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A62AE6" w14:textId="3214195F" w:rsidR="001701E5" w:rsidRPr="009908B9" w:rsidRDefault="00E76071" w:rsidP="00E76071">
      <w:pPr>
        <w:pStyle w:val="Title"/>
        <w:rPr>
          <w:color w:val="000000" w:themeColor="text1"/>
          <w:sz w:val="36"/>
          <w:szCs w:val="36"/>
        </w:rPr>
      </w:pPr>
      <w:bookmarkStart w:id="0" w:name="_Hlk5286656"/>
      <w:bookmarkStart w:id="1" w:name="_GoBack"/>
      <w:bookmarkEnd w:id="1"/>
      <w:r w:rsidRPr="009908B9">
        <w:rPr>
          <w:color w:val="000000" w:themeColor="text1"/>
          <w:sz w:val="36"/>
          <w:szCs w:val="36"/>
        </w:rPr>
        <w:t xml:space="preserve">Revisiting </w:t>
      </w:r>
      <w:r w:rsidR="00AC07B6">
        <w:rPr>
          <w:color w:val="000000" w:themeColor="text1"/>
          <w:sz w:val="36"/>
          <w:szCs w:val="36"/>
        </w:rPr>
        <w:t>‘</w:t>
      </w:r>
      <w:r w:rsidRPr="009908B9">
        <w:rPr>
          <w:color w:val="000000" w:themeColor="text1"/>
          <w:sz w:val="36"/>
          <w:szCs w:val="36"/>
        </w:rPr>
        <w:t>penetration depth</w:t>
      </w:r>
      <w:r w:rsidR="00AC07B6">
        <w:rPr>
          <w:color w:val="000000" w:themeColor="text1"/>
          <w:sz w:val="36"/>
          <w:szCs w:val="36"/>
        </w:rPr>
        <w:t>’</w:t>
      </w:r>
      <w:r w:rsidRPr="009908B9">
        <w:rPr>
          <w:color w:val="000000" w:themeColor="text1"/>
          <w:sz w:val="36"/>
          <w:szCs w:val="36"/>
        </w:rPr>
        <w:t xml:space="preserve"> in falling film mass transfer </w:t>
      </w:r>
      <w:r w:rsidR="001701E5" w:rsidRPr="009908B9">
        <w:rPr>
          <w:color w:val="000000" w:themeColor="text1"/>
          <w:sz w:val="36"/>
          <w:szCs w:val="36"/>
        </w:rPr>
        <w:t xml:space="preserve">  </w:t>
      </w:r>
    </w:p>
    <w:bookmarkEnd w:id="0"/>
    <w:p w14:paraId="6DC8B1E3" w14:textId="511FD37A" w:rsidR="001701E5" w:rsidRDefault="001701E5" w:rsidP="009D52BE">
      <w:pPr>
        <w:jc w:val="left"/>
        <w:rPr>
          <w:color w:val="000000" w:themeColor="text1"/>
        </w:rPr>
      </w:pPr>
      <w:r w:rsidRPr="00490B79">
        <w:rPr>
          <w:color w:val="000000" w:themeColor="text1"/>
        </w:rPr>
        <w:t>Mohammad Ali Aroon</w:t>
      </w:r>
      <w:r>
        <w:rPr>
          <w:color w:val="000000" w:themeColor="text1"/>
          <w:vertAlign w:val="superscript"/>
        </w:rPr>
        <w:t>1</w:t>
      </w:r>
      <w:r w:rsidR="009908B9">
        <w:rPr>
          <w:color w:val="000000" w:themeColor="text1"/>
          <w:vertAlign w:val="superscript"/>
        </w:rPr>
        <w:t>†</w:t>
      </w:r>
      <w:r w:rsidR="009908B9">
        <w:rPr>
          <w:color w:val="000000" w:themeColor="text1"/>
        </w:rPr>
        <w:t>*</w:t>
      </w:r>
      <w:r w:rsidRPr="00490B79">
        <w:rPr>
          <w:color w:val="000000" w:themeColor="text1"/>
        </w:rPr>
        <w:t>,</w:t>
      </w:r>
      <w:r w:rsidRPr="001701E5">
        <w:rPr>
          <w:color w:val="000000" w:themeColor="text1"/>
        </w:rPr>
        <w:t xml:space="preserve"> </w:t>
      </w:r>
      <w:r w:rsidRPr="00490B79">
        <w:rPr>
          <w:color w:val="000000" w:themeColor="text1"/>
        </w:rPr>
        <w:t>Milad Asgarpour Khansary</w:t>
      </w:r>
      <w:r w:rsidR="006D7535">
        <w:rPr>
          <w:color w:val="000000" w:themeColor="text1"/>
          <w:vertAlign w:val="superscript"/>
        </w:rPr>
        <w:t>2</w:t>
      </w:r>
      <w:r w:rsidR="009908B9">
        <w:rPr>
          <w:color w:val="000000" w:themeColor="text1"/>
          <w:vertAlign w:val="superscript"/>
        </w:rPr>
        <w:t>‡</w:t>
      </w:r>
      <w:r w:rsidR="00B8091C">
        <w:rPr>
          <w:color w:val="000000" w:themeColor="text1"/>
        </w:rPr>
        <w:t>, Saeed Shirazian</w:t>
      </w:r>
      <w:r w:rsidR="00B8091C" w:rsidRPr="00B8091C">
        <w:rPr>
          <w:color w:val="000000" w:themeColor="text1"/>
          <w:vertAlign w:val="superscript"/>
        </w:rPr>
        <w:t>2⸸</w:t>
      </w:r>
      <w:r w:rsidR="00B8091C">
        <w:rPr>
          <w:color w:val="000000" w:themeColor="text1"/>
        </w:rPr>
        <w:t xml:space="preserve"> </w:t>
      </w:r>
    </w:p>
    <w:p w14:paraId="113AE33B" w14:textId="77777777" w:rsidR="0041444B" w:rsidRPr="00490B79" w:rsidRDefault="0041444B" w:rsidP="006D7535">
      <w:pPr>
        <w:jc w:val="left"/>
        <w:rPr>
          <w:color w:val="000000" w:themeColor="text1"/>
        </w:rPr>
      </w:pPr>
    </w:p>
    <w:p w14:paraId="475D46BA" w14:textId="1F3C64BD" w:rsidR="001701E5" w:rsidRDefault="001701E5" w:rsidP="009D52BE">
      <w:pPr>
        <w:spacing w:line="276" w:lineRule="auto"/>
        <w:rPr>
          <w:color w:val="000000" w:themeColor="text1"/>
        </w:rPr>
      </w:pPr>
      <w:r>
        <w:rPr>
          <w:color w:val="000000" w:themeColor="text1"/>
          <w:vertAlign w:val="superscript"/>
        </w:rPr>
        <w:t>1</w:t>
      </w:r>
      <w:r w:rsidRPr="00490B79">
        <w:rPr>
          <w:color w:val="000000" w:themeColor="text1"/>
        </w:rPr>
        <w:t xml:space="preserve">-Membrane Research Lab., </w:t>
      </w:r>
      <w:r w:rsidR="00B623E0" w:rsidRPr="00490B79">
        <w:rPr>
          <w:color w:val="000000" w:themeColor="text1"/>
        </w:rPr>
        <w:t>Caspian Faculty of Engineering,</w:t>
      </w:r>
      <w:r w:rsidR="00B623E0">
        <w:rPr>
          <w:color w:val="000000" w:themeColor="text1"/>
        </w:rPr>
        <w:t xml:space="preserve"> </w:t>
      </w:r>
      <w:r w:rsidRPr="00490B79">
        <w:rPr>
          <w:color w:val="000000" w:themeColor="text1"/>
        </w:rPr>
        <w:t xml:space="preserve">College of Engineering, University of Tehran, Tehran, Iran; </w:t>
      </w:r>
      <w:r w:rsidR="00916405">
        <w:rPr>
          <w:color w:val="000000" w:themeColor="text1"/>
          <w:vertAlign w:val="superscript"/>
        </w:rPr>
        <w:t>2</w:t>
      </w:r>
      <w:r w:rsidRPr="00490B79">
        <w:rPr>
          <w:color w:val="000000" w:themeColor="text1"/>
        </w:rPr>
        <w:t>-</w:t>
      </w:r>
      <w:r w:rsidRPr="00DE2FEE">
        <w:rPr>
          <w:color w:val="FF0000"/>
        </w:rPr>
        <w:t>Department of Chemi</w:t>
      </w:r>
      <w:r w:rsidR="00B8091C" w:rsidRPr="00DE2FEE">
        <w:rPr>
          <w:color w:val="FF0000"/>
        </w:rPr>
        <w:t>cal Sciences, Bernal Institute, University of Limerick, Limerick, Ireland</w:t>
      </w:r>
      <w:r w:rsidR="00B8091C">
        <w:rPr>
          <w:color w:val="000000" w:themeColor="text1"/>
        </w:rPr>
        <w:t xml:space="preserve">. </w:t>
      </w:r>
      <w:r w:rsidR="00B8091C">
        <w:rPr>
          <w:color w:val="000000" w:themeColor="text1"/>
          <w:vertAlign w:val="superscript"/>
        </w:rPr>
        <w:t>†</w:t>
      </w:r>
      <w:hyperlink r:id="rId8" w:history="1">
        <w:r w:rsidR="00B8091C" w:rsidRPr="006A5719">
          <w:rPr>
            <w:rStyle w:val="Hyperlink"/>
          </w:rPr>
          <w:t>maaroon@ut.ac.ir</w:t>
        </w:r>
      </w:hyperlink>
      <w:r w:rsidR="00B8091C">
        <w:rPr>
          <w:color w:val="000000" w:themeColor="text1"/>
        </w:rPr>
        <w:t xml:space="preserve">, </w:t>
      </w:r>
      <w:r w:rsidR="00B8091C">
        <w:rPr>
          <w:color w:val="000000" w:themeColor="text1"/>
          <w:vertAlign w:val="superscript"/>
        </w:rPr>
        <w:t>‡</w:t>
      </w:r>
      <w:hyperlink r:id="rId9" w:history="1">
        <w:r w:rsidR="00B8091C" w:rsidRPr="006A5719">
          <w:rPr>
            <w:rStyle w:val="Hyperlink"/>
          </w:rPr>
          <w:t>Milad.Asgarpour@ul.ie</w:t>
        </w:r>
      </w:hyperlink>
      <w:r w:rsidR="00B8091C">
        <w:rPr>
          <w:color w:val="000000" w:themeColor="text1"/>
        </w:rPr>
        <w:t xml:space="preserve">, </w:t>
      </w:r>
      <w:r w:rsidR="00B8091C" w:rsidRPr="00B8091C">
        <w:rPr>
          <w:color w:val="000000" w:themeColor="text1"/>
          <w:vertAlign w:val="superscript"/>
        </w:rPr>
        <w:t>⸸</w:t>
      </w:r>
      <w:hyperlink r:id="rId10" w:history="1">
        <w:r w:rsidR="00B8091C" w:rsidRPr="006A5719">
          <w:rPr>
            <w:rStyle w:val="Hyperlink"/>
          </w:rPr>
          <w:t>Saeed.Shirazian@ul.ie</w:t>
        </w:r>
      </w:hyperlink>
      <w:r w:rsidR="00B8091C">
        <w:rPr>
          <w:color w:val="000000" w:themeColor="text1"/>
        </w:rPr>
        <w:t xml:space="preserve">. </w:t>
      </w:r>
      <w:r w:rsidR="009908B9">
        <w:rPr>
          <w:color w:val="000000" w:themeColor="text1"/>
        </w:rPr>
        <w:t>*correspondences: M.A. Aroon (</w:t>
      </w:r>
      <w:hyperlink r:id="rId11" w:history="1">
        <w:r w:rsidR="009908B9" w:rsidRPr="005F78A6">
          <w:rPr>
            <w:rStyle w:val="Hyperlink"/>
          </w:rPr>
          <w:t>maaroon@ut.ac.ir</w:t>
        </w:r>
      </w:hyperlink>
      <w:r w:rsidR="009908B9">
        <w:rPr>
          <w:color w:val="000000" w:themeColor="text1"/>
        </w:rPr>
        <w:t xml:space="preserve">)  </w:t>
      </w:r>
    </w:p>
    <w:p w14:paraId="3FECE607" w14:textId="77777777" w:rsidR="00311F57" w:rsidRDefault="00311F57" w:rsidP="00916405">
      <w:pPr>
        <w:spacing w:line="276" w:lineRule="auto"/>
        <w:rPr>
          <w:color w:val="000000" w:themeColor="text1"/>
        </w:rPr>
      </w:pPr>
    </w:p>
    <w:p w14:paraId="71A8CE37" w14:textId="2E3FEA85" w:rsidR="0041444B" w:rsidRDefault="009F2F0B" w:rsidP="0041444B">
      <w:pPr>
        <w:spacing w:line="276" w:lineRule="auto"/>
        <w:rPr>
          <w:b/>
          <w:bCs/>
          <w:color w:val="000000" w:themeColor="text1"/>
          <w:lang w:val="en-US"/>
        </w:rPr>
      </w:pPr>
      <w:r w:rsidRPr="0041444B">
        <w:rPr>
          <w:b/>
          <w:bCs/>
          <w:color w:val="000000" w:themeColor="text1"/>
          <w:lang w:val="en-US"/>
        </w:rPr>
        <w:t>Abstract</w:t>
      </w:r>
      <w:r w:rsidR="00266D72" w:rsidRPr="0041444B">
        <w:rPr>
          <w:b/>
          <w:bCs/>
          <w:color w:val="000000" w:themeColor="text1"/>
          <w:lang w:val="en-US"/>
        </w:rPr>
        <w:t xml:space="preserve"> </w:t>
      </w:r>
    </w:p>
    <w:p w14:paraId="6514B386" w14:textId="77777777" w:rsidR="00DC422D" w:rsidRPr="0041444B" w:rsidRDefault="00DC422D" w:rsidP="0041444B">
      <w:pPr>
        <w:spacing w:line="276" w:lineRule="auto"/>
        <w:rPr>
          <w:b/>
          <w:bCs/>
          <w:color w:val="000000" w:themeColor="text1"/>
          <w:lang w:val="en-US"/>
        </w:rPr>
      </w:pPr>
    </w:p>
    <w:p w14:paraId="767B8CAD" w14:textId="630AFE72" w:rsidR="00781754" w:rsidRDefault="00DE2FEE" w:rsidP="0041444B">
      <w:pPr>
        <w:rPr>
          <w:lang w:val="en-US"/>
        </w:rPr>
      </w:pPr>
      <w:r w:rsidRPr="00DE2FEE">
        <w:rPr>
          <w:color w:val="FF0000"/>
          <w:lang w:val="en-US"/>
        </w:rPr>
        <w:t xml:space="preserve">For the </w:t>
      </w:r>
      <w:r w:rsidR="00F54B05">
        <w:rPr>
          <w:lang w:val="en-US"/>
        </w:rPr>
        <w:t xml:space="preserve">analysis of falling film mass transfer such as </w:t>
      </w:r>
      <w:r w:rsidR="00F54B05" w:rsidRPr="00F54B05">
        <w:rPr>
          <w:lang w:val="en-US"/>
        </w:rPr>
        <w:t xml:space="preserve">gas </w:t>
      </w:r>
      <w:r w:rsidR="00F54B05">
        <w:rPr>
          <w:lang w:val="en-US"/>
        </w:rPr>
        <w:t xml:space="preserve">absorption </w:t>
      </w:r>
      <w:r w:rsidR="00F54B05" w:rsidRPr="00F54B05">
        <w:rPr>
          <w:lang w:val="en-US"/>
        </w:rPr>
        <w:t xml:space="preserve">in liquid phase </w:t>
      </w:r>
      <w:r w:rsidR="00F54B05">
        <w:rPr>
          <w:lang w:val="en-US"/>
        </w:rPr>
        <w:t xml:space="preserve">flowing </w:t>
      </w:r>
      <w:r w:rsidR="00F54B05" w:rsidRPr="00F54B05">
        <w:rPr>
          <w:lang w:val="en-US"/>
        </w:rPr>
        <w:t>over</w:t>
      </w:r>
      <w:r w:rsidR="00F54B05">
        <w:rPr>
          <w:lang w:val="en-US"/>
        </w:rPr>
        <w:t xml:space="preserve"> a </w:t>
      </w:r>
      <w:r w:rsidR="00F54B05" w:rsidRPr="00F54B05">
        <w:rPr>
          <w:lang w:val="en-US"/>
        </w:rPr>
        <w:t xml:space="preserve">vertical </w:t>
      </w:r>
      <w:r w:rsidR="00F54B05">
        <w:rPr>
          <w:lang w:val="en-US"/>
        </w:rPr>
        <w:t xml:space="preserve">wall, </w:t>
      </w:r>
      <w:r w:rsidR="00F54B05" w:rsidRPr="00F54B05">
        <w:rPr>
          <w:lang w:val="en-US"/>
        </w:rPr>
        <w:t>conventionally an infinite penetration depth</w:t>
      </w:r>
      <w:r w:rsidR="00F54B05">
        <w:rPr>
          <w:lang w:val="en-US"/>
        </w:rPr>
        <w:t xml:space="preserve"> </w:t>
      </w:r>
      <w:r w:rsidRPr="00DE2FEE">
        <w:rPr>
          <w:color w:val="FF0000"/>
          <w:lang w:val="en-US"/>
        </w:rPr>
        <w:t xml:space="preserve">for penetrating component </w:t>
      </w:r>
      <w:r w:rsidR="00F54B05">
        <w:rPr>
          <w:lang w:val="en-US"/>
        </w:rPr>
        <w:t xml:space="preserve">has been assumed. This assumption is originated from the fact that </w:t>
      </w:r>
      <w:r w:rsidR="00F54B05" w:rsidRPr="00F54B05">
        <w:rPr>
          <w:lang w:val="en-US"/>
        </w:rPr>
        <w:t xml:space="preserve">magnitude of diffusion depth is too small relative to </w:t>
      </w:r>
      <w:r w:rsidR="0084472C" w:rsidRPr="0084472C">
        <w:rPr>
          <w:color w:val="FF0000"/>
          <w:lang w:val="en-US"/>
        </w:rPr>
        <w:t xml:space="preserve">the </w:t>
      </w:r>
      <w:r w:rsidR="00F54B05" w:rsidRPr="00F54B05">
        <w:rPr>
          <w:lang w:val="en-US"/>
        </w:rPr>
        <w:t>film thickness</w:t>
      </w:r>
      <w:r w:rsidR="00F54B05">
        <w:rPr>
          <w:lang w:val="en-US"/>
        </w:rPr>
        <w:t xml:space="preserve"> </w:t>
      </w:r>
      <w:r w:rsidR="00F173AC">
        <w:rPr>
          <w:lang w:val="en-US"/>
        </w:rPr>
        <w:t xml:space="preserve">as if </w:t>
      </w:r>
      <w:r w:rsidR="0084472C" w:rsidRPr="0084472C">
        <w:rPr>
          <w:color w:val="FF0000"/>
          <w:lang w:val="en-US"/>
        </w:rPr>
        <w:t xml:space="preserve">the </w:t>
      </w:r>
      <w:r w:rsidR="00F54B05">
        <w:rPr>
          <w:lang w:val="en-US"/>
        </w:rPr>
        <w:t xml:space="preserve">mass transfer into the liquid film is </w:t>
      </w:r>
      <w:r w:rsidR="00F54B05" w:rsidRPr="00F54B05">
        <w:rPr>
          <w:lang w:val="en-US"/>
        </w:rPr>
        <w:t xml:space="preserve">taking place in a semi-infinite geometry. </w:t>
      </w:r>
      <w:r w:rsidR="00781754">
        <w:rPr>
          <w:lang w:val="en-US"/>
        </w:rPr>
        <w:t>Despite its validity in</w:t>
      </w:r>
      <w:r w:rsidR="0084472C">
        <w:rPr>
          <w:lang w:val="en-US"/>
        </w:rPr>
        <w:t xml:space="preserve"> </w:t>
      </w:r>
      <w:r w:rsidR="0084472C" w:rsidRPr="0084472C">
        <w:rPr>
          <w:color w:val="FF0000"/>
          <w:lang w:val="en-US"/>
        </w:rPr>
        <w:t>the</w:t>
      </w:r>
      <w:r w:rsidR="00781754" w:rsidRPr="0084472C">
        <w:rPr>
          <w:color w:val="FF0000"/>
          <w:lang w:val="en-US"/>
        </w:rPr>
        <w:t xml:space="preserve"> </w:t>
      </w:r>
      <w:r w:rsidR="00781754">
        <w:rPr>
          <w:lang w:val="en-US"/>
        </w:rPr>
        <w:t xml:space="preserve">most </w:t>
      </w:r>
      <w:r w:rsidR="00F54B05" w:rsidRPr="00F54B05">
        <w:rPr>
          <w:lang w:val="en-US"/>
        </w:rPr>
        <w:t xml:space="preserve">engineering applications, it </w:t>
      </w:r>
      <w:r w:rsidR="00781754">
        <w:rPr>
          <w:lang w:val="en-US"/>
        </w:rPr>
        <w:t xml:space="preserve">is still </w:t>
      </w:r>
      <w:r w:rsidR="00F54B05" w:rsidRPr="00F54B05">
        <w:rPr>
          <w:lang w:val="en-US"/>
        </w:rPr>
        <w:t xml:space="preserve">an unanswered </w:t>
      </w:r>
      <w:r w:rsidR="00F173AC">
        <w:rPr>
          <w:lang w:val="en-US"/>
        </w:rPr>
        <w:t xml:space="preserve">question </w:t>
      </w:r>
      <w:r w:rsidR="00764B41" w:rsidRPr="00764B41">
        <w:rPr>
          <w:color w:val="FF0000"/>
          <w:lang w:val="en-US"/>
        </w:rPr>
        <w:t xml:space="preserve">that </w:t>
      </w:r>
      <w:r w:rsidR="00F54B05" w:rsidRPr="00F54B05">
        <w:rPr>
          <w:lang w:val="en-US"/>
        </w:rPr>
        <w:t xml:space="preserve">‘to what physically meaningful extent the diffusion may occur </w:t>
      </w:r>
      <w:r w:rsidR="00764B41" w:rsidRPr="00764B41">
        <w:rPr>
          <w:color w:val="FF0000"/>
          <w:lang w:val="en-US"/>
        </w:rPr>
        <w:t>or</w:t>
      </w:r>
      <w:r w:rsidR="00F54B05" w:rsidRPr="00764B41">
        <w:rPr>
          <w:color w:val="FF0000"/>
          <w:lang w:val="en-US"/>
        </w:rPr>
        <w:t xml:space="preserve"> </w:t>
      </w:r>
      <w:r>
        <w:rPr>
          <w:color w:val="FF0000"/>
          <w:lang w:val="en-US"/>
        </w:rPr>
        <w:t xml:space="preserve">the </w:t>
      </w:r>
      <w:r w:rsidR="005C652C">
        <w:rPr>
          <w:lang w:val="en-US"/>
        </w:rPr>
        <w:t xml:space="preserve">mass transfer </w:t>
      </w:r>
      <w:r w:rsidR="00F54B05" w:rsidRPr="00F54B05">
        <w:rPr>
          <w:lang w:val="en-US"/>
        </w:rPr>
        <w:t xml:space="preserve">boundary layer </w:t>
      </w:r>
      <w:r w:rsidR="005C652C" w:rsidRPr="00F54B05">
        <w:rPr>
          <w:lang w:val="en-US"/>
        </w:rPr>
        <w:t>into the liquid film</w:t>
      </w:r>
      <w:r w:rsidR="005C652C" w:rsidRPr="00A33FAB">
        <w:rPr>
          <w:lang w:val="en-US"/>
        </w:rPr>
        <w:t xml:space="preserve"> </w:t>
      </w:r>
      <w:r w:rsidR="00F54B05" w:rsidRPr="00F54B05">
        <w:rPr>
          <w:lang w:val="en-US"/>
        </w:rPr>
        <w:t>co</w:t>
      </w:r>
      <w:r w:rsidR="00764B41">
        <w:rPr>
          <w:lang w:val="en-US"/>
        </w:rPr>
        <w:t>uld progress alongside the wall</w:t>
      </w:r>
      <w:r w:rsidR="00764B41" w:rsidRPr="00764B41">
        <w:rPr>
          <w:color w:val="FF0000"/>
          <w:lang w:val="en-US"/>
        </w:rPr>
        <w:t xml:space="preserve">, and consequently </w:t>
      </w:r>
      <w:r w:rsidR="00F173AC" w:rsidRPr="00A33FAB">
        <w:rPr>
          <w:lang w:val="en-US"/>
        </w:rPr>
        <w:t xml:space="preserve">how it </w:t>
      </w:r>
      <w:r w:rsidR="00D059FB" w:rsidRPr="00D059FB">
        <w:rPr>
          <w:color w:val="FF0000"/>
          <w:lang w:val="en-US"/>
        </w:rPr>
        <w:t xml:space="preserve">might </w:t>
      </w:r>
      <w:r w:rsidR="00F173AC" w:rsidRPr="00A33FAB">
        <w:rPr>
          <w:lang w:val="en-US"/>
        </w:rPr>
        <w:t>affect the mass transfer characteristics</w:t>
      </w:r>
      <w:r w:rsidR="009F0A94">
        <w:rPr>
          <w:lang w:val="en-US"/>
        </w:rPr>
        <w:t>’</w:t>
      </w:r>
      <w:r w:rsidR="00F54B05" w:rsidRPr="00A33FAB">
        <w:rPr>
          <w:lang w:val="en-US"/>
        </w:rPr>
        <w:t>.</w:t>
      </w:r>
      <w:r w:rsidR="00781754">
        <w:rPr>
          <w:lang w:val="en-US"/>
        </w:rPr>
        <w:t xml:space="preserve"> We addressed </w:t>
      </w:r>
      <w:r w:rsidR="00F173AC">
        <w:rPr>
          <w:lang w:val="en-US"/>
        </w:rPr>
        <w:t xml:space="preserve">such concern </w:t>
      </w:r>
      <w:r w:rsidR="00781754">
        <w:rPr>
          <w:lang w:val="en-US"/>
        </w:rPr>
        <w:t>here by considering a finite depth of penetration into the film</w:t>
      </w:r>
      <w:r w:rsidR="00764B41" w:rsidRPr="00764B41">
        <w:rPr>
          <w:color w:val="FF0000"/>
          <w:lang w:val="en-US"/>
        </w:rPr>
        <w:t xml:space="preserve">, derived </w:t>
      </w:r>
      <w:r w:rsidR="004B6931">
        <w:rPr>
          <w:lang w:val="en-US"/>
        </w:rPr>
        <w:t xml:space="preserve">governing </w:t>
      </w:r>
      <w:r w:rsidR="004B6931" w:rsidRPr="004B6931">
        <w:rPr>
          <w:color w:val="FF0000"/>
          <w:lang w:val="en-US"/>
        </w:rPr>
        <w:t xml:space="preserve">equations for </w:t>
      </w:r>
      <w:r w:rsidR="00D059FB">
        <w:rPr>
          <w:color w:val="FF0000"/>
          <w:lang w:val="en-US"/>
        </w:rPr>
        <w:t xml:space="preserve">the </w:t>
      </w:r>
      <w:r w:rsidR="00764B41">
        <w:rPr>
          <w:lang w:val="en-US"/>
        </w:rPr>
        <w:t xml:space="preserve">continuity of mass </w:t>
      </w:r>
      <w:r w:rsidR="00781754" w:rsidRPr="00764B41">
        <w:rPr>
          <w:color w:val="FF0000"/>
          <w:lang w:val="en-US"/>
        </w:rPr>
        <w:t>and</w:t>
      </w:r>
      <w:r w:rsidR="00781754">
        <w:rPr>
          <w:lang w:val="en-US"/>
        </w:rPr>
        <w:t xml:space="preserve"> solved </w:t>
      </w:r>
      <w:r w:rsidR="00764B41" w:rsidRPr="00764B41">
        <w:rPr>
          <w:color w:val="FF0000"/>
          <w:lang w:val="en-US"/>
        </w:rPr>
        <w:t>it analytically and numerically</w:t>
      </w:r>
      <w:r w:rsidR="00546D39">
        <w:rPr>
          <w:lang w:val="en-US"/>
        </w:rPr>
        <w:t>.</w:t>
      </w:r>
      <w:r w:rsidR="005725CB">
        <w:rPr>
          <w:lang w:val="en-US"/>
        </w:rPr>
        <w:t xml:space="preserve"> The progress of penetration depth over </w:t>
      </w:r>
      <w:r w:rsidR="00D059FB">
        <w:rPr>
          <w:lang w:val="en-US"/>
        </w:rPr>
        <w:t xml:space="preserve">the </w:t>
      </w:r>
      <w:r w:rsidR="00D059FB" w:rsidRPr="00D059FB">
        <w:rPr>
          <w:color w:val="FF0000"/>
          <w:lang w:val="en-US"/>
        </w:rPr>
        <w:t xml:space="preserve">vertical coordinate i.e. flowing direction of </w:t>
      </w:r>
      <w:r w:rsidR="005725CB">
        <w:rPr>
          <w:lang w:val="en-US"/>
        </w:rPr>
        <w:t>falling film</w:t>
      </w:r>
      <w:r w:rsidR="00D059FB">
        <w:rPr>
          <w:lang w:val="en-US"/>
        </w:rPr>
        <w:t xml:space="preserve"> is </w:t>
      </w:r>
      <w:r w:rsidR="005725CB" w:rsidRPr="00764B41">
        <w:rPr>
          <w:color w:val="FF0000"/>
          <w:lang w:val="en-US"/>
        </w:rPr>
        <w:t>observ</w:t>
      </w:r>
      <w:r w:rsidR="00764B41" w:rsidRPr="00764B41">
        <w:rPr>
          <w:color w:val="FF0000"/>
          <w:lang w:val="en-US"/>
        </w:rPr>
        <w:t>able</w:t>
      </w:r>
      <w:r w:rsidR="00764B41">
        <w:rPr>
          <w:lang w:val="en-US"/>
        </w:rPr>
        <w:t xml:space="preserve"> </w:t>
      </w:r>
      <w:r w:rsidR="00764B41" w:rsidRPr="00764B41">
        <w:rPr>
          <w:color w:val="FF0000"/>
          <w:lang w:val="en-US"/>
        </w:rPr>
        <w:t>as</w:t>
      </w:r>
      <w:r w:rsidR="005725CB" w:rsidRPr="00764B41">
        <w:rPr>
          <w:color w:val="FF0000"/>
          <w:lang w:val="en-US"/>
        </w:rPr>
        <w:t xml:space="preserve"> </w:t>
      </w:r>
      <w:r w:rsidR="00D059FB">
        <w:rPr>
          <w:color w:val="FF0000"/>
          <w:lang w:val="en-US"/>
        </w:rPr>
        <w:t xml:space="preserve">it </w:t>
      </w:r>
      <w:r w:rsidR="005725CB">
        <w:rPr>
          <w:lang w:val="en-US"/>
        </w:rPr>
        <w:t>approach</w:t>
      </w:r>
      <w:r w:rsidR="00764B41" w:rsidRPr="00764B41">
        <w:rPr>
          <w:color w:val="FF0000"/>
          <w:lang w:val="en-US"/>
        </w:rPr>
        <w:t>es</w:t>
      </w:r>
      <w:r w:rsidR="005725CB">
        <w:rPr>
          <w:lang w:val="en-US"/>
        </w:rPr>
        <w:t xml:space="preserve"> the film thickness far down the wall. The method gives the opportunity to examine the progress of </w:t>
      </w:r>
      <w:r w:rsidR="00D059FB" w:rsidRPr="00D059FB">
        <w:rPr>
          <w:color w:val="FF0000"/>
          <w:lang w:val="en-US"/>
        </w:rPr>
        <w:t xml:space="preserve">the </w:t>
      </w:r>
      <w:r w:rsidR="005725CB">
        <w:rPr>
          <w:lang w:val="en-US"/>
        </w:rPr>
        <w:t xml:space="preserve">penetration depth with mass transfer properties such as diffusivity, average liquid velocity and etc. which have not been touched before. </w:t>
      </w:r>
      <w:r w:rsidR="00546D39">
        <w:rPr>
          <w:lang w:val="en-US"/>
        </w:rPr>
        <w:t xml:space="preserve"> </w:t>
      </w:r>
    </w:p>
    <w:p w14:paraId="25ACA754" w14:textId="677534B1" w:rsidR="0098656C" w:rsidRDefault="009F2F0B" w:rsidP="0098656C">
      <w:pPr>
        <w:spacing w:line="276" w:lineRule="auto"/>
        <w:rPr>
          <w:color w:val="000000" w:themeColor="text1"/>
          <w:lang w:val="en-US"/>
        </w:rPr>
      </w:pPr>
      <w:r w:rsidRPr="009F2F0B">
        <w:rPr>
          <w:b/>
          <w:bCs/>
          <w:color w:val="000000" w:themeColor="text1"/>
          <w:lang w:val="en-US"/>
        </w:rPr>
        <w:t>Keywords</w:t>
      </w:r>
      <w:r>
        <w:rPr>
          <w:color w:val="000000" w:themeColor="text1"/>
          <w:lang w:val="en-US"/>
        </w:rPr>
        <w:t xml:space="preserve">: </w:t>
      </w:r>
      <w:r w:rsidR="00781754">
        <w:rPr>
          <w:color w:val="000000" w:themeColor="text1"/>
          <w:lang w:val="en-US"/>
        </w:rPr>
        <w:t xml:space="preserve">falling film; mass transfer; penetration depth; gas absorption </w:t>
      </w:r>
    </w:p>
    <w:p w14:paraId="16734A96" w14:textId="09FF8A40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2B675C3E" w14:textId="625F1C1A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75C5FB04" w14:textId="75150B9A" w:rsidR="00034821" w:rsidRDefault="00034821" w:rsidP="0098656C">
      <w:pPr>
        <w:spacing w:line="276" w:lineRule="auto"/>
        <w:rPr>
          <w:color w:val="000000" w:themeColor="text1"/>
          <w:lang w:val="en-US"/>
        </w:rPr>
      </w:pPr>
    </w:p>
    <w:p w14:paraId="436B1193" w14:textId="3BD59CF4" w:rsidR="00034821" w:rsidRDefault="00034821" w:rsidP="0098656C">
      <w:pPr>
        <w:spacing w:line="276" w:lineRule="auto"/>
        <w:rPr>
          <w:color w:val="000000" w:themeColor="text1"/>
          <w:lang w:val="en-US"/>
        </w:rPr>
      </w:pPr>
    </w:p>
    <w:p w14:paraId="0CF30147" w14:textId="77777777" w:rsidR="00034821" w:rsidRDefault="00034821" w:rsidP="0098656C">
      <w:pPr>
        <w:spacing w:line="276" w:lineRule="auto"/>
        <w:rPr>
          <w:color w:val="000000" w:themeColor="text1"/>
          <w:lang w:val="en-US"/>
        </w:rPr>
      </w:pPr>
    </w:p>
    <w:p w14:paraId="6013844C" w14:textId="31789E8D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7B6748B5" w14:textId="53BF1C59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65AF55F3" w14:textId="2124E882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1FF87BBA" w14:textId="4D99CC92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2049D635" w14:textId="19FB3A50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55F8C040" w14:textId="577D0106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719D1898" w14:textId="0490077A" w:rsidR="00311F57" w:rsidRDefault="00311F57" w:rsidP="0098656C">
      <w:pPr>
        <w:spacing w:line="276" w:lineRule="auto"/>
        <w:rPr>
          <w:color w:val="000000" w:themeColor="text1"/>
          <w:lang w:val="en-US"/>
        </w:rPr>
      </w:pPr>
    </w:p>
    <w:p w14:paraId="5121858D" w14:textId="6A17A2B6" w:rsidR="00901D6B" w:rsidRPr="0020517E" w:rsidRDefault="00F173AC" w:rsidP="0020517E">
      <w:pPr>
        <w:pStyle w:val="Heading01"/>
        <w:rPr>
          <w:rStyle w:val="Emphasis"/>
          <w:b/>
          <w:bCs w:val="0"/>
        </w:rPr>
      </w:pPr>
      <w:r w:rsidRPr="0020517E">
        <w:rPr>
          <w:rStyle w:val="Emphasis"/>
          <w:b/>
          <w:bCs w:val="0"/>
        </w:rPr>
        <w:lastRenderedPageBreak/>
        <w:t xml:space="preserve">Problem definition </w:t>
      </w:r>
    </w:p>
    <w:p w14:paraId="0CE44DD8" w14:textId="7F886CD3" w:rsidR="00F173AC" w:rsidRDefault="00AD23F7" w:rsidP="00FF59FC">
      <w:pPr>
        <w:spacing w:before="240"/>
      </w:pPr>
      <w:r w:rsidRPr="009B22C2">
        <w:t>G</w:t>
      </w:r>
      <w:r w:rsidR="00C453EA" w:rsidRPr="009B22C2">
        <w:t>as</w:t>
      </w:r>
      <w:r>
        <w:t xml:space="preserve"> </w:t>
      </w:r>
      <w:r w:rsidR="00C453EA" w:rsidRPr="009B22C2">
        <w:t xml:space="preserve">absorption </w:t>
      </w:r>
      <w:r w:rsidR="00860DC7">
        <w:t xml:space="preserve">is one of </w:t>
      </w:r>
      <w:r w:rsidR="0082472F">
        <w:t xml:space="preserve">the </w:t>
      </w:r>
      <w:r w:rsidR="00860DC7">
        <w:t xml:space="preserve">most </w:t>
      </w:r>
      <w:r w:rsidR="0082472F" w:rsidRPr="009B22C2">
        <w:t>common</w:t>
      </w:r>
      <w:r w:rsidR="0082472F">
        <w:t xml:space="preserve"> </w:t>
      </w:r>
      <w:r w:rsidR="0082472F" w:rsidRPr="009B22C2">
        <w:t>processes</w:t>
      </w:r>
      <w:r w:rsidR="0082472F">
        <w:t xml:space="preserve"> w</w:t>
      </w:r>
      <w:r w:rsidR="00024B3E">
        <w:t>h</w:t>
      </w:r>
      <w:r w:rsidR="0082472F">
        <w:t xml:space="preserve">ere a </w:t>
      </w:r>
      <w:r w:rsidR="00034821" w:rsidRPr="00034821">
        <w:rPr>
          <w:color w:val="FF0000"/>
        </w:rPr>
        <w:t>penetrating component</w:t>
      </w:r>
      <w:r w:rsidR="0082472F">
        <w:t xml:space="preserve"> transfer</w:t>
      </w:r>
      <w:r w:rsidR="00034821" w:rsidRPr="00034821">
        <w:rPr>
          <w:color w:val="FF0000"/>
        </w:rPr>
        <w:t>s/diffuses</w:t>
      </w:r>
      <w:r w:rsidR="0082472F" w:rsidRPr="00034821">
        <w:rPr>
          <w:color w:val="FF0000"/>
        </w:rPr>
        <w:t xml:space="preserve"> </w:t>
      </w:r>
      <w:r w:rsidR="00034821" w:rsidRPr="00034821">
        <w:rPr>
          <w:color w:val="FF0000"/>
        </w:rPr>
        <w:t>in</w:t>
      </w:r>
      <w:r w:rsidR="0082472F">
        <w:t xml:space="preserve">to </w:t>
      </w:r>
      <w:r w:rsidR="00034821" w:rsidRPr="00034821">
        <w:rPr>
          <w:color w:val="FF0000"/>
        </w:rPr>
        <w:t xml:space="preserve">a </w:t>
      </w:r>
      <w:r w:rsidR="0082472F">
        <w:t xml:space="preserve">falling film </w:t>
      </w:r>
      <w:r w:rsidR="0082472F" w:rsidRPr="009B22C2">
        <w:fldChar w:fldCharType="begin"/>
      </w:r>
      <w:r w:rsidR="003D43CA">
        <w:instrText xml:space="preserve"> ADDIN EN.CITE &lt;EndNote&gt;&lt;Cite&gt;&lt;Author&gt;McCabe&lt;/Author&gt;&lt;Year&gt;1967&lt;/Year&gt;&lt;RecNum&gt;3265&lt;/RecNum&gt;&lt;DisplayText&gt;[1, 2]&lt;/DisplayText&gt;&lt;record&gt;&lt;rec-number&gt;3265&lt;/rec-number&gt;&lt;foreign-keys&gt;&lt;key app="EN" db-id="edxfspa0hevet1epx2qxp5rdfxf99ae220dv" timestamp="1426897873"&gt;3265&lt;/key&gt;&lt;/foreign-keys&gt;&lt;ref-type name="Book"&gt;6&lt;/ref-type&gt;&lt;contributors&gt;&lt;authors&gt;&lt;author&gt;McCabe, W.L. &lt;/author&gt;&lt;author&gt;J.C. Smith&lt;/author&gt;&lt;/authors&gt;&lt;/contributors&gt;&lt;titles&gt;&lt;title&gt;Unit Operations of Chemical Engineering&lt;/title&gt;&lt;/titles&gt;&lt;edition&gt;2&lt;/edition&gt;&lt;dates&gt;&lt;year&gt;1967&lt;/year&gt;&lt;/dates&gt;&lt;pub-location&gt;New York&lt;/pub-location&gt;&lt;publisher&gt;McGraw-Hill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82472F" w:rsidRPr="009B22C2">
        <w:fldChar w:fldCharType="separate"/>
      </w:r>
      <w:r w:rsidR="003D43CA">
        <w:rPr>
          <w:noProof/>
        </w:rPr>
        <w:t>[</w:t>
      </w:r>
      <w:hyperlink w:anchor="_ENREF_1" w:tooltip="McCabe, 1967 #3265" w:history="1">
        <w:r w:rsidR="00FF59FC" w:rsidRPr="00001B35">
          <w:rPr>
            <w:rStyle w:val="Hyperlink"/>
          </w:rPr>
          <w:t>1</w:t>
        </w:r>
      </w:hyperlink>
      <w:r w:rsidR="003D43CA">
        <w:rPr>
          <w:noProof/>
        </w:rPr>
        <w:t xml:space="preserve">, </w:t>
      </w:r>
      <w:hyperlink w:anchor="_ENREF_2" w:tooltip="Treybal, 1980 #3515" w:history="1">
        <w:r w:rsidR="00FF59FC" w:rsidRPr="00001B35">
          <w:rPr>
            <w:rStyle w:val="Hyperlink"/>
          </w:rPr>
          <w:t>2</w:t>
        </w:r>
      </w:hyperlink>
      <w:r w:rsidR="003D43CA">
        <w:rPr>
          <w:noProof/>
        </w:rPr>
        <w:t>]</w:t>
      </w:r>
      <w:r w:rsidR="0082472F" w:rsidRPr="009B22C2">
        <w:fldChar w:fldCharType="end"/>
      </w:r>
      <w:r w:rsidR="0082472F">
        <w:t xml:space="preserve">. </w:t>
      </w:r>
      <w:r w:rsidR="00F173AC">
        <w:fldChar w:fldCharType="begin"/>
      </w:r>
      <w:r w:rsidR="00F173AC">
        <w:instrText xml:space="preserve"> REF _Ref406566507 \h </w:instrText>
      </w:r>
      <w:r w:rsidR="00F173AC">
        <w:fldChar w:fldCharType="separate"/>
      </w:r>
      <w:r w:rsidR="00880586" w:rsidRPr="0087249A">
        <w:t xml:space="preserve">Fig. </w:t>
      </w:r>
      <w:r w:rsidR="00880586">
        <w:rPr>
          <w:noProof/>
        </w:rPr>
        <w:t>1</w:t>
      </w:r>
      <w:r w:rsidR="00F173AC">
        <w:fldChar w:fldCharType="end"/>
      </w:r>
      <w:r w:rsidR="00F173AC">
        <w:t xml:space="preserve"> illustrates </w:t>
      </w:r>
      <w:r w:rsidR="00034821" w:rsidRPr="00034821">
        <w:rPr>
          <w:color w:val="FF0000"/>
        </w:rPr>
        <w:t>a</w:t>
      </w:r>
      <w:r w:rsidR="00034821">
        <w:t xml:space="preserve"> </w:t>
      </w:r>
      <w:r w:rsidR="00F173AC">
        <w:t xml:space="preserve">falling film mass transfer </w:t>
      </w:r>
      <w:r w:rsidR="00F173AC" w:rsidRPr="00F173AC">
        <w:fldChar w:fldCharType="begin"/>
      </w:r>
      <w:r w:rsidR="00B8091C">
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</w:r>
      <w:r w:rsidR="00F173AC" w:rsidRPr="00F173AC">
        <w:fldChar w:fldCharType="separate"/>
      </w:r>
      <w:r w:rsidR="00F173AC" w:rsidRPr="00F173AC">
        <w:rPr>
          <w:noProof/>
        </w:rPr>
        <w:t>[</w:t>
      </w:r>
      <w:hyperlink w:anchor="_ENREF_3" w:tooltip="Ali Aroon, 2017 #14" w:history="1">
        <w:r w:rsidR="00FF59FC" w:rsidRPr="00001B35">
          <w:rPr>
            <w:rStyle w:val="Hyperlink"/>
            <w:noProof/>
          </w:rPr>
          <w:t>3</w:t>
        </w:r>
      </w:hyperlink>
      <w:r w:rsidR="00F173AC" w:rsidRPr="00F173AC">
        <w:rPr>
          <w:noProof/>
        </w:rPr>
        <w:t>]</w:t>
      </w:r>
      <w:r w:rsidR="00F173AC" w:rsidRPr="00F173AC">
        <w:fldChar w:fldCharType="end"/>
      </w:r>
      <w:r w:rsidR="00F173AC">
        <w:t xml:space="preserve"> in gas </w:t>
      </w:r>
      <w:r w:rsidR="00F173AC" w:rsidRPr="009B22C2">
        <w:t>absorption</w:t>
      </w:r>
      <w:r w:rsidR="00F173AC">
        <w:t xml:space="preserve"> </w:t>
      </w:r>
      <w:r w:rsidR="00F173AC" w:rsidRPr="009B22C2">
        <w:t>operation</w:t>
      </w:r>
      <w:r w:rsidR="00F173AC">
        <w:t xml:space="preserve"> where </w:t>
      </w:r>
      <w:r w:rsidR="00F173AC" w:rsidRPr="009B22C2">
        <w:t>the free surface of the liquid falling film on a vertically aligned flat solid surface is exposed to a gas phase containing an unwanted component (</w:t>
      </w:r>
      <w:r w:rsidR="00F173AC" w:rsidRPr="009B22C2">
        <w:rPr>
          <w:i/>
          <w:iCs/>
        </w:rPr>
        <w:t>A)</w:t>
      </w:r>
      <w:r w:rsidR="00F173AC">
        <w:t xml:space="preserve">.  Therefore, component </w:t>
      </w:r>
      <w:r w:rsidR="00F173AC" w:rsidRPr="009B22C2">
        <w:rPr>
          <w:i/>
          <w:iCs/>
        </w:rPr>
        <w:t>A</w:t>
      </w:r>
      <w:r w:rsidR="00F173AC" w:rsidRPr="009B22C2">
        <w:t xml:space="preserve"> is transferred and dissolved into the falling liquid film</w:t>
      </w:r>
      <w:r w:rsidR="00F173AC">
        <w:t xml:space="preserve"> of thickness </w:t>
      </w:r>
      <w:r w:rsidR="00F173AC" w:rsidRPr="005A2FA9">
        <w:rPr>
          <w:i/>
          <w:iCs/>
        </w:rPr>
        <w:t>δ</w:t>
      </w:r>
      <w:r w:rsidR="00034821" w:rsidRPr="00034821">
        <w:rPr>
          <w:color w:val="FF0000"/>
        </w:rPr>
        <w:t>.</w:t>
      </w:r>
      <w:r w:rsidR="00034821">
        <w:t xml:space="preserve"> </w:t>
      </w:r>
      <w:r w:rsidR="00034821" w:rsidRPr="00034821">
        <w:rPr>
          <w:color w:val="FF0000"/>
        </w:rPr>
        <w:t xml:space="preserve">The falling film is </w:t>
      </w:r>
      <w:r w:rsidR="00F173AC">
        <w:t xml:space="preserve">falling down with an average velocity of </w:t>
      </w:r>
      <w:r w:rsidR="00F173AC" w:rsidRPr="00D42D8E">
        <w:rPr>
          <w:position w:val="-14"/>
        </w:rPr>
        <w:object w:dxaOrig="279" w:dyaOrig="380" w14:anchorId="1891ACFD">
          <v:shape id="_x0000_i1026" type="#_x0000_t75" style="width:14.25pt;height:19pt" o:ole="">
            <v:imagedata r:id="rId12" o:title=""/>
          </v:shape>
          <o:OLEObject Type="Embed" ProgID="Equation.DSMT4" ShapeID="_x0000_i1026" DrawAspect="Content" ObjectID="_1648799291" r:id="rId13"/>
        </w:object>
      </w:r>
      <w:r w:rsidR="00F173AC" w:rsidRPr="009B22C2">
        <w:t xml:space="preserve">. At the top of the falling liquid film (e.g. </w:t>
      </w:r>
      <w:r w:rsidR="00F173AC" w:rsidRPr="009B22C2">
        <w:rPr>
          <w:i/>
          <w:iCs/>
        </w:rPr>
        <w:t>y</w:t>
      </w:r>
      <w:r w:rsidR="00F173AC" w:rsidRPr="009B22C2">
        <w:t>=</w:t>
      </w:r>
      <w:r w:rsidR="00F173AC" w:rsidRPr="009B22C2">
        <w:rPr>
          <w:i/>
          <w:iCs/>
        </w:rPr>
        <w:t>0</w:t>
      </w:r>
      <w:r w:rsidR="00F173AC" w:rsidRPr="009B22C2">
        <w:t xml:space="preserve">), a uniform concentration profile </w:t>
      </w:r>
      <w:r w:rsidR="00A37A3E">
        <w:rPr>
          <w:i/>
          <w:iCs/>
        </w:rPr>
        <w:t>c</w:t>
      </w:r>
      <w:r w:rsidR="00F173AC" w:rsidRPr="007851E3">
        <w:rPr>
          <w:i/>
          <w:iCs/>
          <w:vertAlign w:val="subscript"/>
        </w:rPr>
        <w:t>A0</w:t>
      </w:r>
      <w:r w:rsidR="00F173AC">
        <w:t xml:space="preserve"> </w:t>
      </w:r>
      <w:r w:rsidR="00F173AC" w:rsidRPr="009B22C2">
        <w:t>could be assumed for transferring component</w:t>
      </w:r>
      <w:r w:rsidR="00F173AC">
        <w:t xml:space="preserve"> </w:t>
      </w:r>
      <w:r w:rsidR="00F173AC" w:rsidRPr="007851E3">
        <w:rPr>
          <w:i/>
          <w:iCs/>
        </w:rPr>
        <w:t>A</w:t>
      </w:r>
      <w:r w:rsidR="00F173AC" w:rsidRPr="009B22C2">
        <w:t xml:space="preserve">. </w:t>
      </w:r>
      <w:r w:rsidR="00F77856" w:rsidRPr="00001B35">
        <w:rPr>
          <w:color w:val="FF0000"/>
        </w:rPr>
        <w:t>The</w:t>
      </w:r>
      <w:r w:rsidR="00034821" w:rsidRPr="00001B35">
        <w:rPr>
          <w:color w:val="FF0000"/>
        </w:rPr>
        <w:t xml:space="preserve"> </w:t>
      </w:r>
      <w:r w:rsidR="00034821" w:rsidRPr="00034821">
        <w:rPr>
          <w:color w:val="FF0000"/>
        </w:rPr>
        <w:t xml:space="preserve">interfacial concentration </w:t>
      </w:r>
      <w:r w:rsidR="00034821">
        <w:rPr>
          <w:i/>
          <w:iCs/>
        </w:rPr>
        <w:t>c</w:t>
      </w:r>
      <w:r w:rsidR="00034821" w:rsidRPr="007851E3">
        <w:rPr>
          <w:i/>
          <w:iCs/>
          <w:vertAlign w:val="subscript"/>
        </w:rPr>
        <w:t>A</w:t>
      </w:r>
      <w:r w:rsidR="00034821">
        <w:rPr>
          <w:i/>
          <w:iCs/>
          <w:vertAlign w:val="subscript"/>
        </w:rPr>
        <w:t>i</w:t>
      </w:r>
      <w:r w:rsidR="00034821" w:rsidRPr="009B22C2">
        <w:t xml:space="preserve"> through the gas-liquid interface (from </w:t>
      </w:r>
      <w:r w:rsidR="00034821" w:rsidRPr="009B22C2">
        <w:rPr>
          <w:i/>
          <w:iCs/>
        </w:rPr>
        <w:t>y</w:t>
      </w:r>
      <w:r w:rsidR="00034821" w:rsidRPr="009B22C2">
        <w:t>=</w:t>
      </w:r>
      <w:r w:rsidR="00034821" w:rsidRPr="009B22C2">
        <w:rPr>
          <w:i/>
          <w:iCs/>
        </w:rPr>
        <w:t>0</w:t>
      </w:r>
      <w:r w:rsidR="00034821" w:rsidRPr="009B22C2">
        <w:t xml:space="preserve"> to</w:t>
      </w:r>
      <w:r w:rsidR="00034821" w:rsidRPr="009B22C2">
        <w:rPr>
          <w:i/>
          <w:iCs/>
        </w:rPr>
        <w:t xml:space="preserve"> y</w:t>
      </w:r>
      <w:r w:rsidR="00034821" w:rsidRPr="009B22C2">
        <w:t>=</w:t>
      </w:r>
      <w:r w:rsidR="00034821">
        <w:rPr>
          <w:i/>
          <w:iCs/>
        </w:rPr>
        <w:t>L</w:t>
      </w:r>
      <w:r w:rsidR="00034821" w:rsidRPr="009B22C2">
        <w:t>)</w:t>
      </w:r>
      <w:r w:rsidR="00034821">
        <w:t xml:space="preserve"> c</w:t>
      </w:r>
      <w:r w:rsidR="00F173AC" w:rsidRPr="009B22C2">
        <w:t>an be assumed</w:t>
      </w:r>
      <w:r w:rsidR="00001B35">
        <w:t xml:space="preserve"> </w:t>
      </w:r>
      <w:r w:rsidR="00001B35" w:rsidRPr="00001B35">
        <w:rPr>
          <w:color w:val="FF0000"/>
        </w:rPr>
        <w:t xml:space="preserve">constant </w:t>
      </w:r>
      <w:r w:rsidR="00001B35" w:rsidRPr="00001B35">
        <w:rPr>
          <w:color w:val="FF0000"/>
        </w:rPr>
        <w:fldChar w:fldCharType="begin"/>
      </w:r>
      <w:r w:rsidR="00001B35" w:rsidRPr="00001B35">
        <w:rPr>
          <w:color w:val="FF0000"/>
        </w:rPr>
        <w:instrText xml:space="preserve"> ADDIN EN.CITE &lt;EndNote&gt;&lt;Cite&gt;&lt;Author&gt;McCabe&lt;/Author&gt;&lt;Year&gt;1967&lt;/Year&gt;&lt;RecNum&gt;3265&lt;/RecNum&gt;&lt;DisplayText&gt;[1, 2]&lt;/DisplayText&gt;&lt;record&gt;&lt;rec-number&gt;3265&lt;/rec-number&gt;&lt;foreign-keys&gt;&lt;key app="EN" db-id="edxfspa0hevet1epx2qxp5rdfxf99ae220dv" timestamp="1426897873"&gt;3265&lt;/key&gt;&lt;/foreign-keys&gt;&lt;ref-type name="Book"&gt;6&lt;/ref-type&gt;&lt;contributors&gt;&lt;authors&gt;&lt;author&gt;McCabe, W.L. &lt;/author&gt;&lt;author&gt;J.C. Smith&lt;/author&gt;&lt;/authors&gt;&lt;/contributors&gt;&lt;titles&gt;&lt;title&gt;Unit Operations of Chemical Engineering&lt;/title&gt;&lt;/titles&gt;&lt;edition&gt;2&lt;/edition&gt;&lt;dates&gt;&lt;year&gt;1967&lt;/year&gt;&lt;/dates&gt;&lt;pub-location&gt;New York&lt;/pub-location&gt;&lt;publisher&gt;McGraw-Hill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/EndNote&gt;</w:instrText>
      </w:r>
      <w:r w:rsidR="00001B35" w:rsidRPr="00001B35">
        <w:rPr>
          <w:color w:val="FF0000"/>
        </w:rPr>
        <w:fldChar w:fldCharType="separate"/>
      </w:r>
      <w:r w:rsidR="00001B35" w:rsidRPr="00001B35">
        <w:rPr>
          <w:noProof/>
          <w:color w:val="FF0000"/>
        </w:rPr>
        <w:t>[</w:t>
      </w:r>
      <w:hyperlink w:anchor="_ENREF_1" w:tooltip="McCabe, 1967 #3265" w:history="1">
        <w:r w:rsidR="00001B35" w:rsidRPr="00001B35">
          <w:rPr>
            <w:rStyle w:val="Hyperlink"/>
            <w:color w:val="FF0000"/>
          </w:rPr>
          <w:t>1</w:t>
        </w:r>
      </w:hyperlink>
      <w:r w:rsidR="00001B35" w:rsidRPr="00001B35">
        <w:rPr>
          <w:noProof/>
          <w:color w:val="FF0000"/>
        </w:rPr>
        <w:t xml:space="preserve">, </w:t>
      </w:r>
      <w:hyperlink w:anchor="_ENREF_2" w:tooltip="Treybal, 1980 #3515" w:history="1">
        <w:r w:rsidR="00001B35" w:rsidRPr="00001B35">
          <w:rPr>
            <w:rStyle w:val="Hyperlink"/>
            <w:color w:val="FF0000"/>
          </w:rPr>
          <w:t>2</w:t>
        </w:r>
      </w:hyperlink>
      <w:r w:rsidR="00001B35" w:rsidRPr="00001B35">
        <w:rPr>
          <w:noProof/>
          <w:color w:val="FF0000"/>
        </w:rPr>
        <w:t>]</w:t>
      </w:r>
      <w:r w:rsidR="00001B35" w:rsidRPr="00001B35">
        <w:rPr>
          <w:color w:val="FF0000"/>
        </w:rPr>
        <w:fldChar w:fldCharType="end"/>
      </w:r>
      <w:r w:rsidR="00F173AC" w:rsidRPr="00001B35">
        <w:rPr>
          <w:color w:val="FF0000"/>
        </w:rPr>
        <w:t xml:space="preserve">. </w:t>
      </w:r>
    </w:p>
    <w:p w14:paraId="305F708E" w14:textId="38810503" w:rsidR="006C53B9" w:rsidRDefault="006C53B9" w:rsidP="006C53B9">
      <w:pPr>
        <w:spacing w:before="240"/>
      </w:pPr>
    </w:p>
    <w:tbl>
      <w:tblPr>
        <w:tblStyle w:val="TableGrid"/>
        <w:tblW w:w="1089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90"/>
      </w:tblGrid>
      <w:tr w:rsidR="00337D3F" w:rsidRPr="009B22C2" w14:paraId="79534EBA" w14:textId="77777777" w:rsidTr="009748D2">
        <w:trPr>
          <w:jc w:val="center"/>
        </w:trPr>
        <w:tc>
          <w:tcPr>
            <w:tcW w:w="10890" w:type="dxa"/>
            <w:vAlign w:val="center"/>
          </w:tcPr>
          <w:p w14:paraId="4B25845A" w14:textId="7B6B508E" w:rsidR="00337D3F" w:rsidRPr="009B22C2" w:rsidRDefault="00F0268D" w:rsidP="00D51A03">
            <w:pPr>
              <w:spacing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A868D5E" wp14:editId="31E57B6D">
                      <wp:simplePos x="0" y="0"/>
                      <wp:positionH relativeFrom="column">
                        <wp:posOffset>1209040</wp:posOffset>
                      </wp:positionH>
                      <wp:positionV relativeFrom="paragraph">
                        <wp:posOffset>2529840</wp:posOffset>
                      </wp:positionV>
                      <wp:extent cx="1780540" cy="320675"/>
                      <wp:effectExtent l="0" t="0" r="0" b="317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flipH="1">
                                <a:off x="0" y="0"/>
                                <a:ext cx="1780540" cy="3206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3C998A" w14:textId="443F2972" w:rsidR="00582191" w:rsidRPr="00010C61" w:rsidRDefault="00582191" w:rsidP="00BF0B07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010C61"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 xml:space="preserve">Finite </w:t>
                                  </w: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penetration dept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A868D5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95.2pt;margin-top:199.2pt;width:140.2pt;height:25.2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" filled="f" stroked="f" strokeweight=".5pt">
                      <v:textbox>
                        <w:txbxContent>
                          <w:p w14:paraId="423C998A" w14:textId="443F2972" w:rsidR="00582191" w:rsidRPr="00010C61" w:rsidRDefault="00582191" w:rsidP="00BF0B07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010C61">
                              <w:rPr>
                                <w:b/>
                                <w:bCs/>
                                <w:lang w:val="en-US"/>
                              </w:rPr>
                              <w:t xml:space="preserve">Finite </w:t>
                            </w: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penetration dept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D8FB93E" wp14:editId="6D610032">
                      <wp:simplePos x="0" y="0"/>
                      <wp:positionH relativeFrom="column">
                        <wp:posOffset>2558415</wp:posOffset>
                      </wp:positionH>
                      <wp:positionV relativeFrom="paragraph">
                        <wp:posOffset>2893695</wp:posOffset>
                      </wp:positionV>
                      <wp:extent cx="1407160" cy="333375"/>
                      <wp:effectExtent l="38100" t="133350" r="0" b="104775"/>
                      <wp:wrapNone/>
                      <wp:docPr id="4" name="Freeform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9926198">
                                <a:off x="0" y="0"/>
                                <a:ext cx="1407160" cy="333375"/>
                              </a:xfrm>
                              <a:custGeom>
                                <a:avLst/>
                                <a:gdLst>
                                  <a:gd name="connsiteX0" fmla="*/ 1190625 w 1190625"/>
                                  <a:gd name="connsiteY0" fmla="*/ 419100 h 620116"/>
                                  <a:gd name="connsiteX1" fmla="*/ 657225 w 1190625"/>
                                  <a:gd name="connsiteY1" fmla="*/ 600075 h 620116"/>
                                  <a:gd name="connsiteX2" fmla="*/ 0 w 1190625"/>
                                  <a:gd name="connsiteY2" fmla="*/ 0 h 62011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90625" h="620116">
                                    <a:moveTo>
                                      <a:pt x="1190625" y="419100"/>
                                    </a:moveTo>
                                    <a:cubicBezTo>
                                      <a:pt x="1023143" y="544512"/>
                                      <a:pt x="855662" y="669925"/>
                                      <a:pt x="657225" y="600075"/>
                                    </a:cubicBezTo>
                                    <a:cubicBezTo>
                                      <a:pt x="458788" y="530225"/>
                                      <a:pt x="229394" y="265112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4BFA9D" id="Freeform 4" o:spid="_x0000_s1026" style="position:absolute;margin-left:201.45pt;margin-top:227.85pt;width:110.8pt;height:26.25pt;rotation:-1828238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90625,620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" path="m1190625,419100c1023143,544512,855662,669925,657225,600075,458788,530225,229394,265112,,e" filled="f" strokecolor="black [3213]" strokeweight="1pt">
                      <v:stroke endarrow="block" joinstyle="miter"/>
                      <v:path arrowok="t" o:connecttype="custom" o:connectlocs="1407160,225309;776752,322601;0,0" o:connectangles="0,0,0"/>
                    </v:shape>
                  </w:pict>
                </mc:Fallback>
              </mc:AlternateContent>
            </w:r>
            <w:r w:rsidR="00BF0B07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E1DE390" wp14:editId="7A327DDC">
                      <wp:simplePos x="0" y="0"/>
                      <wp:positionH relativeFrom="column">
                        <wp:posOffset>1941830</wp:posOffset>
                      </wp:positionH>
                      <wp:positionV relativeFrom="paragraph">
                        <wp:posOffset>3081655</wp:posOffset>
                      </wp:positionV>
                      <wp:extent cx="533400" cy="0"/>
                      <wp:effectExtent l="38100" t="76200" r="19050" b="95250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33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31E9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" o:spid="_x0000_s1026" type="#_x0000_t32" style="position:absolute;margin-left:152.9pt;margin-top:242.65pt;width:42pt;height:0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" strokecolor="black [3213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="00BF0B07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97CB357" wp14:editId="7E135355">
                      <wp:simplePos x="0" y="0"/>
                      <wp:positionH relativeFrom="column">
                        <wp:posOffset>2009140</wp:posOffset>
                      </wp:positionH>
                      <wp:positionV relativeFrom="paragraph">
                        <wp:posOffset>3143885</wp:posOffset>
                      </wp:positionV>
                      <wp:extent cx="457200" cy="381000"/>
                      <wp:effectExtent l="0" t="0" r="0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flipH="1">
                                <a:off x="0" y="0"/>
                                <a:ext cx="45720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3F8FAC" w14:textId="0031199D" w:rsidR="00582191" w:rsidRPr="00010C61" w:rsidRDefault="00582191" w:rsidP="00BF0B07">
                                  <w:pP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</w:pPr>
                                  <w:r w:rsidRPr="00492279">
                                    <w:rPr>
                                      <w:b/>
                                      <w:bCs/>
                                      <w:i/>
                                      <w:iCs/>
                                      <w:lang w:val="en-US"/>
                                    </w:rPr>
                                    <w:t>ξ</w:t>
                                  </w: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(</w:t>
                                  </w:r>
                                  <w:r w:rsidRPr="00492279">
                                    <w:rPr>
                                      <w:b/>
                                      <w:bCs/>
                                      <w:i/>
                                      <w:iCs/>
                                      <w:lang w:val="en-US"/>
                                    </w:rPr>
                                    <w:t>y</w:t>
                                  </w:r>
                                  <w:r>
                                    <w:rPr>
                                      <w:b/>
                                      <w:bCs/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7CB357" id="Text Box 15" o:spid="_x0000_s1027" type="#_x0000_t202" style="position:absolute;left:0;text-align:left;margin-left:158.2pt;margin-top:247.55pt;width:36pt;height:30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" filled="f" stroked="f" strokeweight=".5pt">
                      <v:textbox>
                        <w:txbxContent>
                          <w:p w14:paraId="303F8FAC" w14:textId="0031199D" w:rsidR="00582191" w:rsidRPr="00010C61" w:rsidRDefault="00582191" w:rsidP="00BF0B07">
                            <w:pPr>
                              <w:rPr>
                                <w:b/>
                                <w:bCs/>
                                <w:lang w:val="en-US"/>
                              </w:rPr>
                            </w:pPr>
                            <w:r w:rsidRPr="00492279">
                              <w:rPr>
                                <w:b/>
                                <w:bCs/>
                                <w:i/>
                                <w:iCs/>
                                <w:lang w:val="en-US"/>
                              </w:rPr>
                              <w:t>ξ</w:t>
                            </w: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(</w:t>
                            </w:r>
                            <w:r w:rsidRPr="00492279">
                              <w:rPr>
                                <w:b/>
                                <w:bCs/>
                                <w:i/>
                                <w:iCs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F0B07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5A94DF" wp14:editId="4670F22B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2724150</wp:posOffset>
                      </wp:positionV>
                      <wp:extent cx="0" cy="876300"/>
                      <wp:effectExtent l="0" t="0" r="19050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763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5C634B" id="Straight Connector 1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pt,214.5pt" to="153pt,28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" strokecolor="black [3213]" strokeweight="1pt">
                      <v:stroke dashstyle="dash" joinstyle="miter"/>
                    </v:line>
                  </w:pict>
                </mc:Fallback>
              </mc:AlternateContent>
            </w:r>
            <w:r w:rsidR="00BF0B07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EF90501" wp14:editId="7607330F">
                      <wp:simplePos x="0" y="0"/>
                      <wp:positionH relativeFrom="column">
                        <wp:posOffset>2485390</wp:posOffset>
                      </wp:positionH>
                      <wp:positionV relativeFrom="paragraph">
                        <wp:posOffset>2714625</wp:posOffset>
                      </wp:positionV>
                      <wp:extent cx="0" cy="876300"/>
                      <wp:effectExtent l="0" t="0" r="1905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7630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482A2A" id="Straight Connector 1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.7pt,213.75pt" to="195.7pt,28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" strokecolor="black [3213]" strokeweight="1.25pt">
                      <v:stroke joinstyle="miter"/>
                    </v:line>
                  </w:pict>
                </mc:Fallback>
              </mc:AlternateContent>
            </w:r>
            <w:r w:rsidR="00492279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51C9D38" wp14:editId="0F257386">
                      <wp:simplePos x="0" y="0"/>
                      <wp:positionH relativeFrom="column">
                        <wp:posOffset>3895090</wp:posOffset>
                      </wp:positionH>
                      <wp:positionV relativeFrom="paragraph">
                        <wp:posOffset>2409825</wp:posOffset>
                      </wp:positionV>
                      <wp:extent cx="409575" cy="542925"/>
                      <wp:effectExtent l="0" t="0" r="28575" b="28575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9575" cy="54292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2FFB424" id="Oval 10" o:spid="_x0000_s1026" style="position:absolute;margin-left:306.7pt;margin-top:189.75pt;width:32.25pt;height:42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" filled="f" strokecolor="black [3213]" strokeweight="1pt">
                      <v:stroke dashstyle="1 1" joinstyle="miter"/>
                    </v:oval>
                  </w:pict>
                </mc:Fallback>
              </mc:AlternateContent>
            </w:r>
            <w:r w:rsidR="00337D3F"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A1E4B4C" wp14:editId="3C32682C">
                      <wp:simplePos x="0" y="0"/>
                      <wp:positionH relativeFrom="column">
                        <wp:posOffset>4056380</wp:posOffset>
                      </wp:positionH>
                      <wp:positionV relativeFrom="paragraph">
                        <wp:posOffset>1039495</wp:posOffset>
                      </wp:positionV>
                      <wp:extent cx="58420" cy="2247900"/>
                      <wp:effectExtent l="0" t="0" r="17780" b="19050"/>
                      <wp:wrapNone/>
                      <wp:docPr id="3" name="Freeform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420" cy="2247900"/>
                              </a:xfrm>
                              <a:custGeom>
                                <a:avLst/>
                                <a:gdLst>
                                  <a:gd name="connsiteX0" fmla="*/ 58983 w 58983"/>
                                  <a:gd name="connsiteY0" fmla="*/ 0 h 2247900"/>
                                  <a:gd name="connsiteX1" fmla="*/ 20883 w 58983"/>
                                  <a:gd name="connsiteY1" fmla="*/ 314325 h 2247900"/>
                                  <a:gd name="connsiteX2" fmla="*/ 1833 w 58983"/>
                                  <a:gd name="connsiteY2" fmla="*/ 781050 h 2247900"/>
                                  <a:gd name="connsiteX3" fmla="*/ 1833 w 58983"/>
                                  <a:gd name="connsiteY3" fmla="*/ 2247900 h 22479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58983" h="2247900">
                                    <a:moveTo>
                                      <a:pt x="58983" y="0"/>
                                    </a:moveTo>
                                    <a:cubicBezTo>
                                      <a:pt x="44695" y="92075"/>
                                      <a:pt x="30408" y="184150"/>
                                      <a:pt x="20883" y="314325"/>
                                    </a:cubicBezTo>
                                    <a:cubicBezTo>
                                      <a:pt x="11358" y="444500"/>
                                      <a:pt x="5008" y="458788"/>
                                      <a:pt x="1833" y="781050"/>
                                    </a:cubicBezTo>
                                    <a:cubicBezTo>
                                      <a:pt x="-1342" y="1103313"/>
                                      <a:pt x="245" y="1675606"/>
                                      <a:pt x="1833" y="224790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189BE8" id="Freeform 3" o:spid="_x0000_s1026" style="position:absolute;margin-left:319.4pt;margin-top:81.85pt;width:4.6pt;height:17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983,224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" path="m58983,c44695,92075,30408,184150,20883,314325,11358,444500,5008,458788,1833,781050v-3175,322263,-1588,894556,,1466850e" filled="f" strokecolor="black [3213]" strokeweight="1pt">
                      <v:stroke dashstyle="longDash" joinstyle="miter"/>
                      <v:path arrowok="t" o:connecttype="custom" o:connectlocs="58420,0;20684,314325;1816,781050;1816,2247900" o:connectangles="0,0,0,0"/>
                    </v:shape>
                  </w:pict>
                </mc:Fallback>
              </mc:AlternateContent>
            </w:r>
            <w:r w:rsidR="00337D3F" w:rsidRPr="009B22C2">
              <w:rPr>
                <w:noProof/>
                <w:lang w:val="en-GB" w:eastAsia="en-GB"/>
              </w:rPr>
              <w:drawing>
                <wp:inline distT="0" distB="0" distL="0" distR="0" wp14:anchorId="315A16F0" wp14:editId="0435D63E">
                  <wp:extent cx="3575714" cy="4188695"/>
                  <wp:effectExtent l="0" t="0" r="5715" b="254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s absorption.png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316" t="34163" r="24561" b="21371"/>
                          <a:stretch/>
                        </pic:blipFill>
                        <pic:spPr bwMode="auto">
                          <a:xfrm>
                            <a:off x="0" y="0"/>
                            <a:ext cx="3592658" cy="42085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7D3F" w:rsidRPr="009B22C2" w14:paraId="7EDF6177" w14:textId="77777777" w:rsidTr="009748D2">
        <w:trPr>
          <w:jc w:val="center"/>
        </w:trPr>
        <w:tc>
          <w:tcPr>
            <w:tcW w:w="10890" w:type="dxa"/>
            <w:vAlign w:val="center"/>
          </w:tcPr>
          <w:p w14:paraId="0C003434" w14:textId="085FAF04" w:rsidR="00337D3F" w:rsidRPr="007851E3" w:rsidRDefault="00337D3F" w:rsidP="00EA21FB">
            <w:pPr>
              <w:pStyle w:val="Caption"/>
            </w:pPr>
            <w:bookmarkStart w:id="2" w:name="_Ref406566507"/>
            <w:r w:rsidRPr="0087249A">
              <w:t xml:space="preserve">Fig. 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Figure \* ARABIC </w:instrText>
            </w:r>
            <w:r>
              <w:rPr>
                <w:noProof/>
              </w:rPr>
              <w:fldChar w:fldCharType="separate"/>
            </w:r>
            <w:r w:rsidR="00880586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bookmarkEnd w:id="2"/>
            <w:r>
              <w:t xml:space="preserve">. Schematic illustration of falling film mass transfer </w:t>
            </w:r>
            <w:r>
              <w:rPr>
                <w:rFonts w:asciiTheme="majorBidi" w:hAnsiTheme="majorBidi" w:cstheme="majorBidi"/>
              </w:rPr>
              <w:t xml:space="preserve">in gas </w:t>
            </w:r>
            <w:r w:rsidRPr="009B22C2">
              <w:t>absorption</w:t>
            </w:r>
            <w:r>
              <w:t xml:space="preserve"> </w:t>
            </w:r>
            <w:r w:rsidRPr="009B22C2">
              <w:t>operation</w:t>
            </w:r>
          </w:p>
        </w:tc>
      </w:tr>
    </w:tbl>
    <w:p w14:paraId="489C9898" w14:textId="77777777" w:rsidR="00311F57" w:rsidRDefault="00311F57" w:rsidP="00CD2EFC">
      <w:pPr>
        <w:spacing w:before="240"/>
      </w:pPr>
    </w:p>
    <w:p w14:paraId="6D6F0B4D" w14:textId="77777777" w:rsidR="00311F57" w:rsidRDefault="00311F57" w:rsidP="00CD2EFC">
      <w:pPr>
        <w:spacing w:before="240"/>
      </w:pPr>
    </w:p>
    <w:p w14:paraId="78C337D9" w14:textId="77777777" w:rsidR="00311F57" w:rsidRDefault="00311F57" w:rsidP="00CD2EFC">
      <w:pPr>
        <w:spacing w:before="240"/>
      </w:pPr>
    </w:p>
    <w:p w14:paraId="3FCED61E" w14:textId="77777777" w:rsidR="00311F57" w:rsidRDefault="00311F57" w:rsidP="00CD2EFC">
      <w:pPr>
        <w:spacing w:before="240"/>
      </w:pPr>
    </w:p>
    <w:p w14:paraId="639BD02D" w14:textId="4C2EF740" w:rsidR="00E17F2B" w:rsidRDefault="00EA21FB" w:rsidP="00FF59FC">
      <w:pPr>
        <w:spacing w:before="240"/>
      </w:pPr>
      <w:r>
        <w:lastRenderedPageBreak/>
        <w:t xml:space="preserve">The concentration profile of </w:t>
      </w:r>
      <w:r w:rsidRPr="009B22C2">
        <w:t>dissolved gas</w:t>
      </w:r>
      <w:r>
        <w:t xml:space="preserve"> </w:t>
      </w:r>
      <w:r w:rsidRPr="009B22C2">
        <w:t xml:space="preserve">in liquid </w:t>
      </w:r>
      <w:r w:rsidRPr="009B22C2">
        <w:rPr>
          <w:lang w:bidi="fa-IR"/>
        </w:rPr>
        <w:t xml:space="preserve">phase </w:t>
      </w:r>
      <w:r w:rsidRPr="009B22C2">
        <w:t xml:space="preserve">over the </w:t>
      </w:r>
      <w:r>
        <w:t>vertical coordinate (</w:t>
      </w:r>
      <w:r w:rsidRPr="009B22C2">
        <w:t>length</w:t>
      </w:r>
      <w:r>
        <w:t xml:space="preserve"> of wall), is conventionally derived by utilizing an </w:t>
      </w:r>
      <w:r w:rsidRPr="00FB29F6">
        <w:rPr>
          <w:i/>
          <w:iCs/>
        </w:rPr>
        <w:t>infinite penetration depth</w:t>
      </w:r>
      <w:r>
        <w:rPr>
          <w:b/>
          <w:bCs/>
          <w:i/>
          <w:iCs/>
        </w:rPr>
        <w:t xml:space="preserve"> </w:t>
      </w:r>
      <w:r w:rsidR="001B5AB7">
        <w:rPr>
          <w:b/>
          <w:bCs/>
          <w:i/>
          <w:iCs/>
        </w:rPr>
        <w:t xml:space="preserve">as boundary condition </w:t>
      </w:r>
      <w:r>
        <w:t>(</w:t>
      </w:r>
      <w:r w:rsidRPr="002C0F5B">
        <w:rPr>
          <w:position w:val="-12"/>
        </w:rPr>
        <w:object w:dxaOrig="1700" w:dyaOrig="360" w14:anchorId="3D16AC5F">
          <v:shape id="_x0000_i1027" type="#_x0000_t75" style="width:84.9pt;height:19pt" o:ole="">
            <v:imagedata r:id="rId15" o:title=""/>
          </v:shape>
          <o:OLEObject Type="Embed" ProgID="Equation.DSMT4" ShapeID="_x0000_i1027" DrawAspect="Content" ObjectID="_1648799292" r:id="rId16"/>
        </w:object>
      </w:r>
      <w:r>
        <w:t xml:space="preserve">). This condition </w:t>
      </w:r>
      <w:r w:rsidR="00C82F52">
        <w:t xml:space="preserve">is originated from the </w:t>
      </w:r>
      <w:r w:rsidR="00061413" w:rsidRPr="00061413">
        <w:rPr>
          <w:color w:val="FF0000"/>
        </w:rPr>
        <w:t>assumption</w:t>
      </w:r>
      <w:r>
        <w:t xml:space="preserve"> that the magnitude of diffusion depth is too small relative to </w:t>
      </w:r>
      <w:r w:rsidR="00061413">
        <w:t xml:space="preserve">the </w:t>
      </w:r>
      <w:r w:rsidR="00073F35">
        <w:t xml:space="preserve">liquid </w:t>
      </w:r>
      <w:r>
        <w:t xml:space="preserve">film thickness, </w:t>
      </w:r>
      <w:r w:rsidRPr="00295D3B">
        <w:rPr>
          <w:i/>
          <w:iCs/>
        </w:rPr>
        <w:t>δ</w:t>
      </w:r>
      <w:r w:rsidR="00061413">
        <w:t xml:space="preserve">. </w:t>
      </w:r>
      <w:r w:rsidR="00061413" w:rsidRPr="00061413">
        <w:rPr>
          <w:color w:val="FF0000"/>
        </w:rPr>
        <w:t>S</w:t>
      </w:r>
      <w:r w:rsidRPr="00061413">
        <w:rPr>
          <w:color w:val="FF0000"/>
        </w:rPr>
        <w:t>o</w:t>
      </w:r>
      <w:r>
        <w:t xml:space="preserve"> one may consider the diffusive mass transfer normal to the liquid film as a process taking place in a semi-infinite geometry </w:t>
      </w:r>
      <w:r w:rsidRPr="00024B3E">
        <w:fldChar w:fldCharType="begin">
          <w:fldData xml:space="preserve">PEVuZE5vdGU+PENpdGU+PEF1dGhvcj5BbGkgQXJvb248L0F1dGhvcj48WWVhcj4yMDE3PC9ZZWFy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</w:fldData>
        </w:fldChar>
      </w:r>
      <w:r w:rsidR="00B8091C">
        <w:instrText xml:space="preserve"> ADDIN EN.CITE </w:instrText>
      </w:r>
      <w:r w:rsidR="00B8091C">
        <w:fldChar w:fldCharType="begin">
          <w:fldData xml:space="preserve">PEVuZE5vdGU+PENpdGU+PEF1dGhvcj5BbGkgQXJvb248L0F1dGhvcj48WWVhcj4yMDE3PC9ZZWFy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</w:fldData>
        </w:fldChar>
      </w:r>
      <w:r w:rsidR="00B8091C">
        <w:instrText xml:space="preserve"> ADDIN EN.CITE.DATA </w:instrText>
      </w:r>
      <w:r w:rsidR="00B8091C">
        <w:fldChar w:fldCharType="end"/>
      </w:r>
      <w:r w:rsidRPr="00024B3E">
        <w:fldChar w:fldCharType="separate"/>
      </w:r>
      <w:r>
        <w:rPr>
          <w:noProof/>
        </w:rPr>
        <w:t>[</w:t>
      </w:r>
      <w:hyperlink w:anchor="_ENREF_2" w:tooltip="Treybal, 1980 #3515" w:history="1">
        <w:r w:rsidR="00FF59FC" w:rsidRPr="00001B35">
          <w:rPr>
            <w:rStyle w:val="Hyperlink"/>
            <w:noProof/>
          </w:rPr>
          <w:t>2-4</w:t>
        </w:r>
      </w:hyperlink>
      <w:r>
        <w:rPr>
          <w:noProof/>
        </w:rPr>
        <w:t>]</w:t>
      </w:r>
      <w:r w:rsidRPr="00024B3E">
        <w:fldChar w:fldCharType="end"/>
      </w:r>
      <w:r>
        <w:t xml:space="preserve">. </w:t>
      </w:r>
      <w:r w:rsidR="00FF0324">
        <w:t>T</w:t>
      </w:r>
      <w:r w:rsidR="00C82F52">
        <w:t xml:space="preserve">he governing partial differential equation for this process </w:t>
      </w:r>
      <w:r w:rsidR="00FF0324">
        <w:t xml:space="preserve">is </w:t>
      </w:r>
      <w:r w:rsidR="00C82F52">
        <w:t>obtained</w:t>
      </w:r>
      <w:r w:rsidR="00C9274C">
        <w:t xml:space="preserve"> (see appendix)</w:t>
      </w:r>
      <w:r w:rsidR="00C82F52">
        <w:t xml:space="preserve"> as </w:t>
      </w:r>
      <w:r w:rsidR="00C82F52" w:rsidRPr="00A461C3">
        <w:rPr>
          <w:position w:val="-28"/>
        </w:rPr>
        <w:object w:dxaOrig="1820" w:dyaOrig="700" w14:anchorId="68941D37">
          <v:shape id="_x0000_i1028" type="#_x0000_t75" style="width:89.65pt;height:35.3pt" o:ole="">
            <v:imagedata r:id="rId17" o:title=""/>
          </v:shape>
          <o:OLEObject Type="Embed" ProgID="Equation.DSMT4" ShapeID="_x0000_i1028" DrawAspect="Content" ObjectID="_1648799293" r:id="rId18"/>
        </w:object>
      </w:r>
      <w:r w:rsidR="00C82F52">
        <w:t xml:space="preserve"> where </w:t>
      </w:r>
      <w:r w:rsidR="00C82F52" w:rsidRPr="00EA21FB">
        <w:rPr>
          <w:i/>
          <w:iCs/>
        </w:rPr>
        <w:t>D</w:t>
      </w:r>
      <w:r w:rsidR="00C82F52">
        <w:t xml:space="preserve"> is the diffusivity of </w:t>
      </w:r>
      <w:r w:rsidR="000D0AAF" w:rsidRPr="003262A7">
        <w:rPr>
          <w:i/>
          <w:iCs/>
        </w:rPr>
        <w:t>A</w:t>
      </w:r>
      <w:r w:rsidR="000D0AAF">
        <w:t xml:space="preserve"> </w:t>
      </w:r>
      <w:r w:rsidR="00C82F52">
        <w:t>in liquid film</w:t>
      </w:r>
      <w:r w:rsidR="00032348">
        <w:t>,</w:t>
      </w:r>
      <w:r w:rsidR="003067AC">
        <w:t xml:space="preserve"> </w:t>
      </w:r>
      <w:r w:rsidR="003067AC" w:rsidRPr="00881DF6">
        <w:rPr>
          <w:position w:val="-12"/>
        </w:rPr>
        <w:object w:dxaOrig="279" w:dyaOrig="360" w14:anchorId="41B9D94E">
          <v:shape id="_x0000_i1029" type="#_x0000_t75" style="width:14.25pt;height:19pt" o:ole="">
            <v:imagedata r:id="rId19" o:title=""/>
          </v:shape>
          <o:OLEObject Type="Embed" ProgID="Equation.DSMT4" ShapeID="_x0000_i1029" DrawAspect="Content" ObjectID="_1648799294" r:id="rId20"/>
        </w:object>
      </w:r>
      <w:r w:rsidR="00032348">
        <w:t>is concentration of “</w:t>
      </w:r>
      <w:r w:rsidR="00032348" w:rsidRPr="003067AC">
        <w:rPr>
          <w:i/>
          <w:iCs/>
        </w:rPr>
        <w:t>A</w:t>
      </w:r>
      <w:r w:rsidR="00032348">
        <w:t>” in liquid phase and</w:t>
      </w:r>
      <w:r w:rsidR="003067AC">
        <w:t xml:space="preserve"> </w:t>
      </w:r>
      <w:r w:rsidR="003067AC" w:rsidRPr="00881DF6">
        <w:rPr>
          <w:position w:val="-14"/>
        </w:rPr>
        <w:object w:dxaOrig="279" w:dyaOrig="380" w14:anchorId="5074FA27">
          <v:shape id="_x0000_i1030" type="#_x0000_t75" style="width:14.25pt;height:19pt" o:ole="">
            <v:imagedata r:id="rId21" o:title=""/>
          </v:shape>
          <o:OLEObject Type="Embed" ProgID="Equation.DSMT4" ShapeID="_x0000_i1030" DrawAspect="Content" ObjectID="_1648799295" r:id="rId22"/>
        </w:object>
      </w:r>
      <w:r w:rsidR="00032348">
        <w:t xml:space="preserve">is average velocity of falling film fluid in </w:t>
      </w:r>
      <w:r w:rsidR="00032348" w:rsidRPr="00073F35">
        <w:rPr>
          <w:i/>
          <w:iCs/>
        </w:rPr>
        <w:t>y</w:t>
      </w:r>
      <w:r w:rsidR="00032348">
        <w:t xml:space="preserve"> direction</w:t>
      </w:r>
      <w:r w:rsidR="003067AC">
        <w:t xml:space="preserve"> </w:t>
      </w:r>
      <w:r w:rsidR="00C82F52" w:rsidRPr="00F173AC">
        <w:fldChar w:fldCharType="begin"/>
      </w:r>
      <w:r w:rsidR="00B8091C">
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</w:r>
      <w:r w:rsidR="00C82F52" w:rsidRPr="00F173AC">
        <w:fldChar w:fldCharType="separate"/>
      </w:r>
      <w:r w:rsidR="00C82F52" w:rsidRPr="00F173AC">
        <w:rPr>
          <w:noProof/>
        </w:rPr>
        <w:t>[</w:t>
      </w:r>
      <w:hyperlink w:anchor="_ENREF_3" w:tooltip="Ali Aroon, 2017 #14" w:history="1">
        <w:r w:rsidR="00FF59FC" w:rsidRPr="00001B35">
          <w:rPr>
            <w:rStyle w:val="Hyperlink"/>
            <w:noProof/>
          </w:rPr>
          <w:t>3</w:t>
        </w:r>
      </w:hyperlink>
      <w:r w:rsidR="00C82F52" w:rsidRPr="00F173AC">
        <w:rPr>
          <w:noProof/>
        </w:rPr>
        <w:t>]</w:t>
      </w:r>
      <w:r w:rsidR="00C82F52" w:rsidRPr="00F173AC">
        <w:fldChar w:fldCharType="end"/>
      </w:r>
      <w:r w:rsidR="00C82F52">
        <w:t xml:space="preserve">. </w:t>
      </w:r>
      <w:r w:rsidR="00D4135B">
        <w:t>Considering the boundary conditions (BCs)</w:t>
      </w:r>
      <w:r w:rsidR="00061413">
        <w:t xml:space="preserve"> </w:t>
      </w:r>
      <w:r w:rsidR="00061413" w:rsidRPr="00061413">
        <w:rPr>
          <w:color w:val="FF0000"/>
        </w:rPr>
        <w:t xml:space="preserve">– and noting </w:t>
      </w:r>
      <w:r w:rsidR="00061413">
        <w:rPr>
          <w:color w:val="FF0000"/>
        </w:rPr>
        <w:t>t</w:t>
      </w:r>
      <w:r w:rsidR="00061413" w:rsidRPr="00061413">
        <w:rPr>
          <w:color w:val="FF0000"/>
        </w:rPr>
        <w:t>o the assumptions: steady state, no chemical reaction, no diffusion in flow direction, no convection in parallel to the diffusion direction (</w:t>
      </w:r>
      <w:r w:rsidR="00061413" w:rsidRPr="00061413">
        <w:rPr>
          <w:color w:val="FF0000"/>
          <w:position w:val="-4"/>
        </w:rPr>
        <w:object w:dxaOrig="200" w:dyaOrig="200" w14:anchorId="3F11D7DC">
          <v:shape id="_x0000_i1031" type="#_x0000_t75" style="width:8.15pt;height:8.15pt" o:ole="">
            <v:imagedata r:id="rId23" o:title=""/>
          </v:shape>
          <o:OLEObject Type="Embed" ProgID="Equation.DSMT4" ShapeID="_x0000_i1031" DrawAspect="Content" ObjectID="_1648799296" r:id="rId24"/>
        </w:object>
      </w:r>
      <w:r w:rsidR="00061413" w:rsidRPr="00061413">
        <w:rPr>
          <w:color w:val="FF0000"/>
        </w:rPr>
        <w:t>), constant diffusivity, constant density and two dimensional mass transfer) –</w:t>
      </w:r>
      <w:r w:rsidR="00061413">
        <w:t xml:space="preserve"> </w:t>
      </w:r>
      <w:r w:rsidR="00D4135B">
        <w:t>and</w:t>
      </w:r>
      <w:r w:rsidR="00061413">
        <w:t xml:space="preserve"> </w:t>
      </w:r>
      <w:r w:rsidR="00D4135B">
        <w:t xml:space="preserve">using combination of variable </w:t>
      </w:r>
      <w:r w:rsidR="00955243">
        <w:t xml:space="preserve">(similarity) </w:t>
      </w:r>
      <w:r w:rsidR="00D4135B">
        <w:t xml:space="preserve">technique, </w:t>
      </w:r>
      <w:r w:rsidR="00061413" w:rsidRPr="00061413">
        <w:rPr>
          <w:color w:val="FF0000"/>
        </w:rPr>
        <w:t xml:space="preserve">the </w:t>
      </w:r>
      <w:r w:rsidR="00D4135B">
        <w:t xml:space="preserve">solution </w:t>
      </w:r>
      <w:r w:rsidR="00061413" w:rsidRPr="00061413">
        <w:rPr>
          <w:color w:val="FF0000"/>
        </w:rPr>
        <w:t xml:space="preserve">for </w:t>
      </w:r>
      <w:r w:rsidR="00061413">
        <w:rPr>
          <w:color w:val="FF0000"/>
        </w:rPr>
        <w:t xml:space="preserve">the </w:t>
      </w:r>
      <w:r w:rsidR="00061413" w:rsidRPr="00061413">
        <w:rPr>
          <w:color w:val="FF0000"/>
        </w:rPr>
        <w:t xml:space="preserve">governing equations </w:t>
      </w:r>
      <w:r w:rsidR="001C4C03">
        <w:t xml:space="preserve">can be obtained </w:t>
      </w:r>
      <w:r w:rsidR="00E17F2B">
        <w:t xml:space="preserve">as given in </w:t>
      </w:r>
      <w:r w:rsidR="00E17F2B">
        <w:fldChar w:fldCharType="begin"/>
      </w:r>
      <w:r w:rsidR="00E17F2B">
        <w:instrText xml:space="preserve"> REF _Ref10276364 \h </w:instrText>
      </w:r>
      <w:r w:rsidR="00E17F2B">
        <w:fldChar w:fldCharType="separate"/>
      </w:r>
      <w:r w:rsidR="00880586">
        <w:t xml:space="preserve">Table </w:t>
      </w:r>
      <w:r w:rsidR="00880586">
        <w:rPr>
          <w:noProof/>
        </w:rPr>
        <w:t>1</w:t>
      </w:r>
      <w:r w:rsidR="00E17F2B">
        <w:fldChar w:fldCharType="end"/>
      </w:r>
      <w:r w:rsidR="001C4C03">
        <w:t xml:space="preserve"> </w:t>
      </w:r>
      <w:r w:rsidR="0074667D" w:rsidRPr="00F173AC">
        <w:fldChar w:fldCharType="begin"/>
      </w:r>
      <w:r w:rsidR="00B8091C">
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</w:r>
      <w:r w:rsidR="0074667D" w:rsidRPr="00F173AC">
        <w:fldChar w:fldCharType="separate"/>
      </w:r>
      <w:r w:rsidR="0074667D" w:rsidRPr="00F173AC">
        <w:rPr>
          <w:noProof/>
        </w:rPr>
        <w:t>[</w:t>
      </w:r>
      <w:hyperlink w:anchor="_ENREF_3" w:tooltip="Ali Aroon, 2017 #14" w:history="1">
        <w:r w:rsidR="00FF59FC" w:rsidRPr="00001B35">
          <w:rPr>
            <w:rStyle w:val="Hyperlink"/>
            <w:noProof/>
          </w:rPr>
          <w:t>3</w:t>
        </w:r>
      </w:hyperlink>
      <w:r w:rsidR="0074667D" w:rsidRPr="00F173AC">
        <w:rPr>
          <w:noProof/>
        </w:rPr>
        <w:t>]</w:t>
      </w:r>
      <w:r w:rsidR="0074667D" w:rsidRPr="00F173AC">
        <w:fldChar w:fldCharType="end"/>
      </w:r>
      <w:r w:rsidR="00B532D9">
        <w:t xml:space="preserve">. </w:t>
      </w:r>
      <w:bookmarkStart w:id="3" w:name="_Ref8210747"/>
    </w:p>
    <w:p w14:paraId="51DC94ED" w14:textId="4BBB1DB1" w:rsidR="000E0E66" w:rsidRDefault="000E0E66" w:rsidP="009B0DD2">
      <w:pPr>
        <w:pStyle w:val="Caption"/>
      </w:pPr>
      <w:bookmarkStart w:id="4" w:name="_Ref10276364"/>
      <w:r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880586">
        <w:rPr>
          <w:noProof/>
        </w:rPr>
        <w:t>1</w:t>
      </w:r>
      <w:r>
        <w:rPr>
          <w:noProof/>
        </w:rPr>
        <w:fldChar w:fldCharType="end"/>
      </w:r>
      <w:bookmarkEnd w:id="3"/>
      <w:bookmarkEnd w:id="4"/>
      <w:r>
        <w:t xml:space="preserve">. Concentration profile for gas absorption in falling liquid film </w:t>
      </w:r>
      <w:r w:rsidR="009B0DD2">
        <w:t xml:space="preserve">using </w:t>
      </w:r>
      <w:r w:rsidRPr="0009630F">
        <w:rPr>
          <w:i/>
        </w:rPr>
        <w:t>infinite</w:t>
      </w:r>
      <w:r>
        <w:t xml:space="preserve"> penetration depth </w:t>
      </w:r>
      <w:r w:rsidR="009B0DD2">
        <w:t>(conventional solution)</w:t>
      </w:r>
    </w:p>
    <w:tbl>
      <w:tblPr>
        <w:tblStyle w:val="TableGrid"/>
        <w:tblW w:w="4936" w:type="pct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0"/>
        <w:gridCol w:w="2452"/>
        <w:gridCol w:w="3398"/>
        <w:gridCol w:w="720"/>
      </w:tblGrid>
      <w:tr w:rsidR="000E0E66" w:rsidRPr="006F561C" w14:paraId="09B90A09" w14:textId="77777777" w:rsidTr="00AC5248">
        <w:trPr>
          <w:jc w:val="center"/>
        </w:trPr>
        <w:tc>
          <w:tcPr>
            <w:tcW w:w="1313" w:type="pct"/>
            <w:vAlign w:val="center"/>
          </w:tcPr>
          <w:p w14:paraId="164A2C94" w14:textId="77777777" w:rsidR="000E0E66" w:rsidRDefault="000E0E66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 xml:space="preserve">Penetration depth </w:t>
            </w:r>
          </w:p>
        </w:tc>
        <w:tc>
          <w:tcPr>
            <w:tcW w:w="1376" w:type="pct"/>
            <w:vAlign w:val="center"/>
          </w:tcPr>
          <w:p w14:paraId="369CF37F" w14:textId="77777777" w:rsidR="000E0E66" w:rsidRDefault="000E0E66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BCs</w:t>
            </w:r>
          </w:p>
        </w:tc>
        <w:tc>
          <w:tcPr>
            <w:tcW w:w="1907" w:type="pct"/>
            <w:vAlign w:val="center"/>
          </w:tcPr>
          <w:p w14:paraId="3E361EC9" w14:textId="77777777" w:rsidR="000E0E66" w:rsidRPr="000A040B" w:rsidRDefault="000E0E66" w:rsidP="00D51A03">
            <w:pPr>
              <w:spacing w:after="0" w:line="240" w:lineRule="auto"/>
              <w:jc w:val="left"/>
            </w:pPr>
            <w:r>
              <w:rPr>
                <w:b/>
                <w:bCs/>
              </w:rPr>
              <w:t xml:space="preserve">Profile of </w:t>
            </w:r>
            <w:r w:rsidRPr="0098522A">
              <w:rPr>
                <w:b/>
                <w:bCs/>
                <w:i/>
                <w:iCs/>
              </w:rPr>
              <w:t>c</w:t>
            </w:r>
            <w:r w:rsidRPr="0098522A">
              <w:rPr>
                <w:b/>
                <w:bCs/>
                <w:i/>
                <w:iCs/>
                <w:vertAlign w:val="subscript"/>
              </w:rPr>
              <w:t>A</w:t>
            </w:r>
          </w:p>
        </w:tc>
        <w:tc>
          <w:tcPr>
            <w:tcW w:w="403" w:type="pct"/>
            <w:vAlign w:val="center"/>
          </w:tcPr>
          <w:p w14:paraId="3D47E215" w14:textId="77777777" w:rsidR="000E0E66" w:rsidRDefault="000E0E66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Eq.</w:t>
            </w:r>
          </w:p>
        </w:tc>
      </w:tr>
      <w:tr w:rsidR="000E0E66" w14:paraId="51B2D25F" w14:textId="77777777" w:rsidTr="006C53B9">
        <w:trPr>
          <w:trHeight w:val="908"/>
          <w:jc w:val="center"/>
        </w:trPr>
        <w:tc>
          <w:tcPr>
            <w:tcW w:w="1313" w:type="pct"/>
            <w:tcBorders>
              <w:bottom w:val="single" w:sz="4" w:space="0" w:color="auto"/>
            </w:tcBorders>
            <w:vAlign w:val="center"/>
          </w:tcPr>
          <w:p w14:paraId="1AC2BCE9" w14:textId="6167A3E0" w:rsidR="000E0E66" w:rsidRPr="00C72448" w:rsidRDefault="000E0E66" w:rsidP="00B8091C">
            <w:pPr>
              <w:spacing w:after="0" w:line="240" w:lineRule="auto"/>
              <w:jc w:val="left"/>
            </w:pPr>
            <w:r>
              <w:t xml:space="preserve">Infinite </w:t>
            </w:r>
            <w:r w:rsidRPr="00D97397">
              <w:rPr>
                <w:vertAlign w:val="superscript"/>
              </w:rPr>
              <w:fldChar w:fldCharType="begin"/>
            </w:r>
            <w:r w:rsidR="00B8091C">
              <w:rPr>
                <w:vertAlign w:val="superscript"/>
              </w:rPr>
      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      </w:r>
            <w:r w:rsidRPr="00D97397">
              <w:rPr>
                <w:vertAlign w:val="superscript"/>
              </w:rPr>
              <w:fldChar w:fldCharType="separate"/>
            </w:r>
            <w:r w:rsidRPr="00D97397">
              <w:rPr>
                <w:noProof/>
                <w:vertAlign w:val="superscript"/>
              </w:rPr>
              <w:t>[</w:t>
            </w:r>
            <w:hyperlink w:anchor="_ENREF_3" w:tooltip="Ali Aroon, 2017 #14" w:history="1">
              <w:r w:rsidR="00FF59FC" w:rsidRPr="00001B35">
                <w:rPr>
                  <w:rStyle w:val="Hyperlink"/>
                  <w:noProof/>
                </w:rPr>
                <w:t>3</w:t>
              </w:r>
            </w:hyperlink>
            <w:r w:rsidRPr="00D97397">
              <w:rPr>
                <w:noProof/>
                <w:vertAlign w:val="superscript"/>
              </w:rPr>
              <w:t>]</w:t>
            </w:r>
            <w:r w:rsidRPr="00D97397">
              <w:rPr>
                <w:vertAlign w:val="superscript"/>
              </w:rPr>
              <w:fldChar w:fldCharType="end"/>
            </w:r>
            <w:r w:rsidRPr="007F26B1">
              <w:t xml:space="preserve">   </w:t>
            </w:r>
          </w:p>
        </w:tc>
        <w:tc>
          <w:tcPr>
            <w:tcW w:w="1376" w:type="pct"/>
            <w:tcBorders>
              <w:bottom w:val="single" w:sz="4" w:space="0" w:color="auto"/>
            </w:tcBorders>
            <w:vAlign w:val="center"/>
          </w:tcPr>
          <w:p w14:paraId="3BD5EE9E" w14:textId="77777777" w:rsidR="000E0E66" w:rsidRPr="008A15E6" w:rsidRDefault="000E0E66" w:rsidP="00D51A03">
            <w:pPr>
              <w:spacing w:after="0" w:line="240" w:lineRule="auto"/>
              <w:jc w:val="left"/>
            </w:pPr>
            <w:r w:rsidRPr="006F561C">
              <w:rPr>
                <w:position w:val="-48"/>
              </w:rPr>
              <w:object w:dxaOrig="1840" w:dyaOrig="1100" w14:anchorId="00C7FFEB">
                <v:shape id="_x0000_i1032" type="#_x0000_t75" style="width:92.4pt;height:55pt" o:ole="">
                  <v:imagedata r:id="rId25" o:title=""/>
                </v:shape>
                <o:OLEObject Type="Embed" ProgID="Equation.DSMT4" ShapeID="_x0000_i1032" DrawAspect="Content" ObjectID="_1648799297" r:id="rId26"/>
              </w:object>
            </w:r>
          </w:p>
        </w:tc>
        <w:tc>
          <w:tcPr>
            <w:tcW w:w="1907" w:type="pct"/>
            <w:tcBorders>
              <w:bottom w:val="single" w:sz="4" w:space="0" w:color="auto"/>
            </w:tcBorders>
            <w:vAlign w:val="center"/>
          </w:tcPr>
          <w:p w14:paraId="192FF12D" w14:textId="77777777" w:rsidR="000E0E66" w:rsidRPr="00463B02" w:rsidRDefault="000E0E66" w:rsidP="00D51A03">
            <w:pPr>
              <w:spacing w:after="0" w:line="240" w:lineRule="auto"/>
              <w:jc w:val="left"/>
            </w:pPr>
            <w:r w:rsidRPr="00FE4C96">
              <w:rPr>
                <w:position w:val="-40"/>
              </w:rPr>
              <w:object w:dxaOrig="2940" w:dyaOrig="920" w14:anchorId="13B1811D">
                <v:shape id="_x0000_i1033" type="#_x0000_t75" style="width:146.7pt;height:47.55pt" o:ole="">
                  <v:imagedata r:id="rId27" o:title=""/>
                </v:shape>
                <o:OLEObject Type="Embed" ProgID="Equation.DSMT4" ShapeID="_x0000_i1033" DrawAspect="Content" ObjectID="_1648799298" r:id="rId28"/>
              </w:object>
            </w:r>
          </w:p>
        </w:tc>
        <w:tc>
          <w:tcPr>
            <w:tcW w:w="403" w:type="pct"/>
            <w:tcBorders>
              <w:bottom w:val="single" w:sz="4" w:space="0" w:color="auto"/>
            </w:tcBorders>
            <w:vAlign w:val="center"/>
          </w:tcPr>
          <w:p w14:paraId="5F4413A7" w14:textId="77777777" w:rsidR="000E0E66" w:rsidRPr="008A15E6" w:rsidRDefault="000E0E66" w:rsidP="00D51A03">
            <w:pPr>
              <w:spacing w:after="0" w:line="240" w:lineRule="auto"/>
              <w:jc w:val="left"/>
            </w:pPr>
            <w:r>
              <w:t>1</w:t>
            </w:r>
          </w:p>
        </w:tc>
      </w:tr>
      <w:tr w:rsidR="000E0E66" w14:paraId="57629B83" w14:textId="77777777" w:rsidTr="006C53B9">
        <w:trPr>
          <w:jc w:val="center"/>
        </w:trPr>
        <w:tc>
          <w:tcPr>
            <w:tcW w:w="5000" w:type="pct"/>
            <w:gridSpan w:val="4"/>
            <w:tcBorders>
              <w:bottom w:val="single" w:sz="4" w:space="0" w:color="auto"/>
            </w:tcBorders>
            <w:vAlign w:val="center"/>
          </w:tcPr>
          <w:p w14:paraId="3E3020AE" w14:textId="143C78A7" w:rsidR="000E0E66" w:rsidRPr="003F587E" w:rsidRDefault="007645DA" w:rsidP="00FF59FC">
            <w:pPr>
              <w:spacing w:line="240" w:lineRule="auto"/>
              <w:rPr>
                <w:b/>
                <w:bCs/>
              </w:rPr>
            </w:pPr>
            <w:r>
              <w:rPr>
                <w:i/>
                <w:iCs/>
              </w:rPr>
              <w:t>a</w:t>
            </w:r>
            <w:r w:rsidR="000E0E66" w:rsidRPr="00522582">
              <w:rPr>
                <w:i/>
                <w:iCs/>
              </w:rPr>
              <w:t>ssumptions</w:t>
            </w:r>
            <w:r w:rsidR="000E0E66">
              <w:t xml:space="preserve"> </w:t>
            </w:r>
            <w:r w:rsidR="000E0E66" w:rsidRPr="00D97397">
              <w:rPr>
                <w:vertAlign w:val="superscript"/>
              </w:rPr>
              <w:fldChar w:fldCharType="begin"/>
            </w:r>
            <w:r w:rsidR="000E0E66" w:rsidRPr="00D97397">
              <w:rPr>
                <w:vertAlign w:val="superscript"/>
              </w:rPr>
              <w:instrText xml:space="preserve"> ADDIN EN.CITE &lt;EndNote&gt;&lt;Cite&gt;&lt;Author&gt;Bird&lt;/Author&gt;&lt;Year&gt;2006&lt;/Year&gt;&lt;RecNum&gt;320&lt;/RecNum&gt;&lt;DisplayText&gt;[2, 4]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Cite&gt;&lt;Author&gt;Bird&lt;/Author&gt;&lt;Year&gt;2006&lt;/Year&gt;&lt;RecNum&gt;320&lt;/RecNum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/EndNote&gt;</w:instrText>
            </w:r>
            <w:r w:rsidR="000E0E66" w:rsidRPr="00D97397">
              <w:rPr>
                <w:vertAlign w:val="superscript"/>
              </w:rPr>
              <w:fldChar w:fldCharType="separate"/>
            </w:r>
            <w:r w:rsidR="000E0E66" w:rsidRPr="00D97397">
              <w:rPr>
                <w:noProof/>
                <w:vertAlign w:val="superscript"/>
              </w:rPr>
              <w:t>[</w:t>
            </w:r>
            <w:hyperlink w:anchor="_ENREF_2" w:tooltip="Treybal, 1980 #3515" w:history="1">
              <w:r w:rsidR="00FF59FC" w:rsidRPr="00001B35">
                <w:rPr>
                  <w:rStyle w:val="Hyperlink"/>
                </w:rPr>
                <w:t>2</w:t>
              </w:r>
            </w:hyperlink>
            <w:r w:rsidR="000E0E66" w:rsidRPr="00D97397">
              <w:rPr>
                <w:noProof/>
                <w:vertAlign w:val="superscript"/>
              </w:rPr>
              <w:t xml:space="preserve">, </w:t>
            </w:r>
            <w:hyperlink w:anchor="_ENREF_4" w:tooltip="Bird, 2006 #320" w:history="1">
              <w:r w:rsidR="00FF59FC" w:rsidRPr="00001B35">
                <w:rPr>
                  <w:rStyle w:val="Hyperlink"/>
                </w:rPr>
                <w:t>4</w:t>
              </w:r>
            </w:hyperlink>
            <w:r w:rsidR="000E0E66" w:rsidRPr="00D97397">
              <w:rPr>
                <w:noProof/>
                <w:vertAlign w:val="superscript"/>
              </w:rPr>
              <w:t>]</w:t>
            </w:r>
            <w:r w:rsidR="000E0E66" w:rsidRPr="00D97397">
              <w:rPr>
                <w:vertAlign w:val="superscript"/>
              </w:rPr>
              <w:fldChar w:fldCharType="end"/>
            </w:r>
            <w:r w:rsidR="000E0E66">
              <w:t xml:space="preserve">: </w:t>
            </w:r>
            <w:r w:rsidR="000E0E66" w:rsidRPr="009B22C2">
              <w:t>short contact time, steady state, no chemical reaction, no diffusion in flow direction, no convecti</w:t>
            </w:r>
            <w:r w:rsidR="000E0E66">
              <w:t>on</w:t>
            </w:r>
            <w:r w:rsidR="000E0E66" w:rsidRPr="009B22C2">
              <w:t xml:space="preserve"> in parallel to the diffusion direction (</w:t>
            </w:r>
            <w:r w:rsidR="000E0E66" w:rsidRPr="009B22C2">
              <w:rPr>
                <w:position w:val="-4"/>
              </w:rPr>
              <w:object w:dxaOrig="200" w:dyaOrig="200" w14:anchorId="3F08E851">
                <v:shape id="_x0000_i1034" type="#_x0000_t75" style="width:8.15pt;height:8.15pt" o:ole="">
                  <v:imagedata r:id="rId23" o:title=""/>
                </v:shape>
                <o:OLEObject Type="Embed" ProgID="Equation.DSMT4" ShapeID="_x0000_i1034" DrawAspect="Content" ObjectID="_1648799299" r:id="rId29"/>
              </w:object>
            </w:r>
            <w:r w:rsidR="000E0E66" w:rsidRPr="009B22C2">
              <w:t>), constant diffusivity, constant density an</w:t>
            </w:r>
            <w:r w:rsidR="000E0E66">
              <w:t>d two dimensional mass transfer</w:t>
            </w:r>
          </w:p>
        </w:tc>
      </w:tr>
    </w:tbl>
    <w:p w14:paraId="53E3FB2D" w14:textId="77777777" w:rsidR="00A233DE" w:rsidRDefault="00A233DE" w:rsidP="007645DA">
      <w:pPr>
        <w:spacing w:before="240"/>
      </w:pPr>
    </w:p>
    <w:p w14:paraId="42094ABC" w14:textId="5D820130" w:rsidR="001B6CF4" w:rsidRDefault="001B30CC" w:rsidP="007645DA">
      <w:pPr>
        <w:spacing w:before="240"/>
      </w:pPr>
      <w:r>
        <w:t xml:space="preserve">While for </w:t>
      </w:r>
      <w:r w:rsidR="0009630F" w:rsidRPr="0009630F">
        <w:rPr>
          <w:color w:val="FF0000"/>
        </w:rPr>
        <w:t xml:space="preserve">the </w:t>
      </w:r>
      <w:r>
        <w:t xml:space="preserve">most of engineering applications, such </w:t>
      </w:r>
      <w:r w:rsidR="0009630F" w:rsidRPr="0009630F">
        <w:rPr>
          <w:i/>
          <w:color w:val="FF0000"/>
        </w:rPr>
        <w:t>infinite</w:t>
      </w:r>
      <w:r w:rsidR="0009630F" w:rsidRPr="0009630F">
        <w:rPr>
          <w:color w:val="FF0000"/>
        </w:rPr>
        <w:t xml:space="preserve"> penetration depth </w:t>
      </w:r>
      <w:r>
        <w:t xml:space="preserve">assumption is valid and </w:t>
      </w:r>
      <w:r w:rsidR="0009630F" w:rsidRPr="0009630F">
        <w:rPr>
          <w:color w:val="FF0000"/>
        </w:rPr>
        <w:t xml:space="preserve">a </w:t>
      </w:r>
      <w:r>
        <w:t xml:space="preserve">concentration profile as given in </w:t>
      </w:r>
      <w:r w:rsidR="00E17F2B">
        <w:fldChar w:fldCharType="begin"/>
      </w:r>
      <w:r w:rsidR="00E17F2B">
        <w:instrText xml:space="preserve"> REF _Ref10276364 \h </w:instrText>
      </w:r>
      <w:r w:rsidR="00E17F2B">
        <w:fldChar w:fldCharType="separate"/>
      </w:r>
      <w:r w:rsidR="00880586">
        <w:t xml:space="preserve">Table </w:t>
      </w:r>
      <w:r w:rsidR="00880586">
        <w:rPr>
          <w:noProof/>
        </w:rPr>
        <w:t>1</w:t>
      </w:r>
      <w:r w:rsidR="00E17F2B">
        <w:fldChar w:fldCharType="end"/>
      </w:r>
      <w:r w:rsidR="0009630F">
        <w:t xml:space="preserve"> is useful</w:t>
      </w:r>
      <w:r w:rsidR="0009630F" w:rsidRPr="0009630F">
        <w:rPr>
          <w:color w:val="FF0000"/>
        </w:rPr>
        <w:t>. H</w:t>
      </w:r>
      <w:r>
        <w:t>owever, the extend of mass transfer boundary layer and the depth</w:t>
      </w:r>
      <w:r w:rsidR="00F07E38">
        <w:t xml:space="preserve"> of penetration </w:t>
      </w:r>
      <w:r w:rsidR="005F0528">
        <w:t xml:space="preserve">– </w:t>
      </w:r>
      <w:r>
        <w:t>up</w:t>
      </w:r>
      <w:r w:rsidR="005F0528">
        <w:t xml:space="preserve"> </w:t>
      </w:r>
      <w:r>
        <w:t xml:space="preserve">to which the gas diffusion may occur </w:t>
      </w:r>
      <w:r w:rsidR="005F0528">
        <w:t xml:space="preserve">– </w:t>
      </w:r>
      <w:r>
        <w:t>cannot be analyzed.</w:t>
      </w:r>
      <w:r w:rsidRPr="00E43FF3">
        <w:t xml:space="preserve">  It is impossible to examine the effect of </w:t>
      </w:r>
      <w:r w:rsidR="0009630F" w:rsidRPr="0009630F">
        <w:rPr>
          <w:color w:val="FF0000"/>
        </w:rPr>
        <w:t xml:space="preserve">the </w:t>
      </w:r>
      <w:r w:rsidRPr="00E43FF3">
        <w:t>penetration depth on th</w:t>
      </w:r>
      <w:r w:rsidR="0009630F">
        <w:t>e mass transfer characteristics</w:t>
      </w:r>
      <w:r w:rsidRPr="00E43FF3">
        <w:t xml:space="preserve"> </w:t>
      </w:r>
      <w:r w:rsidR="0009630F" w:rsidRPr="0009630F">
        <w:rPr>
          <w:color w:val="FF0000"/>
        </w:rPr>
        <w:t xml:space="preserve">such as </w:t>
      </w:r>
      <w:r w:rsidRPr="00E43FF3">
        <w:t xml:space="preserve">mass transfer coefficient. </w:t>
      </w:r>
      <w:r w:rsidR="00C61EED">
        <w:t>Therefore, finding the</w:t>
      </w:r>
      <w:r w:rsidR="0038370B">
        <w:t xml:space="preserve"> </w:t>
      </w:r>
      <w:r w:rsidR="00652DBF" w:rsidRPr="00652DBF">
        <w:rPr>
          <w:i/>
          <w:iCs/>
        </w:rPr>
        <w:t>physically meaningful</w:t>
      </w:r>
      <w:r w:rsidR="00652DBF">
        <w:t xml:space="preserve"> </w:t>
      </w:r>
      <w:r w:rsidR="0038370B">
        <w:t xml:space="preserve">extent </w:t>
      </w:r>
      <w:r w:rsidR="00C61EED">
        <w:t>of penetration depth is of great concern and interest</w:t>
      </w:r>
      <w:r w:rsidR="00F07E38">
        <w:t>, which is addressed and discussed in following sections</w:t>
      </w:r>
      <w:r w:rsidR="007645DA">
        <w:t xml:space="preserve">. </w:t>
      </w:r>
    </w:p>
    <w:p w14:paraId="7E3A9F2F" w14:textId="055ED675" w:rsidR="00A233DE" w:rsidRDefault="008F2494" w:rsidP="00A233DE">
      <w:pPr>
        <w:pStyle w:val="Heading01"/>
      </w:pPr>
      <w:r>
        <w:t>Discussion on p</w:t>
      </w:r>
      <w:r w:rsidR="00C61EED" w:rsidRPr="00C61EED">
        <w:t>enetration</w:t>
      </w:r>
      <w:r w:rsidR="00C61EED">
        <w:t xml:space="preserve"> </w:t>
      </w:r>
      <w:r w:rsidR="00C61EED" w:rsidRPr="00C61EED">
        <w:t>depth</w:t>
      </w:r>
    </w:p>
    <w:p w14:paraId="58C0289B" w14:textId="514D0FFF" w:rsidR="002C6255" w:rsidRDefault="0034030C" w:rsidP="00DF40FD">
      <w:pPr>
        <w:spacing w:before="240"/>
      </w:pPr>
      <w:r>
        <w:lastRenderedPageBreak/>
        <w:t>T</w:t>
      </w:r>
      <w:r w:rsidR="00781754">
        <w:t xml:space="preserve">o </w:t>
      </w:r>
      <w:r w:rsidR="007860DC" w:rsidRPr="00FF011D">
        <w:rPr>
          <w:color w:val="FF0000"/>
        </w:rPr>
        <w:t xml:space="preserve">relax </w:t>
      </w:r>
      <w:r w:rsidR="007860DC" w:rsidRPr="007860DC">
        <w:t xml:space="preserve">the assumption of </w:t>
      </w:r>
      <w:r w:rsidR="007860DC">
        <w:t xml:space="preserve">an </w:t>
      </w:r>
      <w:r w:rsidR="007860DC" w:rsidRPr="007860DC">
        <w:t>infinite penetration depth</w:t>
      </w:r>
      <w:r w:rsidR="007860DC">
        <w:t xml:space="preserve">, </w:t>
      </w:r>
      <w:r>
        <w:t>consider</w:t>
      </w:r>
      <w:r w:rsidR="00FF011D">
        <w:t xml:space="preserve"> </w:t>
      </w:r>
      <w:r w:rsidR="00FF011D" w:rsidRPr="00FF011D">
        <w:rPr>
          <w:color w:val="FF0000"/>
        </w:rPr>
        <w:t>that</w:t>
      </w:r>
      <w:r w:rsidRPr="00FF011D">
        <w:rPr>
          <w:color w:val="FF0000"/>
        </w:rPr>
        <w:t xml:space="preserve"> </w:t>
      </w:r>
      <w:r>
        <w:t xml:space="preserve">a </w:t>
      </w:r>
      <w:r w:rsidR="00765DA1">
        <w:t xml:space="preserve">mass transfer </w:t>
      </w:r>
      <w:r>
        <w:t>boundary layer of thickness</w:t>
      </w:r>
      <w:r w:rsidRPr="00A46C50">
        <w:rPr>
          <w:position w:val="-10"/>
        </w:rPr>
        <w:object w:dxaOrig="200" w:dyaOrig="320" w14:anchorId="20EF328A">
          <v:shape id="_x0000_i1035" type="#_x0000_t75" style="width:9.5pt;height:15.6pt" o:ole="">
            <v:imagedata r:id="rId30" o:title=""/>
          </v:shape>
          <o:OLEObject Type="Embed" ProgID="Equation.DSMT4" ShapeID="_x0000_i1035" DrawAspect="Content" ObjectID="_1648799300" r:id="rId31"/>
        </w:object>
      </w:r>
      <w:r>
        <w:t>is fully formed and established</w:t>
      </w:r>
      <w:r w:rsidR="000166AC">
        <w:t xml:space="preserve"> </w:t>
      </w:r>
      <w:r w:rsidR="007860DC" w:rsidRPr="007860DC">
        <w:rPr>
          <w:color w:val="FF0000"/>
        </w:rPr>
        <w:t>(</w:t>
      </w:r>
      <w:r w:rsidR="000166AC">
        <w:t xml:space="preserve">as illustrated in </w:t>
      </w:r>
      <w:r w:rsidR="000166AC">
        <w:fldChar w:fldCharType="begin"/>
      </w:r>
      <w:r w:rsidR="000166AC">
        <w:instrText xml:space="preserve"> REF _Ref406566507 \h </w:instrText>
      </w:r>
      <w:r w:rsidR="000166AC">
        <w:fldChar w:fldCharType="separate"/>
      </w:r>
      <w:r w:rsidR="00880586" w:rsidRPr="0087249A">
        <w:t xml:space="preserve">Fig. </w:t>
      </w:r>
      <w:r w:rsidR="00880586">
        <w:rPr>
          <w:noProof/>
        </w:rPr>
        <w:t>1</w:t>
      </w:r>
      <w:r w:rsidR="000166AC">
        <w:fldChar w:fldCharType="end"/>
      </w:r>
      <w:r w:rsidR="007860DC" w:rsidRPr="007860DC">
        <w:rPr>
          <w:color w:val="FF0000"/>
        </w:rPr>
        <w:t>)</w:t>
      </w:r>
      <w:r w:rsidR="000166AC">
        <w:t>.</w:t>
      </w:r>
      <w:r>
        <w:t xml:space="preserve"> This in turn means that the conventional infinite penetration depth</w:t>
      </w:r>
      <w:r w:rsidR="007860DC" w:rsidRPr="007860DC">
        <w:rPr>
          <w:color w:val="FF0000"/>
        </w:rPr>
        <w:t xml:space="preserve"> (which was given as</w:t>
      </w:r>
      <w:r w:rsidR="007860DC" w:rsidRPr="007860DC">
        <w:rPr>
          <w:color w:val="FF0000"/>
          <w:position w:val="-12"/>
        </w:rPr>
        <w:object w:dxaOrig="1700" w:dyaOrig="360" w14:anchorId="15D238F8">
          <v:shape id="_x0000_i1036" type="#_x0000_t75" style="width:84.9pt;height:19pt" o:ole="">
            <v:imagedata r:id="rId15" o:title=""/>
          </v:shape>
          <o:OLEObject Type="Embed" ProgID="Equation.DSMT4" ShapeID="_x0000_i1036" DrawAspect="Content" ObjectID="_1648799301" r:id="rId32"/>
        </w:object>
      </w:r>
      <w:r w:rsidR="007860DC" w:rsidRPr="007860DC">
        <w:rPr>
          <w:color w:val="FF0000"/>
        </w:rPr>
        <w:t xml:space="preserve">, see </w:t>
      </w:r>
      <w:r w:rsidR="007860DC" w:rsidRPr="007860DC">
        <w:rPr>
          <w:color w:val="FF0000"/>
        </w:rPr>
        <w:fldChar w:fldCharType="begin"/>
      </w:r>
      <w:r w:rsidR="007860DC" w:rsidRPr="007860DC">
        <w:rPr>
          <w:color w:val="FF0000"/>
        </w:rPr>
        <w:instrText xml:space="preserve"> REF _Ref10276364 \h </w:instrText>
      </w:r>
      <w:r w:rsidR="007860DC" w:rsidRPr="007860DC">
        <w:rPr>
          <w:color w:val="FF0000"/>
        </w:rPr>
      </w:r>
      <w:r w:rsidR="007860DC" w:rsidRPr="007860DC">
        <w:rPr>
          <w:color w:val="FF0000"/>
        </w:rPr>
        <w:fldChar w:fldCharType="separate"/>
      </w:r>
      <w:r w:rsidR="007860DC" w:rsidRPr="007860DC">
        <w:rPr>
          <w:color w:val="FF0000"/>
        </w:rPr>
        <w:t xml:space="preserve">Table </w:t>
      </w:r>
      <w:r w:rsidR="007860DC" w:rsidRPr="007860DC">
        <w:rPr>
          <w:noProof/>
          <w:color w:val="FF0000"/>
        </w:rPr>
        <w:t>1</w:t>
      </w:r>
      <w:r w:rsidR="007860DC" w:rsidRPr="007860DC">
        <w:rPr>
          <w:color w:val="FF0000"/>
        </w:rPr>
        <w:fldChar w:fldCharType="end"/>
      </w:r>
      <w:r w:rsidR="007860DC" w:rsidRPr="007860DC">
        <w:rPr>
          <w:color w:val="FF0000"/>
        </w:rPr>
        <w:t>)</w:t>
      </w:r>
      <w:r w:rsidRPr="007860DC">
        <w:rPr>
          <w:color w:val="FF0000"/>
        </w:rPr>
        <w:t xml:space="preserve"> </w:t>
      </w:r>
      <w:r>
        <w:t>is refined as</w:t>
      </w:r>
      <w:r w:rsidR="007860DC">
        <w:t xml:space="preserve"> </w:t>
      </w:r>
      <w:r w:rsidR="007860DC" w:rsidRPr="007860DC">
        <w:rPr>
          <w:color w:val="FF0000"/>
        </w:rPr>
        <w:t>a</w:t>
      </w:r>
      <w:r>
        <w:t xml:space="preserve"> </w:t>
      </w:r>
      <w:r w:rsidRPr="00FB29F6">
        <w:rPr>
          <w:i/>
          <w:iCs/>
        </w:rPr>
        <w:t>finite penetration depth</w:t>
      </w:r>
      <w:r w:rsidR="007860DC">
        <w:t>.</w:t>
      </w:r>
      <w:r>
        <w:t xml:space="preserve"> </w:t>
      </w:r>
      <w:r w:rsidR="007860DC" w:rsidRPr="007860DC">
        <w:rPr>
          <w:color w:val="FF0000"/>
        </w:rPr>
        <w:t xml:space="preserve">This finite penetration depths is translated and </w:t>
      </w:r>
      <w:r w:rsidR="007860DC">
        <w:t>w</w:t>
      </w:r>
      <w:r>
        <w:t xml:space="preserve">ritten as </w:t>
      </w:r>
      <w:r w:rsidR="007860DC" w:rsidRPr="007860DC">
        <w:rPr>
          <w:color w:val="FF0000"/>
        </w:rPr>
        <w:t>a</w:t>
      </w:r>
      <w:r w:rsidR="007860DC">
        <w:t xml:space="preserve"> new</w:t>
      </w:r>
      <w:r>
        <w:t xml:space="preserve"> </w:t>
      </w:r>
      <w:r w:rsidR="007860DC">
        <w:t>b</w:t>
      </w:r>
      <w:r>
        <w:t xml:space="preserve">oundary condition </w:t>
      </w:r>
      <w:r w:rsidRPr="00B47AEE">
        <w:rPr>
          <w:position w:val="-12"/>
        </w:rPr>
        <w:object w:dxaOrig="1939" w:dyaOrig="360" w14:anchorId="310E7B8C">
          <v:shape id="_x0000_i1037" type="#_x0000_t75" style="width:97.8pt;height:19pt" o:ole="">
            <v:imagedata r:id="rId33" o:title=""/>
          </v:shape>
          <o:OLEObject Type="Embed" ProgID="Equation.DSMT4" ShapeID="_x0000_i1037" DrawAspect="Content" ObjectID="_1648799302" r:id="rId34"/>
        </w:object>
      </w:r>
      <w:r w:rsidR="003067AC">
        <w:t xml:space="preserve"> (or </w:t>
      </w:r>
      <w:r w:rsidR="007860DC">
        <w:t>alternatively</w:t>
      </w:r>
      <w:r w:rsidR="003067AC" w:rsidRPr="00B47AEE" w:rsidDel="00624CB7">
        <w:rPr>
          <w:position w:val="-12"/>
        </w:rPr>
        <w:object w:dxaOrig="1660" w:dyaOrig="360" w14:anchorId="4885EFF3">
          <v:shape id="_x0000_i1038" type="#_x0000_t75" style="width:83.55pt;height:19pt" o:ole="">
            <v:imagedata r:id="rId35" o:title=""/>
          </v:shape>
          <o:OLEObject Type="Embed" ProgID="Equation.DSMT4" ShapeID="_x0000_i1038" DrawAspect="Content" ObjectID="_1648799303" r:id="rId36"/>
        </w:object>
      </w:r>
      <w:r w:rsidR="003067AC">
        <w:t>)</w:t>
      </w:r>
      <w:r w:rsidR="007860DC">
        <w:t xml:space="preserve"> </w:t>
      </w:r>
      <w:r w:rsidR="007860DC" w:rsidRPr="007860DC">
        <w:rPr>
          <w:color w:val="FF0000"/>
        </w:rPr>
        <w:t xml:space="preserve">as listed in </w:t>
      </w:r>
      <w:r w:rsidR="007860DC" w:rsidRPr="007860DC">
        <w:rPr>
          <w:color w:val="FF0000"/>
        </w:rPr>
        <w:fldChar w:fldCharType="begin"/>
      </w:r>
      <w:r w:rsidR="007860DC" w:rsidRPr="007860DC">
        <w:rPr>
          <w:color w:val="FF0000"/>
        </w:rPr>
        <w:instrText xml:space="preserve"> REF _Ref525672465 \h </w:instrText>
      </w:r>
      <w:r w:rsidR="007860DC" w:rsidRPr="007860DC">
        <w:rPr>
          <w:color w:val="FF0000"/>
        </w:rPr>
      </w:r>
      <w:r w:rsidR="007860DC" w:rsidRPr="007860DC">
        <w:rPr>
          <w:color w:val="FF0000"/>
        </w:rPr>
        <w:fldChar w:fldCharType="separate"/>
      </w:r>
      <w:r w:rsidR="007860DC" w:rsidRPr="007860DC">
        <w:rPr>
          <w:color w:val="FF0000"/>
        </w:rPr>
        <w:t xml:space="preserve">Table </w:t>
      </w:r>
      <w:r w:rsidR="007860DC" w:rsidRPr="007860DC">
        <w:rPr>
          <w:noProof/>
          <w:color w:val="FF0000"/>
        </w:rPr>
        <w:t>2</w:t>
      </w:r>
      <w:r w:rsidR="007860DC" w:rsidRPr="007860DC">
        <w:rPr>
          <w:color w:val="FF0000"/>
        </w:rPr>
        <w:fldChar w:fldCharType="end"/>
      </w:r>
      <w:r w:rsidR="007860DC">
        <w:t xml:space="preserve">. </w:t>
      </w:r>
      <w:r w:rsidR="00F27CE9">
        <w:t xml:space="preserve">By </w:t>
      </w:r>
      <w:r>
        <w:t xml:space="preserve">using </w:t>
      </w:r>
      <w:r w:rsidR="007860DC">
        <w:t xml:space="preserve">the </w:t>
      </w:r>
      <w:r>
        <w:t>separation of variable</w:t>
      </w:r>
      <w:r w:rsidR="00F27CE9">
        <w:t xml:space="preserve"> </w:t>
      </w:r>
      <w:r w:rsidR="007860DC">
        <w:rPr>
          <w:color w:val="FF0000"/>
        </w:rPr>
        <w:t xml:space="preserve">technique, the </w:t>
      </w:r>
      <w:r w:rsidR="00F27CE9">
        <w:t>solution to the governing continuity of mass equation</w:t>
      </w:r>
      <w:r w:rsidR="007860DC">
        <w:t xml:space="preserve"> </w:t>
      </w:r>
      <w:r w:rsidR="007860DC" w:rsidRPr="007860DC">
        <w:rPr>
          <w:color w:val="FF0000"/>
        </w:rPr>
        <w:t>was derived</w:t>
      </w:r>
      <w:r>
        <w:t xml:space="preserve">, </w:t>
      </w:r>
      <w:r w:rsidR="007860DC" w:rsidRPr="007860DC">
        <w:rPr>
          <w:color w:val="FF0000"/>
        </w:rPr>
        <w:t xml:space="preserve">and </w:t>
      </w:r>
      <w:r>
        <w:t>the concentration profile</w:t>
      </w:r>
      <w:r w:rsidR="007860DC">
        <w:t xml:space="preserve"> </w:t>
      </w:r>
      <w:r w:rsidR="007860DC" w:rsidRPr="007860DC">
        <w:rPr>
          <w:color w:val="FF0000"/>
        </w:rPr>
        <w:t xml:space="preserve">of </w:t>
      </w:r>
      <w:r w:rsidR="00FF011D">
        <w:rPr>
          <w:color w:val="FF0000"/>
        </w:rPr>
        <w:t xml:space="preserve">the </w:t>
      </w:r>
      <w:r w:rsidR="007860DC" w:rsidRPr="007860DC">
        <w:rPr>
          <w:color w:val="FF0000"/>
        </w:rPr>
        <w:t xml:space="preserve">penetrating component </w:t>
      </w:r>
      <w:r w:rsidR="009B0DD2">
        <w:t>“</w:t>
      </w:r>
      <w:r w:rsidR="009B0DD2" w:rsidRPr="003067AC">
        <w:rPr>
          <w:i/>
          <w:iCs/>
        </w:rPr>
        <w:t>A</w:t>
      </w:r>
      <w:r w:rsidR="009B0DD2">
        <w:t>”</w:t>
      </w:r>
      <w:r w:rsidR="00FF0324">
        <w:t xml:space="preserve"> </w:t>
      </w:r>
      <w:r w:rsidR="007860DC" w:rsidRPr="007860DC">
        <w:rPr>
          <w:color w:val="FF0000"/>
        </w:rPr>
        <w:t>is</w:t>
      </w:r>
      <w:r w:rsidRPr="007860DC">
        <w:rPr>
          <w:color w:val="FF0000"/>
        </w:rPr>
        <w:t xml:space="preserve"> </w:t>
      </w:r>
      <w:r>
        <w:t xml:space="preserve">given in </w:t>
      </w:r>
      <w:r>
        <w:fldChar w:fldCharType="begin"/>
      </w:r>
      <w:r>
        <w:instrText xml:space="preserve"> REF _Ref525672465 \h </w:instrText>
      </w:r>
      <w:r>
        <w:fldChar w:fldCharType="separate"/>
      </w:r>
      <w:r w:rsidR="00880586">
        <w:t xml:space="preserve">Table </w:t>
      </w:r>
      <w:r w:rsidR="00880586">
        <w:rPr>
          <w:noProof/>
        </w:rPr>
        <w:t>2</w:t>
      </w:r>
      <w:r>
        <w:fldChar w:fldCharType="end"/>
      </w:r>
      <w:r>
        <w:t xml:space="preserve"> </w:t>
      </w:r>
      <w:r w:rsidR="007645DA">
        <w:t>(see appendix)</w:t>
      </w:r>
      <w:r>
        <w:t>.</w:t>
      </w:r>
      <w:r w:rsidR="00F87295" w:rsidRPr="00771977">
        <w:t xml:space="preserve"> </w:t>
      </w:r>
      <w:r w:rsidR="005B4624">
        <w:rPr>
          <w:color w:val="FF0000"/>
        </w:rPr>
        <w:t>From Eq. 2, i</w:t>
      </w:r>
      <w:r w:rsidR="007860DC" w:rsidRPr="005B4624">
        <w:rPr>
          <w:color w:val="FF0000"/>
        </w:rPr>
        <w:t xml:space="preserve">t can be seen that the concentration profile is implicit </w:t>
      </w:r>
      <w:r w:rsidR="005B4624" w:rsidRPr="005B4624">
        <w:rPr>
          <w:color w:val="FF0000"/>
        </w:rPr>
        <w:t xml:space="preserve">with respect to the </w:t>
      </w:r>
      <w:r w:rsidR="005B4624" w:rsidRPr="005B4624">
        <w:rPr>
          <w:iCs/>
          <w:color w:val="FF0000"/>
        </w:rPr>
        <w:t>finite penetration depth,</w:t>
      </w:r>
      <w:r w:rsidR="005B4624">
        <w:rPr>
          <w:iCs/>
          <w:color w:val="FF0000"/>
        </w:rPr>
        <w:t xml:space="preserve"> </w:t>
      </w:r>
      <w:r w:rsidR="005B4624" w:rsidRPr="005B4624">
        <w:rPr>
          <w:color w:val="FF0000"/>
          <w:position w:val="-10"/>
        </w:rPr>
        <w:object w:dxaOrig="200" w:dyaOrig="320" w14:anchorId="0A50283B">
          <v:shape id="_x0000_i1039" type="#_x0000_t75" style="width:9.5pt;height:15.6pt" o:ole="">
            <v:imagedata r:id="rId30" o:title=""/>
          </v:shape>
          <o:OLEObject Type="Embed" ProgID="Equation.DSMT4" ShapeID="_x0000_i1039" DrawAspect="Content" ObjectID="_1648799304" r:id="rId37"/>
        </w:object>
      </w:r>
      <w:r w:rsidR="005B4624" w:rsidRPr="005B4624">
        <w:rPr>
          <w:color w:val="FF0000"/>
        </w:rPr>
        <w:t xml:space="preserve">. </w:t>
      </w:r>
      <w:r w:rsidR="005B4624">
        <w:rPr>
          <w:color w:val="FF0000"/>
        </w:rPr>
        <w:t>By a</w:t>
      </w:r>
      <w:r w:rsidR="008C7CC6">
        <w:t xml:space="preserve">pplying the </w:t>
      </w:r>
      <w:r w:rsidR="005B4624" w:rsidRPr="005B4624">
        <w:rPr>
          <w:iCs/>
          <w:color w:val="FF0000"/>
        </w:rPr>
        <w:t>finite penetration depth</w:t>
      </w:r>
      <w:r w:rsidR="005B4624">
        <w:t xml:space="preserve"> </w:t>
      </w:r>
      <w:r w:rsidR="008C7CC6">
        <w:t>boundary condition i.e</w:t>
      </w:r>
      <w:r w:rsidR="005B4624">
        <w:t>.</w:t>
      </w:r>
      <w:r w:rsidR="008C7CC6" w:rsidRPr="00064B81">
        <w:rPr>
          <w:position w:val="-12"/>
        </w:rPr>
        <w:object w:dxaOrig="1660" w:dyaOrig="360" w14:anchorId="41DF42BB">
          <v:shape id="_x0000_i1040" type="#_x0000_t75" style="width:83.55pt;height:19pt" o:ole="">
            <v:imagedata r:id="rId38" o:title=""/>
          </v:shape>
          <o:OLEObject Type="Embed" ProgID="Equation.DSMT4" ShapeID="_x0000_i1040" DrawAspect="Content" ObjectID="_1648799305" r:id="rId39"/>
        </w:object>
      </w:r>
      <w:r w:rsidR="008C7CC6">
        <w:t xml:space="preserve">, one may </w:t>
      </w:r>
      <w:r w:rsidR="005B4624">
        <w:t>obtain</w:t>
      </w:r>
      <w:r w:rsidR="008C7CC6" w:rsidRPr="00064B81">
        <w:rPr>
          <w:position w:val="-44"/>
        </w:rPr>
        <w:object w:dxaOrig="2760" w:dyaOrig="999" w14:anchorId="2D0FD62D">
          <v:shape id="_x0000_i1041" type="#_x0000_t75" style="width:137.9pt;height:50.25pt" o:ole="">
            <v:imagedata r:id="rId40" o:title=""/>
          </v:shape>
          <o:OLEObject Type="Embed" ProgID="Equation.DSMT4" ShapeID="_x0000_i1041" DrawAspect="Content" ObjectID="_1648799306" r:id="rId41"/>
        </w:object>
      </w:r>
      <w:r w:rsidR="005B4624" w:rsidRPr="005B4624">
        <w:rPr>
          <w:color w:val="FF0000"/>
        </w:rPr>
        <w:t>.</w:t>
      </w:r>
      <w:r w:rsidR="005B4624">
        <w:t xml:space="preserve"> </w:t>
      </w:r>
      <w:r w:rsidR="005B4624" w:rsidRPr="005B4624">
        <w:rPr>
          <w:color w:val="FF0000"/>
        </w:rPr>
        <w:t>This can be rewritten as</w:t>
      </w:r>
      <w:r w:rsidR="008C7CC6" w:rsidRPr="007A6D20">
        <w:rPr>
          <w:position w:val="-38"/>
        </w:rPr>
        <w:object w:dxaOrig="2980" w:dyaOrig="880" w14:anchorId="539858CF">
          <v:shape id="_x0000_i1042" type="#_x0000_t75" style="width:149.45pt;height:44.15pt" o:ole="">
            <v:imagedata r:id="rId42" o:title=""/>
          </v:shape>
          <o:OLEObject Type="Embed" ProgID="Equation.DSMT4" ShapeID="_x0000_i1042" DrawAspect="Content" ObjectID="_1648799307" r:id="rId43"/>
        </w:object>
      </w:r>
      <w:r w:rsidR="008C7CC6">
        <w:t xml:space="preserve">, </w:t>
      </w:r>
      <w:r w:rsidR="003A0E86">
        <w:t>where</w:t>
      </w:r>
      <w:r w:rsidR="008C7CC6" w:rsidRPr="00337D3F">
        <w:rPr>
          <w:position w:val="-16"/>
        </w:rPr>
        <w:object w:dxaOrig="1520" w:dyaOrig="440" w14:anchorId="1693DC96">
          <v:shape id="_x0000_i1043" type="#_x0000_t75" style="width:74.7pt;height:22.4pt" o:ole="">
            <v:imagedata r:id="rId44" o:title=""/>
          </v:shape>
          <o:OLEObject Type="Embed" ProgID="Equation.DSMT4" ShapeID="_x0000_i1043" DrawAspect="Content" ObjectID="_1648799308" r:id="rId45"/>
        </w:object>
      </w:r>
      <w:r w:rsidR="008C7CC6" w:rsidRPr="005342D4">
        <w:t>.</w:t>
      </w:r>
      <w:r w:rsidR="008C7CC6">
        <w:t xml:space="preserve"> </w:t>
      </w:r>
      <w:r w:rsidR="005B4624" w:rsidRPr="005B4624">
        <w:rPr>
          <w:color w:val="FF0000"/>
        </w:rPr>
        <w:t>This relationship cannot be solved analytically to derive a</w:t>
      </w:r>
      <w:r w:rsidR="00490B0B">
        <w:rPr>
          <w:color w:val="FF0000"/>
        </w:rPr>
        <w:t>n</w:t>
      </w:r>
      <w:r w:rsidR="005B4624" w:rsidRPr="005B4624">
        <w:rPr>
          <w:color w:val="FF0000"/>
        </w:rPr>
        <w:t xml:space="preserve"> explicit equation for </w:t>
      </w:r>
      <w:r w:rsidR="005B4624" w:rsidRPr="005B4624">
        <w:rPr>
          <w:color w:val="FF0000"/>
          <w:position w:val="-10"/>
        </w:rPr>
        <w:object w:dxaOrig="200" w:dyaOrig="320" w14:anchorId="0EC7B492">
          <v:shape id="_x0000_i1044" type="#_x0000_t75" style="width:9.5pt;height:15.6pt" o:ole="">
            <v:imagedata r:id="rId30" o:title=""/>
          </v:shape>
          <o:OLEObject Type="Embed" ProgID="Equation.DSMT4" ShapeID="_x0000_i1044" DrawAspect="Content" ObjectID="_1648799309" r:id="rId46"/>
        </w:object>
      </w:r>
      <w:r w:rsidR="005B4624" w:rsidRPr="005B4624">
        <w:rPr>
          <w:color w:val="FF0000"/>
        </w:rPr>
        <w:t>and requires a numerical treatment</w:t>
      </w:r>
      <w:r w:rsidR="003A0E86">
        <w:rPr>
          <w:color w:val="FF0000"/>
        </w:rPr>
        <w:t xml:space="preserve"> as follows </w:t>
      </w:r>
      <w:r w:rsidR="00FF011D">
        <w:rPr>
          <w:color w:val="FF0000"/>
        </w:rPr>
        <w:t xml:space="preserve">by </w:t>
      </w:r>
      <w:r w:rsidR="003A0E86">
        <w:rPr>
          <w:color w:val="FF0000"/>
        </w:rPr>
        <w:t>using an example</w:t>
      </w:r>
      <w:r w:rsidR="00FC7D6E">
        <w:rPr>
          <w:color w:val="FF0000"/>
        </w:rPr>
        <w:t xml:space="preserve">. </w:t>
      </w:r>
      <w:r w:rsidR="005B4624" w:rsidRPr="005B4624">
        <w:rPr>
          <w:color w:val="FF0000"/>
        </w:rPr>
        <w:t xml:space="preserve">  </w:t>
      </w:r>
    </w:p>
    <w:p w14:paraId="2D851E64" w14:textId="01129A40" w:rsidR="00516BAF" w:rsidRDefault="00516BAF" w:rsidP="000E0E66">
      <w:pPr>
        <w:pStyle w:val="Caption"/>
      </w:pPr>
      <w:bookmarkStart w:id="5" w:name="_Ref525672465"/>
      <w:r>
        <w:t xml:space="preserve">Table </w:t>
      </w:r>
      <w:r>
        <w:rPr>
          <w:noProof/>
        </w:rPr>
        <w:fldChar w:fldCharType="begin"/>
      </w:r>
      <w:r>
        <w:rPr>
          <w:noProof/>
        </w:rPr>
        <w:instrText xml:space="preserve"> SEQ Table \* ARABIC </w:instrText>
      </w:r>
      <w:r>
        <w:rPr>
          <w:noProof/>
        </w:rPr>
        <w:fldChar w:fldCharType="separate"/>
      </w:r>
      <w:r w:rsidR="00880586">
        <w:rPr>
          <w:noProof/>
        </w:rPr>
        <w:t>2</w:t>
      </w:r>
      <w:r>
        <w:rPr>
          <w:noProof/>
        </w:rPr>
        <w:fldChar w:fldCharType="end"/>
      </w:r>
      <w:bookmarkEnd w:id="5"/>
      <w:r w:rsidR="000E0E66">
        <w:t>. Concentration</w:t>
      </w:r>
      <w:r w:rsidR="000E0E66" w:rsidRPr="000E0E66">
        <w:t xml:space="preserve"> profile for gas absorption in falling liquid film with finite penetration depth </w:t>
      </w:r>
      <w:r w:rsidR="000E0E66">
        <w:t xml:space="preserve"> </w:t>
      </w:r>
    </w:p>
    <w:tbl>
      <w:tblPr>
        <w:tblStyle w:val="TableGrid"/>
        <w:tblW w:w="6086" w:type="pct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0"/>
        <w:gridCol w:w="2452"/>
        <w:gridCol w:w="5561"/>
        <w:gridCol w:w="633"/>
      </w:tblGrid>
      <w:tr w:rsidR="00337D3F" w:rsidRPr="006F561C" w14:paraId="0A94692F" w14:textId="77777777" w:rsidTr="00D51A03">
        <w:trPr>
          <w:jc w:val="center"/>
        </w:trPr>
        <w:tc>
          <w:tcPr>
            <w:tcW w:w="1065" w:type="pct"/>
            <w:vAlign w:val="center"/>
          </w:tcPr>
          <w:p w14:paraId="5CF7B954" w14:textId="77777777" w:rsidR="00337D3F" w:rsidRDefault="00337D3F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 xml:space="preserve">Penetration depth </w:t>
            </w:r>
          </w:p>
        </w:tc>
        <w:tc>
          <w:tcPr>
            <w:tcW w:w="1116" w:type="pct"/>
            <w:vAlign w:val="center"/>
          </w:tcPr>
          <w:p w14:paraId="268DBB16" w14:textId="77777777" w:rsidR="00337D3F" w:rsidRDefault="00337D3F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BCs</w:t>
            </w:r>
          </w:p>
        </w:tc>
        <w:tc>
          <w:tcPr>
            <w:tcW w:w="2531" w:type="pct"/>
            <w:vAlign w:val="center"/>
          </w:tcPr>
          <w:p w14:paraId="264F003A" w14:textId="77777777" w:rsidR="00337D3F" w:rsidRPr="000A040B" w:rsidRDefault="00337D3F" w:rsidP="00D51A03">
            <w:pPr>
              <w:spacing w:after="0" w:line="240" w:lineRule="auto"/>
              <w:jc w:val="left"/>
            </w:pPr>
            <w:r>
              <w:rPr>
                <w:b/>
                <w:bCs/>
              </w:rPr>
              <w:t xml:space="preserve">Profile of </w:t>
            </w:r>
            <w:r w:rsidRPr="0098522A">
              <w:rPr>
                <w:b/>
                <w:bCs/>
                <w:i/>
                <w:iCs/>
              </w:rPr>
              <w:t>c</w:t>
            </w:r>
            <w:r w:rsidRPr="0098522A">
              <w:rPr>
                <w:b/>
                <w:bCs/>
                <w:i/>
                <w:iCs/>
                <w:vertAlign w:val="subscript"/>
              </w:rPr>
              <w:t>A</w:t>
            </w:r>
          </w:p>
        </w:tc>
        <w:tc>
          <w:tcPr>
            <w:tcW w:w="288" w:type="pct"/>
            <w:vAlign w:val="center"/>
          </w:tcPr>
          <w:p w14:paraId="3FC8849E" w14:textId="77777777" w:rsidR="00337D3F" w:rsidRDefault="00337D3F" w:rsidP="00D51A03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Eq.</w:t>
            </w:r>
          </w:p>
        </w:tc>
      </w:tr>
      <w:tr w:rsidR="00AA1319" w14:paraId="2C1891AF" w14:textId="77777777" w:rsidTr="00D51A03">
        <w:trPr>
          <w:trHeight w:val="3782"/>
          <w:jc w:val="center"/>
        </w:trPr>
        <w:tc>
          <w:tcPr>
            <w:tcW w:w="1065" w:type="pct"/>
            <w:vAlign w:val="center"/>
          </w:tcPr>
          <w:p w14:paraId="43E468F2" w14:textId="63FEA50F" w:rsidR="00AA1319" w:rsidRPr="00C72448" w:rsidRDefault="00AA1319" w:rsidP="00624CB7">
            <w:pPr>
              <w:spacing w:after="0" w:line="240" w:lineRule="auto"/>
              <w:jc w:val="left"/>
            </w:pPr>
            <w:r>
              <w:t>Finite</w:t>
            </w:r>
          </w:p>
        </w:tc>
        <w:tc>
          <w:tcPr>
            <w:tcW w:w="1116" w:type="pct"/>
            <w:vAlign w:val="center"/>
          </w:tcPr>
          <w:p w14:paraId="2C9AE0CF" w14:textId="77777777" w:rsidR="00AA1319" w:rsidRPr="003F587E" w:rsidRDefault="00AA1319" w:rsidP="00D51A03">
            <w:pPr>
              <w:spacing w:after="0" w:line="240" w:lineRule="auto"/>
              <w:jc w:val="left"/>
              <w:rPr>
                <w:b/>
                <w:bCs/>
              </w:rPr>
            </w:pPr>
            <w:r w:rsidRPr="0028091B">
              <w:rPr>
                <w:position w:val="-60"/>
              </w:rPr>
              <w:object w:dxaOrig="1820" w:dyaOrig="1380" w14:anchorId="042CE1C5">
                <v:shape id="_x0000_i1045" type="#_x0000_t75" style="width:92.4pt;height:69.95pt" o:ole="">
                  <v:imagedata r:id="rId47" o:title=""/>
                </v:shape>
                <o:OLEObject Type="Embed" ProgID="Equation.DSMT4" ShapeID="_x0000_i1045" DrawAspect="Content" ObjectID="_1648799310" r:id="rId48"/>
              </w:object>
            </w:r>
          </w:p>
        </w:tc>
        <w:tc>
          <w:tcPr>
            <w:tcW w:w="2531" w:type="pct"/>
            <w:vAlign w:val="center"/>
          </w:tcPr>
          <w:p w14:paraId="4CAF3752" w14:textId="3EEE0E0D" w:rsidR="00AA1319" w:rsidRDefault="00AA1319" w:rsidP="00D51A03">
            <w:pPr>
              <w:spacing w:after="0" w:line="240" w:lineRule="auto"/>
              <w:jc w:val="left"/>
            </w:pPr>
            <w:r w:rsidRPr="008A15E6">
              <w:rPr>
                <w:position w:val="-14"/>
              </w:rPr>
              <w:object w:dxaOrig="2280" w:dyaOrig="400" w14:anchorId="48DDE2F0">
                <v:shape id="_x0000_i1046" type="#_x0000_t75" style="width:114.1pt;height:20.4pt" o:ole="">
                  <v:imagedata r:id="rId49" o:title=""/>
                </v:shape>
                <o:OLEObject Type="Embed" ProgID="Equation.DSMT4" ShapeID="_x0000_i1046" DrawAspect="Content" ObjectID="_1648799311" r:id="rId50"/>
              </w:object>
            </w:r>
          </w:p>
          <w:p w14:paraId="78EA219F" w14:textId="7EEF5471" w:rsidR="00AA1319" w:rsidRDefault="00AA1319" w:rsidP="00DA4863">
            <w:pPr>
              <w:spacing w:after="0" w:line="240" w:lineRule="auto"/>
              <w:ind w:left="720"/>
              <w:jc w:val="left"/>
            </w:pPr>
            <w:r w:rsidRPr="00726F08">
              <w:rPr>
                <w:position w:val="-14"/>
              </w:rPr>
              <w:object w:dxaOrig="2260" w:dyaOrig="680" w14:anchorId="0357EDA5">
                <v:shape id="_x0000_i1047" type="#_x0000_t75" style="width:113.45pt;height:33.3pt" o:ole="">
                  <v:imagedata r:id="rId51" o:title=""/>
                </v:shape>
                <o:OLEObject Type="Embed" ProgID="Equation.DSMT4" ShapeID="_x0000_i1047" DrawAspect="Content" ObjectID="_1648799312" r:id="rId52"/>
              </w:object>
            </w:r>
          </w:p>
          <w:p w14:paraId="4918D2FD" w14:textId="5A0083FA" w:rsidR="00AA1319" w:rsidRDefault="00AA1319" w:rsidP="00D51A03">
            <w:pPr>
              <w:spacing w:after="0" w:line="240" w:lineRule="auto"/>
              <w:ind w:left="720"/>
              <w:jc w:val="left"/>
            </w:pPr>
            <w:r w:rsidRPr="00DA4863">
              <w:rPr>
                <w:position w:val="-30"/>
              </w:rPr>
              <w:object w:dxaOrig="4620" w:dyaOrig="720" w14:anchorId="5F447CAD">
                <v:shape id="_x0000_i1048" type="#_x0000_t75" style="width:230.25pt;height:36.7pt" o:ole="">
                  <v:imagedata r:id="rId53" o:title=""/>
                </v:shape>
                <o:OLEObject Type="Embed" ProgID="Equation.DSMT4" ShapeID="_x0000_i1048" DrawAspect="Content" ObjectID="_1648799313" r:id="rId54"/>
              </w:object>
            </w:r>
          </w:p>
          <w:p w14:paraId="5863020F" w14:textId="7A9E0F7B" w:rsidR="00AA1319" w:rsidRPr="004207B6" w:rsidRDefault="00AA1319" w:rsidP="007B5ABD">
            <w:pPr>
              <w:spacing w:after="0" w:line="240" w:lineRule="auto"/>
              <w:jc w:val="left"/>
            </w:pPr>
            <w:r w:rsidRPr="00193F0C">
              <w:rPr>
                <w:position w:val="-78"/>
              </w:rPr>
              <w:object w:dxaOrig="4959" w:dyaOrig="1680" w14:anchorId="616FD95B">
                <v:shape id="_x0000_i1049" type="#_x0000_t75" style="width:247.25pt;height:84.9pt" o:ole="">
                  <v:imagedata r:id="rId55" o:title=""/>
                </v:shape>
                <o:OLEObject Type="Embed" ProgID="Equation.DSMT4" ShapeID="_x0000_i1049" DrawAspect="Content" ObjectID="_1648799314" r:id="rId56"/>
              </w:object>
            </w:r>
          </w:p>
        </w:tc>
        <w:tc>
          <w:tcPr>
            <w:tcW w:w="288" w:type="pct"/>
            <w:vAlign w:val="center"/>
          </w:tcPr>
          <w:p w14:paraId="288EA861" w14:textId="77777777" w:rsidR="00AA1319" w:rsidRDefault="00AA1319" w:rsidP="00D51A03">
            <w:pPr>
              <w:spacing w:after="0" w:line="240" w:lineRule="auto"/>
              <w:jc w:val="left"/>
            </w:pPr>
          </w:p>
          <w:p w14:paraId="7A2E13A6" w14:textId="77777777" w:rsidR="00AA1319" w:rsidRDefault="00AA1319" w:rsidP="00D51A03">
            <w:pPr>
              <w:spacing w:after="0" w:line="240" w:lineRule="auto"/>
              <w:jc w:val="left"/>
            </w:pPr>
          </w:p>
          <w:p w14:paraId="0C9BF7B5" w14:textId="77777777" w:rsidR="00AA1319" w:rsidRDefault="00AA1319" w:rsidP="00D51A03">
            <w:pPr>
              <w:spacing w:after="0" w:line="240" w:lineRule="auto"/>
              <w:jc w:val="left"/>
            </w:pPr>
          </w:p>
          <w:p w14:paraId="2BCE591D" w14:textId="77777777" w:rsidR="00AA1319" w:rsidRDefault="00AA1319" w:rsidP="00D51A03">
            <w:pPr>
              <w:spacing w:after="0" w:line="240" w:lineRule="auto"/>
              <w:jc w:val="left"/>
            </w:pPr>
          </w:p>
          <w:p w14:paraId="0542CD61" w14:textId="77777777" w:rsidR="00AA1319" w:rsidRDefault="00AA1319" w:rsidP="00D51A03">
            <w:pPr>
              <w:spacing w:after="0" w:line="240" w:lineRule="auto"/>
              <w:jc w:val="left"/>
            </w:pPr>
          </w:p>
          <w:p w14:paraId="1F2BC8D5" w14:textId="77777777" w:rsidR="00AA1319" w:rsidRDefault="00AA1319" w:rsidP="00D51A03">
            <w:pPr>
              <w:spacing w:after="0" w:line="240" w:lineRule="auto"/>
              <w:jc w:val="left"/>
            </w:pPr>
          </w:p>
          <w:p w14:paraId="6952E498" w14:textId="29903DED" w:rsidR="00AA1319" w:rsidRPr="00AA1319" w:rsidRDefault="00AA1319" w:rsidP="00624CB7">
            <w:pPr>
              <w:spacing w:after="0" w:line="240" w:lineRule="auto"/>
              <w:jc w:val="left"/>
            </w:pPr>
            <w:r>
              <w:t>2</w:t>
            </w:r>
          </w:p>
        </w:tc>
      </w:tr>
      <w:tr w:rsidR="00337D3F" w14:paraId="31B78AE3" w14:textId="77777777" w:rsidTr="00D51A03">
        <w:trPr>
          <w:jc w:val="center"/>
        </w:trPr>
        <w:tc>
          <w:tcPr>
            <w:tcW w:w="5000" w:type="pct"/>
            <w:gridSpan w:val="4"/>
            <w:vAlign w:val="center"/>
          </w:tcPr>
          <w:p w14:paraId="4599A0B8" w14:textId="63942E7E" w:rsidR="00337D3F" w:rsidRPr="003F587E" w:rsidRDefault="007645DA" w:rsidP="00FF59FC">
            <w:pPr>
              <w:spacing w:line="240" w:lineRule="auto"/>
              <w:rPr>
                <w:b/>
                <w:bCs/>
              </w:rPr>
            </w:pPr>
            <w:r>
              <w:rPr>
                <w:i/>
                <w:iCs/>
              </w:rPr>
              <w:t>a</w:t>
            </w:r>
            <w:r w:rsidR="00337D3F" w:rsidRPr="00522582">
              <w:rPr>
                <w:i/>
                <w:iCs/>
              </w:rPr>
              <w:t>ssumptions</w:t>
            </w:r>
            <w:r w:rsidR="00337D3F">
              <w:t xml:space="preserve"> </w:t>
            </w:r>
            <w:r w:rsidR="00337D3F" w:rsidRPr="00D97397">
              <w:rPr>
                <w:vertAlign w:val="superscript"/>
              </w:rPr>
              <w:fldChar w:fldCharType="begin"/>
            </w:r>
            <w:r w:rsidR="00337D3F" w:rsidRPr="00D97397">
              <w:rPr>
                <w:vertAlign w:val="superscript"/>
              </w:rPr>
              <w:instrText xml:space="preserve"> ADDIN EN.CITE &lt;EndNote&gt;&lt;Cite&gt;&lt;Author&gt;Bird&lt;/Author&gt;&lt;Year&gt;2006&lt;/Year&gt;&lt;RecNum&gt;320&lt;/RecNum&gt;&lt;DisplayText&gt;[2, 4]&lt;/DisplayText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Cite&gt;&lt;Author&gt;Treybal&lt;/Author&gt;&lt;Year&gt;1980&lt;/Year&gt;&lt;RecNum&gt;3515&lt;/RecNum&gt;&lt;record&gt;&lt;rec-number&gt;3515&lt;/rec-number&gt;&lt;foreign-keys&gt;&lt;key app="EN" db-id="edxfspa0hevet1epx2qxp5rdfxf99ae220dv" timestamp="1429924162"&gt;3515&lt;/key&gt;&lt;/foreign-keys&gt;&lt;ref-type name="Book"&gt;6&lt;/ref-type&gt;&lt;contributors&gt;&lt;authors&gt;&lt;author&gt;Treybal, Robert Ewald&lt;/author&gt;&lt;/authors&gt;&lt;/contributors&gt;&lt;titles&gt;&lt;title&gt;Mass Transfer Operations&lt;/title&gt;&lt;secondary-title&gt;McGraw-Hill Chemical Engineering Series&lt;/secondary-title&gt;&lt;/titles&gt;&lt;edition&gt;3rd &lt;/edition&gt;&lt;dates&gt;&lt;year&gt;1980&lt;/year&gt;&lt;/dates&gt;&lt;publisher&gt;McGraw-Hill&lt;/publisher&gt;&lt;urls&gt;&lt;/urls&gt;&lt;/record&gt;&lt;/Cite&gt;&lt;Cite&gt;&lt;Author&gt;Bird&lt;/Author&gt;&lt;Year&gt;2006&lt;/Year&gt;&lt;RecNum&gt;320&lt;/RecNum&gt;&lt;record&gt;&lt;rec-number&gt;320&lt;/rec-number&gt;&lt;foreign-keys&gt;&lt;key app="EN" db-id="r2p5rr9s7p9xfpe9vz2vwfa7p0eszdv5tvat" timestamp="1480407045"&gt;320&lt;/key&gt;&lt;key app="ENWeb" db-id=""&gt;0&lt;/key&gt;&lt;/foreign-keys&gt;&lt;ref-type name="Book"&gt;6&lt;/ref-type&gt;&lt;contributors&gt;&lt;authors&gt;&lt;author&gt;R. Byron Bird&lt;/author&gt;&lt;author&gt;Warren E. Stewart&lt;/author&gt;&lt;author&gt;Edwin N. Lightfoot &lt;/author&gt;&lt;/authors&gt;&lt;/contributors&gt;&lt;titles&gt;&lt;title&gt;Transport Phenomena&lt;/title&gt;&lt;/titles&gt;&lt;dates&gt;&lt;year&gt;2006&lt;/year&gt;&lt;/dates&gt;&lt;publisher&gt;John Wiley &amp;amp; Sons, Inc.&lt;/publisher&gt;&lt;urls&gt;&lt;/urls&gt;&lt;/record&gt;&lt;/Cite&gt;&lt;/EndNote&gt;</w:instrText>
            </w:r>
            <w:r w:rsidR="00337D3F" w:rsidRPr="00D97397">
              <w:rPr>
                <w:vertAlign w:val="superscript"/>
              </w:rPr>
              <w:fldChar w:fldCharType="separate"/>
            </w:r>
            <w:r w:rsidR="00337D3F" w:rsidRPr="00D97397">
              <w:rPr>
                <w:noProof/>
                <w:vertAlign w:val="superscript"/>
              </w:rPr>
              <w:t>[</w:t>
            </w:r>
            <w:hyperlink w:anchor="_ENREF_2" w:tooltip="Treybal, 1980 #3515" w:history="1">
              <w:r w:rsidR="00FF59FC" w:rsidRPr="00001B35">
                <w:rPr>
                  <w:rStyle w:val="Hyperlink"/>
                </w:rPr>
                <w:t>2</w:t>
              </w:r>
            </w:hyperlink>
            <w:r w:rsidR="00337D3F" w:rsidRPr="00D97397">
              <w:rPr>
                <w:noProof/>
                <w:vertAlign w:val="superscript"/>
              </w:rPr>
              <w:t xml:space="preserve">, </w:t>
            </w:r>
            <w:hyperlink w:anchor="_ENREF_4" w:tooltip="Bird, 2006 #320" w:history="1">
              <w:r w:rsidR="00FF59FC" w:rsidRPr="00001B35">
                <w:rPr>
                  <w:rStyle w:val="Hyperlink"/>
                </w:rPr>
                <w:t>4</w:t>
              </w:r>
            </w:hyperlink>
            <w:r w:rsidR="00337D3F" w:rsidRPr="00D97397">
              <w:rPr>
                <w:noProof/>
                <w:vertAlign w:val="superscript"/>
              </w:rPr>
              <w:t>]</w:t>
            </w:r>
            <w:r w:rsidR="00337D3F" w:rsidRPr="00D97397">
              <w:rPr>
                <w:vertAlign w:val="superscript"/>
              </w:rPr>
              <w:fldChar w:fldCharType="end"/>
            </w:r>
            <w:r w:rsidR="00337D3F">
              <w:t xml:space="preserve">: </w:t>
            </w:r>
            <w:r w:rsidR="00337D3F" w:rsidRPr="009B22C2">
              <w:t>steady state, no chemical reaction, no diffusion in flow direction, no convecti</w:t>
            </w:r>
            <w:r w:rsidR="00337D3F">
              <w:t>on</w:t>
            </w:r>
            <w:r w:rsidR="00337D3F" w:rsidRPr="009B22C2">
              <w:t xml:space="preserve"> in parallel to the diffusion direction (</w:t>
            </w:r>
            <w:r w:rsidR="00337D3F" w:rsidRPr="009B22C2">
              <w:rPr>
                <w:position w:val="-4"/>
              </w:rPr>
              <w:object w:dxaOrig="200" w:dyaOrig="200" w14:anchorId="1AF2501A">
                <v:shape id="_x0000_i1050" type="#_x0000_t75" style="width:8.15pt;height:8.15pt" o:ole="">
                  <v:imagedata r:id="rId23" o:title=""/>
                </v:shape>
                <o:OLEObject Type="Embed" ProgID="Equation.DSMT4" ShapeID="_x0000_i1050" DrawAspect="Content" ObjectID="_1648799315" r:id="rId57"/>
              </w:object>
            </w:r>
            <w:r w:rsidR="00337D3F" w:rsidRPr="009B22C2">
              <w:t>), constant diffusivity, constant density an</w:t>
            </w:r>
            <w:r w:rsidR="00337D3F">
              <w:t>d two dimensional mass transfer</w:t>
            </w:r>
            <w:r w:rsidR="00901DB6">
              <w:t xml:space="preserve"> </w:t>
            </w:r>
          </w:p>
        </w:tc>
      </w:tr>
    </w:tbl>
    <w:p w14:paraId="54B3B830" w14:textId="77777777" w:rsidR="00997A8D" w:rsidRDefault="00997A8D" w:rsidP="00997A8D">
      <w:pPr>
        <w:spacing w:after="0"/>
        <w:rPr>
          <w:b/>
          <w:bCs/>
          <w:i/>
          <w:iCs/>
        </w:rPr>
      </w:pPr>
    </w:p>
    <w:p w14:paraId="053538DC" w14:textId="59F8819A" w:rsidR="00F16C22" w:rsidRDefault="00025943" w:rsidP="00FF59FC">
      <w:pPr>
        <w:spacing w:before="240"/>
      </w:pPr>
      <w:r w:rsidRPr="00025943">
        <w:rPr>
          <w:b/>
          <w:bCs/>
          <w:i/>
          <w:iCs/>
        </w:rPr>
        <w:t>Example</w:t>
      </w:r>
      <w:r>
        <w:t xml:space="preserve">: </w:t>
      </w:r>
      <w:r w:rsidR="00F76402">
        <w:t>For numerical evaluation</w:t>
      </w:r>
      <w:r w:rsidR="006C53B9">
        <w:t xml:space="preserve"> of proposed approach</w:t>
      </w:r>
      <w:r w:rsidR="00FF011D">
        <w:t xml:space="preserve"> </w:t>
      </w:r>
      <w:r w:rsidR="00FF011D" w:rsidRPr="00FF011D">
        <w:rPr>
          <w:color w:val="FF0000"/>
        </w:rPr>
        <w:t>and discussion of improvement over the conventional approach</w:t>
      </w:r>
      <w:r w:rsidR="00F76402">
        <w:t xml:space="preserve">, </w:t>
      </w:r>
      <w:r w:rsidR="00651D80" w:rsidRPr="00651D80">
        <w:rPr>
          <w:color w:val="FF0000"/>
        </w:rPr>
        <w:t xml:space="preserve">the </w:t>
      </w:r>
      <w:r w:rsidR="00F76402" w:rsidRPr="001F6865">
        <w:t>mass transfer of</w:t>
      </w:r>
      <w:r w:rsidR="00F16C22">
        <w:t xml:space="preserve"> </w:t>
      </w:r>
      <w:r w:rsidR="00F16C22" w:rsidRPr="00F16C22">
        <w:rPr>
          <w:color w:val="FF0000"/>
        </w:rPr>
        <w:t>carbon dioxide (</w:t>
      </w:r>
      <w:r w:rsidR="00F76402" w:rsidRPr="000F6DA9">
        <w:rPr>
          <w:i/>
          <w:iCs/>
        </w:rPr>
        <w:t>CO</w:t>
      </w:r>
      <w:r w:rsidR="00F76402" w:rsidRPr="000F6DA9">
        <w:rPr>
          <w:i/>
          <w:iCs/>
          <w:vertAlign w:val="subscript"/>
        </w:rPr>
        <w:t>2</w:t>
      </w:r>
      <w:r w:rsidR="00F16C22" w:rsidRPr="00F16C22">
        <w:rPr>
          <w:color w:val="FF0000"/>
        </w:rPr>
        <w:t>)</w:t>
      </w:r>
      <w:r w:rsidR="00F16C22">
        <w:t xml:space="preserve"> </w:t>
      </w:r>
      <w:r w:rsidR="00F76402" w:rsidRPr="001F6865">
        <w:t>from gas phase</w:t>
      </w:r>
      <w:r w:rsidR="00F16C22">
        <w:t xml:space="preserve"> </w:t>
      </w:r>
      <w:r w:rsidR="00F16C22" w:rsidRPr="00F16C22">
        <w:rPr>
          <w:color w:val="FF0000"/>
        </w:rPr>
        <w:t>as the penetrating component</w:t>
      </w:r>
      <w:r w:rsidR="00F76402" w:rsidRPr="00F16C22">
        <w:rPr>
          <w:color w:val="FF0000"/>
        </w:rPr>
        <w:t xml:space="preserve"> </w:t>
      </w:r>
      <w:r w:rsidR="00117E57">
        <w:t>in</w:t>
      </w:r>
      <w:r w:rsidR="00F76402" w:rsidRPr="001F6865">
        <w:t xml:space="preserve">to </w:t>
      </w:r>
      <w:r w:rsidR="00F16C22" w:rsidRPr="00F16C22">
        <w:rPr>
          <w:color w:val="FF0000"/>
        </w:rPr>
        <w:t xml:space="preserve">the </w:t>
      </w:r>
      <w:r w:rsidR="00F76402" w:rsidRPr="00997A8D">
        <w:t xml:space="preserve">water </w:t>
      </w:r>
      <w:r w:rsidR="00F76402">
        <w:t xml:space="preserve">as </w:t>
      </w:r>
      <w:r w:rsidR="00F76402" w:rsidRPr="001F6865">
        <w:t>falling liquid film on a vertical wetted wall column</w:t>
      </w:r>
      <w:r w:rsidR="00F76402">
        <w:t xml:space="preserve"> of </w:t>
      </w:r>
      <w:r w:rsidR="00F76402">
        <w:lastRenderedPageBreak/>
        <w:t>unit length (</w:t>
      </w:r>
      <w:r w:rsidR="00F76402" w:rsidRPr="004C5DED">
        <w:rPr>
          <w:i/>
          <w:iCs/>
        </w:rPr>
        <w:t>L</w:t>
      </w:r>
      <w:r w:rsidR="00F76402">
        <w:t xml:space="preserve"> = 1 </w:t>
      </w:r>
      <w:r w:rsidR="00F76402" w:rsidRPr="004C5DED">
        <w:rPr>
          <w:i/>
          <w:iCs/>
        </w:rPr>
        <w:t>m</w:t>
      </w:r>
      <w:r w:rsidR="00F76402">
        <w:t>)</w:t>
      </w:r>
      <w:r w:rsidR="00F76402" w:rsidRPr="001F6865">
        <w:t xml:space="preserve"> has been considered</w:t>
      </w:r>
      <w:r w:rsidR="006C53B9">
        <w:t>. The d</w:t>
      </w:r>
      <w:r w:rsidR="00F76402">
        <w:t xml:space="preserve">ata </w:t>
      </w:r>
      <w:r w:rsidR="00F16C22" w:rsidRPr="00F16C22">
        <w:rPr>
          <w:color w:val="FF0000"/>
        </w:rPr>
        <w:t>i</w:t>
      </w:r>
      <w:r w:rsidR="006C53B9">
        <w:t xml:space="preserve">s </w:t>
      </w:r>
      <w:r w:rsidR="00F76402">
        <w:t>retrieved from Ref.</w:t>
      </w:r>
      <w:r w:rsidR="009F49DC">
        <w:t xml:space="preserve"> </w:t>
      </w:r>
      <w:r w:rsidR="009F49DC" w:rsidRPr="00F173AC">
        <w:fldChar w:fldCharType="begin"/>
      </w:r>
      <w:r w:rsidR="00B8091C">
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</w:r>
      <w:r w:rsidR="009F49DC" w:rsidRPr="00F173AC">
        <w:fldChar w:fldCharType="separate"/>
      </w:r>
      <w:r w:rsidR="009F49DC" w:rsidRPr="00F173AC">
        <w:rPr>
          <w:noProof/>
        </w:rPr>
        <w:t>[</w:t>
      </w:r>
      <w:hyperlink w:anchor="_ENREF_3" w:tooltip="Ali Aroon, 2017 #14" w:history="1">
        <w:r w:rsidR="00FF59FC" w:rsidRPr="00001B35">
          <w:rPr>
            <w:rStyle w:val="Hyperlink"/>
            <w:noProof/>
          </w:rPr>
          <w:t>3</w:t>
        </w:r>
      </w:hyperlink>
      <w:r w:rsidR="009F49DC" w:rsidRPr="00F173AC">
        <w:rPr>
          <w:noProof/>
        </w:rPr>
        <w:t>]</w:t>
      </w:r>
      <w:r w:rsidR="009F49DC" w:rsidRPr="00F173AC">
        <w:fldChar w:fldCharType="end"/>
      </w:r>
      <w:r w:rsidR="00F16C22" w:rsidRPr="00F16C22">
        <w:rPr>
          <w:color w:val="FF0000"/>
        </w:rPr>
        <w:t>, where</w:t>
      </w:r>
      <w:r w:rsidR="00F16C22">
        <w:rPr>
          <w:color w:val="FF0000"/>
        </w:rPr>
        <w:t xml:space="preserve"> initial concentration of CO</w:t>
      </w:r>
      <w:r w:rsidR="00F16C22" w:rsidRPr="00F16C22">
        <w:rPr>
          <w:color w:val="FF0000"/>
          <w:vertAlign w:val="subscript"/>
        </w:rPr>
        <w:t>2</w:t>
      </w:r>
      <w:r w:rsidR="00F16C22">
        <w:rPr>
          <w:color w:val="FF0000"/>
        </w:rPr>
        <w:t xml:space="preserve"> gas in falling water film is </w:t>
      </w:r>
      <w:r w:rsidR="00F16C22">
        <w:t xml:space="preserve"> </w:t>
      </w:r>
      <w:r w:rsidR="007D4B7D" w:rsidRPr="00A37A3E">
        <w:rPr>
          <w:i/>
          <w:iCs/>
        </w:rPr>
        <w:t>c</w:t>
      </w:r>
      <w:r w:rsidR="007D4B7D" w:rsidRPr="00A37A3E">
        <w:rPr>
          <w:i/>
          <w:iCs/>
          <w:vertAlign w:val="subscript"/>
        </w:rPr>
        <w:t>A0</w:t>
      </w:r>
      <w:r w:rsidR="007D4B7D">
        <w:rPr>
          <w:i/>
          <w:iCs/>
          <w:vertAlign w:val="subscript"/>
        </w:rPr>
        <w:t xml:space="preserve"> </w:t>
      </w:r>
      <w:r w:rsidR="007D4B7D">
        <w:t>= 0 kmol/m</w:t>
      </w:r>
      <w:r w:rsidR="007D4B7D" w:rsidRPr="00A37A3E">
        <w:rPr>
          <w:vertAlign w:val="superscript"/>
        </w:rPr>
        <w:t>3</w:t>
      </w:r>
      <w:r w:rsidR="007D4B7D">
        <w:t>;</w:t>
      </w:r>
      <w:r w:rsidR="007D4B7D" w:rsidRPr="00F16C22">
        <w:rPr>
          <w:color w:val="FF0000"/>
        </w:rPr>
        <w:t xml:space="preserve"> </w:t>
      </w:r>
      <w:r w:rsidR="00F16C22" w:rsidRPr="00F16C22">
        <w:rPr>
          <w:color w:val="FF0000"/>
        </w:rPr>
        <w:t>the concentration of C</w:t>
      </w:r>
      <w:r w:rsidR="00F16C22">
        <w:rPr>
          <w:color w:val="FF0000"/>
        </w:rPr>
        <w:t>O</w:t>
      </w:r>
      <w:r w:rsidR="00F16C22" w:rsidRPr="00F16C22">
        <w:rPr>
          <w:color w:val="FF0000"/>
          <w:vertAlign w:val="subscript"/>
        </w:rPr>
        <w:t>2</w:t>
      </w:r>
      <w:r w:rsidR="00F16C22">
        <w:rPr>
          <w:color w:val="FF0000"/>
        </w:rPr>
        <w:t xml:space="preserve"> gas at the interface of falling water film and gas stream (at any vertical position) is</w:t>
      </w:r>
      <w:r w:rsidR="00F16C22">
        <w:t xml:space="preserve"> </w:t>
      </w:r>
      <w:r w:rsidR="007D4B7D" w:rsidRPr="00A37A3E">
        <w:rPr>
          <w:i/>
          <w:iCs/>
        </w:rPr>
        <w:t>c</w:t>
      </w:r>
      <w:r w:rsidR="007D4B7D" w:rsidRPr="00A37A3E">
        <w:rPr>
          <w:i/>
          <w:iCs/>
          <w:vertAlign w:val="subscript"/>
        </w:rPr>
        <w:t>Ai</w:t>
      </w:r>
      <w:r w:rsidR="007D4B7D">
        <w:rPr>
          <w:i/>
          <w:iCs/>
          <w:vertAlign w:val="subscript"/>
        </w:rPr>
        <w:t xml:space="preserve"> </w:t>
      </w:r>
      <w:r w:rsidR="007D4B7D">
        <w:t>= 0.0366 kmol/m</w:t>
      </w:r>
      <w:r w:rsidR="007D4B7D" w:rsidRPr="00A37A3E">
        <w:rPr>
          <w:vertAlign w:val="superscript"/>
        </w:rPr>
        <w:t>3</w:t>
      </w:r>
      <w:r w:rsidR="007D4B7D">
        <w:t>;</w:t>
      </w:r>
      <w:r w:rsidR="00F16C22">
        <w:t xml:space="preserve"> </w:t>
      </w:r>
      <w:r w:rsidR="00F16C22" w:rsidRPr="00F16C22">
        <w:rPr>
          <w:color w:val="FF0000"/>
        </w:rPr>
        <w:t xml:space="preserve">the density of water is </w:t>
      </w:r>
      <w:r w:rsidR="007D4B7D" w:rsidRPr="00A37A3E">
        <w:rPr>
          <w:i/>
          <w:iCs/>
        </w:rPr>
        <w:t>ρ</w:t>
      </w:r>
      <w:r w:rsidR="007D4B7D" w:rsidRPr="00A37A3E">
        <w:rPr>
          <w:vertAlign w:val="subscript"/>
        </w:rPr>
        <w:t>water</w:t>
      </w:r>
      <w:r w:rsidR="007D4B7D">
        <w:rPr>
          <w:vertAlign w:val="subscript"/>
        </w:rPr>
        <w:t xml:space="preserve"> </w:t>
      </w:r>
      <w:r w:rsidR="007D4B7D">
        <w:t>= 998 kg/m</w:t>
      </w:r>
      <w:r w:rsidR="007D4B7D" w:rsidRPr="00A37A3E">
        <w:rPr>
          <w:vertAlign w:val="superscript"/>
        </w:rPr>
        <w:t>3</w:t>
      </w:r>
      <w:r w:rsidR="007D4B7D">
        <w:t>;</w:t>
      </w:r>
      <w:r w:rsidR="00F16C22">
        <w:t xml:space="preserve"> </w:t>
      </w:r>
      <w:r w:rsidR="00F16C22" w:rsidRPr="00F16C22">
        <w:rPr>
          <w:color w:val="FF0000"/>
        </w:rPr>
        <w:t>the viscosity of water is</w:t>
      </w:r>
      <w:r w:rsidR="00F16C22">
        <w:t xml:space="preserve"> </w:t>
      </w:r>
      <w:r w:rsidR="007D4B7D" w:rsidRPr="00A37A3E">
        <w:rPr>
          <w:i/>
          <w:iCs/>
        </w:rPr>
        <w:t>µ</w:t>
      </w:r>
      <w:r w:rsidR="007D4B7D">
        <w:rPr>
          <w:i/>
          <w:iCs/>
        </w:rPr>
        <w:t xml:space="preserve"> </w:t>
      </w:r>
      <w:r w:rsidR="007D4B7D">
        <w:t>= 8.94×10</w:t>
      </w:r>
      <w:r w:rsidR="007D4B7D" w:rsidRPr="00A37A3E">
        <w:rPr>
          <w:vertAlign w:val="superscript"/>
        </w:rPr>
        <w:t>-4</w:t>
      </w:r>
      <w:r w:rsidR="007D4B7D">
        <w:t xml:space="preserve"> kg/m.s;</w:t>
      </w:r>
      <w:r w:rsidR="00F16C22">
        <w:t xml:space="preserve"> </w:t>
      </w:r>
      <w:r w:rsidR="00F16C22" w:rsidRPr="00F16C22">
        <w:rPr>
          <w:color w:val="FF0000"/>
        </w:rPr>
        <w:t>and</w:t>
      </w:r>
      <w:r w:rsidR="007D4B7D" w:rsidRPr="00F16C22">
        <w:rPr>
          <w:color w:val="FF0000"/>
        </w:rPr>
        <w:t xml:space="preserve"> </w:t>
      </w:r>
      <w:r w:rsidR="007D4B7D" w:rsidRPr="00A37A3E">
        <w:rPr>
          <w:i/>
          <w:iCs/>
        </w:rPr>
        <w:t>g</w:t>
      </w:r>
      <w:r w:rsidR="007D4B7D">
        <w:rPr>
          <w:i/>
          <w:iCs/>
        </w:rPr>
        <w:t xml:space="preserve"> </w:t>
      </w:r>
      <w:r w:rsidR="007D4B7D">
        <w:t>= 9.8 m/s</w:t>
      </w:r>
      <w:r w:rsidR="007D4B7D" w:rsidRPr="00A37A3E">
        <w:rPr>
          <w:vertAlign w:val="superscript"/>
        </w:rPr>
        <w:t>2</w:t>
      </w:r>
      <w:r w:rsidR="007D4B7D">
        <w:t xml:space="preserve">. </w:t>
      </w:r>
      <w:r w:rsidR="00602CD2" w:rsidRPr="00602CD2">
        <w:rPr>
          <w:color w:val="FF0000"/>
        </w:rPr>
        <w:t>Two scenarios have been considered for numerical experiments</w:t>
      </w:r>
      <w:r w:rsidR="00380D33">
        <w:rPr>
          <w:color w:val="FF0000"/>
        </w:rPr>
        <w:t xml:space="preserve"> (t</w:t>
      </w:r>
      <w:r w:rsidR="00380D33" w:rsidRPr="00BE4D49">
        <w:rPr>
          <w:color w:val="FF0000"/>
        </w:rPr>
        <w:t xml:space="preserve">he python script used for </w:t>
      </w:r>
      <w:r w:rsidR="00380D33">
        <w:rPr>
          <w:color w:val="FF0000"/>
        </w:rPr>
        <w:t xml:space="preserve">these </w:t>
      </w:r>
      <w:r w:rsidR="00380D33" w:rsidRPr="00BE4D49">
        <w:rPr>
          <w:color w:val="FF0000"/>
        </w:rPr>
        <w:t xml:space="preserve">calculations </w:t>
      </w:r>
      <w:r w:rsidR="00380D33">
        <w:rPr>
          <w:color w:val="FF0000"/>
        </w:rPr>
        <w:t>are</w:t>
      </w:r>
      <w:r w:rsidR="00380D33" w:rsidRPr="00BE4D49">
        <w:rPr>
          <w:color w:val="FF0000"/>
        </w:rPr>
        <w:t xml:space="preserve"> given in </w:t>
      </w:r>
      <w:r w:rsidR="00380D33">
        <w:rPr>
          <w:color w:val="FF0000"/>
        </w:rPr>
        <w:t>the a</w:t>
      </w:r>
      <w:r w:rsidR="00380D33" w:rsidRPr="00BE4D49">
        <w:rPr>
          <w:color w:val="FF0000"/>
        </w:rPr>
        <w:t>pp</w:t>
      </w:r>
      <w:r w:rsidR="00380D33">
        <w:rPr>
          <w:color w:val="FF0000"/>
        </w:rPr>
        <w:t>endix)</w:t>
      </w:r>
      <w:r w:rsidR="00602CD2" w:rsidRPr="00602CD2">
        <w:rPr>
          <w:color w:val="FF0000"/>
        </w:rPr>
        <w:t xml:space="preserve">: </w:t>
      </w:r>
    </w:p>
    <w:p w14:paraId="38AF4C9C" w14:textId="77777777" w:rsidR="004068F9" w:rsidRDefault="004068F9" w:rsidP="004068F9">
      <w:pPr>
        <w:pStyle w:val="ListParagraph"/>
        <w:numPr>
          <w:ilvl w:val="0"/>
          <w:numId w:val="34"/>
        </w:numPr>
        <w:spacing w:before="240"/>
      </w:pPr>
      <w:r w:rsidRPr="00BE4D49">
        <w:rPr>
          <w:color w:val="FF0000"/>
        </w:rPr>
        <w:t xml:space="preserve">In order </w:t>
      </w:r>
      <w:r>
        <w:t xml:space="preserve">to examine the effect of </w:t>
      </w:r>
      <w:r w:rsidRPr="00BE4D49">
        <w:rPr>
          <w:color w:val="FF0000"/>
        </w:rPr>
        <w:t>the</w:t>
      </w:r>
      <w:r>
        <w:rPr>
          <w:color w:val="FF0000"/>
        </w:rPr>
        <w:t xml:space="preserve"> magnitude of penetrating gas</w:t>
      </w:r>
      <w:r w:rsidRPr="00BE4D49">
        <w:rPr>
          <w:color w:val="FF0000"/>
        </w:rPr>
        <w:t xml:space="preserve"> </w:t>
      </w:r>
      <w:r>
        <w:t xml:space="preserve">diffusivity on the finite penetration depth, at fixed film flow rate of </w:t>
      </w:r>
      <m:oMath>
        <m:r>
          <w:rPr>
            <w:rFonts w:ascii="Cambria Math" w:hAnsi="Cambria Math"/>
            <w:lang w:bidi="fa-IR"/>
          </w:rPr>
          <m:t>Γ</m:t>
        </m:r>
      </m:oMath>
      <w:r w:rsidRPr="00BE4D49">
        <w:rPr>
          <w:iCs/>
          <w:lang w:bidi="fa-IR"/>
        </w:rPr>
        <w:t xml:space="preserve"> = 0.05 kg/m.s, the diffusivity (</w:t>
      </w:r>
      <w:r w:rsidRPr="00BE4D49">
        <w:rPr>
          <w:i/>
          <w:lang w:bidi="fa-IR"/>
        </w:rPr>
        <w:t>D</w:t>
      </w:r>
      <w:r w:rsidRPr="00BE4D49">
        <w:rPr>
          <w:iCs/>
          <w:lang w:bidi="fa-IR"/>
        </w:rPr>
        <w:t xml:space="preserve"> </w:t>
      </w:r>
      <w:r w:rsidRPr="007D4B7D">
        <w:t>× 10</w:t>
      </w:r>
      <w:r w:rsidRPr="00BE4D49">
        <w:rPr>
          <w:vertAlign w:val="superscript"/>
          <w:lang w:val="en-US"/>
        </w:rPr>
        <w:t>9</w:t>
      </w:r>
      <w:r>
        <w:t>)</w:t>
      </w:r>
      <w:r w:rsidRPr="00BE4D49">
        <w:rPr>
          <w:iCs/>
          <w:lang w:bidi="fa-IR"/>
        </w:rPr>
        <w:t xml:space="preserve"> </w:t>
      </w:r>
      <w:r w:rsidRPr="00BE4D49">
        <w:rPr>
          <w:iCs/>
          <w:color w:val="FF0000"/>
          <w:lang w:bidi="fa-IR"/>
        </w:rPr>
        <w:t xml:space="preserve">is </w:t>
      </w:r>
      <w:r w:rsidRPr="00BE4D49">
        <w:rPr>
          <w:iCs/>
          <w:lang w:bidi="fa-IR"/>
        </w:rPr>
        <w:t>varied as 1.0, 2.0, 2.5, 5.0, 7.0, 8.0, and 9.0 m</w:t>
      </w:r>
      <w:r w:rsidRPr="00BE4D49">
        <w:rPr>
          <w:iCs/>
          <w:vertAlign w:val="superscript"/>
          <w:lang w:bidi="fa-IR"/>
        </w:rPr>
        <w:t>2</w:t>
      </w:r>
      <w:r w:rsidRPr="00BE4D49">
        <w:rPr>
          <w:iCs/>
          <w:lang w:bidi="fa-IR"/>
        </w:rPr>
        <w:t xml:space="preserve">/s. </w:t>
      </w:r>
    </w:p>
    <w:p w14:paraId="5E73988C" w14:textId="77777777" w:rsidR="004068F9" w:rsidRDefault="004068F9" w:rsidP="004068F9">
      <w:pPr>
        <w:pStyle w:val="ListParagraph"/>
        <w:spacing w:before="240"/>
      </w:pPr>
    </w:p>
    <w:p w14:paraId="57FDCA98" w14:textId="5597252E" w:rsidR="00BE4D49" w:rsidRDefault="007D4B7D" w:rsidP="00AE5870">
      <w:pPr>
        <w:pStyle w:val="ListParagraph"/>
        <w:numPr>
          <w:ilvl w:val="0"/>
          <w:numId w:val="34"/>
        </w:numPr>
        <w:spacing w:before="240"/>
      </w:pPr>
      <w:r>
        <w:t xml:space="preserve">For a fixed diffusivity of </w:t>
      </w:r>
      <w:r w:rsidRPr="00602CD2">
        <w:rPr>
          <w:i/>
          <w:iCs/>
        </w:rPr>
        <w:t>D</w:t>
      </w:r>
      <w:r>
        <w:t xml:space="preserve"> = 1.96 </w:t>
      </w:r>
      <w:r w:rsidRPr="007D4B7D">
        <w:t>× 10</w:t>
      </w:r>
      <w:r w:rsidRPr="00602CD2">
        <w:rPr>
          <w:vertAlign w:val="superscript"/>
        </w:rPr>
        <w:t>-9</w:t>
      </w:r>
      <w:r>
        <w:t xml:space="preserve"> m</w:t>
      </w:r>
      <w:r w:rsidRPr="00602CD2">
        <w:rPr>
          <w:vertAlign w:val="superscript"/>
        </w:rPr>
        <w:t>2</w:t>
      </w:r>
      <w:r>
        <w:t xml:space="preserve">/s, </w:t>
      </w:r>
      <w:r w:rsidR="00602CD2" w:rsidRPr="00602CD2">
        <w:rPr>
          <w:color w:val="FF0000"/>
        </w:rPr>
        <w:t xml:space="preserve">the </w:t>
      </w:r>
      <w:r w:rsidR="00DE48DF">
        <w:t xml:space="preserve">film flow rate </w:t>
      </w:r>
      <w:r>
        <w:t>(</w:t>
      </w:r>
      <w:r w:rsidRPr="00602CD2">
        <w:rPr>
          <w:i/>
          <w:lang w:bidi="fa-IR"/>
        </w:rPr>
        <w:t>Γ</w:t>
      </w:r>
      <w:r>
        <w:t xml:space="preserve">) </w:t>
      </w:r>
      <w:r w:rsidR="00602CD2" w:rsidRPr="00602CD2">
        <w:rPr>
          <w:color w:val="FF0000"/>
        </w:rPr>
        <w:t xml:space="preserve">is </w:t>
      </w:r>
      <w:r w:rsidR="00DE48DF">
        <w:t xml:space="preserve">varied as </w:t>
      </w:r>
      <w:r>
        <w:t>0.0</w:t>
      </w:r>
      <w:r w:rsidR="00DE48DF">
        <w:t>1, 0.02, 0.05, 0.08, 0.10,</w:t>
      </w:r>
      <w:r w:rsidR="00F92040">
        <w:t xml:space="preserve"> and</w:t>
      </w:r>
      <w:r w:rsidR="00DE48DF">
        <w:t xml:space="preserve"> 0.20 kg/m.s to </w:t>
      </w:r>
      <w:r w:rsidR="00DE48DF" w:rsidRPr="00AE5870">
        <w:rPr>
          <w:color w:val="FF0000"/>
        </w:rPr>
        <w:t>analy</w:t>
      </w:r>
      <w:r w:rsidR="00AE5870" w:rsidRPr="00AE5870">
        <w:rPr>
          <w:color w:val="FF0000"/>
        </w:rPr>
        <w:t>ze</w:t>
      </w:r>
      <w:r w:rsidR="00DE48DF">
        <w:t xml:space="preserve"> the effect of </w:t>
      </w:r>
      <w:r w:rsidR="00602CD2" w:rsidRPr="00602CD2">
        <w:rPr>
          <w:color w:val="FF0000"/>
        </w:rPr>
        <w:t xml:space="preserve">the </w:t>
      </w:r>
      <w:r w:rsidR="00AE5870">
        <w:rPr>
          <w:color w:val="FF0000"/>
        </w:rPr>
        <w:t xml:space="preserve">film </w:t>
      </w:r>
      <w:r w:rsidR="00DE48DF">
        <w:t xml:space="preserve">flow rate variation on the finite penetration depth. </w:t>
      </w:r>
    </w:p>
    <w:p w14:paraId="319BFDA6" w14:textId="7D84680E" w:rsidR="00740E9C" w:rsidRDefault="00E045CE" w:rsidP="004C54ED">
      <w:pPr>
        <w:spacing w:before="240"/>
      </w:pPr>
      <w:r>
        <w:t xml:space="preserve">For </w:t>
      </w:r>
      <w:r w:rsidR="00311F57" w:rsidRPr="0000304A">
        <w:t>varying diffusivity</w:t>
      </w:r>
      <w:r w:rsidR="00311F57">
        <w:t xml:space="preserve"> where </w:t>
      </w:r>
      <w:r w:rsidR="00BE4D49" w:rsidRPr="00BE4D49">
        <w:rPr>
          <w:color w:val="FF0000"/>
        </w:rPr>
        <w:t xml:space="preserve">the </w:t>
      </w:r>
      <w:r w:rsidR="00311F57">
        <w:t xml:space="preserve">film flow rate is fixed at </w:t>
      </w:r>
      <w:r w:rsidR="00311F57" w:rsidRPr="007D4B7D">
        <w:rPr>
          <w:i/>
          <w:lang w:bidi="fa-IR"/>
        </w:rPr>
        <w:t>Γ</w:t>
      </w:r>
      <w:r w:rsidR="00311F57">
        <w:rPr>
          <w:iCs/>
          <w:lang w:bidi="fa-IR"/>
        </w:rPr>
        <w:t xml:space="preserve"> = 0.05 kg/m.s (</w:t>
      </w:r>
      <w:r w:rsidR="00BE4D49" w:rsidRPr="00BE4D49">
        <w:rPr>
          <w:iCs/>
          <w:color w:val="FF0000"/>
          <w:lang w:bidi="fa-IR"/>
        </w:rPr>
        <w:t xml:space="preserve">which corresponds to </w:t>
      </w:r>
      <w:r w:rsidR="00311F57" w:rsidRPr="002B0623">
        <w:rPr>
          <w:position w:val="-14"/>
        </w:rPr>
        <w:object w:dxaOrig="279" w:dyaOrig="380" w14:anchorId="3809CB83">
          <v:shape id="_x0000_i1051" type="#_x0000_t75" style="width:14.25pt;height:19pt" o:ole="">
            <v:imagedata r:id="rId58" o:title=""/>
          </v:shape>
          <o:OLEObject Type="Embed" ProgID="Equation.DSMT4" ShapeID="_x0000_i1051" DrawAspect="Content" ObjectID="_1648799316" r:id="rId59"/>
        </w:object>
      </w:r>
      <w:r w:rsidR="00311F57">
        <w:t xml:space="preserve">= 0.21 </w:t>
      </w:r>
      <w:r w:rsidR="00311F57" w:rsidRPr="002658D6">
        <w:rPr>
          <w:i/>
          <w:iCs/>
        </w:rPr>
        <w:t>m</w:t>
      </w:r>
      <w:r w:rsidR="00311F57">
        <w:t>/</w:t>
      </w:r>
      <w:r w:rsidR="00311F57" w:rsidRPr="00994977">
        <w:rPr>
          <w:i/>
          <w:iCs/>
        </w:rPr>
        <w:t>s</w:t>
      </w:r>
      <w:r w:rsidR="00311F57">
        <w:rPr>
          <w:iCs/>
          <w:lang w:bidi="fa-IR"/>
        </w:rPr>
        <w:t xml:space="preserve">) of </w:t>
      </w:r>
      <w:r>
        <w:t xml:space="preserve">above-mentioned example, </w:t>
      </w:r>
      <w:r w:rsidR="00311F57">
        <w:rPr>
          <w:iCs/>
          <w:lang w:bidi="fa-IR"/>
        </w:rPr>
        <w:t xml:space="preserve">the film thickness </w:t>
      </w:r>
      <w:r w:rsidR="00311F57" w:rsidRPr="006B2F4F">
        <w:rPr>
          <w:i/>
          <w:iCs/>
        </w:rPr>
        <w:t>δ</w:t>
      </w:r>
      <w:r w:rsidR="00311F57">
        <w:t xml:space="preserve"> and </w:t>
      </w:r>
      <w:r>
        <w:t>t</w:t>
      </w:r>
      <w:r w:rsidR="00A27346">
        <w:t>he progress of penetration depth (</w:t>
      </w:r>
      <w:r w:rsidR="00A27346" w:rsidRPr="000D75F9">
        <w:rPr>
          <w:position w:val="-10"/>
        </w:rPr>
        <w:object w:dxaOrig="200" w:dyaOrig="320" w14:anchorId="53E66965">
          <v:shape id="_x0000_i1052" type="#_x0000_t75" style="width:9.5pt;height:15.6pt" o:ole="">
            <v:imagedata r:id="rId60" o:title=""/>
          </v:shape>
          <o:OLEObject Type="Embed" ProgID="Equation.DSMT4" ShapeID="_x0000_i1052" DrawAspect="Content" ObjectID="_1648799317" r:id="rId61"/>
        </w:object>
      </w:r>
      <w:r w:rsidR="00A27346">
        <w:t>) over vertical coordinate (</w:t>
      </w:r>
      <w:r w:rsidR="00A27346" w:rsidRPr="006B2F4F">
        <w:rPr>
          <w:i/>
          <w:iCs/>
        </w:rPr>
        <w:t>y</w:t>
      </w:r>
      <w:r w:rsidR="00A27346">
        <w:t xml:space="preserve">) </w:t>
      </w:r>
      <w:r w:rsidR="002653E4">
        <w:t>are s</w:t>
      </w:r>
      <w:r w:rsidR="00A27346">
        <w:t>hown in</w:t>
      </w:r>
      <w:r w:rsidR="002653E4">
        <w:t xml:space="preserve"> </w:t>
      </w:r>
      <w:r w:rsidR="002653E4">
        <w:fldChar w:fldCharType="begin"/>
      </w:r>
      <w:r w:rsidR="002653E4">
        <w:instrText xml:space="preserve"> REF _Ref9584225 \h </w:instrText>
      </w:r>
      <w:r w:rsidR="002653E4">
        <w:fldChar w:fldCharType="separate"/>
      </w:r>
      <w:r w:rsidR="00880586" w:rsidRPr="0087249A">
        <w:t xml:space="preserve">Fig. </w:t>
      </w:r>
      <w:r w:rsidR="00880586">
        <w:rPr>
          <w:noProof/>
        </w:rPr>
        <w:t>2</w:t>
      </w:r>
      <w:r w:rsidR="002653E4">
        <w:fldChar w:fldCharType="end"/>
      </w:r>
      <w:r w:rsidR="002653E4">
        <w:t xml:space="preserve">. </w:t>
      </w:r>
      <w:r w:rsidR="00251359" w:rsidRPr="004C56E5">
        <w:rPr>
          <w:color w:val="FF0000"/>
        </w:rPr>
        <w:t xml:space="preserve">The calculated film thickness is 0.0002394 m. It can be seen that at any vertical position, say </w:t>
      </w:r>
      <w:r w:rsidR="00251359" w:rsidRPr="004C56E5">
        <w:rPr>
          <w:i/>
          <w:color w:val="FF0000"/>
        </w:rPr>
        <w:t>y</w:t>
      </w:r>
      <w:r w:rsidR="00251359" w:rsidRPr="004C56E5">
        <w:rPr>
          <w:color w:val="FF0000"/>
        </w:rPr>
        <w:t xml:space="preserve"> = 0.01 </w:t>
      </w:r>
      <w:r w:rsidR="00251359" w:rsidRPr="004C56E5">
        <w:rPr>
          <w:i/>
          <w:color w:val="FF0000"/>
        </w:rPr>
        <w:t>m</w:t>
      </w:r>
      <w:r w:rsidR="00251359" w:rsidRPr="004C56E5">
        <w:rPr>
          <w:color w:val="FF0000"/>
        </w:rPr>
        <w:t xml:space="preserve"> for better visual presentation, </w:t>
      </w:r>
      <w:r w:rsidR="004C56E5" w:rsidRPr="004C56E5">
        <w:rPr>
          <w:color w:val="FF0000"/>
        </w:rPr>
        <w:t>the penetrating gas</w:t>
      </w:r>
      <w:r w:rsidR="00AE5870">
        <w:rPr>
          <w:color w:val="FF0000"/>
        </w:rPr>
        <w:t>,</w:t>
      </w:r>
      <w:r w:rsidR="004C56E5" w:rsidRPr="004C56E5">
        <w:rPr>
          <w:color w:val="FF0000"/>
        </w:rPr>
        <w:t xml:space="preserve"> i.e. CO</w:t>
      </w:r>
      <w:r w:rsidR="004C56E5" w:rsidRPr="004C56E5">
        <w:rPr>
          <w:color w:val="FF0000"/>
          <w:vertAlign w:val="subscript"/>
        </w:rPr>
        <w:t>2</w:t>
      </w:r>
      <w:r w:rsidR="00AE5870">
        <w:rPr>
          <w:color w:val="FF0000"/>
        </w:rPr>
        <w:t xml:space="preserve">, </w:t>
      </w:r>
      <w:r w:rsidR="004C56E5" w:rsidRPr="004C56E5">
        <w:rPr>
          <w:color w:val="FF0000"/>
        </w:rPr>
        <w:t>penetrates deeper into the falling film. This concludes that the higher diffusivity, the higher penetration depth.</w:t>
      </w:r>
      <w:r w:rsidR="004C56E5">
        <w:rPr>
          <w:color w:val="FF0000"/>
        </w:rPr>
        <w:t xml:space="preserve"> </w:t>
      </w:r>
      <w:r w:rsidR="00A27346">
        <w:t>It is evidence that</w:t>
      </w:r>
      <w:r w:rsidR="00740E9C">
        <w:t xml:space="preserve"> </w:t>
      </w:r>
      <w:r w:rsidR="00740E9C" w:rsidRPr="00740E9C">
        <w:rPr>
          <w:color w:val="FF0000"/>
        </w:rPr>
        <w:t xml:space="preserve">at any </w:t>
      </w:r>
      <w:r w:rsidR="00740E9C">
        <w:rPr>
          <w:color w:val="FF0000"/>
        </w:rPr>
        <w:t xml:space="preserve">specific </w:t>
      </w:r>
      <w:r w:rsidR="00740E9C" w:rsidRPr="00740E9C">
        <w:rPr>
          <w:color w:val="FF0000"/>
        </w:rPr>
        <w:t>diffusivity value</w:t>
      </w:r>
      <w:r w:rsidR="00A27346" w:rsidRPr="00740E9C">
        <w:rPr>
          <w:color w:val="FF0000"/>
        </w:rPr>
        <w:t xml:space="preserve"> </w:t>
      </w:r>
      <w:r w:rsidR="00A27346">
        <w:t>the penetration depth</w:t>
      </w:r>
      <w:r w:rsidR="00740E9C">
        <w:t xml:space="preserve"> </w:t>
      </w:r>
      <w:r w:rsidR="00740E9C" w:rsidRPr="00740E9C">
        <w:rPr>
          <w:color w:val="FF0000"/>
        </w:rPr>
        <w:t>gradually</w:t>
      </w:r>
      <w:r w:rsidR="00A27346" w:rsidRPr="00740E9C">
        <w:rPr>
          <w:color w:val="FF0000"/>
        </w:rPr>
        <w:t xml:space="preserve"> </w:t>
      </w:r>
      <w:r w:rsidR="00A27346">
        <w:t xml:space="preserve">increases alongside </w:t>
      </w:r>
      <w:r w:rsidR="00A27346" w:rsidRPr="00740E9C">
        <w:rPr>
          <w:color w:val="FF0000"/>
        </w:rPr>
        <w:t xml:space="preserve">the </w:t>
      </w:r>
      <w:r w:rsidR="00740E9C" w:rsidRPr="00740E9C">
        <w:rPr>
          <w:color w:val="FF0000"/>
        </w:rPr>
        <w:t xml:space="preserve">vertical position and finally reaches/converges </w:t>
      </w:r>
      <w:r w:rsidR="00740E9C">
        <w:t xml:space="preserve">to the </w:t>
      </w:r>
      <w:r w:rsidR="00A27346">
        <w:t>film thickness</w:t>
      </w:r>
      <w:r w:rsidR="004C54ED">
        <w:t xml:space="preserve"> </w:t>
      </w:r>
      <w:r w:rsidR="004C54ED" w:rsidRPr="006B2F4F">
        <w:rPr>
          <w:i/>
          <w:iCs/>
        </w:rPr>
        <w:t>δ</w:t>
      </w:r>
      <w:r w:rsidR="00A27346">
        <w:t xml:space="preserve"> </w:t>
      </w:r>
      <w:r w:rsidR="00AB336C">
        <w:t xml:space="preserve">which </w:t>
      </w:r>
      <w:r w:rsidR="00A27346">
        <w:t>is an upper limit for penetration depth</w:t>
      </w:r>
      <w:r w:rsidR="00A27346" w:rsidRPr="00FF59FC">
        <w:t xml:space="preserve">. </w:t>
      </w:r>
    </w:p>
    <w:p w14:paraId="13E12781" w14:textId="14501BF8" w:rsidR="000677BF" w:rsidRPr="00E94213" w:rsidRDefault="00740E9C" w:rsidP="00BD357A">
      <w:pPr>
        <w:spacing w:before="240"/>
        <w:rPr>
          <w:lang w:val="en-US"/>
        </w:rPr>
      </w:pPr>
      <w:r w:rsidRPr="00AE3BC6">
        <w:rPr>
          <w:color w:val="FF0000"/>
        </w:rPr>
        <w:t>Comparing the penetration depth profiles, one may conclude that to reach a specific depth within the falling film, the lower the diffusivity, the penetrating gas must travel more alo</w:t>
      </w:r>
      <w:r w:rsidR="00822CA1" w:rsidRPr="00AE3BC6">
        <w:rPr>
          <w:color w:val="FF0000"/>
        </w:rPr>
        <w:t xml:space="preserve">ngside the vertical coordinate. </w:t>
      </w:r>
      <w:r w:rsidR="00822CA1" w:rsidRPr="00FF59FC">
        <w:t xml:space="preserve">This means that when </w:t>
      </w:r>
      <w:r w:rsidR="005233CB" w:rsidRPr="005233CB">
        <w:rPr>
          <w:color w:val="FF0000"/>
        </w:rPr>
        <w:t xml:space="preserve">the </w:t>
      </w:r>
      <w:r w:rsidR="00822CA1" w:rsidRPr="00FF59FC">
        <w:t xml:space="preserve">diffusivity of </w:t>
      </w:r>
      <w:r w:rsidR="005233CB" w:rsidRPr="005233CB">
        <w:rPr>
          <w:color w:val="FF0000"/>
        </w:rPr>
        <w:t xml:space="preserve">the </w:t>
      </w:r>
      <w:r w:rsidR="00822CA1" w:rsidRPr="00FF59FC">
        <w:t xml:space="preserve">penetrant increases in the liquid film, it can diffuse rapidly and </w:t>
      </w:r>
      <w:r w:rsidR="00822CA1" w:rsidRPr="00822CA1">
        <w:rPr>
          <w:color w:val="FF0000"/>
        </w:rPr>
        <w:t>travel deeper into the falling fil</w:t>
      </w:r>
      <w:r w:rsidR="00822CA1">
        <w:rPr>
          <w:color w:val="FF0000"/>
        </w:rPr>
        <w:t>m</w:t>
      </w:r>
      <w:r w:rsidR="005233CB">
        <w:rPr>
          <w:color w:val="FF0000"/>
        </w:rPr>
        <w:t xml:space="preserve"> in short contact time</w:t>
      </w:r>
      <w:r w:rsidR="00822CA1">
        <w:rPr>
          <w:color w:val="FF0000"/>
        </w:rPr>
        <w:t>. S</w:t>
      </w:r>
      <w:r w:rsidR="00822CA1" w:rsidRPr="00FF59FC">
        <w:t xml:space="preserve">o the penetration depth </w:t>
      </w:r>
      <w:r w:rsidR="00822CA1" w:rsidRPr="00822CA1">
        <w:rPr>
          <w:color w:val="FF0000"/>
        </w:rPr>
        <w:t xml:space="preserve">growth </w:t>
      </w:r>
      <w:r w:rsidR="00822CA1" w:rsidRPr="00FF59FC">
        <w:t xml:space="preserve">will be shorter alongside the vertical wall (i.e. </w:t>
      </w:r>
      <w:r w:rsidR="00822CA1" w:rsidRPr="00AE3BC6">
        <w:rPr>
          <w:i/>
        </w:rPr>
        <w:t>y</w:t>
      </w:r>
      <w:r w:rsidR="00822CA1" w:rsidRPr="00FF59FC">
        <w:t xml:space="preserve"> coordinates)</w:t>
      </w:r>
      <w:r w:rsidR="00822CA1">
        <w:t xml:space="preserve"> </w:t>
      </w:r>
      <w:r w:rsidR="00822CA1" w:rsidRPr="00822CA1">
        <w:rPr>
          <w:color w:val="FF0000"/>
        </w:rPr>
        <w:t>and it faster reaches the film thickness value.</w:t>
      </w:r>
      <w:r w:rsidR="00822CA1">
        <w:rPr>
          <w:color w:val="FF0000"/>
        </w:rPr>
        <w:t xml:space="preserve"> For instance, when </w:t>
      </w:r>
      <w:r w:rsidR="00822CA1" w:rsidRPr="00822CA1">
        <w:rPr>
          <w:i/>
          <w:color w:val="FF0000"/>
        </w:rPr>
        <w:t>D</w:t>
      </w:r>
      <w:r w:rsidR="00822CA1">
        <w:rPr>
          <w:color w:val="FF0000"/>
        </w:rPr>
        <w:t xml:space="preserve"> = 1×10</w:t>
      </w:r>
      <w:r w:rsidR="00822CA1" w:rsidRPr="00822CA1">
        <w:rPr>
          <w:color w:val="FF0000"/>
          <w:vertAlign w:val="superscript"/>
        </w:rPr>
        <w:t>-9</w:t>
      </w:r>
      <w:r w:rsidR="00822CA1">
        <w:rPr>
          <w:color w:val="FF0000"/>
        </w:rPr>
        <w:t xml:space="preserve"> m</w:t>
      </w:r>
      <w:r w:rsidR="00822CA1" w:rsidRPr="00822CA1">
        <w:rPr>
          <w:color w:val="FF0000"/>
          <w:vertAlign w:val="superscript"/>
        </w:rPr>
        <w:t>2</w:t>
      </w:r>
      <w:r w:rsidR="00822CA1">
        <w:rPr>
          <w:color w:val="FF0000"/>
        </w:rPr>
        <w:t>/s, the penetrating gas is obliged to travel longer alongside the vertical coordination</w:t>
      </w:r>
      <w:r w:rsidR="00822CA1" w:rsidRPr="00822CA1">
        <w:rPr>
          <w:color w:val="FF0000"/>
        </w:rPr>
        <w:t xml:space="preserve"> </w:t>
      </w:r>
      <w:r w:rsidR="00822CA1">
        <w:rPr>
          <w:color w:val="FF0000"/>
        </w:rPr>
        <w:t xml:space="preserve">i.e. </w:t>
      </w:r>
      <w:r w:rsidR="00822CA1" w:rsidRPr="00FD47BD">
        <w:rPr>
          <w:i/>
          <w:color w:val="FF0000"/>
        </w:rPr>
        <w:t>y</w:t>
      </w:r>
      <w:r w:rsidR="00822CA1">
        <w:rPr>
          <w:color w:val="FF0000"/>
        </w:rPr>
        <w:t xml:space="preserve"> = 0.25 </w:t>
      </w:r>
      <w:r w:rsidR="00822CA1" w:rsidRPr="00822CA1">
        <w:rPr>
          <w:i/>
          <w:color w:val="FF0000"/>
        </w:rPr>
        <w:t>m</w:t>
      </w:r>
      <w:r w:rsidR="00822CA1">
        <w:rPr>
          <w:color w:val="FF0000"/>
        </w:rPr>
        <w:t xml:space="preserve">, as the diffusivity is too slow to penetrate deeper at very short contact times, therefore it will travel and eventually would get sufficient time to penetrate deeper. </w:t>
      </w:r>
      <w:r w:rsidR="006F6DA8">
        <w:rPr>
          <w:color w:val="FF0000"/>
        </w:rPr>
        <w:t xml:space="preserve">In contrast, the fastest diffusivity studied here i.e. </w:t>
      </w:r>
      <w:r w:rsidR="006F6DA8" w:rsidRPr="00822CA1">
        <w:rPr>
          <w:i/>
          <w:color w:val="FF0000"/>
        </w:rPr>
        <w:t>D</w:t>
      </w:r>
      <w:r w:rsidR="006F6DA8">
        <w:rPr>
          <w:color w:val="FF0000"/>
        </w:rPr>
        <w:t xml:space="preserve"> = 9×10</w:t>
      </w:r>
      <w:r w:rsidR="006F6DA8" w:rsidRPr="00822CA1">
        <w:rPr>
          <w:color w:val="FF0000"/>
          <w:vertAlign w:val="superscript"/>
        </w:rPr>
        <w:t>-9</w:t>
      </w:r>
      <w:r w:rsidR="006F6DA8">
        <w:rPr>
          <w:color w:val="FF0000"/>
        </w:rPr>
        <w:t xml:space="preserve"> m</w:t>
      </w:r>
      <w:r w:rsidR="006F6DA8" w:rsidRPr="00822CA1">
        <w:rPr>
          <w:color w:val="FF0000"/>
          <w:vertAlign w:val="superscript"/>
        </w:rPr>
        <w:t>2</w:t>
      </w:r>
      <w:r w:rsidR="006F6DA8">
        <w:rPr>
          <w:color w:val="FF0000"/>
        </w:rPr>
        <w:t>/s,</w:t>
      </w:r>
      <w:r w:rsidR="00F30747">
        <w:rPr>
          <w:color w:val="FF0000"/>
        </w:rPr>
        <w:t xml:space="preserve"> </w:t>
      </w:r>
      <w:r w:rsidR="00FD47BD">
        <w:rPr>
          <w:color w:val="FF0000"/>
        </w:rPr>
        <w:t xml:space="preserve">requires lower travels alongside the vertical coordinate to penetrate deep into falling film. It is evidence from the corresponding penetration depth which reaches the film thickness around </w:t>
      </w:r>
      <w:r w:rsidR="00FD47BD" w:rsidRPr="00FD47BD">
        <w:rPr>
          <w:i/>
          <w:color w:val="FF0000"/>
        </w:rPr>
        <w:t>y</w:t>
      </w:r>
      <w:r w:rsidR="00FD47BD">
        <w:rPr>
          <w:color w:val="FF0000"/>
        </w:rPr>
        <w:t xml:space="preserve"> </w:t>
      </w:r>
      <w:r w:rsidR="00BD357A">
        <w:rPr>
          <w:color w:val="FF0000"/>
        </w:rPr>
        <w:t>&lt;</w:t>
      </w:r>
      <w:r w:rsidR="00FD47BD">
        <w:rPr>
          <w:color w:val="FF0000"/>
        </w:rPr>
        <w:t xml:space="preserve"> 0.</w:t>
      </w:r>
      <w:r w:rsidR="00BD357A">
        <w:rPr>
          <w:color w:val="FF0000"/>
        </w:rPr>
        <w:t>0</w:t>
      </w:r>
      <w:r w:rsidR="00FD47BD">
        <w:rPr>
          <w:color w:val="FF0000"/>
        </w:rPr>
        <w:t xml:space="preserve">5 </w:t>
      </w:r>
      <w:r w:rsidR="00FD47BD" w:rsidRPr="00822CA1">
        <w:rPr>
          <w:i/>
          <w:color w:val="FF0000"/>
        </w:rPr>
        <w:t>m</w:t>
      </w:r>
      <w:r w:rsidR="00FD47BD">
        <w:rPr>
          <w:color w:val="FF0000"/>
        </w:rPr>
        <w:t xml:space="preserve">.  </w:t>
      </w:r>
      <w:r w:rsidR="006B0BFF" w:rsidRPr="00FF59FC">
        <w:t xml:space="preserve">It is very interesting that the </w:t>
      </w:r>
      <w:r w:rsidR="006B0BFF" w:rsidRPr="00FF59FC">
        <w:lastRenderedPageBreak/>
        <w:t>penetration depth</w:t>
      </w:r>
      <w:r w:rsidR="00FD47BD">
        <w:t xml:space="preserve"> </w:t>
      </w:r>
      <w:r w:rsidR="00FD47BD" w:rsidRPr="00FD47BD">
        <w:rPr>
          <w:color w:val="FF0000"/>
        </w:rPr>
        <w:t>growth alongside the vertical coordinat</w:t>
      </w:r>
      <w:r w:rsidR="005233CB">
        <w:rPr>
          <w:color w:val="FF0000"/>
        </w:rPr>
        <w:t>e</w:t>
      </w:r>
      <w:r w:rsidR="006B0BFF" w:rsidRPr="00FD47BD">
        <w:rPr>
          <w:color w:val="FF0000"/>
        </w:rPr>
        <w:t xml:space="preserve"> </w:t>
      </w:r>
      <w:r w:rsidR="006B0BFF" w:rsidRPr="00FF59FC">
        <w:t xml:space="preserve">increases as the diffusivity decreases in liquid film. </w:t>
      </w:r>
      <w:r w:rsidR="00AB336C">
        <w:t xml:space="preserve">It is worthy to mention that current approach brings the great opportunity of observing </w:t>
      </w:r>
      <w:r w:rsidR="00FD47BD" w:rsidRPr="00FD47BD">
        <w:rPr>
          <w:color w:val="FF0000"/>
        </w:rPr>
        <w:t xml:space="preserve">the </w:t>
      </w:r>
      <w:r w:rsidR="00AB336C">
        <w:t>penetration depth growth and progress whic</w:t>
      </w:r>
      <w:r w:rsidR="00A83517">
        <w:t xml:space="preserve">h has not been touched before. </w:t>
      </w:r>
    </w:p>
    <w:tbl>
      <w:tblPr>
        <w:tblStyle w:val="TableGrid"/>
        <w:tblW w:w="1052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25"/>
      </w:tblGrid>
      <w:tr w:rsidR="0083408E" w:rsidRPr="001F6865" w14:paraId="45DC6BA8" w14:textId="77777777" w:rsidTr="00880586">
        <w:trPr>
          <w:trHeight w:val="170"/>
          <w:jc w:val="center"/>
        </w:trPr>
        <w:tc>
          <w:tcPr>
            <w:tcW w:w="10525" w:type="dxa"/>
            <w:vAlign w:val="center"/>
          </w:tcPr>
          <w:p w14:paraId="09A624BF" w14:textId="7A9DC6A9" w:rsidR="00880586" w:rsidRPr="00880586" w:rsidRDefault="00880586" w:rsidP="00880586">
            <w:pPr>
              <w:pStyle w:val="Caption"/>
              <w:spacing w:after="0"/>
              <w:rPr>
                <w:b/>
                <w:bCs/>
                <w:noProof/>
                <w:lang w:eastAsia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71552" behindDoc="0" locked="0" layoutInCell="1" allowOverlap="1" wp14:anchorId="725BFF00" wp14:editId="49369688">
                  <wp:simplePos x="0" y="0"/>
                  <wp:positionH relativeFrom="margin">
                    <wp:posOffset>2096770</wp:posOffset>
                  </wp:positionH>
                  <wp:positionV relativeFrom="paragraph">
                    <wp:posOffset>886460</wp:posOffset>
                  </wp:positionV>
                  <wp:extent cx="4019550" cy="2124075"/>
                  <wp:effectExtent l="0" t="0" r="0" b="9525"/>
                  <wp:wrapNone/>
                  <wp:docPr id="9" name="Chart 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2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lang w:val="en-GB" w:eastAsia="en-GB"/>
              </w:rPr>
              <w:drawing>
                <wp:inline distT="0" distB="0" distL="0" distR="0" wp14:anchorId="424FFBBA" wp14:editId="59C6DD92">
                  <wp:extent cx="6191250" cy="3619500"/>
                  <wp:effectExtent l="0" t="0" r="0" b="0"/>
                  <wp:docPr id="1" name="Chart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3"/>
                    </a:graphicData>
                  </a:graphic>
                </wp:inline>
              </w:drawing>
            </w:r>
          </w:p>
        </w:tc>
      </w:tr>
      <w:tr w:rsidR="0083408E" w:rsidRPr="001F6865" w14:paraId="094FF266" w14:textId="77777777" w:rsidTr="00880586">
        <w:trPr>
          <w:jc w:val="center"/>
        </w:trPr>
        <w:tc>
          <w:tcPr>
            <w:tcW w:w="10525" w:type="dxa"/>
            <w:vAlign w:val="center"/>
          </w:tcPr>
          <w:p w14:paraId="341AF5AE" w14:textId="5CBA641C" w:rsidR="00AC07B6" w:rsidRPr="00AC07B6" w:rsidRDefault="0083408E" w:rsidP="00D20C9B">
            <w:pPr>
              <w:pStyle w:val="Caption"/>
              <w:spacing w:after="0" w:line="276" w:lineRule="auto"/>
            </w:pPr>
            <w:bookmarkStart w:id="6" w:name="_Ref9584225"/>
            <w:r w:rsidRPr="0087249A">
              <w:t xml:space="preserve">Fig. 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Figure \* ARABIC </w:instrText>
            </w:r>
            <w:r>
              <w:rPr>
                <w:noProof/>
              </w:rPr>
              <w:fldChar w:fldCharType="separate"/>
            </w:r>
            <w:r w:rsidR="00880586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bookmarkEnd w:id="6"/>
            <w:r>
              <w:t xml:space="preserve">. </w:t>
            </w:r>
            <w:r w:rsidR="0069479C">
              <w:t>Progress of penetration depth (</w:t>
            </w:r>
            <w:r w:rsidR="0069479C" w:rsidRPr="000D75F9">
              <w:rPr>
                <w:position w:val="-10"/>
              </w:rPr>
              <w:object w:dxaOrig="200" w:dyaOrig="320" w14:anchorId="54A542A9">
                <v:shape id="_x0000_i1053" type="#_x0000_t75" style="width:9.5pt;height:15.6pt" o:ole="">
                  <v:imagedata r:id="rId64" o:title=""/>
                </v:shape>
                <o:OLEObject Type="Embed" ProgID="Equation.DSMT4" ShapeID="_x0000_i1053" DrawAspect="Content" ObjectID="_1648799318" r:id="rId65"/>
              </w:object>
            </w:r>
            <w:r w:rsidR="0069479C">
              <w:t>) over vertical coordinate (</w:t>
            </w:r>
            <w:r w:rsidR="0069479C" w:rsidRPr="00A55760">
              <w:rPr>
                <w:i/>
                <w:iCs/>
              </w:rPr>
              <w:t>y</w:t>
            </w:r>
            <w:r w:rsidR="0069479C">
              <w:t xml:space="preserve">) </w:t>
            </w:r>
            <w:r w:rsidR="00AC07B6">
              <w:t xml:space="preserve">at </w:t>
            </w:r>
            <w:r>
              <w:t>varying diffusivity</w:t>
            </w:r>
            <w:r w:rsidR="001E094B">
              <w:t xml:space="preserve"> (</w:t>
            </w:r>
            <w:r w:rsidR="001E094B" w:rsidRPr="001E094B">
              <w:rPr>
                <w:i/>
                <w:iCs/>
              </w:rPr>
              <w:t>D</w:t>
            </w:r>
            <w:r w:rsidR="001E094B">
              <w:t>)</w:t>
            </w:r>
            <w:r>
              <w:t xml:space="preserve"> </w:t>
            </w:r>
            <w:r w:rsidR="00C41A2E" w:rsidRPr="00C41A2E">
              <w:rPr>
                <w:i/>
                <w:iCs/>
              </w:rPr>
              <w:t>m</w:t>
            </w:r>
            <w:r w:rsidR="00C41A2E" w:rsidRPr="00C41A2E">
              <w:rPr>
                <w:vertAlign w:val="superscript"/>
              </w:rPr>
              <w:t>2</w:t>
            </w:r>
            <w:r w:rsidR="00C41A2E">
              <w:t>/</w:t>
            </w:r>
            <w:r w:rsidR="00C41A2E" w:rsidRPr="00C41A2E">
              <w:rPr>
                <w:i/>
                <w:iCs/>
              </w:rPr>
              <w:t>s</w:t>
            </w:r>
            <w:r w:rsidR="00C41A2E">
              <w:t xml:space="preserve"> </w:t>
            </w:r>
            <w:r w:rsidR="00AC07B6" w:rsidRPr="00AC07B6">
              <w:t>(</w:t>
            </w:r>
            <w:r w:rsidR="00D357BC">
              <w:t xml:space="preserve">as indicated by </w:t>
            </w:r>
            <w:r w:rsidR="00AC07B6" w:rsidRPr="00AC07B6">
              <w:t>legends)</w:t>
            </w:r>
            <w:r w:rsidR="00AC07B6">
              <w:t xml:space="preserve"> </w:t>
            </w:r>
            <w:r w:rsidR="00F9343E">
              <w:t>fo</w:t>
            </w:r>
            <w:r w:rsidR="002653E4">
              <w:t xml:space="preserve">r above-mentioned example where </w:t>
            </w:r>
            <w:r w:rsidR="002653E4" w:rsidRPr="007D4B7D">
              <w:rPr>
                <w:i/>
                <w:lang w:bidi="fa-IR"/>
              </w:rPr>
              <w:t>Γ</w:t>
            </w:r>
            <w:r w:rsidR="002653E4">
              <w:rPr>
                <w:iCs/>
                <w:lang w:bidi="fa-IR"/>
              </w:rPr>
              <w:t xml:space="preserve"> = 0.05 kg/m.s (</w:t>
            </w:r>
            <w:r w:rsidR="002653E4" w:rsidRPr="002B0623">
              <w:rPr>
                <w:position w:val="-14"/>
              </w:rPr>
              <w:object w:dxaOrig="279" w:dyaOrig="380" w14:anchorId="05A5B5C7">
                <v:shape id="_x0000_i1054" type="#_x0000_t75" style="width:14.25pt;height:19pt" o:ole="">
                  <v:imagedata r:id="rId58" o:title=""/>
                </v:shape>
                <o:OLEObject Type="Embed" ProgID="Equation.DSMT4" ShapeID="_x0000_i1054" DrawAspect="Content" ObjectID="_1648799319" r:id="rId66"/>
              </w:object>
            </w:r>
            <w:r w:rsidR="002653E4">
              <w:t xml:space="preserve">= 0.21 </w:t>
            </w:r>
            <w:r w:rsidR="002653E4" w:rsidRPr="002658D6">
              <w:rPr>
                <w:i/>
                <w:iCs/>
              </w:rPr>
              <w:t>m</w:t>
            </w:r>
            <w:r w:rsidR="002653E4">
              <w:t>/</w:t>
            </w:r>
            <w:r w:rsidR="002653E4" w:rsidRPr="00994977">
              <w:rPr>
                <w:i/>
                <w:iCs/>
              </w:rPr>
              <w:t>s</w:t>
            </w:r>
            <w:r w:rsidR="002653E4">
              <w:rPr>
                <w:iCs/>
                <w:lang w:bidi="fa-IR"/>
              </w:rPr>
              <w:t>)</w:t>
            </w:r>
            <w:r w:rsidR="006B0BFF">
              <w:rPr>
                <w:iCs/>
                <w:lang w:bidi="fa-IR"/>
              </w:rPr>
              <w:t xml:space="preserve">. </w:t>
            </w:r>
            <w:r w:rsidR="004C54ED">
              <w:rPr>
                <w:iCs/>
                <w:lang w:bidi="fa-IR"/>
              </w:rPr>
              <w:t xml:space="preserve">dashed-line </w:t>
            </w:r>
            <w:r w:rsidR="006B0BFF">
              <w:rPr>
                <w:iCs/>
                <w:lang w:bidi="fa-IR"/>
              </w:rPr>
              <w:t>shows film thickness</w:t>
            </w:r>
            <w:r w:rsidR="004C54ED">
              <w:rPr>
                <w:iCs/>
                <w:lang w:bidi="fa-IR"/>
              </w:rPr>
              <w:t xml:space="preserve">, </w:t>
            </w:r>
            <w:r w:rsidR="004C54ED" w:rsidRPr="006B2F4F">
              <w:rPr>
                <w:i/>
                <w:iCs/>
              </w:rPr>
              <w:t>δ</w:t>
            </w:r>
            <w:r w:rsidR="004C54ED">
              <w:rPr>
                <w:iCs/>
                <w:lang w:bidi="fa-IR"/>
              </w:rPr>
              <w:t>.</w:t>
            </w:r>
          </w:p>
        </w:tc>
      </w:tr>
    </w:tbl>
    <w:p w14:paraId="2CC657E4" w14:textId="77777777" w:rsidR="000677BF" w:rsidRDefault="000677BF" w:rsidP="00A80FA5">
      <w:pPr>
        <w:spacing w:before="240"/>
      </w:pPr>
    </w:p>
    <w:p w14:paraId="0D1F7605" w14:textId="32BD8D8A" w:rsidR="00254249" w:rsidRDefault="00A80FA5" w:rsidP="00BD357A">
      <w:pPr>
        <w:rPr>
          <w:color w:val="FF0000"/>
          <w:lang w:bidi="fa-IR"/>
        </w:rPr>
      </w:pPr>
      <w:r>
        <w:t xml:space="preserve">For </w:t>
      </w:r>
      <w:r w:rsidR="00311F57" w:rsidRPr="0000304A">
        <w:t xml:space="preserve">varying </w:t>
      </w:r>
      <w:r w:rsidR="00311F57">
        <w:t xml:space="preserve">film flow rate where </w:t>
      </w:r>
      <w:r w:rsidR="00380D33" w:rsidRPr="00380D33">
        <w:rPr>
          <w:color w:val="FF0000"/>
        </w:rPr>
        <w:t xml:space="preserve">the </w:t>
      </w:r>
      <w:r w:rsidR="00311F57">
        <w:t xml:space="preserve">diffusivity is fixed at </w:t>
      </w:r>
      <w:r w:rsidR="00311F57" w:rsidRPr="002658D6">
        <w:rPr>
          <w:i/>
          <w:iCs/>
        </w:rPr>
        <w:t>D</w:t>
      </w:r>
      <w:r w:rsidR="00311F57">
        <w:t xml:space="preserve"> =1.96×10</w:t>
      </w:r>
      <w:r w:rsidR="00311F57" w:rsidRPr="002658D6">
        <w:rPr>
          <w:vertAlign w:val="superscript"/>
        </w:rPr>
        <w:t>-9</w:t>
      </w:r>
      <w:r w:rsidR="00311F57">
        <w:t xml:space="preserve"> </w:t>
      </w:r>
      <w:r w:rsidR="00311F57" w:rsidRPr="002658D6">
        <w:rPr>
          <w:i/>
          <w:iCs/>
        </w:rPr>
        <w:t>m</w:t>
      </w:r>
      <w:r w:rsidR="00311F57" w:rsidRPr="002658D6">
        <w:rPr>
          <w:vertAlign w:val="superscript"/>
        </w:rPr>
        <w:t>2</w:t>
      </w:r>
      <w:r w:rsidR="00311F57">
        <w:t>/</w:t>
      </w:r>
      <w:r w:rsidR="00311F57" w:rsidRPr="002658D6">
        <w:rPr>
          <w:i/>
          <w:iCs/>
        </w:rPr>
        <w:t>s</w:t>
      </w:r>
      <w:r w:rsidR="00311F57">
        <w:rPr>
          <w:iCs/>
          <w:lang w:bidi="fa-IR"/>
        </w:rPr>
        <w:t xml:space="preserve"> of </w:t>
      </w:r>
      <w:r>
        <w:t xml:space="preserve">above-mentioned example, </w:t>
      </w:r>
      <w:r w:rsidR="00311F57">
        <w:rPr>
          <w:iCs/>
          <w:lang w:bidi="fa-IR"/>
        </w:rPr>
        <w:t xml:space="preserve">the film thickness </w:t>
      </w:r>
      <w:r w:rsidR="00311F57" w:rsidRPr="006B2F4F">
        <w:rPr>
          <w:i/>
          <w:iCs/>
        </w:rPr>
        <w:t>δ</w:t>
      </w:r>
      <w:r w:rsidR="00311F57">
        <w:t xml:space="preserve"> and </w:t>
      </w:r>
      <w:r>
        <w:t>the progress of penetration depth (</w:t>
      </w:r>
      <w:r w:rsidRPr="000D75F9">
        <w:rPr>
          <w:position w:val="-10"/>
        </w:rPr>
        <w:object w:dxaOrig="200" w:dyaOrig="320" w14:anchorId="37E10598">
          <v:shape id="_x0000_i1055" type="#_x0000_t75" style="width:9.5pt;height:15.6pt" o:ole="">
            <v:imagedata r:id="rId60" o:title=""/>
          </v:shape>
          <o:OLEObject Type="Embed" ProgID="Equation.DSMT4" ShapeID="_x0000_i1055" DrawAspect="Content" ObjectID="_1648799320" r:id="rId67"/>
        </w:object>
      </w:r>
      <w:r>
        <w:t xml:space="preserve">) over </w:t>
      </w:r>
      <w:r w:rsidR="00042F1D" w:rsidRPr="00042F1D">
        <w:rPr>
          <w:color w:val="FF0000"/>
        </w:rPr>
        <w:t xml:space="preserve">the </w:t>
      </w:r>
      <w:r>
        <w:t>vertical coordinate (</w:t>
      </w:r>
      <w:r w:rsidRPr="006B2F4F">
        <w:rPr>
          <w:i/>
          <w:iCs/>
        </w:rPr>
        <w:t>y</w:t>
      </w:r>
      <w:r>
        <w:t>)</w:t>
      </w:r>
      <w:r>
        <w:rPr>
          <w:iCs/>
          <w:lang w:bidi="fa-IR"/>
        </w:rPr>
        <w:t xml:space="preserve"> </w:t>
      </w:r>
      <w:r>
        <w:t xml:space="preserve">are </w:t>
      </w:r>
      <w:r w:rsidR="00551E2A" w:rsidRPr="00551E2A">
        <w:rPr>
          <w:color w:val="FF0000"/>
        </w:rPr>
        <w:t>calculated as</w:t>
      </w:r>
      <w:r w:rsidR="00551E2A">
        <w:t xml:space="preserve"> </w:t>
      </w:r>
      <w:r>
        <w:t xml:space="preserve">shown in </w:t>
      </w:r>
      <w:r>
        <w:fldChar w:fldCharType="begin"/>
      </w:r>
      <w:r>
        <w:instrText xml:space="preserve"> REF _Ref9584227 \h </w:instrText>
      </w:r>
      <w:r>
        <w:fldChar w:fldCharType="separate"/>
      </w:r>
      <w:r w:rsidR="00880586" w:rsidRPr="0087249A">
        <w:t xml:space="preserve">Fig. </w:t>
      </w:r>
      <w:r w:rsidR="00880586">
        <w:rPr>
          <w:noProof/>
        </w:rPr>
        <w:t>3</w:t>
      </w:r>
      <w:r>
        <w:fldChar w:fldCharType="end"/>
      </w:r>
      <w:r w:rsidR="00311F57" w:rsidRPr="00FF59FC">
        <w:rPr>
          <w:color w:val="000000" w:themeColor="text1"/>
        </w:rPr>
        <w:t xml:space="preserve">. </w:t>
      </w:r>
      <w:r w:rsidR="005233CB" w:rsidRPr="005233CB">
        <w:rPr>
          <w:color w:val="FF0000"/>
        </w:rPr>
        <w:t>As the film flow rate (</w:t>
      </w:r>
      <w:r w:rsidR="005233CB" w:rsidRPr="005233CB">
        <w:rPr>
          <w:i/>
          <w:color w:val="FF0000"/>
          <w:lang w:bidi="fa-IR"/>
        </w:rPr>
        <w:t>Γ</w:t>
      </w:r>
      <w:r w:rsidR="005233CB" w:rsidRPr="005233CB">
        <w:rPr>
          <w:iCs/>
          <w:color w:val="FF0000"/>
          <w:lang w:bidi="fa-IR"/>
        </w:rPr>
        <w:t>)</w:t>
      </w:r>
      <w:r w:rsidR="00AE6D00">
        <w:rPr>
          <w:iCs/>
          <w:color w:val="FF0000"/>
          <w:lang w:bidi="fa-IR"/>
        </w:rPr>
        <w:t xml:space="preserve"> increas</w:t>
      </w:r>
      <w:r w:rsidR="002E428B">
        <w:rPr>
          <w:iCs/>
          <w:color w:val="FF0000"/>
          <w:lang w:bidi="fa-IR"/>
        </w:rPr>
        <w:t>es</w:t>
      </w:r>
      <w:r w:rsidR="005233CB" w:rsidRPr="005233CB">
        <w:rPr>
          <w:iCs/>
          <w:color w:val="FF0000"/>
          <w:lang w:bidi="fa-IR"/>
        </w:rPr>
        <w:t xml:space="preserve">, the film thickness </w:t>
      </w:r>
      <w:r w:rsidR="005233CB" w:rsidRPr="005233CB">
        <w:rPr>
          <w:i/>
          <w:iCs/>
          <w:color w:val="FF0000"/>
        </w:rPr>
        <w:t>δ</w:t>
      </w:r>
      <w:r w:rsidR="005233CB" w:rsidRPr="005233CB">
        <w:rPr>
          <w:color w:val="FF0000"/>
        </w:rPr>
        <w:t xml:space="preserve"> </w:t>
      </w:r>
      <w:r w:rsidR="001A3253" w:rsidRPr="001A3253">
        <w:t xml:space="preserve">(dashed-line) </w:t>
      </w:r>
      <w:r w:rsidR="002E428B">
        <w:rPr>
          <w:color w:val="FF0000"/>
        </w:rPr>
        <w:t xml:space="preserve">increases </w:t>
      </w:r>
      <w:r w:rsidR="005233CB" w:rsidRPr="00042F1D">
        <w:rPr>
          <w:color w:val="FF0000"/>
        </w:rPr>
        <w:t xml:space="preserve">as </w:t>
      </w:r>
      <w:r w:rsidR="00DD2C9F" w:rsidRPr="00042F1D">
        <w:rPr>
          <w:color w:val="FF0000"/>
        </w:rPr>
        <w:t>well</w:t>
      </w:r>
      <w:r w:rsidR="005233CB" w:rsidRPr="00042F1D">
        <w:rPr>
          <w:color w:val="FF0000"/>
        </w:rPr>
        <w:t xml:space="preserve">. </w:t>
      </w:r>
      <w:r w:rsidR="002E428B">
        <w:rPr>
          <w:color w:val="FF0000"/>
        </w:rPr>
        <w:t>I</w:t>
      </w:r>
      <w:r w:rsidR="00042F1D" w:rsidRPr="00042F1D">
        <w:rPr>
          <w:color w:val="FF0000"/>
        </w:rPr>
        <w:t>ncreasing the fil</w:t>
      </w:r>
      <w:r w:rsidR="00042F1D">
        <w:rPr>
          <w:color w:val="FF0000"/>
        </w:rPr>
        <w:t xml:space="preserve">m flow rate, </w:t>
      </w:r>
      <w:r w:rsidR="00042F1D" w:rsidRPr="00042F1D">
        <w:rPr>
          <w:color w:val="FF0000"/>
          <w:lang w:bidi="fa-IR"/>
        </w:rPr>
        <w:t xml:space="preserve">the penetrating gas must travel longer </w:t>
      </w:r>
      <w:r w:rsidR="001A3253">
        <w:rPr>
          <w:color w:val="FF0000"/>
          <w:lang w:bidi="fa-IR"/>
        </w:rPr>
        <w:t xml:space="preserve">distance </w:t>
      </w:r>
      <w:r w:rsidR="00042F1D" w:rsidRPr="00042F1D">
        <w:rPr>
          <w:color w:val="FF0000"/>
          <w:lang w:bidi="fa-IR"/>
        </w:rPr>
        <w:t xml:space="preserve">alongside the </w:t>
      </w:r>
      <w:r w:rsidR="00042F1D">
        <w:rPr>
          <w:color w:val="FF0000"/>
          <w:lang w:bidi="fa-IR"/>
        </w:rPr>
        <w:t>vertical coordinate</w:t>
      </w:r>
      <w:r w:rsidR="00551E2A">
        <w:rPr>
          <w:color w:val="FF0000"/>
          <w:lang w:bidi="fa-IR"/>
        </w:rPr>
        <w:t xml:space="preserve"> (</w:t>
      </w:r>
      <w:r w:rsidR="00551E2A" w:rsidRPr="00551E2A">
        <w:rPr>
          <w:color w:val="FF0000"/>
          <w:lang w:bidi="fa-IR"/>
        </w:rPr>
        <w:t xml:space="preserve">to </w:t>
      </w:r>
      <w:r w:rsidR="00551E2A" w:rsidRPr="00551E2A">
        <w:rPr>
          <w:color w:val="FF0000"/>
        </w:rPr>
        <w:t xml:space="preserve">reach/converge to the film thickness </w:t>
      </w:r>
      <w:r w:rsidR="00551E2A" w:rsidRPr="00551E2A">
        <w:rPr>
          <w:i/>
          <w:iCs/>
          <w:color w:val="FF0000"/>
        </w:rPr>
        <w:t>δ</w:t>
      </w:r>
      <w:r w:rsidR="00551E2A" w:rsidRPr="00551E2A">
        <w:rPr>
          <w:color w:val="FF0000"/>
        </w:rPr>
        <w:t xml:space="preserve"> which is an upper limit for penetration depth</w:t>
      </w:r>
      <w:r w:rsidR="00551E2A">
        <w:rPr>
          <w:color w:val="FF0000"/>
          <w:lang w:bidi="fa-IR"/>
        </w:rPr>
        <w:t>)</w:t>
      </w:r>
      <w:r w:rsidR="00042F1D">
        <w:rPr>
          <w:color w:val="FF0000"/>
          <w:lang w:bidi="fa-IR"/>
        </w:rPr>
        <w:t xml:space="preserve">. </w:t>
      </w:r>
      <w:r w:rsidR="00042F1D" w:rsidRPr="00042F1D">
        <w:rPr>
          <w:color w:val="FF0000"/>
        </w:rPr>
        <w:t xml:space="preserve">For instance comparing </w:t>
      </w:r>
      <w:r w:rsidR="00042F1D" w:rsidRPr="00042F1D">
        <w:rPr>
          <w:i/>
          <w:color w:val="FF0000"/>
          <w:lang w:bidi="fa-IR"/>
        </w:rPr>
        <w:t>Γ</w:t>
      </w:r>
      <w:r w:rsidR="00042F1D" w:rsidRPr="00042F1D">
        <w:rPr>
          <w:color w:val="FF0000"/>
        </w:rPr>
        <w:t xml:space="preserve"> = 0.08 and </w:t>
      </w:r>
      <w:r w:rsidR="00042F1D" w:rsidRPr="00042F1D">
        <w:rPr>
          <w:i/>
          <w:color w:val="FF0000"/>
          <w:lang w:bidi="fa-IR"/>
        </w:rPr>
        <w:t>Γ</w:t>
      </w:r>
      <w:r w:rsidR="00042F1D" w:rsidRPr="00042F1D">
        <w:rPr>
          <w:color w:val="FF0000"/>
          <w:lang w:bidi="fa-IR"/>
        </w:rPr>
        <w:t xml:space="preserve"> = 0.2</w:t>
      </w:r>
      <w:r w:rsidR="001A3253">
        <w:rPr>
          <w:color w:val="FF0000"/>
          <w:lang w:bidi="fa-IR"/>
        </w:rPr>
        <w:t xml:space="preserve"> </w:t>
      </w:r>
      <w:r w:rsidR="001A3253" w:rsidRPr="001A3253">
        <w:rPr>
          <w:i/>
          <w:color w:val="FF0000"/>
          <w:lang w:bidi="fa-IR"/>
        </w:rPr>
        <w:t>kg</w:t>
      </w:r>
      <w:r w:rsidR="001A3253" w:rsidRPr="001A3253">
        <w:rPr>
          <w:color w:val="FF0000"/>
          <w:lang w:bidi="fa-IR"/>
        </w:rPr>
        <w:t>/</w:t>
      </w:r>
      <w:r w:rsidR="001A3253" w:rsidRPr="001A3253">
        <w:rPr>
          <w:i/>
          <w:color w:val="FF0000"/>
          <w:lang w:bidi="fa-IR"/>
        </w:rPr>
        <w:t>m</w:t>
      </w:r>
      <w:r w:rsidR="001A3253" w:rsidRPr="001A3253">
        <w:rPr>
          <w:color w:val="FF0000"/>
          <w:lang w:bidi="fa-IR"/>
        </w:rPr>
        <w:t>.</w:t>
      </w:r>
      <w:r w:rsidR="001A3253" w:rsidRPr="001A3253">
        <w:rPr>
          <w:i/>
          <w:color w:val="FF0000"/>
          <w:lang w:bidi="fa-IR"/>
        </w:rPr>
        <w:t>s</w:t>
      </w:r>
      <w:r w:rsidR="00042F1D" w:rsidRPr="00042F1D">
        <w:rPr>
          <w:color w:val="FF0000"/>
          <w:lang w:bidi="fa-IR"/>
        </w:rPr>
        <w:t>,</w:t>
      </w:r>
      <w:r w:rsidR="00042F1D">
        <w:rPr>
          <w:color w:val="FF0000"/>
          <w:lang w:bidi="fa-IR"/>
        </w:rPr>
        <w:t xml:space="preserve"> the penetrating gas travels to </w:t>
      </w:r>
      <w:r w:rsidR="00042F1D" w:rsidRPr="00042F1D">
        <w:rPr>
          <w:i/>
          <w:color w:val="FF0000"/>
          <w:lang w:bidi="fa-IR"/>
        </w:rPr>
        <w:t>y</w:t>
      </w:r>
      <w:r w:rsidR="00042F1D">
        <w:rPr>
          <w:color w:val="FF0000"/>
          <w:lang w:bidi="fa-IR"/>
        </w:rPr>
        <w:t xml:space="preserve"> = 0.25 </w:t>
      </w:r>
      <w:r w:rsidR="00042F1D" w:rsidRPr="00042F1D">
        <w:rPr>
          <w:i/>
          <w:color w:val="FF0000"/>
          <w:lang w:bidi="fa-IR"/>
        </w:rPr>
        <w:t>m</w:t>
      </w:r>
      <w:r w:rsidR="00042F1D">
        <w:rPr>
          <w:color w:val="FF0000"/>
          <w:lang w:bidi="fa-IR"/>
        </w:rPr>
        <w:t xml:space="preserve"> and </w:t>
      </w:r>
      <w:r w:rsidR="00042F1D" w:rsidRPr="00042F1D">
        <w:rPr>
          <w:i/>
          <w:color w:val="FF0000"/>
          <w:lang w:bidi="fa-IR"/>
        </w:rPr>
        <w:t>y</w:t>
      </w:r>
      <w:r w:rsidR="00042F1D">
        <w:rPr>
          <w:color w:val="FF0000"/>
          <w:lang w:bidi="fa-IR"/>
        </w:rPr>
        <w:t xml:space="preserve"> = 0.5 </w:t>
      </w:r>
      <w:r w:rsidR="00042F1D" w:rsidRPr="00042F1D">
        <w:rPr>
          <w:i/>
          <w:color w:val="FF0000"/>
          <w:lang w:bidi="fa-IR"/>
        </w:rPr>
        <w:t>m</w:t>
      </w:r>
      <w:r w:rsidR="00042F1D">
        <w:rPr>
          <w:color w:val="FF0000"/>
          <w:lang w:bidi="fa-IR"/>
        </w:rPr>
        <w:t xml:space="preserve"> respectively. This is because when the film flow rate increases, the fluid flows faster alongside the vertical direction and the penetrating gas would have shorter contact time. This i</w:t>
      </w:r>
      <w:r w:rsidR="00BD357A">
        <w:rPr>
          <w:color w:val="FF0000"/>
          <w:lang w:bidi="fa-IR"/>
        </w:rPr>
        <w:t>n</w:t>
      </w:r>
      <w:r w:rsidR="00042F1D">
        <w:rPr>
          <w:color w:val="FF0000"/>
          <w:lang w:bidi="fa-IR"/>
        </w:rPr>
        <w:t xml:space="preserve"> turn results in less deep penetration depth for</w:t>
      </w:r>
      <w:r w:rsidR="001A3253">
        <w:rPr>
          <w:color w:val="FF0000"/>
          <w:lang w:bidi="fa-IR"/>
        </w:rPr>
        <w:t xml:space="preserve"> the</w:t>
      </w:r>
      <w:r w:rsidR="00042F1D">
        <w:rPr>
          <w:color w:val="FF0000"/>
          <w:lang w:bidi="fa-IR"/>
        </w:rPr>
        <w:t xml:space="preserve"> penetrating gas, and consequently the gas </w:t>
      </w:r>
      <w:r w:rsidR="00BD357A">
        <w:rPr>
          <w:color w:val="FF0000"/>
          <w:lang w:bidi="fa-IR"/>
        </w:rPr>
        <w:t>will</w:t>
      </w:r>
      <w:r w:rsidR="00042F1D">
        <w:rPr>
          <w:color w:val="FF0000"/>
          <w:lang w:bidi="fa-IR"/>
        </w:rPr>
        <w:t xml:space="preserve"> travel longer distance alongside </w:t>
      </w:r>
      <w:r w:rsidR="001A3253">
        <w:rPr>
          <w:color w:val="FF0000"/>
          <w:lang w:bidi="fa-IR"/>
        </w:rPr>
        <w:t xml:space="preserve">the </w:t>
      </w:r>
      <w:r w:rsidR="00042F1D">
        <w:rPr>
          <w:color w:val="FF0000"/>
          <w:lang w:bidi="fa-IR"/>
        </w:rPr>
        <w:t>vertical coordinate</w:t>
      </w:r>
      <w:r w:rsidR="00BD357A">
        <w:rPr>
          <w:color w:val="FF0000"/>
          <w:lang w:bidi="fa-IR"/>
        </w:rPr>
        <w:t xml:space="preserve"> until it reached the film boundary</w:t>
      </w:r>
      <w:r w:rsidR="00042F1D">
        <w:rPr>
          <w:color w:val="FF0000"/>
          <w:lang w:bidi="fa-IR"/>
        </w:rPr>
        <w:t xml:space="preserve">. </w:t>
      </w:r>
      <w:r w:rsidR="002E428B">
        <w:rPr>
          <w:color w:val="FF0000"/>
          <w:lang w:bidi="fa-IR"/>
        </w:rPr>
        <w:t>At a</w:t>
      </w:r>
      <w:r w:rsidR="00254249">
        <w:rPr>
          <w:color w:val="FF0000"/>
          <w:lang w:bidi="fa-IR"/>
        </w:rPr>
        <w:t>ny</w:t>
      </w:r>
      <w:r w:rsidR="002E428B">
        <w:rPr>
          <w:color w:val="FF0000"/>
          <w:lang w:bidi="fa-IR"/>
        </w:rPr>
        <w:t xml:space="preserve"> given vertical position, strictly </w:t>
      </w:r>
      <w:r w:rsidR="0020245F">
        <w:rPr>
          <w:color w:val="FF0000"/>
          <w:lang w:bidi="fa-IR"/>
        </w:rPr>
        <w:t xml:space="preserve">speaking </w:t>
      </w:r>
      <w:r w:rsidR="002E428B">
        <w:rPr>
          <w:color w:val="FF0000"/>
          <w:lang w:bidi="fa-IR"/>
        </w:rPr>
        <w:t xml:space="preserve">where all penetration depth profiles are </w:t>
      </w:r>
      <w:r w:rsidR="0020245F">
        <w:rPr>
          <w:color w:val="FF0000"/>
          <w:lang w:bidi="fa-IR"/>
        </w:rPr>
        <w:t xml:space="preserve">still </w:t>
      </w:r>
      <w:r w:rsidR="002E428B">
        <w:rPr>
          <w:color w:val="FF0000"/>
          <w:lang w:bidi="fa-IR"/>
        </w:rPr>
        <w:t xml:space="preserve">evolving as seen in zoomed section </w:t>
      </w:r>
      <w:r w:rsidR="002E428B" w:rsidRPr="002E428B">
        <w:rPr>
          <w:color w:val="FF0000"/>
          <w:lang w:bidi="fa-IR"/>
        </w:rPr>
        <w:t xml:space="preserve">of </w:t>
      </w:r>
      <w:r w:rsidR="002E428B" w:rsidRPr="002E428B">
        <w:rPr>
          <w:color w:val="FF0000"/>
        </w:rPr>
        <w:fldChar w:fldCharType="begin"/>
      </w:r>
      <w:r w:rsidR="002E428B" w:rsidRPr="002E428B">
        <w:rPr>
          <w:color w:val="FF0000"/>
        </w:rPr>
        <w:instrText xml:space="preserve"> REF _Ref9584227 \h </w:instrText>
      </w:r>
      <w:r w:rsidR="002E428B" w:rsidRPr="002E428B">
        <w:rPr>
          <w:color w:val="FF0000"/>
        </w:rPr>
      </w:r>
      <w:r w:rsidR="002E428B" w:rsidRPr="002E428B">
        <w:rPr>
          <w:color w:val="FF0000"/>
        </w:rPr>
        <w:fldChar w:fldCharType="separate"/>
      </w:r>
      <w:r w:rsidR="002E428B" w:rsidRPr="002E428B">
        <w:rPr>
          <w:color w:val="FF0000"/>
        </w:rPr>
        <w:t xml:space="preserve">Fig. </w:t>
      </w:r>
      <w:r w:rsidR="002E428B" w:rsidRPr="002E428B">
        <w:rPr>
          <w:noProof/>
          <w:color w:val="FF0000"/>
        </w:rPr>
        <w:t>3</w:t>
      </w:r>
      <w:r w:rsidR="002E428B" w:rsidRPr="002E428B">
        <w:rPr>
          <w:color w:val="FF0000"/>
        </w:rPr>
        <w:fldChar w:fldCharType="end"/>
      </w:r>
      <w:r w:rsidR="002E428B" w:rsidRPr="002E428B">
        <w:rPr>
          <w:color w:val="FF0000"/>
          <w:lang w:bidi="fa-IR"/>
        </w:rPr>
        <w:t>,</w:t>
      </w:r>
      <w:r w:rsidR="0020245F">
        <w:rPr>
          <w:color w:val="FF0000"/>
          <w:lang w:bidi="fa-IR"/>
        </w:rPr>
        <w:t xml:space="preserve"> it can be concluded that the film flow rate has a reciprocal relationship </w:t>
      </w:r>
      <w:r w:rsidR="0020245F">
        <w:rPr>
          <w:color w:val="FF0000"/>
          <w:lang w:bidi="fa-IR"/>
        </w:rPr>
        <w:lastRenderedPageBreak/>
        <w:t>with the depth of penetration.</w:t>
      </w:r>
      <w:r w:rsidR="00276834">
        <w:rPr>
          <w:color w:val="FF0000"/>
          <w:lang w:bidi="fa-IR"/>
        </w:rPr>
        <w:t xml:space="preserve"> This is because higher film flow rates imply higher average fluid velocity</w:t>
      </w:r>
      <w:r w:rsidR="00582191">
        <w:rPr>
          <w:color w:val="FF0000"/>
          <w:lang w:bidi="fa-IR"/>
        </w:rPr>
        <w:t>,</w:t>
      </w:r>
      <w:r w:rsidR="00276834">
        <w:rPr>
          <w:color w:val="FF0000"/>
          <w:lang w:bidi="fa-IR"/>
        </w:rPr>
        <w:t xml:space="preserve"> which carries the penetrated gas faster</w:t>
      </w:r>
      <w:r w:rsidR="00582191">
        <w:rPr>
          <w:color w:val="FF0000"/>
          <w:lang w:bidi="fa-IR"/>
        </w:rPr>
        <w:t>,</w:t>
      </w:r>
      <w:r w:rsidR="00276834">
        <w:rPr>
          <w:color w:val="FF0000"/>
          <w:lang w:bidi="fa-IR"/>
        </w:rPr>
        <w:t xml:space="preserve"> and then the penetrating gas has shorter times to diffus</w:t>
      </w:r>
      <w:r w:rsidR="00254249">
        <w:rPr>
          <w:color w:val="FF0000"/>
          <w:lang w:bidi="fa-IR"/>
        </w:rPr>
        <w:t xml:space="preserve">e deeper into the falling film. For instance at the vertical position </w:t>
      </w:r>
      <w:r w:rsidR="00254249" w:rsidRPr="00254249">
        <w:rPr>
          <w:i/>
          <w:color w:val="FF0000"/>
          <w:lang w:bidi="fa-IR"/>
        </w:rPr>
        <w:t>y</w:t>
      </w:r>
      <w:r w:rsidR="00254249">
        <w:rPr>
          <w:color w:val="FF0000"/>
          <w:lang w:bidi="fa-IR"/>
        </w:rPr>
        <w:t xml:space="preserve"> = 0.001 </w:t>
      </w:r>
      <w:r w:rsidR="00254249" w:rsidRPr="00254249">
        <w:rPr>
          <w:i/>
          <w:color w:val="FF0000"/>
          <w:lang w:bidi="fa-IR"/>
        </w:rPr>
        <w:t>m</w:t>
      </w:r>
      <w:r w:rsidR="00254249">
        <w:rPr>
          <w:color w:val="FF0000"/>
          <w:lang w:bidi="fa-IR"/>
        </w:rPr>
        <w:t xml:space="preserve">, </w:t>
      </w:r>
      <w:r w:rsidR="00254249" w:rsidRPr="00042F1D">
        <w:rPr>
          <w:color w:val="FF0000"/>
        </w:rPr>
        <w:t xml:space="preserve">comparing </w:t>
      </w:r>
      <w:r w:rsidR="00254249" w:rsidRPr="00042F1D">
        <w:rPr>
          <w:i/>
          <w:color w:val="FF0000"/>
          <w:lang w:bidi="fa-IR"/>
        </w:rPr>
        <w:t>Γ</w:t>
      </w:r>
      <w:r w:rsidR="00254249">
        <w:rPr>
          <w:color w:val="FF0000"/>
        </w:rPr>
        <w:t xml:space="preserve"> = 0.2 and </w:t>
      </w:r>
      <w:r w:rsidR="00254249" w:rsidRPr="00042F1D">
        <w:rPr>
          <w:color w:val="FF0000"/>
        </w:rPr>
        <w:t xml:space="preserve">comparing </w:t>
      </w:r>
      <w:r w:rsidR="00254249" w:rsidRPr="00042F1D">
        <w:rPr>
          <w:i/>
          <w:color w:val="FF0000"/>
          <w:lang w:bidi="fa-IR"/>
        </w:rPr>
        <w:t>Γ</w:t>
      </w:r>
      <w:r w:rsidR="00254249" w:rsidRPr="00042F1D">
        <w:rPr>
          <w:color w:val="FF0000"/>
        </w:rPr>
        <w:t xml:space="preserve"> = 0.0</w:t>
      </w:r>
      <w:r w:rsidR="00254249">
        <w:rPr>
          <w:color w:val="FF0000"/>
        </w:rPr>
        <w:t>1</w:t>
      </w:r>
      <w:r w:rsidR="0005754D">
        <w:rPr>
          <w:color w:val="FF0000"/>
        </w:rPr>
        <w:t xml:space="preserve"> </w:t>
      </w:r>
      <w:r w:rsidR="0005754D" w:rsidRPr="001A3253">
        <w:rPr>
          <w:i/>
          <w:color w:val="FF0000"/>
          <w:lang w:bidi="fa-IR"/>
        </w:rPr>
        <w:t>kg</w:t>
      </w:r>
      <w:r w:rsidR="0005754D" w:rsidRPr="001A3253">
        <w:rPr>
          <w:color w:val="FF0000"/>
          <w:lang w:bidi="fa-IR"/>
        </w:rPr>
        <w:t>/</w:t>
      </w:r>
      <w:r w:rsidR="0005754D" w:rsidRPr="001A3253">
        <w:rPr>
          <w:i/>
          <w:color w:val="FF0000"/>
          <w:lang w:bidi="fa-IR"/>
        </w:rPr>
        <w:t>m</w:t>
      </w:r>
      <w:r w:rsidR="0005754D" w:rsidRPr="001A3253">
        <w:rPr>
          <w:color w:val="FF0000"/>
          <w:lang w:bidi="fa-IR"/>
        </w:rPr>
        <w:t>.</w:t>
      </w:r>
      <w:r w:rsidR="0005754D" w:rsidRPr="001A3253">
        <w:rPr>
          <w:i/>
          <w:color w:val="FF0000"/>
          <w:lang w:bidi="fa-IR"/>
        </w:rPr>
        <w:t>s</w:t>
      </w:r>
      <w:r w:rsidR="00254249">
        <w:rPr>
          <w:color w:val="FF0000"/>
        </w:rPr>
        <w:t xml:space="preserve">, it can be seen that </w:t>
      </w:r>
      <w:r w:rsidR="0005754D">
        <w:rPr>
          <w:color w:val="FF0000"/>
        </w:rPr>
        <w:t xml:space="preserve">the gas penetrates deeper when </w:t>
      </w:r>
      <w:r w:rsidR="0005754D" w:rsidRPr="00042F1D">
        <w:rPr>
          <w:i/>
          <w:color w:val="FF0000"/>
          <w:lang w:bidi="fa-IR"/>
        </w:rPr>
        <w:t>Γ</w:t>
      </w:r>
      <w:r w:rsidR="0005754D" w:rsidRPr="00042F1D">
        <w:rPr>
          <w:color w:val="FF0000"/>
        </w:rPr>
        <w:t xml:space="preserve"> = 0.0</w:t>
      </w:r>
      <w:r w:rsidR="0005754D">
        <w:rPr>
          <w:color w:val="FF0000"/>
        </w:rPr>
        <w:t xml:space="preserve">1 </w:t>
      </w:r>
      <w:r w:rsidR="0005754D" w:rsidRPr="001A3253">
        <w:rPr>
          <w:i/>
          <w:color w:val="FF0000"/>
          <w:lang w:bidi="fa-IR"/>
        </w:rPr>
        <w:t>kg</w:t>
      </w:r>
      <w:r w:rsidR="0005754D" w:rsidRPr="001A3253">
        <w:rPr>
          <w:color w:val="FF0000"/>
          <w:lang w:bidi="fa-IR"/>
        </w:rPr>
        <w:t>/</w:t>
      </w:r>
      <w:r w:rsidR="0005754D" w:rsidRPr="001A3253">
        <w:rPr>
          <w:i/>
          <w:color w:val="FF0000"/>
          <w:lang w:bidi="fa-IR"/>
        </w:rPr>
        <w:t>m</w:t>
      </w:r>
      <w:r w:rsidR="0005754D" w:rsidRPr="001A3253">
        <w:rPr>
          <w:color w:val="FF0000"/>
          <w:lang w:bidi="fa-IR"/>
        </w:rPr>
        <w:t>.</w:t>
      </w:r>
      <w:r w:rsidR="0005754D" w:rsidRPr="001A3253">
        <w:rPr>
          <w:i/>
          <w:color w:val="FF0000"/>
          <w:lang w:bidi="fa-IR"/>
        </w:rPr>
        <w:t>s</w:t>
      </w:r>
      <w:r w:rsidR="0005754D">
        <w:rPr>
          <w:color w:val="FF0000"/>
          <w:lang w:bidi="fa-IR"/>
        </w:rPr>
        <w:t xml:space="preserve">. </w:t>
      </w:r>
    </w:p>
    <w:tbl>
      <w:tblPr>
        <w:tblStyle w:val="TableGrid"/>
        <w:tblW w:w="112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71"/>
      </w:tblGrid>
      <w:tr w:rsidR="00B445CA" w:rsidRPr="001F6865" w14:paraId="2A713C2F" w14:textId="77777777" w:rsidTr="00254249">
        <w:trPr>
          <w:trHeight w:val="170"/>
          <w:jc w:val="center"/>
        </w:trPr>
        <w:tc>
          <w:tcPr>
            <w:tcW w:w="11271" w:type="dxa"/>
            <w:vAlign w:val="center"/>
          </w:tcPr>
          <w:p w14:paraId="22E79CA5" w14:textId="3B94524B" w:rsidR="00B26267" w:rsidRPr="00E43748" w:rsidRDefault="00E43748" w:rsidP="00E43748">
            <w:pPr>
              <w:pStyle w:val="Caption"/>
              <w:spacing w:after="0"/>
              <w:rPr>
                <w:b/>
                <w:bCs/>
                <w:noProof/>
                <w:lang w:eastAsia="en-US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72576" behindDoc="0" locked="0" layoutInCell="1" allowOverlap="1" wp14:anchorId="4B82D80C" wp14:editId="4D748118">
                  <wp:simplePos x="0" y="0"/>
                  <wp:positionH relativeFrom="column">
                    <wp:posOffset>2722245</wp:posOffset>
                  </wp:positionH>
                  <wp:positionV relativeFrom="paragraph">
                    <wp:posOffset>1577340</wp:posOffset>
                  </wp:positionV>
                  <wp:extent cx="3933825" cy="2266950"/>
                  <wp:effectExtent l="0" t="0" r="9525" b="0"/>
                  <wp:wrapNone/>
                  <wp:docPr id="14" name="Chart 14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8"/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83F8E">
              <w:rPr>
                <w:noProof/>
                <w:lang w:val="en-GB" w:eastAsia="en-GB"/>
              </w:rPr>
              <w:drawing>
                <wp:inline distT="0" distB="0" distL="0" distR="0" wp14:anchorId="2AF257B5" wp14:editId="06536F7F">
                  <wp:extent cx="7019925" cy="4391025"/>
                  <wp:effectExtent l="0" t="0" r="0" b="0"/>
                  <wp:docPr id="7" name="Chart 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9"/>
                    </a:graphicData>
                  </a:graphic>
                </wp:inline>
              </w:drawing>
            </w:r>
          </w:p>
        </w:tc>
      </w:tr>
      <w:tr w:rsidR="00B445CA" w:rsidRPr="001F6865" w14:paraId="15DA6E28" w14:textId="77777777" w:rsidTr="00254249">
        <w:trPr>
          <w:jc w:val="center"/>
        </w:trPr>
        <w:tc>
          <w:tcPr>
            <w:tcW w:w="11271" w:type="dxa"/>
            <w:vAlign w:val="center"/>
          </w:tcPr>
          <w:p w14:paraId="551EB389" w14:textId="6E61BFBA" w:rsidR="00B445CA" w:rsidRPr="00A80FA5" w:rsidRDefault="00B445CA" w:rsidP="00D20C9B">
            <w:pPr>
              <w:pStyle w:val="Caption"/>
              <w:spacing w:after="0" w:line="276" w:lineRule="auto"/>
            </w:pPr>
            <w:bookmarkStart w:id="7" w:name="_Ref9584227"/>
            <w:r w:rsidRPr="0087249A">
              <w:t xml:space="preserve">Fig. 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Figure \* ARABIC </w:instrText>
            </w:r>
            <w:r>
              <w:rPr>
                <w:noProof/>
              </w:rPr>
              <w:fldChar w:fldCharType="separate"/>
            </w:r>
            <w:r w:rsidR="00880586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bookmarkEnd w:id="7"/>
            <w:r>
              <w:t xml:space="preserve">. </w:t>
            </w:r>
            <w:r w:rsidR="00AC07B6">
              <w:t>Progress of penetration depth (</w:t>
            </w:r>
            <w:r w:rsidR="00AC07B6" w:rsidRPr="000D75F9">
              <w:rPr>
                <w:position w:val="-10"/>
              </w:rPr>
              <w:object w:dxaOrig="200" w:dyaOrig="320" w14:anchorId="09B98095">
                <v:shape id="_x0000_i1056" type="#_x0000_t75" style="width:9.5pt;height:15.6pt" o:ole="">
                  <v:imagedata r:id="rId64" o:title=""/>
                </v:shape>
                <o:OLEObject Type="Embed" ProgID="Equation.DSMT4" ShapeID="_x0000_i1056" DrawAspect="Content" ObjectID="_1648799321" r:id="rId70"/>
              </w:object>
            </w:r>
            <w:r w:rsidR="00AC07B6">
              <w:t>) over vertical coordinate (</w:t>
            </w:r>
            <w:r w:rsidR="00AC07B6" w:rsidRPr="00A55760">
              <w:rPr>
                <w:i/>
                <w:iCs/>
              </w:rPr>
              <w:t>y</w:t>
            </w:r>
            <w:r w:rsidR="00AC07B6">
              <w:t xml:space="preserve">) at varying </w:t>
            </w:r>
            <w:r w:rsidR="00FA2612">
              <w:t xml:space="preserve">flow rate </w:t>
            </w:r>
            <w:r w:rsidR="00FA2612" w:rsidRPr="00FA2612">
              <w:rPr>
                <w:i/>
                <w:iCs/>
              </w:rPr>
              <w:t>kg</w:t>
            </w:r>
            <w:r w:rsidR="00FA2612">
              <w:t>/</w:t>
            </w:r>
            <w:r w:rsidR="00625224" w:rsidRPr="00625224">
              <w:rPr>
                <w:i/>
                <w:iCs/>
              </w:rPr>
              <w:t>m</w:t>
            </w:r>
            <w:r w:rsidR="00FA2612">
              <w:rPr>
                <w:i/>
                <w:iCs/>
              </w:rPr>
              <w:t>.</w:t>
            </w:r>
            <w:r w:rsidR="00625224" w:rsidRPr="00625224">
              <w:rPr>
                <w:i/>
                <w:iCs/>
              </w:rPr>
              <w:t>s</w:t>
            </w:r>
            <w:r w:rsidR="00AC07B6">
              <w:t xml:space="preserve"> </w:t>
            </w:r>
            <w:r w:rsidR="00AC07B6" w:rsidRPr="00AC07B6">
              <w:t>(</w:t>
            </w:r>
            <w:r w:rsidR="00FA2612">
              <w:t xml:space="preserve">as indicated by </w:t>
            </w:r>
            <w:r w:rsidR="00AC07B6" w:rsidRPr="00AC07B6">
              <w:t>legends)</w:t>
            </w:r>
            <w:r w:rsidR="00AC07B6">
              <w:t xml:space="preserve"> </w:t>
            </w:r>
            <w:r w:rsidR="00F9343E">
              <w:t xml:space="preserve"> for above-mentioned example where </w:t>
            </w:r>
            <w:r w:rsidR="00F9343E" w:rsidRPr="002658D6">
              <w:rPr>
                <w:i/>
                <w:iCs/>
              </w:rPr>
              <w:t>D</w:t>
            </w:r>
            <w:r w:rsidR="00F9343E">
              <w:t xml:space="preserve"> =1.96×10</w:t>
            </w:r>
            <w:r w:rsidR="00F9343E" w:rsidRPr="002658D6">
              <w:rPr>
                <w:vertAlign w:val="superscript"/>
              </w:rPr>
              <w:t>-9</w:t>
            </w:r>
            <w:r w:rsidR="00F9343E">
              <w:t xml:space="preserve"> </w:t>
            </w:r>
            <w:r w:rsidR="00F9343E" w:rsidRPr="002658D6">
              <w:rPr>
                <w:i/>
                <w:iCs/>
              </w:rPr>
              <w:t>m</w:t>
            </w:r>
            <w:r w:rsidR="00F9343E" w:rsidRPr="002658D6">
              <w:rPr>
                <w:vertAlign w:val="superscript"/>
              </w:rPr>
              <w:t>2</w:t>
            </w:r>
            <w:r w:rsidR="00F9343E">
              <w:t>/</w:t>
            </w:r>
            <w:r w:rsidR="00F9343E" w:rsidRPr="002658D6">
              <w:rPr>
                <w:i/>
                <w:iCs/>
              </w:rPr>
              <w:t>s</w:t>
            </w:r>
            <w:r w:rsidR="00A80FA5">
              <w:t>; dashed lines show the corresponding</w:t>
            </w:r>
            <w:r w:rsidR="00D20C9B">
              <w:t xml:space="preserve"> </w:t>
            </w:r>
            <w:r w:rsidR="00D20C9B">
              <w:rPr>
                <w:iCs/>
                <w:lang w:bidi="fa-IR"/>
              </w:rPr>
              <w:t>film thickness</w:t>
            </w:r>
            <w:r w:rsidR="00A80FA5">
              <w:t xml:space="preserve"> </w:t>
            </w:r>
            <w:r w:rsidR="00080A4E" w:rsidRPr="00080A4E">
              <w:rPr>
                <w:rFonts w:asciiTheme="majorBidi" w:hAnsiTheme="majorBidi" w:cstheme="majorBidi"/>
                <w:i/>
                <w:iCs/>
              </w:rPr>
              <w:t>δ</w:t>
            </w:r>
            <w:r w:rsidR="00A80FA5">
              <w:t xml:space="preserve"> at each film flow rate</w:t>
            </w:r>
            <w:r w:rsidR="006B0BFF">
              <w:t xml:space="preserve">. </w:t>
            </w:r>
          </w:p>
        </w:tc>
      </w:tr>
    </w:tbl>
    <w:p w14:paraId="1F3FBB0D" w14:textId="24EE86BE" w:rsidR="002837EC" w:rsidRDefault="002837EC" w:rsidP="00F839AE">
      <w:pPr>
        <w:spacing w:before="240"/>
      </w:pPr>
    </w:p>
    <w:p w14:paraId="513AAC7B" w14:textId="58C64E9F" w:rsidR="000677BF" w:rsidRDefault="000677BF" w:rsidP="00F768C0">
      <w:pPr>
        <w:spacing w:before="240"/>
      </w:pPr>
      <w:r>
        <w:t xml:space="preserve">The calculated concentration profiles of </w:t>
      </w:r>
      <w:r w:rsidRPr="00A207E9">
        <w:rPr>
          <w:i/>
          <w:iCs/>
        </w:rPr>
        <w:t>CO</w:t>
      </w:r>
      <w:r w:rsidRPr="00A207E9">
        <w:rPr>
          <w:i/>
          <w:iCs/>
          <w:vertAlign w:val="subscript"/>
        </w:rPr>
        <w:t>2</w:t>
      </w:r>
      <w:r>
        <w:t xml:space="preserve"> in </w:t>
      </w:r>
      <w:r w:rsidR="0005754D" w:rsidRPr="0005754D">
        <w:rPr>
          <w:color w:val="FF0000"/>
        </w:rPr>
        <w:t>the</w:t>
      </w:r>
      <w:r w:rsidRPr="0005754D">
        <w:rPr>
          <w:color w:val="FF0000"/>
        </w:rPr>
        <w:t xml:space="preserve"> </w:t>
      </w:r>
      <w:r>
        <w:t xml:space="preserve">falling film for </w:t>
      </w:r>
      <w:r w:rsidR="0005754D" w:rsidRPr="0005754D">
        <w:rPr>
          <w:color w:val="FF0000"/>
        </w:rPr>
        <w:t xml:space="preserve">the </w:t>
      </w:r>
      <w:r>
        <w:t>two conditions of f</w:t>
      </w:r>
      <w:r w:rsidRPr="006409C4">
        <w:t>inite and infinite penetration depth</w:t>
      </w:r>
      <w:r>
        <w:t xml:space="preserve">s </w:t>
      </w:r>
      <w:r w:rsidR="00311F57">
        <w:t xml:space="preserve">where </w:t>
      </w:r>
      <w:r w:rsidR="00311F57" w:rsidRPr="002658D6">
        <w:rPr>
          <w:i/>
          <w:iCs/>
        </w:rPr>
        <w:t>D</w:t>
      </w:r>
      <w:r w:rsidR="00311F57">
        <w:t xml:space="preserve"> =1×10</w:t>
      </w:r>
      <w:r w:rsidR="00311F57" w:rsidRPr="002658D6">
        <w:rPr>
          <w:vertAlign w:val="superscript"/>
        </w:rPr>
        <w:t>-9</w:t>
      </w:r>
      <w:r w:rsidR="00311F57">
        <w:t xml:space="preserve"> </w:t>
      </w:r>
      <w:r w:rsidR="00311F57" w:rsidRPr="002658D6">
        <w:rPr>
          <w:i/>
          <w:iCs/>
        </w:rPr>
        <w:t>m</w:t>
      </w:r>
      <w:r w:rsidR="00311F57" w:rsidRPr="002658D6">
        <w:rPr>
          <w:vertAlign w:val="superscript"/>
        </w:rPr>
        <w:t>2</w:t>
      </w:r>
      <w:r w:rsidR="00311F57">
        <w:t>/</w:t>
      </w:r>
      <w:r w:rsidR="00311F57" w:rsidRPr="002658D6">
        <w:rPr>
          <w:i/>
          <w:iCs/>
        </w:rPr>
        <w:t>s</w:t>
      </w:r>
      <w:r w:rsidR="00311F57">
        <w:t xml:space="preserve"> and</w:t>
      </w:r>
      <w:r w:rsidR="00311F57" w:rsidRPr="005204D2">
        <w:t xml:space="preserve"> </w:t>
      </w:r>
      <w:r w:rsidR="00311F57" w:rsidRPr="005204D2">
        <w:rPr>
          <w:i/>
          <w:iCs/>
        </w:rPr>
        <w:t>Γ</w:t>
      </w:r>
      <w:r w:rsidR="00311F57">
        <w:t xml:space="preserve">=0.05 kg/m.s </w:t>
      </w:r>
      <w:r>
        <w:t>are shown in</w:t>
      </w:r>
      <w:r w:rsidR="00DD0BC8">
        <w:t xml:space="preserve"> </w:t>
      </w:r>
      <w:r w:rsidR="00DD0BC8">
        <w:fldChar w:fldCharType="begin"/>
      </w:r>
      <w:r w:rsidR="00DD0BC8">
        <w:instrText xml:space="preserve"> REF _Ref10441385 \h </w:instrText>
      </w:r>
      <w:r w:rsidR="00DD0BC8">
        <w:fldChar w:fldCharType="separate"/>
      </w:r>
      <w:r w:rsidR="00880586" w:rsidRPr="0087249A">
        <w:t xml:space="preserve">Fig. </w:t>
      </w:r>
      <w:r w:rsidR="00880586">
        <w:rPr>
          <w:noProof/>
        </w:rPr>
        <w:t>4</w:t>
      </w:r>
      <w:r w:rsidR="00DD0BC8">
        <w:fldChar w:fldCharType="end"/>
      </w:r>
      <w:r>
        <w:t xml:space="preserve">.  </w:t>
      </w:r>
      <w:r w:rsidR="00F768C0">
        <w:t xml:space="preserve">As it is obvious, </w:t>
      </w:r>
      <w:r w:rsidR="0005754D" w:rsidRPr="0005754D">
        <w:rPr>
          <w:color w:val="FF0000"/>
        </w:rPr>
        <w:t xml:space="preserve">the </w:t>
      </w:r>
      <w:r w:rsidR="00F768C0">
        <w:t xml:space="preserve">concentration of </w:t>
      </w:r>
      <w:r w:rsidR="0005754D" w:rsidRPr="0005754D">
        <w:rPr>
          <w:color w:val="FF0000"/>
        </w:rPr>
        <w:t xml:space="preserve">the </w:t>
      </w:r>
      <w:r w:rsidR="00F768C0">
        <w:t>penetrant (“</w:t>
      </w:r>
      <w:r w:rsidR="00F768C0" w:rsidRPr="004C54ED">
        <w:rPr>
          <w:i/>
          <w:iCs/>
        </w:rPr>
        <w:t>A</w:t>
      </w:r>
      <w:r w:rsidR="00F768C0">
        <w:t>”) increases along</w:t>
      </w:r>
      <w:r w:rsidR="0005754D" w:rsidRPr="0005754D">
        <w:rPr>
          <w:color w:val="FF0000"/>
        </w:rPr>
        <w:t>side</w:t>
      </w:r>
      <w:r w:rsidR="00F768C0">
        <w:t xml:space="preserve"> the vertical </w:t>
      </w:r>
      <w:r w:rsidR="0005754D" w:rsidRPr="0005754D">
        <w:rPr>
          <w:color w:val="FF0000"/>
        </w:rPr>
        <w:t>coordinate</w:t>
      </w:r>
      <w:r w:rsidR="00F768C0" w:rsidRPr="0005754D">
        <w:rPr>
          <w:color w:val="FF0000"/>
        </w:rPr>
        <w:t xml:space="preserve"> </w:t>
      </w:r>
      <w:r w:rsidR="00F768C0">
        <w:t xml:space="preserve">in each constant cross sectional </w:t>
      </w:r>
      <w:r w:rsidR="00F768C0" w:rsidRPr="0005754D">
        <w:rPr>
          <w:i/>
        </w:rPr>
        <w:t>z</w:t>
      </w:r>
      <w:r w:rsidR="00F768C0">
        <w:t xml:space="preserve">, and it also decreases inside the liquid film in each constant </w:t>
      </w:r>
      <w:r w:rsidR="00F768C0" w:rsidRPr="0005754D">
        <w:rPr>
          <w:i/>
        </w:rPr>
        <w:t>y</w:t>
      </w:r>
      <w:r w:rsidR="00F768C0">
        <w:t xml:space="preserve"> (because of mass transfer resistance</w:t>
      </w:r>
      <w:r w:rsidR="004C54ED">
        <w:t>). It</w:t>
      </w:r>
      <w:r>
        <w:t xml:space="preserve"> is necessary to note that new approach results in the same concentration profiles as obtained by </w:t>
      </w:r>
      <w:r w:rsidR="0005754D" w:rsidRPr="0005754D">
        <w:rPr>
          <w:color w:val="FF0000"/>
        </w:rPr>
        <w:t xml:space="preserve">the </w:t>
      </w:r>
      <w:r>
        <w:t xml:space="preserve">conventional models. </w:t>
      </w:r>
    </w:p>
    <w:p w14:paraId="5FF4D285" w14:textId="77777777" w:rsidR="00311F57" w:rsidRDefault="00311F57" w:rsidP="00DD0BC8">
      <w:pPr>
        <w:spacing w:before="240"/>
      </w:pPr>
    </w:p>
    <w:tbl>
      <w:tblPr>
        <w:tblStyle w:val="TableGrid"/>
        <w:tblW w:w="1070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5204D2" w:rsidRPr="001F6865" w14:paraId="5759DF19" w14:textId="77777777" w:rsidTr="00311F57">
        <w:trPr>
          <w:trHeight w:val="170"/>
          <w:jc w:val="center"/>
        </w:trPr>
        <w:tc>
          <w:tcPr>
            <w:tcW w:w="10705" w:type="dxa"/>
            <w:vAlign w:val="center"/>
          </w:tcPr>
          <w:p w14:paraId="679EEF94" w14:textId="478ADCB4" w:rsidR="005204D2" w:rsidRPr="00D03D49" w:rsidRDefault="005204D2" w:rsidP="0041444B">
            <w:pPr>
              <w:pStyle w:val="Caption"/>
              <w:spacing w:after="0"/>
              <w:rPr>
                <w:b/>
                <w:bCs/>
                <w:noProof/>
                <w:lang w:eastAsia="en-US"/>
              </w:rPr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6F9A3689" wp14:editId="520FF631">
                  <wp:extent cx="5953125" cy="3219450"/>
                  <wp:effectExtent l="0" t="0" r="0" b="0"/>
                  <wp:docPr id="8" name="Chart 8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1"/>
                    </a:graphicData>
                  </a:graphic>
                </wp:inline>
              </w:drawing>
            </w:r>
          </w:p>
        </w:tc>
      </w:tr>
      <w:tr w:rsidR="005204D2" w:rsidRPr="001F6865" w14:paraId="3AEB7103" w14:textId="77777777" w:rsidTr="00311F57">
        <w:trPr>
          <w:jc w:val="center"/>
        </w:trPr>
        <w:tc>
          <w:tcPr>
            <w:tcW w:w="10705" w:type="dxa"/>
            <w:vAlign w:val="center"/>
          </w:tcPr>
          <w:p w14:paraId="2DD0B639" w14:textId="757AEF85" w:rsidR="005204D2" w:rsidRPr="00A80FA5" w:rsidRDefault="005204D2" w:rsidP="005204D2">
            <w:pPr>
              <w:pStyle w:val="Caption"/>
              <w:spacing w:after="0" w:line="276" w:lineRule="auto"/>
            </w:pPr>
            <w:bookmarkStart w:id="8" w:name="_Ref10441385"/>
            <w:r w:rsidRPr="0087249A">
              <w:t xml:space="preserve">Fig. 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Figure \* ARABIC </w:instrText>
            </w:r>
            <w:r>
              <w:rPr>
                <w:noProof/>
              </w:rPr>
              <w:fldChar w:fldCharType="separate"/>
            </w:r>
            <w:r w:rsidR="00880586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bookmarkEnd w:id="8"/>
            <w:r>
              <w:t>. Calculated concertation profile over vertical coordinate (</w:t>
            </w:r>
            <w:r w:rsidRPr="00A55760">
              <w:rPr>
                <w:i/>
                <w:iCs/>
              </w:rPr>
              <w:t>y</w:t>
            </w:r>
            <w:r>
              <w:t xml:space="preserve">) at varying depths (z-coordinate as indicated by </w:t>
            </w:r>
            <w:r w:rsidRPr="00AC07B6">
              <w:t>legends)</w:t>
            </w:r>
            <w:r>
              <w:t xml:space="preserve">  for above-mentioned example where </w:t>
            </w:r>
            <w:r w:rsidRPr="002658D6">
              <w:rPr>
                <w:i/>
                <w:iCs/>
              </w:rPr>
              <w:t>D</w:t>
            </w:r>
            <w:r>
              <w:t xml:space="preserve"> =1×10</w:t>
            </w:r>
            <w:r w:rsidRPr="002658D6">
              <w:rPr>
                <w:vertAlign w:val="superscript"/>
              </w:rPr>
              <w:t>-9</w:t>
            </w:r>
            <w:r>
              <w:t xml:space="preserve"> </w:t>
            </w:r>
            <w:r w:rsidRPr="002658D6">
              <w:rPr>
                <w:i/>
                <w:iCs/>
              </w:rPr>
              <w:t>m</w:t>
            </w:r>
            <w:r w:rsidRPr="002658D6">
              <w:rPr>
                <w:vertAlign w:val="superscript"/>
              </w:rPr>
              <w:t>2</w:t>
            </w:r>
            <w:r>
              <w:t>/</w:t>
            </w:r>
            <w:r w:rsidRPr="002658D6">
              <w:rPr>
                <w:i/>
                <w:iCs/>
              </w:rPr>
              <w:t>s</w:t>
            </w:r>
            <w:r>
              <w:t xml:space="preserve"> and</w:t>
            </w:r>
            <w:r w:rsidRPr="005204D2">
              <w:rPr>
                <w:rFonts w:asciiTheme="majorBidi" w:hAnsiTheme="majorBidi" w:cstheme="majorBidi"/>
              </w:rPr>
              <w:t xml:space="preserve"> </w:t>
            </w:r>
            <w:r w:rsidRPr="005204D2">
              <w:rPr>
                <w:rFonts w:asciiTheme="majorBidi" w:hAnsiTheme="majorBidi" w:cstheme="majorBidi"/>
                <w:i/>
                <w:iCs/>
              </w:rPr>
              <w:t>Γ</w:t>
            </w:r>
            <w:r>
              <w:t xml:space="preserve">=0.05 kg/m.s; solid lines show the finite penetration depth corresponding concentrations and bullets show the infinite penetration depth corresponding concentrations  </w:t>
            </w:r>
          </w:p>
        </w:tc>
      </w:tr>
    </w:tbl>
    <w:p w14:paraId="2324412D" w14:textId="53CE4033" w:rsidR="005204D2" w:rsidRDefault="005204D2" w:rsidP="00F839AE">
      <w:pPr>
        <w:spacing w:before="240"/>
      </w:pPr>
    </w:p>
    <w:p w14:paraId="52C01926" w14:textId="20CC4FFB" w:rsidR="004708E9" w:rsidRDefault="004708E9" w:rsidP="0020517E">
      <w:pPr>
        <w:pStyle w:val="Heading01"/>
      </w:pPr>
      <w:r>
        <w:t xml:space="preserve">Concluding remarks </w:t>
      </w:r>
    </w:p>
    <w:p w14:paraId="59D5C34A" w14:textId="48CC1B3B" w:rsidR="00732766" w:rsidRDefault="00732766" w:rsidP="00B30B46">
      <w:r>
        <w:t xml:space="preserve">For the first time, </w:t>
      </w:r>
      <w:r w:rsidR="00862384">
        <w:t xml:space="preserve">considering </w:t>
      </w:r>
      <w:r w:rsidR="0005754D" w:rsidRPr="0005754D">
        <w:rPr>
          <w:color w:val="FF0000"/>
        </w:rPr>
        <w:t>a</w:t>
      </w:r>
      <w:r w:rsidR="0005754D">
        <w:t xml:space="preserve"> </w:t>
      </w:r>
      <w:r w:rsidR="00862384">
        <w:t xml:space="preserve">finite penetration depth of penetrant in a liquid falling film, the governing equations were </w:t>
      </w:r>
      <w:r w:rsidR="0005754D" w:rsidRPr="0005754D">
        <w:rPr>
          <w:color w:val="FF0000"/>
        </w:rPr>
        <w:t xml:space="preserve">derived and then </w:t>
      </w:r>
      <w:r w:rsidR="00862384">
        <w:t xml:space="preserve">solved analytically </w:t>
      </w:r>
      <w:r w:rsidR="0005754D" w:rsidRPr="0005754D">
        <w:rPr>
          <w:color w:val="FF0000"/>
        </w:rPr>
        <w:t xml:space="preserve">and numerically </w:t>
      </w:r>
      <w:r w:rsidR="00862384">
        <w:t xml:space="preserve">using </w:t>
      </w:r>
      <w:r w:rsidR="0005754D" w:rsidRPr="0005754D">
        <w:rPr>
          <w:color w:val="FF0000"/>
        </w:rPr>
        <w:t xml:space="preserve">the </w:t>
      </w:r>
      <w:r w:rsidR="00862384">
        <w:t>separation of variable</w:t>
      </w:r>
      <w:r w:rsidR="0005754D">
        <w:t xml:space="preserve"> </w:t>
      </w:r>
      <w:r w:rsidR="0005754D" w:rsidRPr="0005754D">
        <w:rPr>
          <w:color w:val="FF0000"/>
        </w:rPr>
        <w:t>technique</w:t>
      </w:r>
      <w:r w:rsidR="00862384">
        <w:t xml:space="preserve">. A numeric example was used to check the consistency and accuracy of obtained concentration profiles to those of literature and conventionally used ones which use an infinite penetration depth. </w:t>
      </w:r>
      <w:r w:rsidR="00B30B46">
        <w:t xml:space="preserve">While the same concentration profiles were obtained, the new approach here </w:t>
      </w:r>
      <w:r>
        <w:t xml:space="preserve">leads to </w:t>
      </w:r>
      <w:r w:rsidR="00047804">
        <w:t xml:space="preserve">opportunities on examination of </w:t>
      </w:r>
      <w:r w:rsidR="00362EC8" w:rsidRPr="00362EC8">
        <w:rPr>
          <w:color w:val="FF0000"/>
        </w:rPr>
        <w:t xml:space="preserve">the </w:t>
      </w:r>
      <w:r w:rsidR="00047804">
        <w:t xml:space="preserve">penetration growth </w:t>
      </w:r>
      <w:r>
        <w:t>and</w:t>
      </w:r>
      <w:r w:rsidR="00B30B46">
        <w:t xml:space="preserve"> its </w:t>
      </w:r>
      <w:r>
        <w:t xml:space="preserve">progress </w:t>
      </w:r>
      <w:r w:rsidR="00047804">
        <w:t xml:space="preserve">alongside the film direction </w:t>
      </w:r>
      <w:r w:rsidR="00B30B46">
        <w:t>which has not been touched before</w:t>
      </w:r>
      <w:r w:rsidR="00047804">
        <w:t>.</w:t>
      </w:r>
      <w:r>
        <w:t xml:space="preserve"> </w:t>
      </w:r>
    </w:p>
    <w:p w14:paraId="7C129449" w14:textId="2F02494A" w:rsidR="005032C6" w:rsidRDefault="005032C6" w:rsidP="0020517E">
      <w:pPr>
        <w:pStyle w:val="Heading01"/>
      </w:pPr>
      <w:r>
        <w:t xml:space="preserve">Data availability </w:t>
      </w:r>
    </w:p>
    <w:p w14:paraId="1D4D8991" w14:textId="0E87EF0D" w:rsidR="005032C6" w:rsidRPr="00362EC8" w:rsidRDefault="00950601" w:rsidP="00826F4C">
      <w:pPr>
        <w:rPr>
          <w:color w:val="FF0000"/>
        </w:rPr>
      </w:pPr>
      <w:r w:rsidRPr="00362EC8">
        <w:rPr>
          <w:color w:val="FF0000"/>
        </w:rPr>
        <w:t>The</w:t>
      </w:r>
      <w:r w:rsidR="00362EC8" w:rsidRPr="00362EC8">
        <w:rPr>
          <w:color w:val="FF0000"/>
        </w:rPr>
        <w:t xml:space="preserve"> associated data of this article can be found in online version available at </w:t>
      </w:r>
      <w:hyperlink r:id="rId72" w:history="1">
        <w:r w:rsidR="00362EC8" w:rsidRPr="007F5944">
          <w:rPr>
            <w:rStyle w:val="Hyperlink"/>
          </w:rPr>
          <w:t>www.sciencedirect.com</w:t>
        </w:r>
      </w:hyperlink>
      <w:r w:rsidR="00362EC8" w:rsidRPr="00362EC8">
        <w:rPr>
          <w:color w:val="FF0000"/>
        </w:rPr>
        <w:t xml:space="preserve"> or can be retrieved from </w:t>
      </w:r>
      <w:hyperlink r:id="rId73" w:history="1">
        <w:r w:rsidR="005032C6" w:rsidRPr="007F5944">
          <w:rPr>
            <w:rStyle w:val="Hyperlink"/>
          </w:rPr>
          <w:t>https://github.com/makhansary/pub.dPen</w:t>
        </w:r>
      </w:hyperlink>
      <w:r w:rsidR="005032C6" w:rsidRPr="00362EC8">
        <w:rPr>
          <w:color w:val="FF0000"/>
        </w:rPr>
        <w:t xml:space="preserve">. </w:t>
      </w:r>
    </w:p>
    <w:p w14:paraId="5CD7ECD0" w14:textId="62784DE8" w:rsidR="00F40001" w:rsidRDefault="00F40001" w:rsidP="0020517E">
      <w:pPr>
        <w:pStyle w:val="Heading01"/>
      </w:pPr>
      <w:r>
        <w:t xml:space="preserve">Conflict of interest </w:t>
      </w:r>
    </w:p>
    <w:p w14:paraId="3C51AC1A" w14:textId="3AAD6545" w:rsidR="00F40001" w:rsidRDefault="00F40001" w:rsidP="00F839AE">
      <w:r>
        <w:t>There’s no con</w:t>
      </w:r>
      <w:r w:rsidR="00F839AE">
        <w:t>f</w:t>
      </w:r>
      <w:r>
        <w:t xml:space="preserve">lict of interest to declare. </w:t>
      </w:r>
    </w:p>
    <w:p w14:paraId="2EDA6370" w14:textId="77777777" w:rsidR="004B6931" w:rsidRDefault="006C53B9" w:rsidP="001B6CF4">
      <w:pPr>
        <w:pStyle w:val="Heading01"/>
      </w:pPr>
      <w:r>
        <w:t>Appendix</w:t>
      </w:r>
      <w:r w:rsidR="004B6931">
        <w:t xml:space="preserve"> </w:t>
      </w:r>
    </w:p>
    <w:p w14:paraId="2D67AF9B" w14:textId="19CCE802" w:rsidR="0020517E" w:rsidRPr="0035203A" w:rsidRDefault="0020517E" w:rsidP="004B6931">
      <w:pPr>
        <w:pStyle w:val="Heading1"/>
        <w:rPr>
          <w:color w:val="FF0000"/>
        </w:rPr>
      </w:pPr>
      <w:r w:rsidRPr="0035203A">
        <w:rPr>
          <w:color w:val="FF0000"/>
        </w:rPr>
        <w:lastRenderedPageBreak/>
        <w:t xml:space="preserve">Detailed </w:t>
      </w:r>
      <w:r w:rsidR="00972458" w:rsidRPr="0035203A">
        <w:rPr>
          <w:color w:val="FF0000"/>
        </w:rPr>
        <w:t xml:space="preserve">derivation of governing equation and corresponding solution </w:t>
      </w:r>
      <w:r w:rsidR="00423917" w:rsidRPr="0035203A">
        <w:rPr>
          <w:color w:val="FF0000"/>
        </w:rPr>
        <w:t xml:space="preserve"> </w:t>
      </w:r>
    </w:p>
    <w:p w14:paraId="7DF990E4" w14:textId="35205E5B" w:rsidR="00BC4BB4" w:rsidRDefault="00972458" w:rsidP="0059369F">
      <w:r>
        <w:t xml:space="preserve">The gas penetration into a falling film is focus of present modeling </w:t>
      </w:r>
      <w:r w:rsidR="0059369F">
        <w:t>work</w:t>
      </w:r>
      <w:r>
        <w:t xml:space="preserve">. </w:t>
      </w:r>
      <w:r>
        <w:fldChar w:fldCharType="begin"/>
      </w:r>
      <w:r>
        <w:instrText xml:space="preserve"> REF _Ref406566507 \h </w:instrText>
      </w:r>
      <w:r>
        <w:fldChar w:fldCharType="separate"/>
      </w:r>
      <w:r w:rsidR="00880586" w:rsidRPr="0087249A">
        <w:t xml:space="preserve">Fig. </w:t>
      </w:r>
      <w:r w:rsidR="00880586">
        <w:rPr>
          <w:noProof/>
        </w:rPr>
        <w:t>1</w:t>
      </w:r>
      <w:r>
        <w:fldChar w:fldCharType="end"/>
      </w:r>
      <w:r>
        <w:t xml:space="preserve"> illustrate</w:t>
      </w:r>
      <w:r w:rsidR="001F3CDB">
        <w:t>s</w:t>
      </w:r>
      <w:r>
        <w:t xml:space="preserve"> the coordinates and </w:t>
      </w:r>
      <w:r w:rsidR="00591E3D" w:rsidRPr="00591E3D">
        <w:rPr>
          <w:color w:val="FF0000"/>
        </w:rPr>
        <w:t xml:space="preserve">the </w:t>
      </w:r>
      <w:r>
        <w:t xml:space="preserve">mass transfer properties. </w:t>
      </w:r>
      <w:r w:rsidRPr="007C31FC">
        <w:rPr>
          <w:rStyle w:val="hps"/>
        </w:rPr>
        <w:t>Assuming two dimensional</w:t>
      </w:r>
      <w:r>
        <w:rPr>
          <w:rStyle w:val="hps"/>
        </w:rPr>
        <w:t xml:space="preserve">, </w:t>
      </w:r>
      <w:r w:rsidRPr="007C31FC">
        <w:t>steady state mass transfer, no chemical reaction between gas</w:t>
      </w:r>
      <w:r w:rsidR="00BC4BB4">
        <w:t xml:space="preserve"> (</w:t>
      </w:r>
      <w:r w:rsidR="00BC4BB4" w:rsidRPr="00BC4BB4">
        <w:rPr>
          <w:i/>
          <w:iCs/>
        </w:rPr>
        <w:t>A</w:t>
      </w:r>
      <w:r w:rsidR="00BC4BB4">
        <w:t>)</w:t>
      </w:r>
      <w:r w:rsidRPr="007C31FC">
        <w:t xml:space="preserve"> and falling liquid</w:t>
      </w:r>
      <w:r w:rsidR="00BC4BB4">
        <w:t xml:space="preserve"> (</w:t>
      </w:r>
      <w:r w:rsidR="00BC4BB4" w:rsidRPr="00BC4BB4">
        <w:rPr>
          <w:i/>
          <w:iCs/>
        </w:rPr>
        <w:t>B</w:t>
      </w:r>
      <w:r w:rsidR="00BC4BB4">
        <w:t>)</w:t>
      </w:r>
      <w:r w:rsidRPr="007C31FC">
        <w:t>, no diffusion in flow direction</w:t>
      </w:r>
      <w:r>
        <w:t xml:space="preserve"> (</w:t>
      </w:r>
      <w:r w:rsidRPr="00972458">
        <w:rPr>
          <w:i/>
          <w:iCs/>
        </w:rPr>
        <w:t>y</w:t>
      </w:r>
      <w:r>
        <w:t>)</w:t>
      </w:r>
      <w:r w:rsidRPr="007C31FC">
        <w:t>, no convective mass transfer in diffusion direction (</w:t>
      </w:r>
      <w:r w:rsidRPr="00972458">
        <w:rPr>
          <w:i/>
          <w:iCs/>
        </w:rPr>
        <w:t>z</w:t>
      </w:r>
      <w:r w:rsidRPr="007C31FC">
        <w:t>), constant diffusivity</w:t>
      </w:r>
      <w:r w:rsidR="00BC4BB4">
        <w:t xml:space="preserve"> (</w:t>
      </w:r>
      <w:r w:rsidR="00BC4BB4" w:rsidRPr="00BC4BB4">
        <w:rPr>
          <w:i/>
          <w:iCs/>
        </w:rPr>
        <w:t>D</w:t>
      </w:r>
      <w:r w:rsidR="00BC4BB4">
        <w:t xml:space="preserve">) </w:t>
      </w:r>
      <w:r w:rsidRPr="007C31FC">
        <w:t>and liquid density,</w:t>
      </w:r>
      <w:r>
        <w:t xml:space="preserve"> then the continuity of mass results in</w:t>
      </w:r>
      <w:r w:rsidR="00BC4BB4">
        <w:t xml:space="preserve"> Eq. </w:t>
      </w:r>
      <w:r w:rsidR="001F3CDB">
        <w:fldChar w:fldCharType="begin"/>
      </w:r>
      <w:r w:rsidR="001F3CDB">
        <w:instrText xml:space="preserve"> REF _Ref10276209 \h </w:instrText>
      </w:r>
      <w:r w:rsidR="001F3CDB">
        <w:fldChar w:fldCharType="separate"/>
      </w:r>
      <w:r w:rsidR="00880586">
        <w:t xml:space="preserve">S. </w:t>
      </w:r>
      <w:r w:rsidR="00880586">
        <w:rPr>
          <w:noProof/>
        </w:rPr>
        <w:t>1</w:t>
      </w:r>
      <w:r w:rsidR="001F3CDB">
        <w:fldChar w:fldCharType="end"/>
      </w:r>
      <w:r w:rsidR="00BC4BB4">
        <w:t xml:space="preserve">, where </w:t>
      </w:r>
      <w:r w:rsidR="00BC4BB4" w:rsidRPr="00F735E5">
        <w:rPr>
          <w:position w:val="-12"/>
        </w:rPr>
        <w:object w:dxaOrig="279" w:dyaOrig="360" w14:anchorId="6B0A486B">
          <v:shape id="_x0000_i1057" type="#_x0000_t75" style="width:14.25pt;height:18.35pt" o:ole="">
            <v:imagedata r:id="rId74" o:title=""/>
          </v:shape>
          <o:OLEObject Type="Embed" ProgID="Equation.DSMT4" ShapeID="_x0000_i1057" DrawAspect="Content" ObjectID="_1648799322" r:id="rId75"/>
        </w:object>
      </w:r>
      <w:r w:rsidR="00BC4BB4">
        <w:t xml:space="preserve">is the concentration profile of </w:t>
      </w:r>
      <w:r w:rsidR="00591E3D" w:rsidRPr="00591E3D">
        <w:rPr>
          <w:color w:val="FF0000"/>
        </w:rPr>
        <w:t xml:space="preserve">the </w:t>
      </w:r>
      <w:r w:rsidR="00BC4BB4">
        <w:t xml:space="preserve">penetrating gas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BC4BB4" w14:paraId="01E11D6F" w14:textId="77777777" w:rsidTr="009124FA">
        <w:tc>
          <w:tcPr>
            <w:tcW w:w="8185" w:type="dxa"/>
            <w:vAlign w:val="center"/>
          </w:tcPr>
          <w:p w14:paraId="18E54B28" w14:textId="6E86C1F4" w:rsidR="00BC4BB4" w:rsidRDefault="00BC4BB4" w:rsidP="003D3B7C">
            <w:pPr>
              <w:jc w:val="left"/>
              <w:rPr>
                <w:lang w:bidi="fa-IR"/>
              </w:rPr>
            </w:pPr>
            <w:r w:rsidRPr="00F735E5">
              <w:rPr>
                <w:position w:val="-28"/>
              </w:rPr>
              <w:object w:dxaOrig="1620" w:dyaOrig="700" w14:anchorId="5FF93CC6">
                <v:shape id="_x0000_i1058" type="#_x0000_t75" style="width:80.85pt;height:35.3pt" o:ole="">
                  <v:imagedata r:id="rId76" o:title=""/>
                </v:shape>
                <o:OLEObject Type="Embed" ProgID="Equation.DSMT4" ShapeID="_x0000_i1058" DrawAspect="Content" ObjectID="_1648799323" r:id="rId77"/>
              </w:object>
            </w:r>
            <w:r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2F80F91A" w14:textId="27097D32" w:rsidR="00BC4BB4" w:rsidRDefault="003D3B7C" w:rsidP="003D3B7C">
            <w:pPr>
              <w:pStyle w:val="Caption"/>
              <w:jc w:val="right"/>
            </w:pPr>
            <w:bookmarkStart w:id="9" w:name="_Ref10276209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</w:t>
              </w:r>
            </w:fldSimple>
            <w:bookmarkEnd w:id="9"/>
          </w:p>
        </w:tc>
      </w:tr>
    </w:tbl>
    <w:p w14:paraId="47B2245D" w14:textId="707B5362" w:rsidR="00BC4BB4" w:rsidRDefault="00FD5CFE" w:rsidP="00BC4BB4">
      <w:r>
        <w:t xml:space="preserve">The velocity profile in y-direction is given as in Eq. </w:t>
      </w:r>
      <w:r w:rsidR="001F3CDB">
        <w:fldChar w:fldCharType="begin"/>
      </w:r>
      <w:r w:rsidR="001F3CDB">
        <w:instrText xml:space="preserve"> REF _Ref10276219 \h </w:instrText>
      </w:r>
      <w:r w:rsidR="001F3CDB">
        <w:fldChar w:fldCharType="separate"/>
      </w:r>
      <w:r w:rsidR="00880586">
        <w:t xml:space="preserve">S. </w:t>
      </w:r>
      <w:r w:rsidR="00880586">
        <w:rPr>
          <w:noProof/>
        </w:rPr>
        <w:t>2</w:t>
      </w:r>
      <w:r w:rsidR="001F3CDB">
        <w:fldChar w:fldCharType="end"/>
      </w:r>
      <w:r>
        <w:t xml:space="preserve">, where </w:t>
      </w:r>
      <w:r w:rsidRPr="00FD5CFE">
        <w:rPr>
          <w:i/>
          <w:iCs/>
        </w:rPr>
        <w:t>ρ</w:t>
      </w:r>
      <w:r>
        <w:t xml:space="preserve"> is density, </w:t>
      </w:r>
      <w:r w:rsidRPr="00FD5CFE">
        <w:rPr>
          <w:i/>
          <w:iCs/>
        </w:rPr>
        <w:t>g</w:t>
      </w:r>
      <w:r>
        <w:t xml:space="preserve"> is gravity acceleration, </w:t>
      </w:r>
      <w:r w:rsidRPr="00FD5CFE">
        <w:rPr>
          <w:i/>
          <w:iCs/>
        </w:rPr>
        <w:t>µ</w:t>
      </w:r>
      <w:r>
        <w:t xml:space="preserve"> is </w:t>
      </w:r>
      <w:r w:rsidR="00D12134" w:rsidRPr="00D12134">
        <w:rPr>
          <w:color w:val="FF0000"/>
        </w:rPr>
        <w:t xml:space="preserve">the </w:t>
      </w:r>
      <w:r w:rsidRPr="00FD5CFE">
        <w:t>viscosity of falling liquid film</w:t>
      </w:r>
      <w:r>
        <w:t xml:space="preserve"> and </w:t>
      </w:r>
      <w:r w:rsidRPr="00FD5CFE">
        <w:rPr>
          <w:i/>
          <w:iCs/>
        </w:rPr>
        <w:t>δ</w:t>
      </w:r>
      <w:r>
        <w:t xml:space="preserve"> is </w:t>
      </w:r>
      <w:r w:rsidR="00D12134" w:rsidRPr="00D12134">
        <w:rPr>
          <w:color w:val="FF0000"/>
        </w:rPr>
        <w:t xml:space="preserve">the </w:t>
      </w:r>
      <w:r w:rsidRPr="00FD5CFE">
        <w:t xml:space="preserve">liquid film thickness. </w:t>
      </w:r>
      <w:r>
        <w:t xml:space="preserve">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FD5CFE" w14:paraId="47BB50F8" w14:textId="77777777" w:rsidTr="009124FA">
        <w:tc>
          <w:tcPr>
            <w:tcW w:w="8185" w:type="dxa"/>
            <w:vAlign w:val="center"/>
          </w:tcPr>
          <w:p w14:paraId="13734EAC" w14:textId="53D0C660" w:rsidR="00FD5CFE" w:rsidRDefault="00E25E09" w:rsidP="001F3CDB">
            <w:pPr>
              <w:jc w:val="left"/>
              <w:rPr>
                <w:lang w:bidi="fa-IR"/>
              </w:rPr>
            </w:pPr>
            <w:r w:rsidRPr="00FD5CFE">
              <w:rPr>
                <w:position w:val="-34"/>
              </w:rPr>
              <w:object w:dxaOrig="2160" w:dyaOrig="800" w14:anchorId="31B8A3DE">
                <v:shape id="_x0000_i1059" type="#_x0000_t75" style="width:108pt;height:40.1pt" o:ole="">
                  <v:imagedata r:id="rId78" o:title=""/>
                </v:shape>
                <o:OLEObject Type="Embed" ProgID="Equation.DSMT4" ShapeID="_x0000_i1059" DrawAspect="Content" ObjectID="_1648799324" r:id="rId79"/>
              </w:object>
            </w:r>
            <w:r w:rsidR="00FD5CFE"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499DD9DA" w14:textId="31AFDD94" w:rsidR="00FD5CFE" w:rsidRDefault="003D3B7C" w:rsidP="001F3CDB">
            <w:pPr>
              <w:jc w:val="right"/>
            </w:pPr>
            <w:bookmarkStart w:id="10" w:name="_Ref10276219"/>
            <w:r>
              <w:t xml:space="preserve">S. </w:t>
            </w:r>
            <w:r>
              <w:fldChar w:fldCharType="begin"/>
            </w:r>
            <w:r>
              <w:instrText xml:space="preserve"> SEQ S. \* ARABIC </w:instrText>
            </w:r>
            <w:r>
              <w:fldChar w:fldCharType="separate"/>
            </w:r>
            <w:r w:rsidR="00880586">
              <w:rPr>
                <w:noProof/>
              </w:rPr>
              <w:t>2</w:t>
            </w:r>
            <w:r>
              <w:fldChar w:fldCharType="end"/>
            </w:r>
            <w:bookmarkEnd w:id="10"/>
          </w:p>
        </w:tc>
      </w:tr>
    </w:tbl>
    <w:p w14:paraId="302B1334" w14:textId="4CE02932" w:rsidR="00972458" w:rsidRDefault="001708A9" w:rsidP="00737989">
      <w:r>
        <w:rPr>
          <w:rStyle w:val="hps"/>
        </w:rPr>
        <w:t>S</w:t>
      </w:r>
      <w:r w:rsidR="00972458" w:rsidRPr="007C31FC">
        <w:rPr>
          <w:rStyle w:val="hps"/>
        </w:rPr>
        <w:t>hort</w:t>
      </w:r>
      <w:r>
        <w:rPr>
          <w:rStyle w:val="hps"/>
        </w:rPr>
        <w:t xml:space="preserve"> </w:t>
      </w:r>
      <w:r w:rsidR="00972458" w:rsidRPr="007C31FC">
        <w:rPr>
          <w:rStyle w:val="hps"/>
        </w:rPr>
        <w:t>contact time</w:t>
      </w:r>
      <w:r>
        <w:rPr>
          <w:rStyle w:val="hps"/>
        </w:rPr>
        <w:t xml:space="preserve"> assumption reads </w:t>
      </w:r>
      <w:r w:rsidRPr="00E50226">
        <w:rPr>
          <w:rStyle w:val="hps"/>
          <w:i/>
          <w:iCs/>
        </w:rPr>
        <w:t>z</w:t>
      </w:r>
      <w:r w:rsidR="00972458" w:rsidRPr="007C31FC">
        <w:rPr>
          <w:rStyle w:val="hps"/>
        </w:rPr>
        <w:t>&lt;&lt;</w:t>
      </w:r>
      <w:r w:rsidR="00972458" w:rsidRPr="00E50226">
        <w:rPr>
          <w:rStyle w:val="hps"/>
          <w:i/>
          <w:iCs/>
        </w:rPr>
        <w:t>δ</w:t>
      </w:r>
      <w:r w:rsidR="00972458" w:rsidRPr="007C31FC">
        <w:rPr>
          <w:rStyle w:val="hps"/>
        </w:rPr>
        <w:t xml:space="preserve">, </w:t>
      </w:r>
      <w:r w:rsidR="00E50226">
        <w:rPr>
          <w:rStyle w:val="hps"/>
        </w:rPr>
        <w:t xml:space="preserve">therefore, Eq. </w:t>
      </w:r>
      <w:r w:rsidR="001F3CDB">
        <w:rPr>
          <w:rStyle w:val="hps"/>
        </w:rPr>
        <w:fldChar w:fldCharType="begin"/>
      </w:r>
      <w:r w:rsidR="001F3CDB">
        <w:rPr>
          <w:rStyle w:val="hps"/>
        </w:rPr>
        <w:instrText xml:space="preserve"> REF _Ref10276219 \h </w:instrText>
      </w:r>
      <w:r w:rsidR="001F3CDB">
        <w:rPr>
          <w:rStyle w:val="hps"/>
        </w:rPr>
      </w:r>
      <w:r w:rsidR="001F3CDB">
        <w:rPr>
          <w:rStyle w:val="hps"/>
        </w:rPr>
        <w:fldChar w:fldCharType="separate"/>
      </w:r>
      <w:r w:rsidR="00880586">
        <w:t xml:space="preserve">S. </w:t>
      </w:r>
      <w:r w:rsidR="00880586">
        <w:rPr>
          <w:noProof/>
        </w:rPr>
        <w:t>2</w:t>
      </w:r>
      <w:r w:rsidR="001F3CDB">
        <w:rPr>
          <w:rStyle w:val="hps"/>
        </w:rPr>
        <w:fldChar w:fldCharType="end"/>
      </w:r>
      <w:r w:rsidR="00E50226">
        <w:rPr>
          <w:rStyle w:val="hps"/>
        </w:rPr>
        <w:t xml:space="preserve"> read </w:t>
      </w:r>
      <w:r w:rsidR="00E50226">
        <w:t xml:space="preserve">Eq. </w:t>
      </w:r>
      <w:r w:rsidR="001F3CDB">
        <w:fldChar w:fldCharType="begin"/>
      </w:r>
      <w:r w:rsidR="001F3CDB">
        <w:instrText xml:space="preserve"> REF _Ref10276236 \h </w:instrText>
      </w:r>
      <w:r w:rsidR="001F3CDB">
        <w:fldChar w:fldCharType="separate"/>
      </w:r>
      <w:r w:rsidR="00880586">
        <w:t xml:space="preserve">S. </w:t>
      </w:r>
      <w:r w:rsidR="00880586">
        <w:rPr>
          <w:noProof/>
        </w:rPr>
        <w:t>3</w:t>
      </w:r>
      <w:r w:rsidR="001F3CDB">
        <w:fldChar w:fldCharType="end"/>
      </w:r>
      <w:r w:rsidR="00E50226">
        <w:t xml:space="preserve">, where </w:t>
      </w:r>
      <w:r w:rsidR="00E50226" w:rsidRPr="00F735E5">
        <w:rPr>
          <w:position w:val="-12"/>
        </w:rPr>
        <w:object w:dxaOrig="300" w:dyaOrig="360" w14:anchorId="534D7676">
          <v:shape id="_x0000_i1060" type="#_x0000_t75" style="width:14.95pt;height:18.35pt" o:ole="">
            <v:imagedata r:id="rId80" o:title=""/>
          </v:shape>
          <o:OLEObject Type="Embed" ProgID="Equation.DSMT4" ShapeID="_x0000_i1060" DrawAspect="Content" ObjectID="_1648799325" r:id="rId81"/>
        </w:object>
      </w:r>
      <w:r w:rsidR="00E50226">
        <w:t xml:space="preserve"> is </w:t>
      </w:r>
      <w:r w:rsidR="00D12134" w:rsidRPr="00D12134">
        <w:rPr>
          <w:color w:val="FF0000"/>
        </w:rPr>
        <w:t xml:space="preserve">the </w:t>
      </w:r>
      <w:r w:rsidR="00E50226" w:rsidRPr="00E50226">
        <w:t>maximum velocity of falling liquid film</w:t>
      </w:r>
      <w:r w:rsidR="00737989">
        <w:t>, which is related to the average velocity (</w:t>
      </w:r>
      <w:r w:rsidR="00737989" w:rsidRPr="0073017F">
        <w:rPr>
          <w:position w:val="-14"/>
        </w:rPr>
        <w:object w:dxaOrig="279" w:dyaOrig="380" w14:anchorId="47BEE644">
          <v:shape id="_x0000_i1061" type="#_x0000_t75" style="width:14.25pt;height:19pt" o:ole="">
            <v:imagedata r:id="rId82" o:title=""/>
          </v:shape>
          <o:OLEObject Type="Embed" ProgID="Equation.DSMT4" ShapeID="_x0000_i1061" DrawAspect="Content" ObjectID="_1648799326" r:id="rId83"/>
        </w:object>
      </w:r>
      <w:r w:rsidR="00737989">
        <w:t xml:space="preserve">) </w:t>
      </w:r>
      <w:r w:rsidR="00D12134">
        <w:t>as</w:t>
      </w:r>
      <w:r w:rsidR="00E50226" w:rsidRPr="00E50226">
        <w:rPr>
          <w:position w:val="-14"/>
        </w:rPr>
        <w:object w:dxaOrig="1300" w:dyaOrig="400" w14:anchorId="63D14705">
          <v:shape id="_x0000_i1062" type="#_x0000_t75" style="width:65.2pt;height:20.4pt" o:ole="">
            <v:imagedata r:id="rId84" o:title=""/>
          </v:shape>
          <o:OLEObject Type="Embed" ProgID="Equation.DSMT4" ShapeID="_x0000_i1062" DrawAspect="Content" ObjectID="_1648799327" r:id="rId85"/>
        </w:object>
      </w:r>
      <w:r w:rsidR="00E50226" w:rsidRPr="00E50226">
        <w:t xml:space="preserve">.  </w:t>
      </w:r>
      <w:r w:rsidR="00E50226">
        <w:t xml:space="preserve">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E50226" w14:paraId="03ECA24A" w14:textId="77777777" w:rsidTr="009124FA">
        <w:tc>
          <w:tcPr>
            <w:tcW w:w="8185" w:type="dxa"/>
            <w:vAlign w:val="center"/>
          </w:tcPr>
          <w:p w14:paraId="60ACA7FE" w14:textId="77F8F9F7" w:rsidR="00E50226" w:rsidRDefault="00F768C0" w:rsidP="001F3CDB">
            <w:pPr>
              <w:jc w:val="left"/>
              <w:rPr>
                <w:lang w:bidi="fa-IR"/>
              </w:rPr>
            </w:pPr>
            <w:r w:rsidRPr="00E50226">
              <w:rPr>
                <w:position w:val="-28"/>
              </w:rPr>
              <w:object w:dxaOrig="1600" w:dyaOrig="700" w14:anchorId="5F587C7D">
                <v:shape id="_x0000_i1063" type="#_x0000_t75" style="width:80.15pt;height:35.3pt" o:ole="">
                  <v:imagedata r:id="rId86" o:title=""/>
                </v:shape>
                <o:OLEObject Type="Embed" ProgID="Equation.DSMT4" ShapeID="_x0000_i1063" DrawAspect="Content" ObjectID="_1648799328" r:id="rId87"/>
              </w:object>
            </w:r>
            <w:r w:rsidR="00E50226"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5AB59A48" w14:textId="7FF6DB75" w:rsidR="00E50226" w:rsidRDefault="003D3B7C" w:rsidP="001F3CDB">
            <w:pPr>
              <w:jc w:val="right"/>
            </w:pPr>
            <w:bookmarkStart w:id="11" w:name="_Ref10276236"/>
            <w:r>
              <w:t xml:space="preserve">S. </w:t>
            </w:r>
            <w:r>
              <w:fldChar w:fldCharType="begin"/>
            </w:r>
            <w:r>
              <w:instrText xml:space="preserve"> SEQ S. \* ARABIC </w:instrText>
            </w:r>
            <w:r>
              <w:fldChar w:fldCharType="separate"/>
            </w:r>
            <w:r w:rsidR="00880586">
              <w:rPr>
                <w:noProof/>
              </w:rPr>
              <w:t>3</w:t>
            </w:r>
            <w:r>
              <w:fldChar w:fldCharType="end"/>
            </w:r>
            <w:bookmarkEnd w:id="11"/>
          </w:p>
        </w:tc>
      </w:tr>
    </w:tbl>
    <w:p w14:paraId="5D93429E" w14:textId="2AB08A50" w:rsidR="00E50226" w:rsidRDefault="00901C6A" w:rsidP="00E50226">
      <w:r>
        <w:t>Therefore, the final form of governing equation reads Eq.</w:t>
      </w:r>
      <w:r w:rsidR="001F3CDB">
        <w:t xml:space="preserve"> </w:t>
      </w:r>
      <w:r w:rsidR="001F3CDB">
        <w:fldChar w:fldCharType="begin"/>
      </w:r>
      <w:r w:rsidR="001F3CDB">
        <w:instrText xml:space="preserve"> REF _Ref10276247 \h </w:instrText>
      </w:r>
      <w:r w:rsidR="001F3CDB">
        <w:fldChar w:fldCharType="separate"/>
      </w:r>
      <w:r w:rsidR="00880586">
        <w:t xml:space="preserve">S. </w:t>
      </w:r>
      <w:r w:rsidR="00880586">
        <w:rPr>
          <w:noProof/>
        </w:rPr>
        <w:t>4</w:t>
      </w:r>
      <w:r w:rsidR="001F3CDB">
        <w:fldChar w:fldCharType="end"/>
      </w:r>
      <w:r>
        <w:t xml:space="preserve"> where </w:t>
      </w:r>
      <w:r w:rsidR="001F3CDB" w:rsidRPr="00901C6A">
        <w:rPr>
          <w:position w:val="-14"/>
        </w:rPr>
        <w:object w:dxaOrig="1160" w:dyaOrig="380" w14:anchorId="0CA06233">
          <v:shape id="_x0000_i1064" type="#_x0000_t75" style="width:57.75pt;height:19pt" o:ole="">
            <v:imagedata r:id="rId88" o:title=""/>
          </v:shape>
          <o:OLEObject Type="Embed" ProgID="Equation.DSMT4" ShapeID="_x0000_i1064" DrawAspect="Content" ObjectID="_1648799329" r:id="rId8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901C6A" w14:paraId="098F347D" w14:textId="77777777" w:rsidTr="009124FA">
        <w:tc>
          <w:tcPr>
            <w:tcW w:w="8185" w:type="dxa"/>
            <w:vAlign w:val="center"/>
          </w:tcPr>
          <w:p w14:paraId="196A1BEB" w14:textId="77614F50" w:rsidR="00901C6A" w:rsidRDefault="001F3CDB" w:rsidP="00901C6A">
            <w:pPr>
              <w:jc w:val="left"/>
              <w:rPr>
                <w:lang w:bidi="fa-IR"/>
              </w:rPr>
            </w:pPr>
            <w:r w:rsidRPr="00F735E5">
              <w:rPr>
                <w:position w:val="-28"/>
              </w:rPr>
              <w:object w:dxaOrig="1300" w:dyaOrig="700" w14:anchorId="1902BF1B">
                <v:shape id="_x0000_i1065" type="#_x0000_t75" style="width:65.2pt;height:35.3pt" o:ole="">
                  <v:imagedata r:id="rId90" o:title=""/>
                </v:shape>
                <o:OLEObject Type="Embed" ProgID="Equation.DSMT4" ShapeID="_x0000_i1065" DrawAspect="Content" ObjectID="_1648799330" r:id="rId91"/>
              </w:object>
            </w:r>
            <w:r w:rsidR="00901C6A"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16BDC730" w14:textId="60966B47" w:rsidR="00901C6A" w:rsidRDefault="00901C6A" w:rsidP="001F3CDB">
            <w:pPr>
              <w:pStyle w:val="Caption"/>
              <w:jc w:val="right"/>
            </w:pPr>
            <w:bookmarkStart w:id="12" w:name="_Ref10276247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4</w:t>
              </w:r>
            </w:fldSimple>
            <w:bookmarkEnd w:id="12"/>
          </w:p>
        </w:tc>
      </w:tr>
    </w:tbl>
    <w:p w14:paraId="08C5553B" w14:textId="7FE1667B" w:rsidR="00972458" w:rsidRDefault="00E17F2B" w:rsidP="00FF59FC">
      <w:r>
        <w:t xml:space="preserve">For </w:t>
      </w:r>
      <w:r w:rsidR="00D12134" w:rsidRPr="00D12134">
        <w:rPr>
          <w:color w:val="FF0000"/>
        </w:rPr>
        <w:t xml:space="preserve">the </w:t>
      </w:r>
      <w:r>
        <w:t xml:space="preserve">infinite penetration depth, the solution of partial differential equation </w:t>
      </w:r>
      <w:r w:rsidR="00DB22B7">
        <w:t xml:space="preserve">(PDE) </w:t>
      </w:r>
      <w:r>
        <w:t xml:space="preserve">can be found in a previous paper </w:t>
      </w:r>
      <w:r w:rsidRPr="00F173AC">
        <w:fldChar w:fldCharType="begin"/>
      </w:r>
      <w:r w:rsidR="00B8091C">
        <w:instrText xml:space="preserve"> ADDIN EN.CITE &lt;EndNote&gt;&lt;Cite&gt;&lt;Author&gt;Ali Aroon&lt;/Author&gt;&lt;Year&gt;2017&lt;/Year&gt;&lt;RecNum&gt;14&lt;/RecNum&gt;&lt;DisplayText&gt;[3]&lt;/DisplayText&gt;&lt;record&gt;&lt;rec-number&gt;14&lt;/rec-number&gt;&lt;foreign-keys&gt;&lt;key app="EN" db-id="909rvd2vxxzw95efstm5a9te0zea2rvv90px" timestamp="1573067835"&gt;14&lt;/key&gt;&lt;key app="ENWeb" db-id=""&gt;0&lt;/key&gt;&lt;/foreign-keys&gt;&lt;ref-type name="Journal Article"&gt;17&lt;/ref-type&gt;&lt;contributors&gt;&lt;authors&gt;&lt;author&gt;Ali Aroon, Mohammad&lt;/author&gt;&lt;author&gt;Khansary, Milad Asgarpour&lt;/author&gt;&lt;/authors&gt;&lt;/contributors&gt;&lt;titles&gt;&lt;title&gt;Generalized similarity transformation method applied to partial differential equations (PDEs) in falling film mass transfer&lt;/title&gt;&lt;secondary-title&gt;Computers &amp;amp; Chemical Engineering&lt;/secondary-title&gt;&lt;/titles&gt;&lt;periodical&gt;&lt;full-title&gt;Computers &amp;amp; Chemical Engineering&lt;/full-title&gt;&lt;/periodical&gt;&lt;pages&gt;73-80&lt;/pages&gt;&lt;volume&gt;101&lt;/volume&gt;&lt;dates&gt;&lt;year&gt;2017&lt;/year&gt;&lt;/dates&gt;&lt;isbn&gt;00981354&lt;/isbn&gt;&lt;urls&gt;&lt;/urls&gt;&lt;electronic-resource-num&gt;10.1016/j.compchemeng.2017.02.047&lt;/electronic-resource-num&gt;&lt;/record&gt;&lt;/Cite&gt;&lt;/EndNote&gt;</w:instrText>
      </w:r>
      <w:r w:rsidRPr="00F173AC">
        <w:fldChar w:fldCharType="separate"/>
      </w:r>
      <w:r w:rsidRPr="00F173AC">
        <w:rPr>
          <w:noProof/>
        </w:rPr>
        <w:t>[</w:t>
      </w:r>
      <w:hyperlink w:anchor="_ENREF_3" w:tooltip="Ali Aroon, 2017 #14" w:history="1">
        <w:r w:rsidR="00FF59FC" w:rsidRPr="00001B35">
          <w:rPr>
            <w:rStyle w:val="Hyperlink"/>
            <w:noProof/>
          </w:rPr>
          <w:t>3</w:t>
        </w:r>
      </w:hyperlink>
      <w:r w:rsidRPr="00F173AC">
        <w:rPr>
          <w:noProof/>
        </w:rPr>
        <w:t>]</w:t>
      </w:r>
      <w:r w:rsidRPr="00F173AC">
        <w:fldChar w:fldCharType="end"/>
      </w:r>
      <w:r>
        <w:t>.</w:t>
      </w:r>
      <w:r w:rsidR="00DB22B7">
        <w:t xml:space="preserve"> For </w:t>
      </w:r>
      <w:r w:rsidR="00D12134" w:rsidRPr="00D12134">
        <w:rPr>
          <w:color w:val="FF0000"/>
        </w:rPr>
        <w:t xml:space="preserve">the </w:t>
      </w:r>
      <w:r w:rsidR="00DB22B7">
        <w:t xml:space="preserve">finite penetration depth, </w:t>
      </w:r>
      <w:r w:rsidR="00FD25F0">
        <w:t xml:space="preserve">using the </w:t>
      </w:r>
      <w:r w:rsidR="00FD25F0" w:rsidRPr="007C31FC">
        <w:rPr>
          <w:lang w:bidi="fa-IR"/>
        </w:rPr>
        <w:t>s</w:t>
      </w:r>
      <w:r w:rsidR="00FD25F0">
        <w:rPr>
          <w:lang w:bidi="fa-IR"/>
        </w:rPr>
        <w:t xml:space="preserve">eparation </w:t>
      </w:r>
      <w:r w:rsidR="00D12134" w:rsidRPr="00D12134">
        <w:rPr>
          <w:color w:val="FF0000"/>
          <w:lang w:bidi="fa-IR"/>
        </w:rPr>
        <w:t xml:space="preserve">of variables </w:t>
      </w:r>
      <w:r w:rsidR="00FD25F0">
        <w:rPr>
          <w:lang w:bidi="fa-IR"/>
        </w:rPr>
        <w:t xml:space="preserve">method by setting </w:t>
      </w:r>
      <w:r w:rsidR="00FD25F0" w:rsidRPr="00157B3C">
        <w:rPr>
          <w:position w:val="-14"/>
        </w:rPr>
        <w:object w:dxaOrig="2220" w:dyaOrig="400" w14:anchorId="3BE012F6">
          <v:shape id="_x0000_i1066" type="#_x0000_t75" style="width:110.7pt;height:20.4pt" o:ole="">
            <v:imagedata r:id="rId92" o:title=""/>
          </v:shape>
          <o:OLEObject Type="Embed" ProgID="Equation.DSMT4" ShapeID="_x0000_i1066" DrawAspect="Content" ObjectID="_1648799331" r:id="rId93"/>
        </w:object>
      </w:r>
      <w:r w:rsidR="006C7603">
        <w:t xml:space="preserve"> and </w:t>
      </w:r>
      <w:r w:rsidR="006C7603" w:rsidRPr="006C7603">
        <w:rPr>
          <w:position w:val="-12"/>
        </w:rPr>
        <w:object w:dxaOrig="1280" w:dyaOrig="360" w14:anchorId="4F66EBB6">
          <v:shape id="_x0000_i1067" type="#_x0000_t75" style="width:63.85pt;height:18.35pt" o:ole="">
            <v:imagedata r:id="rId94" o:title=""/>
          </v:shape>
          <o:OLEObject Type="Embed" ProgID="Equation.DSMT4" ShapeID="_x0000_i1067" DrawAspect="Content" ObjectID="_1648799332" r:id="rId95"/>
        </w:object>
      </w:r>
      <w:r w:rsidR="00FD25F0">
        <w:t xml:space="preserve">, </w:t>
      </w:r>
      <w:r w:rsidR="00DB22B7">
        <w:t xml:space="preserve">the PDE in Eq. </w:t>
      </w:r>
      <w:r w:rsidR="00DB22B7">
        <w:fldChar w:fldCharType="begin"/>
      </w:r>
      <w:r w:rsidR="00DB22B7">
        <w:instrText xml:space="preserve"> REF _Ref10276247 \h </w:instrText>
      </w:r>
      <w:r w:rsidR="00DB22B7">
        <w:fldChar w:fldCharType="separate"/>
      </w:r>
      <w:r w:rsidR="00880586">
        <w:t xml:space="preserve">S. </w:t>
      </w:r>
      <w:r w:rsidR="00880586">
        <w:rPr>
          <w:noProof/>
        </w:rPr>
        <w:t>4</w:t>
      </w:r>
      <w:r w:rsidR="00DB22B7">
        <w:fldChar w:fldCharType="end"/>
      </w:r>
      <w:r w:rsidR="00DB22B7">
        <w:t xml:space="preserve"> can be transformed into Eq. </w:t>
      </w:r>
      <w:r w:rsidR="00FD25F0">
        <w:fldChar w:fldCharType="begin"/>
      </w:r>
      <w:r w:rsidR="00FD25F0">
        <w:instrText xml:space="preserve"> REF _Ref10276726 \h </w:instrText>
      </w:r>
      <w:r w:rsidR="00FD25F0">
        <w:fldChar w:fldCharType="separate"/>
      </w:r>
      <w:r w:rsidR="00880586">
        <w:t xml:space="preserve">S. </w:t>
      </w:r>
      <w:r w:rsidR="00880586">
        <w:rPr>
          <w:noProof/>
        </w:rPr>
        <w:t>5</w:t>
      </w:r>
      <w:r w:rsidR="00FD25F0">
        <w:fldChar w:fldCharType="end"/>
      </w:r>
      <w:r w:rsidR="00FD25F0">
        <w:t xml:space="preserve"> where </w:t>
      </w:r>
      <w:r w:rsidR="00FD25F0" w:rsidRPr="0073017F">
        <w:rPr>
          <w:position w:val="-6"/>
        </w:rPr>
        <w:object w:dxaOrig="300" w:dyaOrig="320" w14:anchorId="4235C111">
          <v:shape id="_x0000_i1068" type="#_x0000_t75" style="width:14.95pt;height:15.6pt" o:ole="">
            <v:imagedata r:id="rId96" o:title=""/>
          </v:shape>
          <o:OLEObject Type="Embed" ProgID="Equation.DSMT4" ShapeID="_x0000_i1068" DrawAspect="Content" ObjectID="_1648799333" r:id="rId97"/>
        </w:object>
      </w:r>
      <w:r w:rsidR="00FD25F0">
        <w:t xml:space="preserve"> is</w:t>
      </w:r>
      <w:r w:rsidR="00D12134">
        <w:t xml:space="preserve"> </w:t>
      </w:r>
      <w:r w:rsidR="00D12134" w:rsidRPr="00D12134">
        <w:rPr>
          <w:color w:val="FF0000"/>
        </w:rPr>
        <w:t>the</w:t>
      </w:r>
      <w:r w:rsidR="00FD25F0" w:rsidRPr="00D12134">
        <w:rPr>
          <w:color w:val="FF0000"/>
        </w:rPr>
        <w:t xml:space="preserve"> </w:t>
      </w:r>
      <w:r w:rsidR="00FD25F0">
        <w:t xml:space="preserve">separation factor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157B3C" w14:paraId="21EEC88A" w14:textId="77777777" w:rsidTr="009124FA">
        <w:tc>
          <w:tcPr>
            <w:tcW w:w="8185" w:type="dxa"/>
            <w:vAlign w:val="center"/>
          </w:tcPr>
          <w:p w14:paraId="67C7C489" w14:textId="6C26FF1C" w:rsidR="00157B3C" w:rsidRDefault="00FD25F0" w:rsidP="00993992">
            <w:pPr>
              <w:jc w:val="left"/>
              <w:rPr>
                <w:lang w:bidi="fa-IR"/>
              </w:rPr>
            </w:pPr>
            <w:r w:rsidRPr="00FD25F0">
              <w:rPr>
                <w:position w:val="-24"/>
              </w:rPr>
              <w:object w:dxaOrig="1520" w:dyaOrig="620" w14:anchorId="38066119">
                <v:shape id="_x0000_i1069" type="#_x0000_t75" style="width:76.1pt;height:31.25pt" o:ole="">
                  <v:imagedata r:id="rId98" o:title=""/>
                </v:shape>
                <o:OLEObject Type="Embed" ProgID="Equation.DSMT4" ShapeID="_x0000_i1069" DrawAspect="Content" ObjectID="_1648799334" r:id="rId99"/>
              </w:object>
            </w:r>
            <w:r w:rsidR="00157B3C"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75CBAE68" w14:textId="1DA67A6F" w:rsidR="00157B3C" w:rsidRDefault="00157B3C" w:rsidP="00993992">
            <w:pPr>
              <w:pStyle w:val="Caption"/>
              <w:jc w:val="right"/>
            </w:pPr>
            <w:bookmarkStart w:id="13" w:name="_Ref10276726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5</w:t>
              </w:r>
            </w:fldSimple>
            <w:bookmarkEnd w:id="13"/>
          </w:p>
        </w:tc>
      </w:tr>
    </w:tbl>
    <w:p w14:paraId="19757963" w14:textId="22410197" w:rsidR="00157B3C" w:rsidRDefault="00E92BF8" w:rsidP="00E92BF8">
      <w:r>
        <w:rPr>
          <w:lang w:bidi="fa-IR"/>
        </w:rPr>
        <w:t xml:space="preserve">The general solutions to each parts in </w:t>
      </w:r>
      <w:r>
        <w:t xml:space="preserve">Eq. </w:t>
      </w:r>
      <w:r>
        <w:fldChar w:fldCharType="begin"/>
      </w:r>
      <w:r>
        <w:instrText xml:space="preserve"> REF _Ref10276726 \h </w:instrText>
      </w:r>
      <w:r>
        <w:fldChar w:fldCharType="separate"/>
      </w:r>
      <w:r w:rsidR="00880586">
        <w:t xml:space="preserve">S. </w:t>
      </w:r>
      <w:r w:rsidR="00880586">
        <w:rPr>
          <w:noProof/>
        </w:rPr>
        <w:t>5</w:t>
      </w:r>
      <w:r>
        <w:fldChar w:fldCharType="end"/>
      </w:r>
      <w:r>
        <w:t xml:space="preserve"> can be obtained as given in Eqs. </w:t>
      </w:r>
      <w:r>
        <w:fldChar w:fldCharType="begin"/>
      </w:r>
      <w:r>
        <w:instrText xml:space="preserve"> REF _Ref10277217 \h </w:instrText>
      </w:r>
      <w:r>
        <w:fldChar w:fldCharType="separate"/>
      </w:r>
      <w:r w:rsidR="00880586">
        <w:t xml:space="preserve">S. </w:t>
      </w:r>
      <w:r w:rsidR="00880586">
        <w:rPr>
          <w:noProof/>
        </w:rPr>
        <w:t>6</w:t>
      </w:r>
      <w:r>
        <w:fldChar w:fldCharType="end"/>
      </w:r>
      <w:r>
        <w:t xml:space="preserve"> and </w:t>
      </w:r>
      <w:r>
        <w:fldChar w:fldCharType="begin"/>
      </w:r>
      <w:r>
        <w:instrText xml:space="preserve"> REF _Ref10277220 \h </w:instrText>
      </w:r>
      <w:r>
        <w:fldChar w:fldCharType="separate"/>
      </w:r>
      <w:r w:rsidR="00880586">
        <w:t xml:space="preserve">S. </w:t>
      </w:r>
      <w:r w:rsidR="00880586">
        <w:rPr>
          <w:noProof/>
        </w:rPr>
        <w:t>7</w:t>
      </w:r>
      <w:r>
        <w:fldChar w:fldCharType="end"/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E92BF8" w14:paraId="296B9DDA" w14:textId="77777777" w:rsidTr="009124FA">
        <w:tc>
          <w:tcPr>
            <w:tcW w:w="8185" w:type="dxa"/>
            <w:vAlign w:val="center"/>
          </w:tcPr>
          <w:p w14:paraId="3CB8BB4E" w14:textId="1852AA4E" w:rsidR="00E92BF8" w:rsidRDefault="00E92BF8" w:rsidP="00993992">
            <w:pPr>
              <w:jc w:val="left"/>
              <w:rPr>
                <w:lang w:bidi="fa-IR"/>
              </w:rPr>
            </w:pPr>
            <w:r w:rsidRPr="00E92BF8">
              <w:rPr>
                <w:position w:val="-12"/>
              </w:rPr>
              <w:object w:dxaOrig="1160" w:dyaOrig="420" w14:anchorId="73206467">
                <v:shape id="_x0000_i1070" type="#_x0000_t75" style="width:57.75pt;height:21.05pt" o:ole="">
                  <v:imagedata r:id="rId100" o:title=""/>
                </v:shape>
                <o:OLEObject Type="Embed" ProgID="Equation.DSMT4" ShapeID="_x0000_i1070" DrawAspect="Content" ObjectID="_1648799335" r:id="rId101"/>
              </w:object>
            </w:r>
            <w:r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15F66ACB" w14:textId="0956F1AF" w:rsidR="00E92BF8" w:rsidRDefault="00E92BF8" w:rsidP="00993992">
            <w:pPr>
              <w:pStyle w:val="Caption"/>
              <w:jc w:val="right"/>
            </w:pPr>
            <w:bookmarkStart w:id="14" w:name="_Ref10277217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6</w:t>
              </w:r>
            </w:fldSimple>
            <w:bookmarkEnd w:id="14"/>
          </w:p>
        </w:tc>
      </w:tr>
      <w:tr w:rsidR="00E92BF8" w14:paraId="15975506" w14:textId="77777777" w:rsidTr="009124FA">
        <w:tc>
          <w:tcPr>
            <w:tcW w:w="8185" w:type="dxa"/>
          </w:tcPr>
          <w:p w14:paraId="56F0FEF7" w14:textId="318DC910" w:rsidR="00E92BF8" w:rsidRDefault="00E92BF8" w:rsidP="00993992">
            <w:pPr>
              <w:jc w:val="left"/>
              <w:rPr>
                <w:lang w:bidi="fa-IR"/>
              </w:rPr>
            </w:pPr>
            <w:r w:rsidRPr="00E92BF8">
              <w:rPr>
                <w:position w:val="-14"/>
              </w:rPr>
              <w:object w:dxaOrig="2799" w:dyaOrig="400" w14:anchorId="399652BD">
                <v:shape id="_x0000_i1071" type="#_x0000_t75" style="width:139.9pt;height:20.4pt" o:ole="">
                  <v:imagedata r:id="rId102" o:title=""/>
                </v:shape>
                <o:OLEObject Type="Embed" ProgID="Equation.DSMT4" ShapeID="_x0000_i1071" DrawAspect="Content" ObjectID="_1648799336" r:id="rId103"/>
              </w:object>
            </w:r>
            <w:r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</w:tcPr>
          <w:p w14:paraId="76722F8E" w14:textId="4C897740" w:rsidR="00E92BF8" w:rsidRDefault="00E92BF8" w:rsidP="00993992">
            <w:pPr>
              <w:pStyle w:val="Caption"/>
              <w:jc w:val="right"/>
            </w:pPr>
            <w:bookmarkStart w:id="15" w:name="_Ref10277220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7</w:t>
              </w:r>
            </w:fldSimple>
            <w:bookmarkEnd w:id="15"/>
          </w:p>
        </w:tc>
      </w:tr>
    </w:tbl>
    <w:p w14:paraId="1E48F3B1" w14:textId="638AC746" w:rsidR="00E92BF8" w:rsidRDefault="00052B2E" w:rsidP="00E92BF8">
      <w:r>
        <w:t xml:space="preserve">By applying boundary conditions, one would obtai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052B2E" w14:paraId="4603421E" w14:textId="77777777" w:rsidTr="009124FA">
        <w:tc>
          <w:tcPr>
            <w:tcW w:w="8185" w:type="dxa"/>
            <w:vAlign w:val="center"/>
          </w:tcPr>
          <w:p w14:paraId="431EF8AB" w14:textId="3328B575" w:rsidR="00052B2E" w:rsidRDefault="005439A5" w:rsidP="00993992">
            <w:pPr>
              <w:jc w:val="left"/>
              <w:rPr>
                <w:lang w:bidi="fa-IR"/>
              </w:rPr>
            </w:pPr>
            <w:r w:rsidRPr="005439A5">
              <w:rPr>
                <w:position w:val="-30"/>
              </w:rPr>
              <w:object w:dxaOrig="3260" w:dyaOrig="720" w14:anchorId="4D29C4D4">
                <v:shape id="_x0000_i1072" type="#_x0000_t75" style="width:162.35pt;height:36pt" o:ole="">
                  <v:imagedata r:id="rId104" o:title=""/>
                </v:shape>
                <o:OLEObject Type="Embed" ProgID="Equation.DSMT4" ShapeID="_x0000_i1072" DrawAspect="Content" ObjectID="_1648799337" r:id="rId105"/>
              </w:object>
            </w:r>
            <w:r w:rsidR="00052B2E" w:rsidRPr="007C31FC">
              <w:rPr>
                <w:rtl/>
              </w:rPr>
              <w:t xml:space="preserve">   </w:t>
            </w:r>
          </w:p>
        </w:tc>
        <w:tc>
          <w:tcPr>
            <w:tcW w:w="831" w:type="dxa"/>
            <w:vAlign w:val="center"/>
          </w:tcPr>
          <w:p w14:paraId="16368E71" w14:textId="6ED4CB97" w:rsidR="00052B2E" w:rsidRDefault="00052B2E" w:rsidP="00993992">
            <w:pPr>
              <w:pStyle w:val="Caption"/>
              <w:jc w:val="right"/>
            </w:pPr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8</w:t>
              </w:r>
            </w:fldSimple>
          </w:p>
        </w:tc>
      </w:tr>
      <w:tr w:rsidR="00052B2E" w14:paraId="49D3E831" w14:textId="77777777" w:rsidTr="009124FA">
        <w:tc>
          <w:tcPr>
            <w:tcW w:w="8185" w:type="dxa"/>
            <w:vAlign w:val="center"/>
          </w:tcPr>
          <w:p w14:paraId="060C542A" w14:textId="09DC6694" w:rsidR="00052B2E" w:rsidRDefault="005439A5" w:rsidP="00052B2E">
            <w:pPr>
              <w:jc w:val="left"/>
              <w:rPr>
                <w:lang w:bidi="fa-IR"/>
              </w:rPr>
            </w:pPr>
            <w:r w:rsidRPr="005439A5">
              <w:rPr>
                <w:position w:val="-58"/>
              </w:rPr>
              <w:object w:dxaOrig="6240" w:dyaOrig="1280" w14:anchorId="57846715">
                <v:shape id="_x0000_i1073" type="#_x0000_t75" style="width:311.75pt;height:64.55pt" o:ole="">
                  <v:imagedata r:id="rId106" o:title=""/>
                </v:shape>
                <o:OLEObject Type="Embed" ProgID="Equation.DSMT4" ShapeID="_x0000_i1073" DrawAspect="Content" ObjectID="_1648799338" r:id="rId107"/>
              </w:object>
            </w:r>
          </w:p>
        </w:tc>
        <w:tc>
          <w:tcPr>
            <w:tcW w:w="831" w:type="dxa"/>
            <w:vAlign w:val="center"/>
          </w:tcPr>
          <w:p w14:paraId="22058BE1" w14:textId="3926C654" w:rsidR="00052B2E" w:rsidRDefault="00052B2E" w:rsidP="00052B2E">
            <w:pPr>
              <w:pStyle w:val="Caption"/>
              <w:jc w:val="right"/>
            </w:pPr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9</w:t>
              </w:r>
            </w:fldSimple>
          </w:p>
        </w:tc>
      </w:tr>
      <w:tr w:rsidR="006C7603" w14:paraId="6452DCB2" w14:textId="77777777" w:rsidTr="009124FA">
        <w:tc>
          <w:tcPr>
            <w:tcW w:w="8185" w:type="dxa"/>
            <w:vAlign w:val="center"/>
          </w:tcPr>
          <w:p w14:paraId="169BB7AA" w14:textId="7713FA5F" w:rsidR="006C7603" w:rsidRPr="00F735E5" w:rsidRDefault="00130A50" w:rsidP="00052B2E">
            <w:pPr>
              <w:jc w:val="left"/>
            </w:pPr>
            <w:r w:rsidRPr="00130A50">
              <w:rPr>
                <w:position w:val="-30"/>
              </w:rPr>
              <w:object w:dxaOrig="7060" w:dyaOrig="720" w14:anchorId="02F67AA8">
                <v:shape id="_x0000_i1074" type="#_x0000_t75" style="width:353.9pt;height:36pt" o:ole="">
                  <v:imagedata r:id="rId108" o:title=""/>
                </v:shape>
                <o:OLEObject Type="Embed" ProgID="Equation.DSMT4" ShapeID="_x0000_i1074" DrawAspect="Content" ObjectID="_1648799339" r:id="rId109"/>
              </w:object>
            </w:r>
          </w:p>
        </w:tc>
        <w:tc>
          <w:tcPr>
            <w:tcW w:w="831" w:type="dxa"/>
            <w:vAlign w:val="center"/>
          </w:tcPr>
          <w:p w14:paraId="6EE1B7BE" w14:textId="440446EB" w:rsidR="006C7603" w:rsidRDefault="0059369F" w:rsidP="00052B2E">
            <w:pPr>
              <w:pStyle w:val="Caption"/>
              <w:jc w:val="right"/>
            </w:pPr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0</w:t>
              </w:r>
            </w:fldSimple>
          </w:p>
        </w:tc>
      </w:tr>
    </w:tbl>
    <w:p w14:paraId="5E0BAC02" w14:textId="4618988C" w:rsidR="00052B2E" w:rsidRDefault="00130A50" w:rsidP="000130AF">
      <w:r>
        <w:t>Finally, the concentration profile is given as in Eq.</w:t>
      </w:r>
      <w:r w:rsidR="0059369F">
        <w:t xml:space="preserve"> </w:t>
      </w:r>
      <w:r w:rsidR="000130AF">
        <w:fldChar w:fldCharType="begin"/>
      </w:r>
      <w:r w:rsidR="000130AF">
        <w:instrText xml:space="preserve"> REF _Ref10279204 \h </w:instrText>
      </w:r>
      <w:r w:rsidR="000130AF">
        <w:fldChar w:fldCharType="separate"/>
      </w:r>
      <w:r w:rsidR="00880586">
        <w:t xml:space="preserve">S. </w:t>
      </w:r>
      <w:r w:rsidR="00880586">
        <w:rPr>
          <w:noProof/>
        </w:rPr>
        <w:t>11</w:t>
      </w:r>
      <w:r w:rsidR="000130AF">
        <w:fldChar w:fldCharType="end"/>
      </w:r>
      <w:r>
        <w:t xml:space="preserve"> </w:t>
      </w:r>
      <w:r w:rsidR="0059369F">
        <w:t>or similarly</w:t>
      </w:r>
      <w:r w:rsidR="000130AF">
        <w:t xml:space="preserve"> as in </w:t>
      </w:r>
      <w:r w:rsidR="0059369F">
        <w:t xml:space="preserve">Eq. </w:t>
      </w:r>
      <w:r w:rsidR="000130AF">
        <w:fldChar w:fldCharType="begin"/>
      </w:r>
      <w:r w:rsidR="000130AF">
        <w:instrText xml:space="preserve"> REF _Ref10279213 \h </w:instrText>
      </w:r>
      <w:r w:rsidR="000130AF">
        <w:fldChar w:fldCharType="separate"/>
      </w:r>
      <w:r w:rsidR="00880586">
        <w:t xml:space="preserve">S. </w:t>
      </w:r>
      <w:r w:rsidR="00880586">
        <w:rPr>
          <w:noProof/>
        </w:rPr>
        <w:t>12</w:t>
      </w:r>
      <w:r w:rsidR="000130AF">
        <w:fldChar w:fldCharType="end"/>
      </w:r>
      <w:r w:rsidR="0059369F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130A50" w14:paraId="214265B5" w14:textId="77777777" w:rsidTr="009124FA">
        <w:tc>
          <w:tcPr>
            <w:tcW w:w="8185" w:type="dxa"/>
            <w:vAlign w:val="center"/>
          </w:tcPr>
          <w:p w14:paraId="6AE3B083" w14:textId="16920B26" w:rsidR="00130A50" w:rsidRPr="00F735E5" w:rsidRDefault="00130A50" w:rsidP="00993992">
            <w:pPr>
              <w:jc w:val="left"/>
            </w:pPr>
            <w:r w:rsidRPr="00130A50">
              <w:rPr>
                <w:position w:val="-78"/>
              </w:rPr>
              <w:object w:dxaOrig="4680" w:dyaOrig="1680" w14:anchorId="2245CD5A">
                <v:shape id="_x0000_i1075" type="#_x0000_t75" style="width:234.35pt;height:84.9pt" o:ole="">
                  <v:imagedata r:id="rId110" o:title=""/>
                </v:shape>
                <o:OLEObject Type="Embed" ProgID="Equation.DSMT4" ShapeID="_x0000_i1075" DrawAspect="Content" ObjectID="_1648799340" r:id="rId111"/>
              </w:object>
            </w:r>
          </w:p>
        </w:tc>
        <w:tc>
          <w:tcPr>
            <w:tcW w:w="831" w:type="dxa"/>
            <w:vAlign w:val="center"/>
          </w:tcPr>
          <w:p w14:paraId="3BF781FC" w14:textId="5421480C" w:rsidR="00130A50" w:rsidRDefault="0059369F" w:rsidP="00993992">
            <w:pPr>
              <w:pStyle w:val="Caption"/>
              <w:jc w:val="right"/>
            </w:pPr>
            <w:bookmarkStart w:id="16" w:name="_Ref10279204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1</w:t>
              </w:r>
            </w:fldSimple>
            <w:bookmarkEnd w:id="16"/>
          </w:p>
        </w:tc>
      </w:tr>
      <w:tr w:rsidR="0059369F" w14:paraId="4066F99A" w14:textId="77777777" w:rsidTr="009124FA">
        <w:tc>
          <w:tcPr>
            <w:tcW w:w="8185" w:type="dxa"/>
          </w:tcPr>
          <w:p w14:paraId="5246687A" w14:textId="3D302167" w:rsidR="0059369F" w:rsidRPr="00F735E5" w:rsidRDefault="0059369F" w:rsidP="00993992">
            <w:pPr>
              <w:jc w:val="left"/>
            </w:pPr>
            <w:r w:rsidRPr="00130A50">
              <w:rPr>
                <w:position w:val="-78"/>
              </w:rPr>
              <w:object w:dxaOrig="4959" w:dyaOrig="1680" w14:anchorId="20074748">
                <v:shape id="_x0000_i1076" type="#_x0000_t75" style="width:247.9pt;height:84.9pt" o:ole="">
                  <v:imagedata r:id="rId112" o:title=""/>
                </v:shape>
                <o:OLEObject Type="Embed" ProgID="Equation.DSMT4" ShapeID="_x0000_i1076" DrawAspect="Content" ObjectID="_1648799341" r:id="rId113"/>
              </w:object>
            </w:r>
          </w:p>
        </w:tc>
        <w:tc>
          <w:tcPr>
            <w:tcW w:w="831" w:type="dxa"/>
            <w:vAlign w:val="center"/>
          </w:tcPr>
          <w:p w14:paraId="7222E98F" w14:textId="1310AAFA" w:rsidR="0059369F" w:rsidRDefault="0059369F" w:rsidP="00DB5AEC">
            <w:pPr>
              <w:pStyle w:val="Caption"/>
              <w:jc w:val="right"/>
            </w:pPr>
            <w:bookmarkStart w:id="17" w:name="_Ref10279213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2</w:t>
              </w:r>
            </w:fldSimple>
            <w:bookmarkEnd w:id="17"/>
          </w:p>
        </w:tc>
      </w:tr>
    </w:tbl>
    <w:p w14:paraId="09E82F9F" w14:textId="75CBA06A" w:rsidR="007D3B79" w:rsidRDefault="00972458" w:rsidP="00FF59FC">
      <w:r w:rsidRPr="007C31FC">
        <w:rPr>
          <w:lang w:bidi="fa-IR"/>
        </w:rPr>
        <w:t>To find</w:t>
      </w:r>
      <w:r w:rsidR="007D3B79">
        <w:rPr>
          <w:lang w:bidi="fa-IR"/>
        </w:rPr>
        <w:t xml:space="preserve"> </w:t>
      </w:r>
      <w:r w:rsidR="007D3B79" w:rsidRPr="007D3B79">
        <w:rPr>
          <w:i/>
          <w:iCs/>
          <w:lang w:bidi="fa-IR"/>
        </w:rPr>
        <w:t>ξ</w:t>
      </w:r>
      <w:r w:rsidR="007D3B79">
        <w:rPr>
          <w:lang w:bidi="fa-IR"/>
        </w:rPr>
        <w:t xml:space="preserve">, the introduced finite penetration depth, one could </w:t>
      </w:r>
      <w:r w:rsidRPr="007C31FC">
        <w:t xml:space="preserve">use the boundary </w:t>
      </w:r>
      <w:r w:rsidR="005B4624" w:rsidRPr="007C31FC">
        <w:t>conditi</w:t>
      </w:r>
      <w:r w:rsidR="005B4624">
        <w:t>on</w:t>
      </w:r>
      <w:r w:rsidR="007D3B79" w:rsidRPr="00064B81">
        <w:rPr>
          <w:position w:val="-12"/>
        </w:rPr>
        <w:object w:dxaOrig="1660" w:dyaOrig="360" w14:anchorId="6CC61432">
          <v:shape id="_x0000_i1077" type="#_x0000_t75" style="width:83.55pt;height:19pt" o:ole="">
            <v:imagedata r:id="rId38" o:title=""/>
          </v:shape>
          <o:OLEObject Type="Embed" ProgID="Equation.DSMT4" ShapeID="_x0000_i1077" DrawAspect="Content" ObjectID="_1648799342" r:id="rId114"/>
        </w:object>
      </w:r>
      <w:r w:rsidR="007D3B79">
        <w:t xml:space="preserve">, which reads Eq. </w:t>
      </w:r>
      <w:r w:rsidR="007D3B79">
        <w:fldChar w:fldCharType="begin"/>
      </w:r>
      <w:r w:rsidR="007D3B79">
        <w:instrText xml:space="preserve"> REF _Ref10279752 \h </w:instrText>
      </w:r>
      <w:r w:rsidR="007D3B79">
        <w:fldChar w:fldCharType="separate"/>
      </w:r>
      <w:r w:rsidR="00880586">
        <w:t xml:space="preserve">S. </w:t>
      </w:r>
      <w:r w:rsidR="00880586">
        <w:rPr>
          <w:noProof/>
        </w:rPr>
        <w:t>13</w:t>
      </w:r>
      <w:r w:rsidR="007D3B79">
        <w:fldChar w:fldCharType="end"/>
      </w:r>
      <w:r w:rsidR="007D3B7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7D3B79" w14:paraId="37B4CBDF" w14:textId="77777777" w:rsidTr="009124FA">
        <w:tc>
          <w:tcPr>
            <w:tcW w:w="8185" w:type="dxa"/>
          </w:tcPr>
          <w:p w14:paraId="7710608D" w14:textId="0E2BCBA1" w:rsidR="007D3B79" w:rsidRPr="00F735E5" w:rsidRDefault="00CA4407" w:rsidP="00993992">
            <w:pPr>
              <w:jc w:val="left"/>
            </w:pPr>
            <w:r w:rsidRPr="00CA4407">
              <w:rPr>
                <w:position w:val="-44"/>
              </w:rPr>
              <w:object w:dxaOrig="2760" w:dyaOrig="999" w14:anchorId="00D14352">
                <v:shape id="_x0000_i1078" type="#_x0000_t75" style="width:137.9pt;height:50.25pt" o:ole="">
                  <v:imagedata r:id="rId115" o:title=""/>
                </v:shape>
                <o:OLEObject Type="Embed" ProgID="Equation.DSMT4" ShapeID="_x0000_i1078" DrawAspect="Content" ObjectID="_1648799343" r:id="rId116"/>
              </w:object>
            </w:r>
          </w:p>
        </w:tc>
        <w:tc>
          <w:tcPr>
            <w:tcW w:w="831" w:type="dxa"/>
            <w:vAlign w:val="center"/>
          </w:tcPr>
          <w:p w14:paraId="4A54F12B" w14:textId="400B0B04" w:rsidR="007D3B79" w:rsidRDefault="007D3B79" w:rsidP="00993992">
            <w:pPr>
              <w:pStyle w:val="Caption"/>
              <w:jc w:val="right"/>
            </w:pPr>
            <w:bookmarkStart w:id="18" w:name="_Ref10279752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3</w:t>
              </w:r>
            </w:fldSimple>
            <w:bookmarkEnd w:id="18"/>
          </w:p>
        </w:tc>
      </w:tr>
    </w:tbl>
    <w:p w14:paraId="0B63C658" w14:textId="6B99EAD5" w:rsidR="00CD2EFC" w:rsidRDefault="003D3B7C" w:rsidP="009124FA">
      <w:pPr>
        <w:spacing w:before="240"/>
      </w:pPr>
      <w:r>
        <w:t xml:space="preserve">For </w:t>
      </w:r>
      <w:r w:rsidRPr="006F656F">
        <w:t xml:space="preserve">engineering </w:t>
      </w:r>
      <w:r>
        <w:t>applications</w:t>
      </w:r>
      <w:r w:rsidRPr="006F656F">
        <w:t xml:space="preserve">, </w:t>
      </w:r>
      <w:r w:rsidR="00D12134" w:rsidRPr="00D12134">
        <w:rPr>
          <w:color w:val="FF0000"/>
        </w:rPr>
        <w:t xml:space="preserve">the </w:t>
      </w:r>
      <w:r>
        <w:t xml:space="preserve">mass transfer characteristics are of </w:t>
      </w:r>
      <w:r w:rsidR="00D12134" w:rsidRPr="00D12134">
        <w:rPr>
          <w:color w:val="FF0000"/>
        </w:rPr>
        <w:t xml:space="preserve">the </w:t>
      </w:r>
      <w:r>
        <w:t xml:space="preserve">interest including </w:t>
      </w:r>
      <w:r w:rsidR="00D12134" w:rsidRPr="00D12134">
        <w:rPr>
          <w:color w:val="FF0000"/>
        </w:rPr>
        <w:t xml:space="preserve">the </w:t>
      </w:r>
      <w:r w:rsidRPr="006F656F">
        <w:t xml:space="preserve">gas flux at the interface </w:t>
      </w:r>
      <w:r>
        <w:t xml:space="preserve">of </w:t>
      </w:r>
      <w:r w:rsidRPr="006F656F">
        <w:t>falling film and gas stream</w:t>
      </w:r>
      <w:r>
        <w:t xml:space="preserve"> (</w:t>
      </w:r>
      <w:r w:rsidRPr="006F656F">
        <w:rPr>
          <w:position w:val="-14"/>
        </w:rPr>
        <w:object w:dxaOrig="660" w:dyaOrig="400" w14:anchorId="182697A3">
          <v:shape id="_x0000_i1079" type="#_x0000_t75" style="width:33.3pt;height:20.4pt" o:ole="">
            <v:imagedata r:id="rId117" o:title=""/>
          </v:shape>
          <o:OLEObject Type="Embed" ProgID="Equation.DSMT4" ShapeID="_x0000_i1079" DrawAspect="Content" ObjectID="_1648799344" r:id="rId118"/>
        </w:object>
      </w:r>
      <w:r>
        <w:t xml:space="preserve">), </w:t>
      </w:r>
      <w:r w:rsidR="00D12134" w:rsidRPr="00D12134">
        <w:rPr>
          <w:color w:val="FF0000"/>
        </w:rPr>
        <w:t xml:space="preserve">the </w:t>
      </w:r>
      <w:r w:rsidRPr="006F656F">
        <w:t>mass transfer coefficient (</w:t>
      </w:r>
      <w:r w:rsidRPr="006F656F">
        <w:rPr>
          <w:position w:val="-12"/>
        </w:rPr>
        <w:object w:dxaOrig="260" w:dyaOrig="360" w14:anchorId="1B94037C">
          <v:shape id="_x0000_i1080" type="#_x0000_t75" style="width:12.9pt;height:19pt" o:ole="">
            <v:imagedata r:id="rId119" o:title=""/>
          </v:shape>
          <o:OLEObject Type="Embed" ProgID="Equation.DSMT4" ShapeID="_x0000_i1080" DrawAspect="Content" ObjectID="_1648799345" r:id="rId120"/>
        </w:object>
      </w:r>
      <w:r w:rsidRPr="006F656F">
        <w:t>)</w:t>
      </w:r>
      <w:r>
        <w:t xml:space="preserve">, and </w:t>
      </w:r>
      <w:r w:rsidR="00D12134" w:rsidRPr="00D12134">
        <w:rPr>
          <w:color w:val="FF0000"/>
        </w:rPr>
        <w:t xml:space="preserve">the </w:t>
      </w:r>
      <w:r w:rsidRPr="001F6865">
        <w:t>average mass transfer coefficient</w:t>
      </w:r>
      <w:r>
        <w:t xml:space="preserve"> </w:t>
      </w:r>
      <w:r w:rsidRPr="001F6865">
        <w:t>along</w:t>
      </w:r>
      <w:r w:rsidR="00D12134" w:rsidRPr="00D12134">
        <w:rPr>
          <w:color w:val="FF0000"/>
        </w:rPr>
        <w:t>side</w:t>
      </w:r>
      <w:r w:rsidRPr="001F6865">
        <w:t xml:space="preserve"> the </w:t>
      </w:r>
      <w:r w:rsidR="00D12134" w:rsidRPr="00D12134">
        <w:rPr>
          <w:color w:val="FF0000"/>
        </w:rPr>
        <w:t xml:space="preserve">vertical coordinate i.e. </w:t>
      </w:r>
      <w:r w:rsidRPr="001F6865">
        <w:t xml:space="preserve">falling film wall from </w:t>
      </w:r>
      <w:r w:rsidRPr="001F6865">
        <w:rPr>
          <w:i/>
          <w:iCs/>
        </w:rPr>
        <w:t>y</w:t>
      </w:r>
      <w:r w:rsidRPr="001F6865">
        <w:t>=</w:t>
      </w:r>
      <w:r w:rsidRPr="001F6865">
        <w:rPr>
          <w:i/>
          <w:iCs/>
        </w:rPr>
        <w:t>0</w:t>
      </w:r>
      <w:r w:rsidRPr="001F6865">
        <w:t xml:space="preserve"> to </w:t>
      </w:r>
      <w:r w:rsidRPr="001F6865">
        <w:rPr>
          <w:i/>
          <w:iCs/>
        </w:rPr>
        <w:t>y</w:t>
      </w:r>
      <w:r w:rsidRPr="001F6865">
        <w:t>=</w:t>
      </w:r>
      <w:r w:rsidRPr="001F6865">
        <w:rPr>
          <w:i/>
          <w:iCs/>
        </w:rPr>
        <w:t>L</w:t>
      </w:r>
      <w:r>
        <w:t xml:space="preserve"> (</w:t>
      </w:r>
      <w:r w:rsidRPr="008E11A4">
        <w:rPr>
          <w:position w:val="-12"/>
        </w:rPr>
        <w:object w:dxaOrig="260" w:dyaOrig="380" w14:anchorId="18567987">
          <v:shape id="_x0000_i1081" type="#_x0000_t75" style="width:12.9pt;height:19pt" o:ole="">
            <v:imagedata r:id="rId121" o:title=""/>
          </v:shape>
          <o:OLEObject Type="Embed" ProgID="Equation.DSMT4" ShapeID="_x0000_i1081" DrawAspect="Content" ObjectID="_1648799346" r:id="rId122"/>
        </w:object>
      </w:r>
      <w:r>
        <w:t xml:space="preserve">) as </w:t>
      </w:r>
      <w:r w:rsidR="00CD2EFC">
        <w:t xml:space="preserve">given in Eq. </w:t>
      </w:r>
      <w:r w:rsidR="00CD2EFC">
        <w:fldChar w:fldCharType="begin"/>
      </w:r>
      <w:r w:rsidR="00CD2EFC">
        <w:instrText xml:space="preserve"> REF _Ref10357630 \h </w:instrText>
      </w:r>
      <w:r w:rsidR="00CD2EFC">
        <w:fldChar w:fldCharType="separate"/>
      </w:r>
      <w:r w:rsidR="00880586">
        <w:t xml:space="preserve">S. </w:t>
      </w:r>
      <w:r w:rsidR="00880586">
        <w:rPr>
          <w:noProof/>
        </w:rPr>
        <w:t>14</w:t>
      </w:r>
      <w:r w:rsidR="00CD2EFC">
        <w:fldChar w:fldCharType="end"/>
      </w:r>
      <w:r w:rsidR="00CD2EFC">
        <w:t>-</w:t>
      </w:r>
      <w:r w:rsidR="00CD2EFC">
        <w:fldChar w:fldCharType="begin"/>
      </w:r>
      <w:r w:rsidR="00CD2EFC">
        <w:instrText xml:space="preserve"> REF _Ref10357631 \h </w:instrText>
      </w:r>
      <w:r w:rsidR="00CD2EFC">
        <w:fldChar w:fldCharType="separate"/>
      </w:r>
      <w:r w:rsidR="00880586">
        <w:t xml:space="preserve">S. </w:t>
      </w:r>
      <w:r w:rsidR="00880586">
        <w:rPr>
          <w:noProof/>
        </w:rPr>
        <w:t>16</w:t>
      </w:r>
      <w:r w:rsidR="00CD2EFC">
        <w:fldChar w:fldCharType="end"/>
      </w:r>
      <w:r w:rsidR="00CD2EFC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5"/>
        <w:gridCol w:w="831"/>
      </w:tblGrid>
      <w:tr w:rsidR="00CD2EFC" w14:paraId="4F9F5024" w14:textId="77777777" w:rsidTr="00CD2EFC">
        <w:tc>
          <w:tcPr>
            <w:tcW w:w="8185" w:type="dxa"/>
            <w:vAlign w:val="center"/>
          </w:tcPr>
          <w:p w14:paraId="5B4E1F41" w14:textId="24CA050A" w:rsidR="00CD2EFC" w:rsidRPr="00F735E5" w:rsidRDefault="00CD2EFC" w:rsidP="00CD2EFC">
            <w:pPr>
              <w:jc w:val="left"/>
            </w:pPr>
            <w:r w:rsidRPr="00CD2EFC">
              <w:rPr>
                <w:position w:val="-30"/>
              </w:rPr>
              <w:object w:dxaOrig="5520" w:dyaOrig="840" w14:anchorId="3167199B">
                <v:shape id="_x0000_i1082" type="#_x0000_t75" style="width:275.75pt;height:42.1pt" o:ole="">
                  <v:imagedata r:id="rId123" o:title=""/>
                </v:shape>
                <o:OLEObject Type="Embed" ProgID="Equation.DSMT4" ShapeID="_x0000_i1082" DrawAspect="Content" ObjectID="_1648799347" r:id="rId124"/>
              </w:object>
            </w:r>
          </w:p>
        </w:tc>
        <w:tc>
          <w:tcPr>
            <w:tcW w:w="831" w:type="dxa"/>
            <w:vAlign w:val="center"/>
          </w:tcPr>
          <w:p w14:paraId="5F11F98C" w14:textId="04FDDF51" w:rsidR="00CD2EFC" w:rsidRDefault="00CD2EFC" w:rsidP="00CD2EFC">
            <w:pPr>
              <w:pStyle w:val="Caption"/>
              <w:jc w:val="right"/>
            </w:pPr>
            <w:bookmarkStart w:id="19" w:name="_Ref10357630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4</w:t>
              </w:r>
            </w:fldSimple>
            <w:bookmarkEnd w:id="19"/>
          </w:p>
        </w:tc>
      </w:tr>
      <w:tr w:rsidR="00CD2EFC" w14:paraId="54B04E7A" w14:textId="77777777" w:rsidTr="00CD2EFC">
        <w:tc>
          <w:tcPr>
            <w:tcW w:w="8185" w:type="dxa"/>
            <w:vAlign w:val="center"/>
          </w:tcPr>
          <w:p w14:paraId="23FC0C4C" w14:textId="460A863D" w:rsidR="00CD2EFC" w:rsidRPr="00F735E5" w:rsidRDefault="00CD2EFC" w:rsidP="00CD2EFC">
            <w:pPr>
              <w:jc w:val="left"/>
            </w:pPr>
            <w:r w:rsidRPr="00CD2EFC">
              <w:rPr>
                <w:position w:val="-32"/>
              </w:rPr>
              <w:object w:dxaOrig="4099" w:dyaOrig="859" w14:anchorId="05EE59EA">
                <v:shape id="_x0000_i1083" type="#_x0000_t75" style="width:204.45pt;height:43.45pt" o:ole="">
                  <v:imagedata r:id="rId125" o:title=""/>
                </v:shape>
                <o:OLEObject Type="Embed" ProgID="Equation.DSMT4" ShapeID="_x0000_i1083" DrawAspect="Content" ObjectID="_1648799348" r:id="rId126"/>
              </w:object>
            </w:r>
          </w:p>
        </w:tc>
        <w:tc>
          <w:tcPr>
            <w:tcW w:w="831" w:type="dxa"/>
            <w:vAlign w:val="center"/>
          </w:tcPr>
          <w:p w14:paraId="1770927C" w14:textId="120DDE99" w:rsidR="00CD2EFC" w:rsidRDefault="00CD2EFC" w:rsidP="00CD2EFC">
            <w:pPr>
              <w:pStyle w:val="Caption"/>
              <w:jc w:val="right"/>
            </w:pPr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5</w:t>
              </w:r>
            </w:fldSimple>
          </w:p>
        </w:tc>
      </w:tr>
      <w:tr w:rsidR="00CD2EFC" w14:paraId="540CF6D1" w14:textId="77777777" w:rsidTr="00CD2EFC">
        <w:tc>
          <w:tcPr>
            <w:tcW w:w="8185" w:type="dxa"/>
            <w:vAlign w:val="center"/>
          </w:tcPr>
          <w:p w14:paraId="2D69F1D6" w14:textId="69971786" w:rsidR="00CD2EFC" w:rsidRPr="00F735E5" w:rsidRDefault="00CD2EFC" w:rsidP="00CD2EFC">
            <w:pPr>
              <w:jc w:val="left"/>
            </w:pPr>
            <w:r w:rsidRPr="00CD2EFC">
              <w:rPr>
                <w:position w:val="-60"/>
              </w:rPr>
              <w:object w:dxaOrig="4920" w:dyaOrig="1320" w14:anchorId="75789145">
                <v:shape id="_x0000_i1084" type="#_x0000_t75" style="width:245.9pt;height:66.55pt" o:ole="">
                  <v:imagedata r:id="rId127" o:title=""/>
                </v:shape>
                <o:OLEObject Type="Embed" ProgID="Equation.DSMT4" ShapeID="_x0000_i1084" DrawAspect="Content" ObjectID="_1648799349" r:id="rId128"/>
              </w:object>
            </w:r>
          </w:p>
        </w:tc>
        <w:tc>
          <w:tcPr>
            <w:tcW w:w="831" w:type="dxa"/>
            <w:vAlign w:val="center"/>
          </w:tcPr>
          <w:p w14:paraId="546F7CA0" w14:textId="0871AEA6" w:rsidR="00CD2EFC" w:rsidRDefault="00CD2EFC" w:rsidP="00CD2EFC">
            <w:pPr>
              <w:pStyle w:val="Caption"/>
              <w:jc w:val="right"/>
            </w:pPr>
            <w:bookmarkStart w:id="20" w:name="_Ref10357631"/>
            <w:r>
              <w:t xml:space="preserve">S. </w:t>
            </w:r>
            <w:fldSimple w:instr=" SEQ S. \* ARABIC ">
              <w:r w:rsidR="00880586">
                <w:rPr>
                  <w:noProof/>
                </w:rPr>
                <w:t>16</w:t>
              </w:r>
            </w:fldSimple>
            <w:bookmarkEnd w:id="20"/>
          </w:p>
        </w:tc>
      </w:tr>
    </w:tbl>
    <w:p w14:paraId="4D256024" w14:textId="77777777" w:rsidR="0022530D" w:rsidRPr="0022530D" w:rsidRDefault="004B6931" w:rsidP="0020245F">
      <w:pPr>
        <w:pStyle w:val="Heading1"/>
        <w:spacing w:before="240"/>
      </w:pPr>
      <w:r w:rsidRPr="0022530D">
        <w:rPr>
          <w:color w:val="FF0000"/>
        </w:rPr>
        <w:t>Python scripts</w:t>
      </w:r>
      <w:r w:rsidR="008D4A84" w:rsidRPr="0022530D">
        <w:rPr>
          <w:color w:val="FF0000"/>
        </w:rPr>
        <w:t xml:space="preserve"> for computational experiments </w:t>
      </w:r>
    </w:p>
    <w:p w14:paraId="40EE56C8" w14:textId="46DAA629" w:rsidR="004B6931" w:rsidRPr="0022530D" w:rsidRDefault="008D4A84" w:rsidP="0022530D">
      <w:pPr>
        <w:rPr>
          <w:b/>
        </w:rPr>
      </w:pPr>
      <w:r w:rsidRPr="0022530D">
        <w:rPr>
          <w:b/>
        </w:rPr>
        <w:t xml:space="preserve">Code for case A: </w:t>
      </w:r>
    </w:p>
    <w:p w14:paraId="222F8C65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7F28A4CF" w14:textId="6253D189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MAK </w:t>
      </w:r>
      <w:r w:rsidR="008D4A84">
        <w:rPr>
          <w:rFonts w:ascii="Courier New" w:hAnsi="Courier New" w:cs="Courier New"/>
          <w:color w:val="00B050"/>
          <w:sz w:val="20"/>
          <w:szCs w:val="20"/>
        </w:rPr>
        <w:t xml:space="preserve">-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python3</w:t>
      </w:r>
      <w:r w:rsidR="008D4A84">
        <w:rPr>
          <w:rFonts w:ascii="Courier New" w:hAnsi="Courier New" w:cs="Courier New"/>
          <w:color w:val="00B050"/>
          <w:sz w:val="20"/>
          <w:szCs w:val="20"/>
        </w:rPr>
        <w:t xml:space="preserve"> code</w:t>
      </w:r>
    </w:p>
    <w:p w14:paraId="5547A76A" w14:textId="2B2F1F92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</w:t>
      </w:r>
      <w:r w:rsidR="008D4A84">
        <w:rPr>
          <w:rFonts w:ascii="Courier New" w:hAnsi="Courier New" w:cs="Courier New"/>
          <w:color w:val="00B050"/>
          <w:sz w:val="20"/>
          <w:szCs w:val="20"/>
        </w:rPr>
        <w:t xml:space="preserve">file name: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varD.py</w:t>
      </w:r>
    </w:p>
    <w:p w14:paraId="38EE5E0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 (in)finite penetration depth : varying D</w:t>
      </w:r>
    </w:p>
    <w:p w14:paraId="2B9B230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799C1C4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color w:val="0070C0"/>
          <w:sz w:val="20"/>
          <w:szCs w:val="20"/>
        </w:rPr>
        <w:t>import</w:t>
      </w:r>
      <w:r w:rsidRPr="006B43D3">
        <w:rPr>
          <w:rFonts w:ascii="Courier New" w:hAnsi="Courier New" w:cs="Courier New"/>
          <w:sz w:val="20"/>
          <w:szCs w:val="20"/>
        </w:rPr>
        <w:t xml:space="preserve"> numpy </w:t>
      </w:r>
      <w:r w:rsidRPr="006B43D3">
        <w:rPr>
          <w:rFonts w:ascii="Courier New" w:hAnsi="Courier New" w:cs="Courier New"/>
          <w:color w:val="0070C0"/>
          <w:sz w:val="20"/>
          <w:szCs w:val="20"/>
        </w:rPr>
        <w:t xml:space="preserve">as </w:t>
      </w:r>
      <w:r w:rsidRPr="006B43D3">
        <w:rPr>
          <w:rFonts w:ascii="Courier New" w:hAnsi="Courier New" w:cs="Courier New"/>
          <w:sz w:val="20"/>
          <w:szCs w:val="20"/>
        </w:rPr>
        <w:t>np</w:t>
      </w:r>
    </w:p>
    <w:p w14:paraId="74F6EF31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color w:val="0070C0"/>
          <w:sz w:val="20"/>
          <w:szCs w:val="20"/>
        </w:rPr>
        <w:t>import</w:t>
      </w:r>
      <w:r w:rsidRPr="006B43D3">
        <w:rPr>
          <w:rFonts w:ascii="Courier New" w:hAnsi="Courier New" w:cs="Courier New"/>
          <w:sz w:val="20"/>
          <w:szCs w:val="20"/>
        </w:rPr>
        <w:t xml:space="preserve"> math</w:t>
      </w:r>
    </w:p>
    <w:p w14:paraId="40432B9A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6BEC9613" w14:textId="20AE9E2A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</w:t>
      </w:r>
      <w:r w:rsidR="008D4A84">
        <w:rPr>
          <w:rFonts w:ascii="Courier New" w:hAnsi="Courier New" w:cs="Courier New"/>
          <w:color w:val="00B050"/>
          <w:sz w:val="20"/>
          <w:szCs w:val="20"/>
        </w:rPr>
        <w:t>system</w:t>
      </w: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 data </w:t>
      </w:r>
    </w:p>
    <w:p w14:paraId="6E463CA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L=1 </w:t>
      </w:r>
      <w:r w:rsidRPr="00D25C3D">
        <w:rPr>
          <w:rFonts w:ascii="Courier New" w:hAnsi="Courier New" w:cs="Courier New"/>
          <w:color w:val="00B050"/>
          <w:sz w:val="20"/>
          <w:szCs w:val="20"/>
        </w:rPr>
        <w:t xml:space="preserve"># wall lenght </w:t>
      </w:r>
    </w:p>
    <w:p w14:paraId="1791C64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gamma=0.05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film flow rate kg/m.s </w:t>
      </w:r>
    </w:p>
    <w:p w14:paraId="3EC359C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cA0=0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initial concentration </w:t>
      </w:r>
    </w:p>
    <w:p w14:paraId="675829F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cAi=0.0366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# interfacial concentration</w:t>
      </w:r>
    </w:p>
    <w:p w14:paraId="3908F8F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>var=[1.0, 2.0, 2.5, 5.0, 7.0, 8.0, 9.0]</w:t>
      </w:r>
    </w:p>
    <w:p w14:paraId="28448FC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varD=[vard/1000000000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vard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6B43D3">
        <w:rPr>
          <w:rFonts w:ascii="Courier New" w:hAnsi="Courier New" w:cs="Courier New"/>
          <w:sz w:val="20"/>
          <w:szCs w:val="20"/>
        </w:rPr>
        <w:t xml:space="preserve">var] </w:t>
      </w:r>
    </w:p>
    <w:p w14:paraId="694C698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337A697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Rho=998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# kg/m3</w:t>
      </w:r>
    </w:p>
    <w:p w14:paraId="7A2DD8B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Mue=0.000894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# kg/m.s at STP</w:t>
      </w:r>
    </w:p>
    <w:p w14:paraId="4BE0E64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g=9.807 </w:t>
      </w:r>
      <w:r w:rsidRPr="006B43D3">
        <w:rPr>
          <w:rFonts w:ascii="Courier New" w:hAnsi="Courier New" w:cs="Courier New"/>
          <w:color w:val="00B050"/>
          <w:sz w:val="20"/>
          <w:szCs w:val="20"/>
        </w:rPr>
        <w:t># m/s2</w:t>
      </w:r>
    </w:p>
    <w:p w14:paraId="0DEF62B4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03D91162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y-coordinate </w:t>
      </w:r>
    </w:p>
    <w:p w14:paraId="397C8EB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>YY=[0.00000000001, 0.0000000001, 0.000000001, 0.00000001, 0.0000001, 0.000001, 0.00001, 0.0001, 0.001, 0.01, 0.05, 0.1, 0.25, 0.5, 0.75, 1]</w:t>
      </w:r>
    </w:p>
    <w:p w14:paraId="7A7C634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 xml:space="preserve">Y=[L*y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y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6B43D3">
        <w:rPr>
          <w:rFonts w:ascii="Courier New" w:hAnsi="Courier New" w:cs="Courier New"/>
          <w:sz w:val="20"/>
          <w:szCs w:val="20"/>
        </w:rPr>
        <w:t xml:space="preserve">YY] </w:t>
      </w:r>
    </w:p>
    <w:p w14:paraId="10F8FE8C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film thickness </w:t>
      </w:r>
    </w:p>
    <w:p w14:paraId="3B4A086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>delta=((3*Mue*gamma)/((Rho**2)*g))**(1/3)</w:t>
      </w:r>
    </w:p>
    <w:p w14:paraId="2231B642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>u=gamma/(Rho*delta)</w:t>
      </w:r>
    </w:p>
    <w:p w14:paraId="6829BD1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z-coordinate </w:t>
      </w:r>
    </w:p>
    <w:p w14:paraId="244827A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>Z=</w:t>
      </w:r>
      <w:r w:rsidRPr="00D25C3D">
        <w:rPr>
          <w:rFonts w:ascii="Courier New" w:hAnsi="Courier New" w:cs="Courier New"/>
          <w:color w:val="0070C0"/>
          <w:sz w:val="20"/>
          <w:szCs w:val="20"/>
        </w:rPr>
        <w:t>np.linspace</w:t>
      </w:r>
      <w:r w:rsidRPr="006B43D3">
        <w:rPr>
          <w:rFonts w:ascii="Courier New" w:hAnsi="Courier New" w:cs="Courier New"/>
          <w:sz w:val="20"/>
          <w:szCs w:val="20"/>
        </w:rPr>
        <w:t>(0, delta, num=50)</w:t>
      </w:r>
    </w:p>
    <w:p w14:paraId="7F24D9CC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6B43D3">
        <w:rPr>
          <w:rFonts w:ascii="Courier New" w:hAnsi="Courier New" w:cs="Courier New"/>
          <w:color w:val="00B050"/>
          <w:sz w:val="20"/>
          <w:szCs w:val="20"/>
        </w:rPr>
        <w:t xml:space="preserve"># mass transfer properties </w:t>
      </w:r>
    </w:p>
    <w:p w14:paraId="5EF8EE30" w14:textId="77777777" w:rsidR="006B43D3" w:rsidRPr="00A32AFB" w:rsidRDefault="006B43D3" w:rsidP="006B43D3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A32AFB">
        <w:rPr>
          <w:rFonts w:ascii="Courier New" w:hAnsi="Courier New" w:cs="Courier New"/>
          <w:color w:val="00B050"/>
          <w:sz w:val="20"/>
          <w:szCs w:val="20"/>
        </w:rPr>
        <w:t>############################</w:t>
      </w:r>
    </w:p>
    <w:p w14:paraId="0ED6899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D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6B43D3">
        <w:rPr>
          <w:rFonts w:ascii="Courier New" w:hAnsi="Courier New" w:cs="Courier New"/>
          <w:sz w:val="20"/>
          <w:szCs w:val="20"/>
        </w:rPr>
        <w:t>varD:</w:t>
      </w:r>
    </w:p>
    <w:p w14:paraId="5769641C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>############################</w:t>
      </w:r>
    </w:p>
    <w:p w14:paraId="0132627D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  <w:t>b=(2*D)/(3*u)</w:t>
      </w:r>
    </w:p>
    <w:p w14:paraId="04F9007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>#</w:t>
      </w:r>
      <w:r w:rsidRPr="006B43D3">
        <w:rPr>
          <w:rFonts w:ascii="Courier New" w:hAnsi="Courier New" w:cs="Courier New"/>
          <w:sz w:val="20"/>
          <w:szCs w:val="20"/>
        </w:rPr>
        <w:t xml:space="preserve"> </w:t>
      </w:r>
    </w:p>
    <w:p w14:paraId="5F94CC9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  <w:t>infinity=100</w:t>
      </w:r>
    </w:p>
    <w:p w14:paraId="6A7AD5D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D25C3D">
        <w:rPr>
          <w:rFonts w:ascii="Courier New" w:hAnsi="Courier New" w:cs="Courier New"/>
          <w:sz w:val="20"/>
          <w:szCs w:val="20"/>
        </w:rPr>
        <w:t>y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 in </w:t>
      </w:r>
      <w:r w:rsidRPr="006B43D3">
        <w:rPr>
          <w:rFonts w:ascii="Courier New" w:hAnsi="Courier New" w:cs="Courier New"/>
          <w:sz w:val="20"/>
          <w:szCs w:val="20"/>
        </w:rPr>
        <w:t>Y:</w:t>
      </w:r>
    </w:p>
    <w:p w14:paraId="056AB782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 xml:space="preserve"># finding kisi from BC2 </w:t>
      </w:r>
    </w:p>
    <w:p w14:paraId="6A0EA94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lastRenderedPageBreak/>
        <w:tab/>
      </w:r>
      <w:r w:rsidRPr="006B43D3">
        <w:rPr>
          <w:rFonts w:ascii="Courier New" w:hAnsi="Courier New" w:cs="Courier New"/>
          <w:sz w:val="20"/>
          <w:szCs w:val="20"/>
        </w:rPr>
        <w:tab/>
        <w:t>guesslist=</w:t>
      </w:r>
      <w:r w:rsidRPr="00D25C3D">
        <w:rPr>
          <w:rFonts w:ascii="Courier New" w:hAnsi="Courier New" w:cs="Courier New"/>
          <w:color w:val="0070C0"/>
          <w:sz w:val="20"/>
          <w:szCs w:val="20"/>
        </w:rPr>
        <w:t>np.logspace</w:t>
      </w:r>
      <w:r w:rsidRPr="006B43D3">
        <w:rPr>
          <w:rFonts w:ascii="Courier New" w:hAnsi="Courier New" w:cs="Courier New"/>
          <w:sz w:val="20"/>
          <w:szCs w:val="20"/>
        </w:rPr>
        <w:t>(0, 10, num=10000)</w:t>
      </w:r>
    </w:p>
    <w:p w14:paraId="4F7FF0D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guesslist=delta/guesslist</w:t>
      </w:r>
    </w:p>
    <w:p w14:paraId="7A4733D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guesslist=</w:t>
      </w:r>
      <w:r w:rsidRPr="00D25C3D">
        <w:rPr>
          <w:rFonts w:ascii="Courier New" w:hAnsi="Courier New" w:cs="Courier New"/>
          <w:color w:val="0070C0"/>
          <w:sz w:val="20"/>
          <w:szCs w:val="20"/>
        </w:rPr>
        <w:t>np.fliplr</w:t>
      </w:r>
      <w:r w:rsidRPr="006B43D3">
        <w:rPr>
          <w:rFonts w:ascii="Courier New" w:hAnsi="Courier New" w:cs="Courier New"/>
          <w:sz w:val="20"/>
          <w:szCs w:val="20"/>
        </w:rPr>
        <w:t>([guesslist])[0]</w:t>
      </w:r>
    </w:p>
    <w:p w14:paraId="189D4AE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ICI=[delta]</w:t>
      </w:r>
    </w:p>
    <w:p w14:paraId="654F3A9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kisi </w:t>
      </w:r>
      <w:r w:rsidRPr="00D25C3D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6B43D3">
        <w:rPr>
          <w:rFonts w:ascii="Courier New" w:hAnsi="Courier New" w:cs="Courier New"/>
          <w:sz w:val="20"/>
          <w:szCs w:val="20"/>
        </w:rPr>
        <w:t>guesslist:</w:t>
      </w:r>
    </w:p>
    <w:p w14:paraId="2B876EF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igma=0</w:t>
      </w:r>
    </w:p>
    <w:p w14:paraId="05B82DA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D046FC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n </w:t>
      </w:r>
      <w:r w:rsidRPr="00D046FC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6B43D3">
        <w:rPr>
          <w:rFonts w:ascii="Courier New" w:hAnsi="Courier New" w:cs="Courier New"/>
          <w:sz w:val="20"/>
          <w:szCs w:val="20"/>
        </w:rPr>
        <w:t>(infinity):</w:t>
      </w:r>
    </w:p>
    <w:p w14:paraId="05BD380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in=((-1)**n)/(2*n+1)</w:t>
      </w:r>
    </w:p>
    <w:p w14:paraId="471BAA94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=((2*n+1)*</w:t>
      </w:r>
      <w:r w:rsidRPr="00D046FC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)/(2*kisi)</w:t>
      </w:r>
    </w:p>
    <w:p w14:paraId="0B6BCC8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2=lmbda**2</w:t>
      </w:r>
    </w:p>
    <w:p w14:paraId="41922BF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1FAC685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t=y*Expot</w:t>
      </w:r>
    </w:p>
    <w:p w14:paraId="342A7B8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=</w:t>
      </w:r>
      <w:r w:rsidRPr="00D046FC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6B43D3">
        <w:rPr>
          <w:rFonts w:ascii="Courier New" w:hAnsi="Courier New" w:cs="Courier New"/>
          <w:sz w:val="20"/>
          <w:szCs w:val="20"/>
        </w:rPr>
        <w:t>(Expt)</w:t>
      </w:r>
    </w:p>
    <w:p w14:paraId="5CD212A1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An=Sin*Exp</w:t>
      </w:r>
    </w:p>
    <w:p w14:paraId="02219ED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igma += An</w:t>
      </w:r>
    </w:p>
    <w:p w14:paraId="5ED7EE6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rr=sigma - (</w:t>
      </w:r>
      <w:r w:rsidRPr="00D046FC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/4)</w:t>
      </w:r>
    </w:p>
    <w:p w14:paraId="1CE1E42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D046FC">
        <w:rPr>
          <w:rFonts w:ascii="Courier New" w:hAnsi="Courier New" w:cs="Courier New"/>
          <w:color w:val="0070C0"/>
          <w:sz w:val="20"/>
          <w:szCs w:val="20"/>
        </w:rPr>
        <w:t>if abs</w:t>
      </w:r>
      <w:r w:rsidRPr="006B43D3">
        <w:rPr>
          <w:rFonts w:ascii="Courier New" w:hAnsi="Courier New" w:cs="Courier New"/>
          <w:sz w:val="20"/>
          <w:szCs w:val="20"/>
        </w:rPr>
        <w:t>(Err)==0:</w:t>
      </w:r>
    </w:p>
    <w:p w14:paraId="20F9700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ICI.</w:t>
      </w:r>
      <w:r w:rsidRPr="00D046FC">
        <w:rPr>
          <w:rFonts w:ascii="Courier New" w:hAnsi="Courier New" w:cs="Courier New"/>
          <w:color w:val="0070C0"/>
          <w:sz w:val="20"/>
          <w:szCs w:val="20"/>
        </w:rPr>
        <w:t>append</w:t>
      </w:r>
      <w:r w:rsidRPr="006B43D3">
        <w:rPr>
          <w:rFonts w:ascii="Courier New" w:hAnsi="Courier New" w:cs="Courier New"/>
          <w:sz w:val="20"/>
          <w:szCs w:val="20"/>
        </w:rPr>
        <w:t>(kisi)</w:t>
      </w:r>
      <w:r w:rsidRPr="006B43D3">
        <w:rPr>
          <w:rFonts w:ascii="Courier New" w:hAnsi="Courier New" w:cs="Courier New"/>
          <w:sz w:val="20"/>
          <w:szCs w:val="20"/>
        </w:rPr>
        <w:tab/>
      </w:r>
    </w:p>
    <w:p w14:paraId="1C4B6C3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isi=min(KICI)</w:t>
      </w:r>
    </w:p>
    <w:p w14:paraId="1482A81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 xml:space="preserve"># calculating kc and NA  </w:t>
      </w:r>
    </w:p>
    <w:p w14:paraId="7377195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um=0</w:t>
      </w:r>
    </w:p>
    <w:p w14:paraId="3B15595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C82A0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n </w:t>
      </w:r>
      <w:r w:rsidRPr="00C82A0D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6B43D3">
        <w:rPr>
          <w:rFonts w:ascii="Courier New" w:hAnsi="Courier New" w:cs="Courier New"/>
          <w:sz w:val="20"/>
          <w:szCs w:val="20"/>
        </w:rPr>
        <w:t>(infinity):</w:t>
      </w:r>
    </w:p>
    <w:p w14:paraId="3D11DE0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=((2*n+1)*</w:t>
      </w:r>
      <w:r w:rsidRPr="00C82A0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)/(2*kisi)</w:t>
      </w:r>
    </w:p>
    <w:p w14:paraId="717FE14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2=lmbda**2</w:t>
      </w:r>
    </w:p>
    <w:p w14:paraId="51F22AB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525EC604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t=y*Expot</w:t>
      </w:r>
    </w:p>
    <w:p w14:paraId="18DF5F1F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=</w:t>
      </w:r>
      <w:r w:rsidRPr="00C82A0D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6B43D3">
        <w:rPr>
          <w:rFonts w:ascii="Courier New" w:hAnsi="Courier New" w:cs="Courier New"/>
          <w:sz w:val="20"/>
          <w:szCs w:val="20"/>
        </w:rPr>
        <w:t>(Expt)</w:t>
      </w:r>
    </w:p>
    <w:p w14:paraId="4C50EFAB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An=Exp</w:t>
      </w:r>
    </w:p>
    <w:p w14:paraId="580750E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um += An</w:t>
      </w:r>
    </w:p>
    <w:p w14:paraId="2BB8A430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c_infY=(2*D/kisi)*Sum</w:t>
      </w:r>
    </w:p>
    <w:p w14:paraId="657F843A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NA_infY=kc_infY*(cAi - cA0)</w:t>
      </w:r>
    </w:p>
    <w:p w14:paraId="6800872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c_infN=((3*u*D)/(2*</w:t>
      </w:r>
      <w:r w:rsidRPr="00C82A0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*y))**0.5</w:t>
      </w:r>
    </w:p>
    <w:p w14:paraId="774DB41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NA_infN=(cAi-cA0)*kc_infN</w:t>
      </w:r>
    </w:p>
    <w:p w14:paraId="7B02B6C9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 xml:space="preserve"># kcbar calculation </w:t>
      </w:r>
    </w:p>
    <w:p w14:paraId="322B3488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um=0</w:t>
      </w:r>
    </w:p>
    <w:p w14:paraId="3E8B1475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E523D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n 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6B43D3">
        <w:rPr>
          <w:rFonts w:ascii="Courier New" w:hAnsi="Courier New" w:cs="Courier New"/>
          <w:sz w:val="20"/>
          <w:szCs w:val="20"/>
        </w:rPr>
        <w:t>(infinity):</w:t>
      </w:r>
    </w:p>
    <w:p w14:paraId="789C982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=((2*n+1)*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)/(2*kisi)</w:t>
      </w:r>
    </w:p>
    <w:p w14:paraId="2A87081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2=lmbda**2</w:t>
      </w:r>
    </w:p>
    <w:p w14:paraId="194DF2B6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5E64E4DD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t=L*Expot</w:t>
      </w:r>
    </w:p>
    <w:p w14:paraId="5FACEDB1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=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6B43D3">
        <w:rPr>
          <w:rFonts w:ascii="Courier New" w:hAnsi="Courier New" w:cs="Courier New"/>
          <w:sz w:val="20"/>
          <w:szCs w:val="20"/>
        </w:rPr>
        <w:t>(Expt)</w:t>
      </w:r>
    </w:p>
    <w:p w14:paraId="08277F5D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An=Exp/((2*n+1)**2)</w:t>
      </w:r>
    </w:p>
    <w:p w14:paraId="6E4DC10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um += An</w:t>
      </w:r>
    </w:p>
    <w:p w14:paraId="37F29311" w14:textId="62501655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cbar_infY=(12*u*kisi/(L*(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**2)))*((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pi</w:t>
      </w:r>
      <w:r w:rsidR="00165FA2">
        <w:rPr>
          <w:rFonts w:ascii="Courier New" w:hAnsi="Courier New" w:cs="Courier New"/>
          <w:sz w:val="20"/>
          <w:szCs w:val="20"/>
        </w:rPr>
        <w:t>**2)/8 - Sum)</w:t>
      </w:r>
    </w:p>
    <w:p w14:paraId="7000BA21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kcbar_infN=((6*u*D)/(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*L))**0.5</w:t>
      </w:r>
    </w:p>
    <w:p w14:paraId="66F184B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A32AFB">
        <w:rPr>
          <w:rFonts w:ascii="Courier New" w:hAnsi="Courier New" w:cs="Courier New"/>
          <w:color w:val="00B050"/>
          <w:sz w:val="20"/>
          <w:szCs w:val="20"/>
        </w:rPr>
        <w:t xml:space="preserve"># calculating cA </w:t>
      </w:r>
    </w:p>
    <w:p w14:paraId="5A7D3CB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E523D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z </w:t>
      </w:r>
      <w:r w:rsidRPr="00E523DD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6B43D3">
        <w:rPr>
          <w:rFonts w:ascii="Courier New" w:hAnsi="Courier New" w:cs="Courier New"/>
          <w:sz w:val="20"/>
          <w:szCs w:val="20"/>
        </w:rPr>
        <w:t>Z:</w:t>
      </w:r>
    </w:p>
    <w:p w14:paraId="118F295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um=0</w:t>
      </w:r>
    </w:p>
    <w:p w14:paraId="3C311DC2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E523DD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6B43D3">
        <w:rPr>
          <w:rFonts w:ascii="Courier New" w:hAnsi="Courier New" w:cs="Courier New"/>
          <w:sz w:val="20"/>
          <w:szCs w:val="20"/>
        </w:rPr>
        <w:t xml:space="preserve">n 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6B43D3">
        <w:rPr>
          <w:rFonts w:ascii="Courier New" w:hAnsi="Courier New" w:cs="Courier New"/>
          <w:sz w:val="20"/>
          <w:szCs w:val="20"/>
        </w:rPr>
        <w:t>(infinity):</w:t>
      </w:r>
    </w:p>
    <w:p w14:paraId="434F75B1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=((2*n+1)*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)/(2*kisi)</w:t>
      </w:r>
    </w:p>
    <w:p w14:paraId="5A62D573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lmbda2=lmbda**2</w:t>
      </w:r>
    </w:p>
    <w:p w14:paraId="1CA387ED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48A25F32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t=y*Expot</w:t>
      </w:r>
    </w:p>
    <w:p w14:paraId="182AE1AD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=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6B43D3">
        <w:rPr>
          <w:rFonts w:ascii="Courier New" w:hAnsi="Courier New" w:cs="Courier New"/>
          <w:sz w:val="20"/>
          <w:szCs w:val="20"/>
        </w:rPr>
        <w:t>(Expt)</w:t>
      </w:r>
    </w:p>
    <w:p w14:paraId="40205B8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Sin=</w:t>
      </w:r>
      <w:r w:rsidRPr="00E523DD">
        <w:rPr>
          <w:rFonts w:ascii="Courier New" w:hAnsi="Courier New" w:cs="Courier New"/>
          <w:color w:val="0070C0"/>
          <w:sz w:val="20"/>
          <w:szCs w:val="20"/>
        </w:rPr>
        <w:t>math.sin</w:t>
      </w:r>
      <w:r w:rsidRPr="006B43D3">
        <w:rPr>
          <w:rFonts w:ascii="Courier New" w:hAnsi="Courier New" w:cs="Courier New"/>
          <w:sz w:val="20"/>
          <w:szCs w:val="20"/>
        </w:rPr>
        <w:t>(z*lmbda)</w:t>
      </w:r>
    </w:p>
    <w:p w14:paraId="34640DEE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An=Sin*Exp/(2*n+1)</w:t>
      </w:r>
    </w:p>
    <w:p w14:paraId="7D772CAA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 xml:space="preserve">Sum += An </w:t>
      </w:r>
    </w:p>
    <w:p w14:paraId="5FF9615A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cA_infY=cA0+(cAi-cA0)*(1-(4/</w:t>
      </w:r>
      <w:r w:rsidRPr="00165FA2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6B43D3">
        <w:rPr>
          <w:rFonts w:ascii="Courier New" w:hAnsi="Courier New" w:cs="Courier New"/>
          <w:sz w:val="20"/>
          <w:szCs w:val="20"/>
        </w:rPr>
        <w:t>)*Sum)</w:t>
      </w:r>
    </w:p>
    <w:p w14:paraId="7D18B39A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Exp_infN=0.5*(((3*u*(z**2))/(2*D*y))**0.5)</w:t>
      </w:r>
    </w:p>
    <w:p w14:paraId="37AF0917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  <w:t>cA_infN=cA0+(cAi-cA0)*(1-</w:t>
      </w:r>
      <w:r w:rsidRPr="00165FA2">
        <w:rPr>
          <w:rFonts w:ascii="Courier New" w:hAnsi="Courier New" w:cs="Courier New"/>
          <w:color w:val="0070C0"/>
          <w:sz w:val="20"/>
          <w:szCs w:val="20"/>
        </w:rPr>
        <w:t>math.erf</w:t>
      </w:r>
      <w:r w:rsidRPr="006B43D3">
        <w:rPr>
          <w:rFonts w:ascii="Courier New" w:hAnsi="Courier New" w:cs="Courier New"/>
          <w:sz w:val="20"/>
          <w:szCs w:val="20"/>
        </w:rPr>
        <w:t>(Exp_infN))</w:t>
      </w:r>
    </w:p>
    <w:p w14:paraId="43FB8C56" w14:textId="50FC91CB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6B43D3">
        <w:rPr>
          <w:rFonts w:ascii="Courier New" w:hAnsi="Courier New" w:cs="Courier New"/>
          <w:sz w:val="20"/>
          <w:szCs w:val="20"/>
        </w:rPr>
        <w:lastRenderedPageBreak/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6B43D3">
        <w:rPr>
          <w:rFonts w:ascii="Courier New" w:hAnsi="Courier New" w:cs="Courier New"/>
          <w:sz w:val="20"/>
          <w:szCs w:val="20"/>
        </w:rPr>
        <w:tab/>
      </w:r>
      <w:r w:rsidRPr="00165FA2">
        <w:rPr>
          <w:rFonts w:ascii="Courier New" w:hAnsi="Courier New" w:cs="Courier New"/>
          <w:color w:val="0070C0"/>
          <w:sz w:val="20"/>
          <w:szCs w:val="20"/>
        </w:rPr>
        <w:t>print</w:t>
      </w:r>
      <w:r w:rsidRPr="006B43D3">
        <w:rPr>
          <w:rFonts w:ascii="Courier New" w:hAnsi="Courier New" w:cs="Courier New"/>
          <w:sz w:val="20"/>
          <w:szCs w:val="20"/>
        </w:rPr>
        <w:t xml:space="preserve"> (D, y, z, delta, kisi, cA_infY, cA_infN, NA_infY, NA_infN, kc_infY, kc_infN, kcbar_infY, kcbar_infN, gamma, u)</w:t>
      </w:r>
    </w:p>
    <w:p w14:paraId="379A3DC5" w14:textId="77777777" w:rsidR="006B43D3" w:rsidRPr="006B43D3" w:rsidRDefault="006B43D3" w:rsidP="006B43D3">
      <w:pPr>
        <w:spacing w:after="0" w:line="240" w:lineRule="auto"/>
        <w:rPr>
          <w:rFonts w:ascii="Courier New" w:hAnsi="Courier New" w:cs="Courier New"/>
          <w:sz w:val="20"/>
          <w:szCs w:val="20"/>
        </w:rPr>
      </w:pPr>
    </w:p>
    <w:p w14:paraId="74490D28" w14:textId="13689C5B" w:rsidR="008D4A84" w:rsidRPr="008D4A84" w:rsidRDefault="008D4A84" w:rsidP="008D4A84">
      <w:pPr>
        <w:spacing w:before="240"/>
        <w:rPr>
          <w:b/>
        </w:rPr>
      </w:pPr>
      <w:r w:rsidRPr="008D4A84">
        <w:rPr>
          <w:b/>
        </w:rPr>
        <w:t xml:space="preserve">Code for case </w:t>
      </w:r>
      <w:r>
        <w:rPr>
          <w:b/>
        </w:rPr>
        <w:t>B</w:t>
      </w:r>
      <w:r w:rsidRPr="008D4A84">
        <w:rPr>
          <w:b/>
        </w:rPr>
        <w:t xml:space="preserve">: </w:t>
      </w:r>
    </w:p>
    <w:p w14:paraId="4C24DA9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606C6A4C" w14:textId="3B0B6366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># MAK - python3</w:t>
      </w:r>
    </w:p>
    <w:p w14:paraId="3A36D91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># varG.py</w:t>
      </w:r>
    </w:p>
    <w:p w14:paraId="65328438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 xml:space="preserve"># (in)finite penetration depth : varying Gamma  </w:t>
      </w:r>
    </w:p>
    <w:p w14:paraId="5E073BC6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568CF63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color w:val="0070C0"/>
          <w:sz w:val="20"/>
          <w:szCs w:val="20"/>
        </w:rPr>
        <w:t xml:space="preserve">import </w:t>
      </w:r>
      <w:r w:rsidRPr="004B7335">
        <w:rPr>
          <w:rFonts w:ascii="Courier New" w:hAnsi="Courier New" w:cs="Courier New"/>
          <w:sz w:val="20"/>
          <w:szCs w:val="20"/>
        </w:rPr>
        <w:t xml:space="preserve">numpy </w:t>
      </w:r>
      <w:r w:rsidRPr="004B7335">
        <w:rPr>
          <w:rFonts w:ascii="Courier New" w:hAnsi="Courier New" w:cs="Courier New"/>
          <w:color w:val="0070C0"/>
          <w:sz w:val="20"/>
          <w:szCs w:val="20"/>
        </w:rPr>
        <w:t xml:space="preserve">as </w:t>
      </w:r>
      <w:r w:rsidRPr="004B7335">
        <w:rPr>
          <w:rFonts w:ascii="Courier New" w:hAnsi="Courier New" w:cs="Courier New"/>
          <w:sz w:val="20"/>
          <w:szCs w:val="20"/>
        </w:rPr>
        <w:t>np</w:t>
      </w:r>
    </w:p>
    <w:p w14:paraId="78CD98C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color w:val="0070C0"/>
          <w:sz w:val="20"/>
          <w:szCs w:val="20"/>
        </w:rPr>
        <w:t xml:space="preserve">import </w:t>
      </w:r>
      <w:r w:rsidRPr="004B7335">
        <w:rPr>
          <w:rFonts w:ascii="Courier New" w:hAnsi="Courier New" w:cs="Courier New"/>
          <w:sz w:val="20"/>
          <w:szCs w:val="20"/>
        </w:rPr>
        <w:t>math</w:t>
      </w:r>
    </w:p>
    <w:p w14:paraId="026B087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5F30DF4C" w14:textId="48413362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color w:val="00B050"/>
          <w:sz w:val="20"/>
          <w:szCs w:val="20"/>
        </w:rPr>
        <w:t xml:space="preserve"># </w:t>
      </w:r>
      <w:r>
        <w:rPr>
          <w:rFonts w:ascii="Courier New" w:hAnsi="Courier New" w:cs="Courier New"/>
          <w:color w:val="00B050"/>
          <w:sz w:val="20"/>
          <w:szCs w:val="20"/>
        </w:rPr>
        <w:t>system</w:t>
      </w:r>
      <w:r w:rsidRPr="004B7335">
        <w:rPr>
          <w:rFonts w:ascii="Courier New" w:hAnsi="Courier New" w:cs="Courier New"/>
          <w:color w:val="00B050"/>
          <w:sz w:val="20"/>
          <w:szCs w:val="20"/>
        </w:rPr>
        <w:t xml:space="preserve"> data</w:t>
      </w:r>
    </w:p>
    <w:p w14:paraId="70F3628A" w14:textId="5937A8FD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L=1 </w:t>
      </w:r>
      <w:r w:rsidRPr="004B7335">
        <w:rPr>
          <w:rFonts w:ascii="Courier New" w:hAnsi="Courier New" w:cs="Courier New"/>
          <w:color w:val="00B050"/>
          <w:sz w:val="20"/>
          <w:szCs w:val="20"/>
        </w:rPr>
        <w:t># wall length</w:t>
      </w:r>
    </w:p>
    <w:p w14:paraId="3323DE8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>varG=[0.01, 0.02, 0.05, 0.08, 0.10, 0.20]</w:t>
      </w:r>
    </w:p>
    <w:p w14:paraId="021D28E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cA0=0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initial concentration</w:t>
      </w:r>
    </w:p>
    <w:p w14:paraId="33B603ED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cAi=0.0366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interfacial concentration</w:t>
      </w:r>
    </w:p>
    <w:p w14:paraId="68C159D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D=1.96/1000000000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diffusivity</w:t>
      </w:r>
    </w:p>
    <w:p w14:paraId="5C9F72AD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06AB7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6BFF493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Rho=998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kg/m3</w:t>
      </w:r>
    </w:p>
    <w:p w14:paraId="3BA7975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Mue=0.000894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kg/m.s at STP</w:t>
      </w:r>
    </w:p>
    <w:p w14:paraId="2764F96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g=9.807 </w:t>
      </w:r>
      <w:r w:rsidRPr="00406AB7">
        <w:rPr>
          <w:rFonts w:ascii="Courier New" w:hAnsi="Courier New" w:cs="Courier New"/>
          <w:color w:val="00B050"/>
          <w:sz w:val="20"/>
          <w:szCs w:val="20"/>
        </w:rPr>
        <w:t># m/s2</w:t>
      </w:r>
    </w:p>
    <w:p w14:paraId="67C00136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06AB7">
        <w:rPr>
          <w:rFonts w:ascii="Courier New" w:hAnsi="Courier New" w:cs="Courier New"/>
          <w:color w:val="00B050"/>
          <w:sz w:val="20"/>
          <w:szCs w:val="20"/>
        </w:rPr>
        <w:t>##############################</w:t>
      </w:r>
    </w:p>
    <w:p w14:paraId="4BFB61F0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06AB7">
        <w:rPr>
          <w:rFonts w:ascii="Courier New" w:hAnsi="Courier New" w:cs="Courier New"/>
          <w:color w:val="00B050"/>
          <w:sz w:val="20"/>
          <w:szCs w:val="20"/>
        </w:rPr>
        <w:t xml:space="preserve"># y-coordinate </w:t>
      </w:r>
    </w:p>
    <w:p w14:paraId="05E90E8E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>YY=[0.00000000001, 0.0000000001, 0.000000001, 0.00000001, 0.0000001, 0.000001, 0.00001, 0.0001, 0.001, 0.01, 0.05, 0.1, 0.25, 0.5, 0.75, 1]</w:t>
      </w:r>
    </w:p>
    <w:p w14:paraId="58E0134F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 xml:space="preserve">Y=[L*y </w:t>
      </w: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y </w:t>
      </w: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4B7335">
        <w:rPr>
          <w:rFonts w:ascii="Courier New" w:hAnsi="Courier New" w:cs="Courier New"/>
          <w:sz w:val="20"/>
          <w:szCs w:val="20"/>
        </w:rPr>
        <w:t xml:space="preserve">YY] </w:t>
      </w:r>
    </w:p>
    <w:p w14:paraId="2751A09B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06AB7">
        <w:rPr>
          <w:rFonts w:ascii="Courier New" w:hAnsi="Courier New" w:cs="Courier New"/>
          <w:color w:val="00B050"/>
          <w:sz w:val="20"/>
          <w:szCs w:val="20"/>
        </w:rPr>
        <w:t>############################</w:t>
      </w:r>
    </w:p>
    <w:p w14:paraId="018B2B2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gamma </w:t>
      </w: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4B7335">
        <w:rPr>
          <w:rFonts w:ascii="Courier New" w:hAnsi="Courier New" w:cs="Courier New"/>
          <w:sz w:val="20"/>
          <w:szCs w:val="20"/>
        </w:rPr>
        <w:t>varG:</w:t>
      </w:r>
    </w:p>
    <w:p w14:paraId="530376FF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>############################</w:t>
      </w:r>
    </w:p>
    <w:p w14:paraId="46F8E9D5" w14:textId="77777777" w:rsidR="004B7335" w:rsidRPr="00406AB7" w:rsidRDefault="004B7335" w:rsidP="004B7335">
      <w:pPr>
        <w:spacing w:after="0" w:line="240" w:lineRule="auto"/>
        <w:rPr>
          <w:rFonts w:ascii="Courier New" w:hAnsi="Courier New" w:cs="Courier New"/>
          <w:color w:val="00B050"/>
          <w:sz w:val="20"/>
          <w:szCs w:val="20"/>
        </w:rPr>
      </w:pPr>
      <w:r w:rsidRPr="00406AB7">
        <w:rPr>
          <w:rFonts w:ascii="Courier New" w:hAnsi="Courier New" w:cs="Courier New"/>
          <w:color w:val="00B050"/>
          <w:sz w:val="20"/>
          <w:szCs w:val="20"/>
        </w:rPr>
        <w:tab/>
        <w:t># mass transfer properties</w:t>
      </w:r>
    </w:p>
    <w:p w14:paraId="562F637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  <w:t>delta=((3*Mue*gamma)/((Rho**2)*g))**(1/3)</w:t>
      </w:r>
    </w:p>
    <w:p w14:paraId="730803A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  <w:t>u=gamma/(Rho*delta)</w:t>
      </w:r>
    </w:p>
    <w:p w14:paraId="158110B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 xml:space="preserve"># z-coordinate </w:t>
      </w:r>
    </w:p>
    <w:p w14:paraId="1369DC86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  <w:t>Z=</w:t>
      </w:r>
      <w:r w:rsidRPr="00556E14">
        <w:rPr>
          <w:rFonts w:ascii="Courier New" w:hAnsi="Courier New" w:cs="Courier New"/>
          <w:color w:val="0070C0"/>
          <w:sz w:val="20"/>
          <w:szCs w:val="20"/>
        </w:rPr>
        <w:t>np.linspace</w:t>
      </w:r>
      <w:r w:rsidRPr="004B7335">
        <w:rPr>
          <w:rFonts w:ascii="Courier New" w:hAnsi="Courier New" w:cs="Courier New"/>
          <w:sz w:val="20"/>
          <w:szCs w:val="20"/>
        </w:rPr>
        <w:t>(0, delta, num=50)</w:t>
      </w:r>
    </w:p>
    <w:p w14:paraId="5F3DB71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  <w:t>b=(2*D)/(3*u)</w:t>
      </w:r>
    </w:p>
    <w:p w14:paraId="5DA54F28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>#</w:t>
      </w:r>
    </w:p>
    <w:p w14:paraId="29DAAA05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  <w:t>infinity=100</w:t>
      </w:r>
    </w:p>
    <w:p w14:paraId="44B9384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y </w:t>
      </w:r>
      <w:r w:rsidRPr="00556E14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4B7335">
        <w:rPr>
          <w:rFonts w:ascii="Courier New" w:hAnsi="Courier New" w:cs="Courier New"/>
          <w:sz w:val="20"/>
          <w:szCs w:val="20"/>
        </w:rPr>
        <w:t>Y:</w:t>
      </w:r>
    </w:p>
    <w:p w14:paraId="10B14AC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># finding kisi from BC2</w:t>
      </w:r>
    </w:p>
    <w:p w14:paraId="7C8D4F6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guesslist=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np.logspace</w:t>
      </w:r>
      <w:r w:rsidRPr="004B7335">
        <w:rPr>
          <w:rFonts w:ascii="Courier New" w:hAnsi="Courier New" w:cs="Courier New"/>
          <w:sz w:val="20"/>
          <w:szCs w:val="20"/>
        </w:rPr>
        <w:t>(0, 10, num=10000)</w:t>
      </w:r>
    </w:p>
    <w:p w14:paraId="542B662D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guesslist=delta/guesslist</w:t>
      </w:r>
    </w:p>
    <w:p w14:paraId="1FFBA4B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guesslist=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np.fliplr</w:t>
      </w:r>
      <w:r w:rsidRPr="004B7335">
        <w:rPr>
          <w:rFonts w:ascii="Courier New" w:hAnsi="Courier New" w:cs="Courier New"/>
          <w:sz w:val="20"/>
          <w:szCs w:val="20"/>
        </w:rPr>
        <w:t>([guesslist])[0]</w:t>
      </w:r>
    </w:p>
    <w:p w14:paraId="13E9D3B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ICI=[delta]</w:t>
      </w:r>
    </w:p>
    <w:p w14:paraId="0C6B32C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1A2FC2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kisi </w:t>
      </w:r>
      <w:r w:rsidRPr="001A2FC2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4B7335">
        <w:rPr>
          <w:rFonts w:ascii="Courier New" w:hAnsi="Courier New" w:cs="Courier New"/>
          <w:sz w:val="20"/>
          <w:szCs w:val="20"/>
        </w:rPr>
        <w:t>guesslist:</w:t>
      </w:r>
    </w:p>
    <w:p w14:paraId="0786B67C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igma=0</w:t>
      </w:r>
    </w:p>
    <w:p w14:paraId="5613788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1A2FC2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n 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4B7335">
        <w:rPr>
          <w:rFonts w:ascii="Courier New" w:hAnsi="Courier New" w:cs="Courier New"/>
          <w:sz w:val="20"/>
          <w:szCs w:val="20"/>
        </w:rPr>
        <w:t>(infinity):</w:t>
      </w:r>
    </w:p>
    <w:p w14:paraId="4402D55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in=((-1)**n)/(2*n+1)</w:t>
      </w:r>
    </w:p>
    <w:p w14:paraId="3BBE3FD8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=((2*n+1)*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)/(2*kisi)</w:t>
      </w:r>
    </w:p>
    <w:p w14:paraId="0CA41CE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2=lmbda**2</w:t>
      </w:r>
    </w:p>
    <w:p w14:paraId="0EF4D4A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618F009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t=y*Expot</w:t>
      </w:r>
    </w:p>
    <w:p w14:paraId="4617106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=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4B7335">
        <w:rPr>
          <w:rFonts w:ascii="Courier New" w:hAnsi="Courier New" w:cs="Courier New"/>
          <w:sz w:val="20"/>
          <w:szCs w:val="20"/>
        </w:rPr>
        <w:t>(Expt)</w:t>
      </w:r>
    </w:p>
    <w:p w14:paraId="7DDD0DF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An=Sin*Exp</w:t>
      </w:r>
    </w:p>
    <w:p w14:paraId="246CBE2E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igma += An</w:t>
      </w:r>
    </w:p>
    <w:p w14:paraId="7AC8A64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rr=sigma - (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/4)</w:t>
      </w:r>
    </w:p>
    <w:p w14:paraId="7E9FDB2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>if abs</w:t>
      </w:r>
      <w:r w:rsidRPr="004B7335">
        <w:rPr>
          <w:rFonts w:ascii="Courier New" w:hAnsi="Courier New" w:cs="Courier New"/>
          <w:sz w:val="20"/>
          <w:szCs w:val="20"/>
        </w:rPr>
        <w:t>(Err)==0:</w:t>
      </w:r>
    </w:p>
    <w:p w14:paraId="55A6DCE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ICI</w:t>
      </w:r>
      <w:r w:rsidRPr="001A2FC2">
        <w:rPr>
          <w:rFonts w:ascii="Courier New" w:hAnsi="Courier New" w:cs="Courier New"/>
          <w:color w:val="0070C0"/>
          <w:sz w:val="20"/>
          <w:szCs w:val="20"/>
        </w:rPr>
        <w:t>.append</w:t>
      </w:r>
      <w:r w:rsidRPr="004B7335">
        <w:rPr>
          <w:rFonts w:ascii="Courier New" w:hAnsi="Courier New" w:cs="Courier New"/>
          <w:sz w:val="20"/>
          <w:szCs w:val="20"/>
        </w:rPr>
        <w:t>(kisi)</w:t>
      </w:r>
    </w:p>
    <w:p w14:paraId="7D75684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isi=min(KICI)</w:t>
      </w:r>
    </w:p>
    <w:p w14:paraId="1C2D5364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># calculating kc and NA</w:t>
      </w:r>
    </w:p>
    <w:p w14:paraId="11E4EBC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lastRenderedPageBreak/>
        <w:tab/>
      </w:r>
      <w:r w:rsidRPr="004B7335">
        <w:rPr>
          <w:rFonts w:ascii="Courier New" w:hAnsi="Courier New" w:cs="Courier New"/>
          <w:sz w:val="20"/>
          <w:szCs w:val="20"/>
        </w:rPr>
        <w:tab/>
        <w:t>Sum=0</w:t>
      </w:r>
    </w:p>
    <w:p w14:paraId="16364A4D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n 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4B7335">
        <w:rPr>
          <w:rFonts w:ascii="Courier New" w:hAnsi="Courier New" w:cs="Courier New"/>
          <w:sz w:val="20"/>
          <w:szCs w:val="20"/>
        </w:rPr>
        <w:t>(infinity):</w:t>
      </w:r>
    </w:p>
    <w:p w14:paraId="3BCD1C0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=((2*n+1)*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)/(2*kisi)</w:t>
      </w:r>
    </w:p>
    <w:p w14:paraId="46B81666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2=lmbda**2</w:t>
      </w:r>
    </w:p>
    <w:p w14:paraId="1F401E3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79D34784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t=y*Expot</w:t>
      </w:r>
    </w:p>
    <w:p w14:paraId="396B8D9D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=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4B7335">
        <w:rPr>
          <w:rFonts w:ascii="Courier New" w:hAnsi="Courier New" w:cs="Courier New"/>
          <w:sz w:val="20"/>
          <w:szCs w:val="20"/>
        </w:rPr>
        <w:t>(Expt)</w:t>
      </w:r>
    </w:p>
    <w:p w14:paraId="6E2480D8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An=Exp</w:t>
      </w:r>
    </w:p>
    <w:p w14:paraId="096FE33F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um += An</w:t>
      </w:r>
    </w:p>
    <w:p w14:paraId="246D9645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c_infY=(2*D/kisi)*Sum</w:t>
      </w:r>
    </w:p>
    <w:p w14:paraId="1B2A994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NA_infY=kc_infY*(cAi - cA0)</w:t>
      </w:r>
    </w:p>
    <w:p w14:paraId="4C461154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c_infN=((3*u*D)/(2*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*y))**0.5</w:t>
      </w:r>
    </w:p>
    <w:p w14:paraId="37139EA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NA_infN=(cAi-cA0)*kc_infN</w:t>
      </w:r>
    </w:p>
    <w:p w14:paraId="06B95B8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 xml:space="preserve"># kcbar calculation </w:t>
      </w:r>
    </w:p>
    <w:p w14:paraId="0FF95078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um=0</w:t>
      </w:r>
    </w:p>
    <w:p w14:paraId="6A90B9D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n 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4B7335">
        <w:rPr>
          <w:rFonts w:ascii="Courier New" w:hAnsi="Courier New" w:cs="Courier New"/>
          <w:sz w:val="20"/>
          <w:szCs w:val="20"/>
        </w:rPr>
        <w:t>(infinity):</w:t>
      </w:r>
    </w:p>
    <w:p w14:paraId="4D35B04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=((2*n+1)*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)/(2*kisi)</w:t>
      </w:r>
    </w:p>
    <w:p w14:paraId="1FB7E7A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2=lmbda**2</w:t>
      </w:r>
    </w:p>
    <w:p w14:paraId="6D3F18C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28A5A691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t=L*Expot</w:t>
      </w:r>
    </w:p>
    <w:p w14:paraId="75F3C54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=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4B7335">
        <w:rPr>
          <w:rFonts w:ascii="Courier New" w:hAnsi="Courier New" w:cs="Courier New"/>
          <w:sz w:val="20"/>
          <w:szCs w:val="20"/>
        </w:rPr>
        <w:t>(Expt)</w:t>
      </w:r>
    </w:p>
    <w:p w14:paraId="23E4A61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An=Exp/((2*n+1)**2)</w:t>
      </w:r>
    </w:p>
    <w:p w14:paraId="15C3892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um += An</w:t>
      </w:r>
    </w:p>
    <w:p w14:paraId="660B3E8E" w14:textId="3C29750F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cbar_infY=(12*u*kisi/(L*(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**2)))*((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**2)/8 - Sum)</w:t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kcbar_infN=((6*u*D)/(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*L))**0.5</w:t>
      </w:r>
    </w:p>
    <w:p w14:paraId="586BABB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06AB7">
        <w:rPr>
          <w:rFonts w:ascii="Courier New" w:hAnsi="Courier New" w:cs="Courier New"/>
          <w:color w:val="00B050"/>
          <w:sz w:val="20"/>
          <w:szCs w:val="20"/>
        </w:rPr>
        <w:t xml:space="preserve"># calculating cA </w:t>
      </w:r>
    </w:p>
    <w:p w14:paraId="35A6AAE6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z </w:t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in </w:t>
      </w:r>
      <w:r w:rsidRPr="004B7335">
        <w:rPr>
          <w:rFonts w:ascii="Courier New" w:hAnsi="Courier New" w:cs="Courier New"/>
          <w:sz w:val="20"/>
          <w:szCs w:val="20"/>
        </w:rPr>
        <w:t>Z:</w:t>
      </w:r>
    </w:p>
    <w:p w14:paraId="55F70E39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um=0</w:t>
      </w:r>
    </w:p>
    <w:p w14:paraId="01E9844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for </w:t>
      </w:r>
      <w:r w:rsidRPr="004B7335">
        <w:rPr>
          <w:rFonts w:ascii="Courier New" w:hAnsi="Courier New" w:cs="Courier New"/>
          <w:sz w:val="20"/>
          <w:szCs w:val="20"/>
        </w:rPr>
        <w:t xml:space="preserve">n 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in range</w:t>
      </w:r>
      <w:r w:rsidRPr="004B7335">
        <w:rPr>
          <w:rFonts w:ascii="Courier New" w:hAnsi="Courier New" w:cs="Courier New"/>
          <w:sz w:val="20"/>
          <w:szCs w:val="20"/>
        </w:rPr>
        <w:t>(infinity):</w:t>
      </w:r>
    </w:p>
    <w:p w14:paraId="7684CDB7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=((2*n+1)*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)/(2*kisi)</w:t>
      </w:r>
    </w:p>
    <w:p w14:paraId="5FD4E695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lmbda2=lmbda**2</w:t>
      </w:r>
    </w:p>
    <w:p w14:paraId="059ED1B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ot=(-1)*lmbda2*b</w:t>
      </w:r>
    </w:p>
    <w:p w14:paraId="38DF854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t=y*Expot</w:t>
      </w:r>
    </w:p>
    <w:p w14:paraId="72082EE2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=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np.exp</w:t>
      </w:r>
      <w:r w:rsidRPr="004B7335">
        <w:rPr>
          <w:rFonts w:ascii="Courier New" w:hAnsi="Courier New" w:cs="Courier New"/>
          <w:sz w:val="20"/>
          <w:szCs w:val="20"/>
        </w:rPr>
        <w:t>(Expt)</w:t>
      </w:r>
    </w:p>
    <w:p w14:paraId="3EFB823F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Sin=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sin</w:t>
      </w:r>
      <w:r w:rsidRPr="004B7335">
        <w:rPr>
          <w:rFonts w:ascii="Courier New" w:hAnsi="Courier New" w:cs="Courier New"/>
          <w:sz w:val="20"/>
          <w:szCs w:val="20"/>
        </w:rPr>
        <w:t>(z*lmbda)</w:t>
      </w:r>
    </w:p>
    <w:p w14:paraId="51C08553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An=Sin*Exp/(2*n+1)</w:t>
      </w:r>
    </w:p>
    <w:p w14:paraId="61C7A435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 xml:space="preserve">Sum += An </w:t>
      </w:r>
    </w:p>
    <w:p w14:paraId="42F3640A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cA_infY=cA0+(cAi-cA0)*(1-(4/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pi</w:t>
      </w:r>
      <w:r w:rsidRPr="004B7335">
        <w:rPr>
          <w:rFonts w:ascii="Courier New" w:hAnsi="Courier New" w:cs="Courier New"/>
          <w:sz w:val="20"/>
          <w:szCs w:val="20"/>
        </w:rPr>
        <w:t>)*Sum)</w:t>
      </w:r>
    </w:p>
    <w:p w14:paraId="0E51A4DC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Exp_infN=0.5*(((3*u*(z**2))/(2*D*y))**0.5)</w:t>
      </w:r>
    </w:p>
    <w:p w14:paraId="6D2E3B80" w14:textId="77777777" w:rsidR="004B7335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  <w:t>cA_infN=cA0+(cAi-cA0)*(1-</w:t>
      </w:r>
      <w:r w:rsidRPr="00E95813">
        <w:rPr>
          <w:rFonts w:ascii="Courier New" w:hAnsi="Courier New" w:cs="Courier New"/>
          <w:color w:val="0070C0"/>
          <w:sz w:val="20"/>
          <w:szCs w:val="20"/>
        </w:rPr>
        <w:t>math.erf</w:t>
      </w:r>
      <w:r w:rsidRPr="004B7335">
        <w:rPr>
          <w:rFonts w:ascii="Courier New" w:hAnsi="Courier New" w:cs="Courier New"/>
          <w:sz w:val="20"/>
          <w:szCs w:val="20"/>
        </w:rPr>
        <w:t>(Exp_infN))</w:t>
      </w:r>
    </w:p>
    <w:p w14:paraId="0625DF02" w14:textId="21AD8474" w:rsidR="004B6931" w:rsidRPr="004B7335" w:rsidRDefault="004B7335" w:rsidP="004B7335">
      <w:pPr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4B7335">
        <w:rPr>
          <w:rFonts w:ascii="Courier New" w:hAnsi="Courier New" w:cs="Courier New"/>
          <w:sz w:val="20"/>
          <w:szCs w:val="20"/>
        </w:rPr>
        <w:tab/>
      </w:r>
      <w:r w:rsidRPr="00E95813">
        <w:rPr>
          <w:rFonts w:ascii="Courier New" w:hAnsi="Courier New" w:cs="Courier New"/>
          <w:color w:val="0070C0"/>
          <w:sz w:val="20"/>
          <w:szCs w:val="20"/>
        </w:rPr>
        <w:t xml:space="preserve">print </w:t>
      </w:r>
      <w:r w:rsidRPr="004B7335">
        <w:rPr>
          <w:rFonts w:ascii="Courier New" w:hAnsi="Courier New" w:cs="Courier New"/>
          <w:sz w:val="20"/>
          <w:szCs w:val="20"/>
        </w:rPr>
        <w:t>(gamma, u, y, z, delta, kisi, cA_infY, cA_infN, NA_infY, NA_infN, kc_infY, kc_infN, kcbar_infY, kcbar_infN, D)</w:t>
      </w:r>
    </w:p>
    <w:p w14:paraId="56BADF98" w14:textId="77777777" w:rsidR="004B6931" w:rsidRDefault="004B6931" w:rsidP="009124FA">
      <w:pPr>
        <w:spacing w:before="240"/>
      </w:pPr>
    </w:p>
    <w:p w14:paraId="7389F3DD" w14:textId="77777777" w:rsidR="005969E8" w:rsidRPr="008F2494" w:rsidRDefault="005969E8" w:rsidP="00884BDD">
      <w:pPr>
        <w:rPr>
          <w:rStyle w:val="Emphasis"/>
        </w:rPr>
      </w:pPr>
      <w:r w:rsidRPr="008F2494">
        <w:rPr>
          <w:rStyle w:val="Emphasis"/>
        </w:rPr>
        <w:t>References</w:t>
      </w:r>
    </w:p>
    <w:p w14:paraId="0DD0C397" w14:textId="77777777" w:rsidR="00001B35" w:rsidRPr="00001B35" w:rsidRDefault="005969E8" w:rsidP="00001B35">
      <w:pPr>
        <w:pStyle w:val="EndNoteBibliography"/>
        <w:spacing w:after="0"/>
        <w:ind w:left="720" w:hanging="720"/>
      </w:pPr>
      <w:r w:rsidRPr="0022530D">
        <w:rPr>
          <w:noProof w:val="0"/>
          <w:sz w:val="22"/>
        </w:rPr>
        <w:fldChar w:fldCharType="begin"/>
      </w:r>
      <w:r w:rsidRPr="0022530D">
        <w:rPr>
          <w:noProof w:val="0"/>
          <w:sz w:val="22"/>
        </w:rPr>
        <w:instrText xml:space="preserve"> ADDIN EN.REFLIST </w:instrText>
      </w:r>
      <w:r w:rsidRPr="0022530D">
        <w:rPr>
          <w:noProof w:val="0"/>
          <w:sz w:val="22"/>
        </w:rPr>
        <w:fldChar w:fldCharType="separate"/>
      </w:r>
      <w:bookmarkStart w:id="21" w:name="_ENREF_1"/>
      <w:r w:rsidR="00001B35" w:rsidRPr="00001B35">
        <w:t>1.</w:t>
      </w:r>
      <w:r w:rsidR="00001B35" w:rsidRPr="00001B35">
        <w:tab/>
        <w:t xml:space="preserve">McCabe, W.L. and J.C. Smith, </w:t>
      </w:r>
      <w:r w:rsidR="00001B35" w:rsidRPr="00001B35">
        <w:rPr>
          <w:i/>
        </w:rPr>
        <w:t>Unit Operations of Chemical Engineering</w:t>
      </w:r>
      <w:r w:rsidR="00001B35" w:rsidRPr="00001B35">
        <w:t>. 2 ed. 1967, New York: McGraw-Hill.</w:t>
      </w:r>
      <w:bookmarkEnd w:id="21"/>
    </w:p>
    <w:p w14:paraId="2ABD33C3" w14:textId="77777777" w:rsidR="00001B35" w:rsidRPr="00001B35" w:rsidRDefault="00001B35" w:rsidP="00001B35">
      <w:pPr>
        <w:pStyle w:val="EndNoteBibliography"/>
        <w:spacing w:after="0"/>
        <w:ind w:left="720" w:hanging="720"/>
      </w:pPr>
      <w:bookmarkStart w:id="22" w:name="_ENREF_2"/>
      <w:r w:rsidRPr="00001B35">
        <w:t>2.</w:t>
      </w:r>
      <w:r w:rsidRPr="00001B35">
        <w:tab/>
        <w:t xml:space="preserve">Treybal, R.E., </w:t>
      </w:r>
      <w:r w:rsidRPr="00001B35">
        <w:rPr>
          <w:i/>
        </w:rPr>
        <w:t>Mass Transfer Operations</w:t>
      </w:r>
      <w:r w:rsidRPr="00001B35">
        <w:t>. 3rd ed. McGraw-Hill Chemical Engineering Series. 1980: McGraw-Hill.</w:t>
      </w:r>
      <w:bookmarkEnd w:id="22"/>
    </w:p>
    <w:p w14:paraId="118A8062" w14:textId="77777777" w:rsidR="00001B35" w:rsidRPr="00001B35" w:rsidRDefault="00001B35" w:rsidP="00001B35">
      <w:pPr>
        <w:pStyle w:val="EndNoteBibliography"/>
        <w:spacing w:after="0"/>
        <w:ind w:left="720" w:hanging="720"/>
      </w:pPr>
      <w:bookmarkStart w:id="23" w:name="_ENREF_3"/>
      <w:r w:rsidRPr="00001B35">
        <w:t>3.</w:t>
      </w:r>
      <w:r w:rsidRPr="00001B35">
        <w:tab/>
        <w:t xml:space="preserve">Ali Aroon, M. and M.A. Khansary, </w:t>
      </w:r>
      <w:r w:rsidRPr="00001B35">
        <w:rPr>
          <w:i/>
        </w:rPr>
        <w:t>Generalized similarity transformation method applied to partial differential equations (PDEs) in falling film mass transfer.</w:t>
      </w:r>
      <w:r w:rsidRPr="00001B35">
        <w:t xml:space="preserve"> Computers &amp; Chemical Engineering, 2017. </w:t>
      </w:r>
      <w:r w:rsidRPr="00001B35">
        <w:rPr>
          <w:b/>
        </w:rPr>
        <w:t>101</w:t>
      </w:r>
      <w:r w:rsidRPr="00001B35">
        <w:t>: p. 73-80.</w:t>
      </w:r>
      <w:bookmarkEnd w:id="23"/>
    </w:p>
    <w:p w14:paraId="3D84F3F6" w14:textId="77777777" w:rsidR="00001B35" w:rsidRPr="00001B35" w:rsidRDefault="00001B35" w:rsidP="00001B35">
      <w:pPr>
        <w:pStyle w:val="EndNoteBibliography"/>
        <w:ind w:left="720" w:hanging="720"/>
      </w:pPr>
      <w:bookmarkStart w:id="24" w:name="_ENREF_4"/>
      <w:r w:rsidRPr="00001B35">
        <w:t>4.</w:t>
      </w:r>
      <w:r w:rsidRPr="00001B35">
        <w:tab/>
        <w:t xml:space="preserve">Bird, R.B., W.E. Stewart, and E.N. Lightfoot, </w:t>
      </w:r>
      <w:r w:rsidRPr="00001B35">
        <w:rPr>
          <w:i/>
        </w:rPr>
        <w:t>Transport Phenomena</w:t>
      </w:r>
      <w:r w:rsidRPr="00001B35">
        <w:t>. 2006: John Wiley &amp; Sons, Inc.</w:t>
      </w:r>
      <w:bookmarkEnd w:id="24"/>
    </w:p>
    <w:p w14:paraId="436023BC" w14:textId="17862F32" w:rsidR="005969E8" w:rsidRPr="0022530D" w:rsidRDefault="005969E8" w:rsidP="00FF59FC">
      <w:pPr>
        <w:pStyle w:val="EndNoteBibliography"/>
        <w:ind w:left="720" w:hanging="720"/>
        <w:rPr>
          <w:sz w:val="22"/>
        </w:rPr>
      </w:pPr>
      <w:r w:rsidRPr="0022530D">
        <w:rPr>
          <w:sz w:val="22"/>
        </w:rPr>
        <w:fldChar w:fldCharType="end"/>
      </w:r>
    </w:p>
    <w:sectPr w:rsidR="005969E8" w:rsidRPr="0022530D" w:rsidSect="00053338">
      <w:footerReference w:type="default" r:id="rId129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8E03AB" w14:textId="77777777" w:rsidR="000A6A58" w:rsidRDefault="000A6A58" w:rsidP="00E209F7">
      <w:r>
        <w:separator/>
      </w:r>
    </w:p>
    <w:p w14:paraId="182F89EB" w14:textId="77777777" w:rsidR="000A6A58" w:rsidRDefault="000A6A58"/>
  </w:endnote>
  <w:endnote w:type="continuationSeparator" w:id="0">
    <w:p w14:paraId="68E21A4C" w14:textId="77777777" w:rsidR="000A6A58" w:rsidRDefault="000A6A58" w:rsidP="00E209F7">
      <w:r>
        <w:continuationSeparator/>
      </w:r>
    </w:p>
    <w:p w14:paraId="4517CD6B" w14:textId="77777777" w:rsidR="000A6A58" w:rsidRDefault="000A6A5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928821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BD92935" w14:textId="495A2772" w:rsidR="00582191" w:rsidRDefault="00582191" w:rsidP="00F07E38">
        <w:pPr>
          <w:pStyle w:val="Footer"/>
          <w:jc w:val="center"/>
        </w:pPr>
        <w:r>
          <w:t>-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2C78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>-</w:t>
        </w:r>
      </w:p>
    </w:sdtContent>
  </w:sdt>
  <w:p w14:paraId="650EBA35" w14:textId="77777777" w:rsidR="00582191" w:rsidRDefault="00582191" w:rsidP="00E209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B4C28B" w14:textId="77777777" w:rsidR="000A6A58" w:rsidRDefault="000A6A58" w:rsidP="00E209F7">
      <w:r>
        <w:separator/>
      </w:r>
    </w:p>
    <w:p w14:paraId="7697F6CE" w14:textId="77777777" w:rsidR="000A6A58" w:rsidRDefault="000A6A58"/>
  </w:footnote>
  <w:footnote w:type="continuationSeparator" w:id="0">
    <w:p w14:paraId="536E4CBE" w14:textId="77777777" w:rsidR="000A6A58" w:rsidRDefault="000A6A58" w:rsidP="00E209F7">
      <w:r>
        <w:continuationSeparator/>
      </w:r>
    </w:p>
    <w:p w14:paraId="4982FF1F" w14:textId="77777777" w:rsidR="000A6A58" w:rsidRDefault="000A6A5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pc" style="width:11.55pt;height:10.2pt;visibility:visible" o:bullet="t">
        <v:imagedata r:id="rId1" o:title=""/>
      </v:shape>
    </w:pict>
  </w:numPicBullet>
  <w:abstractNum w:abstractNumId="0" w15:restartNumberingAfterBreak="0">
    <w:nsid w:val="06C26170"/>
    <w:multiLevelType w:val="hybridMultilevel"/>
    <w:tmpl w:val="37505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B14FD"/>
    <w:multiLevelType w:val="hybridMultilevel"/>
    <w:tmpl w:val="37505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5C7186"/>
    <w:multiLevelType w:val="hybridMultilevel"/>
    <w:tmpl w:val="F9F4AA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F5F34"/>
    <w:multiLevelType w:val="hybridMultilevel"/>
    <w:tmpl w:val="2240424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A922FA"/>
    <w:multiLevelType w:val="hybridMultilevel"/>
    <w:tmpl w:val="C8887E14"/>
    <w:lvl w:ilvl="0" w:tplc="42ECB4B4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16D34D40"/>
    <w:multiLevelType w:val="hybridMultilevel"/>
    <w:tmpl w:val="977A97C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F03521"/>
    <w:multiLevelType w:val="hybridMultilevel"/>
    <w:tmpl w:val="2882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094376"/>
    <w:multiLevelType w:val="hybridMultilevel"/>
    <w:tmpl w:val="83200242"/>
    <w:lvl w:ilvl="0" w:tplc="14FA2D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8AA88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F02350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FB6E3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0C589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C8A04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DE469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C1DE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3BABF9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1FA250E4"/>
    <w:multiLevelType w:val="hybridMultilevel"/>
    <w:tmpl w:val="116CA6DC"/>
    <w:lvl w:ilvl="0" w:tplc="30186D7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8F04B2"/>
    <w:multiLevelType w:val="hybridMultilevel"/>
    <w:tmpl w:val="8C0C13C8"/>
    <w:lvl w:ilvl="0" w:tplc="5B1A900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122158"/>
    <w:multiLevelType w:val="hybridMultilevel"/>
    <w:tmpl w:val="FB405D2C"/>
    <w:lvl w:ilvl="0" w:tplc="666011CE">
      <w:start w:val="1"/>
      <w:numFmt w:val="decimal"/>
      <w:lvlText w:val="%1)"/>
      <w:lvlJc w:val="left"/>
      <w:pPr>
        <w:ind w:left="720" w:hanging="360"/>
      </w:pPr>
      <w:rPr>
        <w:rFonts w:ascii="Garamond" w:hAnsi="Garamond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5167FDD"/>
    <w:multiLevelType w:val="hybridMultilevel"/>
    <w:tmpl w:val="FA6EF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A60F9D"/>
    <w:multiLevelType w:val="hybridMultilevel"/>
    <w:tmpl w:val="259C298E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 w15:restartNumberingAfterBreak="0">
    <w:nsid w:val="2AA37ACE"/>
    <w:multiLevelType w:val="multilevel"/>
    <w:tmpl w:val="DFBEF5D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14" w15:restartNumberingAfterBreak="0">
    <w:nsid w:val="34487930"/>
    <w:multiLevelType w:val="hybridMultilevel"/>
    <w:tmpl w:val="D0E8E726"/>
    <w:lvl w:ilvl="0" w:tplc="271E198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162D20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072CB7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78CDD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44A33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CCAA8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9E2F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5CFC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23A038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 w15:restartNumberingAfterBreak="0">
    <w:nsid w:val="3AEB1316"/>
    <w:multiLevelType w:val="hybridMultilevel"/>
    <w:tmpl w:val="C8E811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523FFB"/>
    <w:multiLevelType w:val="multilevel"/>
    <w:tmpl w:val="58A4DF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48FE6E88"/>
    <w:multiLevelType w:val="hybridMultilevel"/>
    <w:tmpl w:val="5628C57C"/>
    <w:lvl w:ilvl="0" w:tplc="03E83610">
      <w:start w:val="1"/>
      <w:numFmt w:val="decimal"/>
      <w:lvlText w:val="%1."/>
      <w:lvlJc w:val="left"/>
      <w:pPr>
        <w:ind w:left="360" w:hanging="360"/>
      </w:pPr>
    </w:lvl>
    <w:lvl w:ilvl="1" w:tplc="5442F2E2">
      <w:start w:val="1"/>
      <w:numFmt w:val="lowerLetter"/>
      <w:pStyle w:val="Style2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pStyle w:val="Text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916856"/>
    <w:multiLevelType w:val="multilevel"/>
    <w:tmpl w:val="D69C9F8E"/>
    <w:lvl w:ilvl="0">
      <w:start w:val="1"/>
      <w:numFmt w:val="decimal"/>
      <w:pStyle w:val="Heading01"/>
      <w:lvlText w:val="%1"/>
      <w:lvlJc w:val="left"/>
      <w:pPr>
        <w:ind w:left="432" w:hanging="432"/>
      </w:pPr>
    </w:lvl>
    <w:lvl w:ilvl="1">
      <w:start w:val="1"/>
      <w:numFmt w:val="decimal"/>
      <w:pStyle w:val="Heading1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9" w15:restartNumberingAfterBreak="0">
    <w:nsid w:val="4D2679B0"/>
    <w:multiLevelType w:val="hybridMultilevel"/>
    <w:tmpl w:val="D8EC5612"/>
    <w:lvl w:ilvl="0" w:tplc="02C23CBE">
      <w:start w:val="1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850B63"/>
    <w:multiLevelType w:val="hybridMultilevel"/>
    <w:tmpl w:val="D7B607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F224D2"/>
    <w:multiLevelType w:val="hybridMultilevel"/>
    <w:tmpl w:val="49FC9F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81053E"/>
    <w:multiLevelType w:val="hybridMultilevel"/>
    <w:tmpl w:val="31AC0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8B13400"/>
    <w:multiLevelType w:val="hybridMultilevel"/>
    <w:tmpl w:val="3D50A5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BCB513D"/>
    <w:multiLevelType w:val="hybridMultilevel"/>
    <w:tmpl w:val="9006A7AE"/>
    <w:lvl w:ilvl="0" w:tplc="0DDAB08C">
      <w:start w:val="1"/>
      <w:numFmt w:val="decimal"/>
      <w:lvlText w:val="(%1)"/>
      <w:lvlJc w:val="center"/>
      <w:pPr>
        <w:ind w:left="720" w:hanging="360"/>
      </w:pPr>
      <w:rPr>
        <w:rFonts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61281868"/>
    <w:multiLevelType w:val="multilevel"/>
    <w:tmpl w:val="EFD68AD4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26" w15:restartNumberingAfterBreak="0">
    <w:nsid w:val="65BA64EC"/>
    <w:multiLevelType w:val="multilevel"/>
    <w:tmpl w:val="80407F16"/>
    <w:lvl w:ilvl="0">
      <w:start w:val="1"/>
      <w:numFmt w:val="decimal"/>
      <w:lvlText w:val="%1."/>
      <w:lvlJc w:val="left"/>
      <w:pPr>
        <w:ind w:left="362" w:hanging="362"/>
      </w:pPr>
      <w:rPr>
        <w:rFonts w:cs="Times New Roman" w:hint="default"/>
        <w:b/>
        <w:sz w:val="28"/>
      </w:rPr>
    </w:lvl>
    <w:lvl w:ilvl="1">
      <w:start w:val="1"/>
      <w:numFmt w:val="decimal"/>
      <w:isLgl/>
      <w:lvlText w:val="%1.%2."/>
      <w:lvlJc w:val="left"/>
      <w:pPr>
        <w:ind w:left="787" w:hanging="362"/>
      </w:pPr>
      <w:rPr>
        <w:rFonts w:cs="Times New Roman" w:hint="default"/>
        <w:b/>
        <w:sz w:val="24"/>
      </w:rPr>
    </w:lvl>
    <w:lvl w:ilvl="2">
      <w:start w:val="1"/>
      <w:numFmt w:val="decimal"/>
      <w:isLgl/>
      <w:lvlText w:val="%1.%2.%3."/>
      <w:lvlJc w:val="left"/>
      <w:pPr>
        <w:ind w:left="1212" w:hanging="362"/>
      </w:pPr>
      <w:rPr>
        <w:rFonts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637" w:hanging="362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062" w:hanging="362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2487" w:hanging="362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2912" w:hanging="362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3337" w:hanging="362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3762" w:hanging="362"/>
      </w:pPr>
      <w:rPr>
        <w:rFonts w:cs="Times New Roman" w:hint="default"/>
        <w:sz w:val="28"/>
      </w:rPr>
    </w:lvl>
  </w:abstractNum>
  <w:abstractNum w:abstractNumId="27" w15:restartNumberingAfterBreak="0">
    <w:nsid w:val="66E114E3"/>
    <w:multiLevelType w:val="hybridMultilevel"/>
    <w:tmpl w:val="206C3FA4"/>
    <w:lvl w:ilvl="0" w:tplc="30186D7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F870EB"/>
    <w:multiLevelType w:val="hybridMultilevel"/>
    <w:tmpl w:val="FF7E451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1300F8"/>
    <w:multiLevelType w:val="hybridMultilevel"/>
    <w:tmpl w:val="B7E2F4F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 w15:restartNumberingAfterBreak="0">
    <w:nsid w:val="6F666AD7"/>
    <w:multiLevelType w:val="hybridMultilevel"/>
    <w:tmpl w:val="580E653C"/>
    <w:lvl w:ilvl="0" w:tplc="E2E65760">
      <w:start w:val="4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31" w15:restartNumberingAfterBreak="0">
    <w:nsid w:val="6F891AD8"/>
    <w:multiLevelType w:val="hybridMultilevel"/>
    <w:tmpl w:val="E7C047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86627D5"/>
    <w:multiLevelType w:val="hybridMultilevel"/>
    <w:tmpl w:val="63B21B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867FEE"/>
    <w:multiLevelType w:val="hybridMultilevel"/>
    <w:tmpl w:val="26481D9E"/>
    <w:lvl w:ilvl="0" w:tplc="BB52DC88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E78211C"/>
    <w:multiLevelType w:val="hybridMultilevel"/>
    <w:tmpl w:val="0E32E84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7"/>
  </w:num>
  <w:num w:numId="4">
    <w:abstractNumId w:val="26"/>
  </w:num>
  <w:num w:numId="5">
    <w:abstractNumId w:val="30"/>
  </w:num>
  <w:num w:numId="6">
    <w:abstractNumId w:val="24"/>
  </w:num>
  <w:num w:numId="7">
    <w:abstractNumId w:val="10"/>
  </w:num>
  <w:num w:numId="8">
    <w:abstractNumId w:val="12"/>
  </w:num>
  <w:num w:numId="9">
    <w:abstractNumId w:val="4"/>
  </w:num>
  <w:num w:numId="10">
    <w:abstractNumId w:val="13"/>
  </w:num>
  <w:num w:numId="11">
    <w:abstractNumId w:val="25"/>
  </w:num>
  <w:num w:numId="12">
    <w:abstractNumId w:val="5"/>
  </w:num>
  <w:num w:numId="13">
    <w:abstractNumId w:val="6"/>
  </w:num>
  <w:num w:numId="14">
    <w:abstractNumId w:val="20"/>
  </w:num>
  <w:num w:numId="15">
    <w:abstractNumId w:val="16"/>
  </w:num>
  <w:num w:numId="16">
    <w:abstractNumId w:val="27"/>
  </w:num>
  <w:num w:numId="17">
    <w:abstractNumId w:val="21"/>
  </w:num>
  <w:num w:numId="18">
    <w:abstractNumId w:val="29"/>
  </w:num>
  <w:num w:numId="19">
    <w:abstractNumId w:val="31"/>
  </w:num>
  <w:num w:numId="20">
    <w:abstractNumId w:val="23"/>
  </w:num>
  <w:num w:numId="21">
    <w:abstractNumId w:val="2"/>
  </w:num>
  <w:num w:numId="22">
    <w:abstractNumId w:val="8"/>
  </w:num>
  <w:num w:numId="23">
    <w:abstractNumId w:val="19"/>
  </w:num>
  <w:num w:numId="24">
    <w:abstractNumId w:val="3"/>
  </w:num>
  <w:num w:numId="25">
    <w:abstractNumId w:val="0"/>
  </w:num>
  <w:num w:numId="26">
    <w:abstractNumId w:val="1"/>
  </w:num>
  <w:num w:numId="27">
    <w:abstractNumId w:val="22"/>
  </w:num>
  <w:num w:numId="28">
    <w:abstractNumId w:val="32"/>
  </w:num>
  <w:num w:numId="29">
    <w:abstractNumId w:val="11"/>
  </w:num>
  <w:num w:numId="30">
    <w:abstractNumId w:val="33"/>
  </w:num>
  <w:num w:numId="31">
    <w:abstractNumId w:val="17"/>
  </w:num>
  <w:num w:numId="32">
    <w:abstractNumId w:val="9"/>
  </w:num>
  <w:num w:numId="33">
    <w:abstractNumId w:val="18"/>
  </w:num>
  <w:num w:numId="34">
    <w:abstractNumId w:val="34"/>
  </w:num>
  <w:num w:numId="3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909rvd2vxxzw95efstm5a9te0zea2rvv90px&quot;&gt;MyLib&lt;record-ids&gt;&lt;item&gt;14&lt;/item&gt;&lt;/record-ids&gt;&lt;/item&gt;&lt;/Libraries&gt;"/>
  </w:docVars>
  <w:rsids>
    <w:rsidRoot w:val="008C114C"/>
    <w:rsid w:val="00001B35"/>
    <w:rsid w:val="00001E18"/>
    <w:rsid w:val="0000242E"/>
    <w:rsid w:val="0000304A"/>
    <w:rsid w:val="000046FB"/>
    <w:rsid w:val="00005DB9"/>
    <w:rsid w:val="00010C61"/>
    <w:rsid w:val="000130AF"/>
    <w:rsid w:val="000133D8"/>
    <w:rsid w:val="00015BCF"/>
    <w:rsid w:val="000166AC"/>
    <w:rsid w:val="000169EC"/>
    <w:rsid w:val="000225B7"/>
    <w:rsid w:val="00022C78"/>
    <w:rsid w:val="00023E6B"/>
    <w:rsid w:val="00024B3E"/>
    <w:rsid w:val="00025943"/>
    <w:rsid w:val="00032348"/>
    <w:rsid w:val="0003279C"/>
    <w:rsid w:val="00034821"/>
    <w:rsid w:val="00035F11"/>
    <w:rsid w:val="00040665"/>
    <w:rsid w:val="00042F1D"/>
    <w:rsid w:val="00045929"/>
    <w:rsid w:val="00045BE1"/>
    <w:rsid w:val="00047804"/>
    <w:rsid w:val="00052995"/>
    <w:rsid w:val="00052AAD"/>
    <w:rsid w:val="00052B2E"/>
    <w:rsid w:val="00053338"/>
    <w:rsid w:val="00055B84"/>
    <w:rsid w:val="0005754D"/>
    <w:rsid w:val="000577BE"/>
    <w:rsid w:val="00061413"/>
    <w:rsid w:val="00065858"/>
    <w:rsid w:val="000677BF"/>
    <w:rsid w:val="0007163F"/>
    <w:rsid w:val="00073F35"/>
    <w:rsid w:val="0007615D"/>
    <w:rsid w:val="00080A4E"/>
    <w:rsid w:val="00081BF5"/>
    <w:rsid w:val="0008381C"/>
    <w:rsid w:val="00092474"/>
    <w:rsid w:val="0009302D"/>
    <w:rsid w:val="00095007"/>
    <w:rsid w:val="0009630F"/>
    <w:rsid w:val="00096EF3"/>
    <w:rsid w:val="00097BC8"/>
    <w:rsid w:val="00097D40"/>
    <w:rsid w:val="000A2065"/>
    <w:rsid w:val="000A3CF2"/>
    <w:rsid w:val="000A4BD8"/>
    <w:rsid w:val="000A564C"/>
    <w:rsid w:val="000A575E"/>
    <w:rsid w:val="000A6A58"/>
    <w:rsid w:val="000A6C75"/>
    <w:rsid w:val="000B38F1"/>
    <w:rsid w:val="000B5B6A"/>
    <w:rsid w:val="000C34D8"/>
    <w:rsid w:val="000C7869"/>
    <w:rsid w:val="000D0424"/>
    <w:rsid w:val="000D0AAF"/>
    <w:rsid w:val="000D111C"/>
    <w:rsid w:val="000D1A7A"/>
    <w:rsid w:val="000D3BE9"/>
    <w:rsid w:val="000D424A"/>
    <w:rsid w:val="000D598B"/>
    <w:rsid w:val="000E0E66"/>
    <w:rsid w:val="000E54FA"/>
    <w:rsid w:val="000E5A61"/>
    <w:rsid w:val="000E690D"/>
    <w:rsid w:val="000E6B54"/>
    <w:rsid w:val="000F60E3"/>
    <w:rsid w:val="000F6DA9"/>
    <w:rsid w:val="000F71B4"/>
    <w:rsid w:val="001026B4"/>
    <w:rsid w:val="00103D0B"/>
    <w:rsid w:val="001047A8"/>
    <w:rsid w:val="00114B07"/>
    <w:rsid w:val="00116B52"/>
    <w:rsid w:val="001172C8"/>
    <w:rsid w:val="00117E57"/>
    <w:rsid w:val="00121C53"/>
    <w:rsid w:val="0012351B"/>
    <w:rsid w:val="001243C3"/>
    <w:rsid w:val="00127E14"/>
    <w:rsid w:val="00130A50"/>
    <w:rsid w:val="00132CE7"/>
    <w:rsid w:val="00134338"/>
    <w:rsid w:val="00135973"/>
    <w:rsid w:val="00136C40"/>
    <w:rsid w:val="00140772"/>
    <w:rsid w:val="001426F9"/>
    <w:rsid w:val="0014501A"/>
    <w:rsid w:val="001535EF"/>
    <w:rsid w:val="00153CAA"/>
    <w:rsid w:val="001548E5"/>
    <w:rsid w:val="00155FF9"/>
    <w:rsid w:val="0015731B"/>
    <w:rsid w:val="00157B3C"/>
    <w:rsid w:val="00161195"/>
    <w:rsid w:val="001635E4"/>
    <w:rsid w:val="00165FA2"/>
    <w:rsid w:val="001676D9"/>
    <w:rsid w:val="001701E5"/>
    <w:rsid w:val="001708A9"/>
    <w:rsid w:val="0017102D"/>
    <w:rsid w:val="00171225"/>
    <w:rsid w:val="0017321A"/>
    <w:rsid w:val="001760A3"/>
    <w:rsid w:val="00183F8E"/>
    <w:rsid w:val="00193F0C"/>
    <w:rsid w:val="001A0F94"/>
    <w:rsid w:val="001A1AB7"/>
    <w:rsid w:val="001A2FC2"/>
    <w:rsid w:val="001A3253"/>
    <w:rsid w:val="001A4D30"/>
    <w:rsid w:val="001A7E60"/>
    <w:rsid w:val="001B30CC"/>
    <w:rsid w:val="001B4352"/>
    <w:rsid w:val="001B50AD"/>
    <w:rsid w:val="001B582C"/>
    <w:rsid w:val="001B5AB7"/>
    <w:rsid w:val="001B6523"/>
    <w:rsid w:val="001B6CF4"/>
    <w:rsid w:val="001B78CB"/>
    <w:rsid w:val="001C042F"/>
    <w:rsid w:val="001C1D80"/>
    <w:rsid w:val="001C44BB"/>
    <w:rsid w:val="001C4C03"/>
    <w:rsid w:val="001C60FA"/>
    <w:rsid w:val="001D50F5"/>
    <w:rsid w:val="001E094B"/>
    <w:rsid w:val="001E0F94"/>
    <w:rsid w:val="001E5EB6"/>
    <w:rsid w:val="001E72BA"/>
    <w:rsid w:val="001E7331"/>
    <w:rsid w:val="001F0283"/>
    <w:rsid w:val="001F28D4"/>
    <w:rsid w:val="001F3CDB"/>
    <w:rsid w:val="001F708F"/>
    <w:rsid w:val="001F73A7"/>
    <w:rsid w:val="001F7C4A"/>
    <w:rsid w:val="0020090D"/>
    <w:rsid w:val="0020245F"/>
    <w:rsid w:val="0020517E"/>
    <w:rsid w:val="0021030D"/>
    <w:rsid w:val="0021075B"/>
    <w:rsid w:val="00216F5C"/>
    <w:rsid w:val="00221C6C"/>
    <w:rsid w:val="00221FD9"/>
    <w:rsid w:val="00223833"/>
    <w:rsid w:val="00223876"/>
    <w:rsid w:val="002243AC"/>
    <w:rsid w:val="0022530D"/>
    <w:rsid w:val="00225322"/>
    <w:rsid w:val="00225D10"/>
    <w:rsid w:val="002265CC"/>
    <w:rsid w:val="00230F6D"/>
    <w:rsid w:val="00234254"/>
    <w:rsid w:val="002352F1"/>
    <w:rsid w:val="0023624E"/>
    <w:rsid w:val="00236409"/>
    <w:rsid w:val="002369F7"/>
    <w:rsid w:val="00242ED3"/>
    <w:rsid w:val="00243531"/>
    <w:rsid w:val="00243BE8"/>
    <w:rsid w:val="00243F84"/>
    <w:rsid w:val="00250A89"/>
    <w:rsid w:val="00251359"/>
    <w:rsid w:val="00251870"/>
    <w:rsid w:val="0025324C"/>
    <w:rsid w:val="00254249"/>
    <w:rsid w:val="00257C14"/>
    <w:rsid w:val="00261115"/>
    <w:rsid w:val="0026255A"/>
    <w:rsid w:val="002643A6"/>
    <w:rsid w:val="002653E4"/>
    <w:rsid w:val="002658D6"/>
    <w:rsid w:val="002666B2"/>
    <w:rsid w:val="00266D72"/>
    <w:rsid w:val="002673ED"/>
    <w:rsid w:val="002717D0"/>
    <w:rsid w:val="00275B1E"/>
    <w:rsid w:val="00276834"/>
    <w:rsid w:val="002772AB"/>
    <w:rsid w:val="0028091B"/>
    <w:rsid w:val="002837EC"/>
    <w:rsid w:val="00283BA1"/>
    <w:rsid w:val="0028482D"/>
    <w:rsid w:val="00284ED8"/>
    <w:rsid w:val="00291CE5"/>
    <w:rsid w:val="00293B37"/>
    <w:rsid w:val="00295CED"/>
    <w:rsid w:val="00295D3B"/>
    <w:rsid w:val="0029729C"/>
    <w:rsid w:val="00297802"/>
    <w:rsid w:val="002A02DD"/>
    <w:rsid w:val="002A0A89"/>
    <w:rsid w:val="002A2C77"/>
    <w:rsid w:val="002A33CE"/>
    <w:rsid w:val="002A39CE"/>
    <w:rsid w:val="002A39CF"/>
    <w:rsid w:val="002A50C8"/>
    <w:rsid w:val="002A600A"/>
    <w:rsid w:val="002A7675"/>
    <w:rsid w:val="002B1383"/>
    <w:rsid w:val="002B2770"/>
    <w:rsid w:val="002B3F03"/>
    <w:rsid w:val="002B5729"/>
    <w:rsid w:val="002B5750"/>
    <w:rsid w:val="002C1868"/>
    <w:rsid w:val="002C1B90"/>
    <w:rsid w:val="002C36FE"/>
    <w:rsid w:val="002C57E9"/>
    <w:rsid w:val="002C6255"/>
    <w:rsid w:val="002D2615"/>
    <w:rsid w:val="002D3461"/>
    <w:rsid w:val="002D5D35"/>
    <w:rsid w:val="002D614C"/>
    <w:rsid w:val="002D6232"/>
    <w:rsid w:val="002E06FB"/>
    <w:rsid w:val="002E425C"/>
    <w:rsid w:val="002E428B"/>
    <w:rsid w:val="002E4356"/>
    <w:rsid w:val="002E62FB"/>
    <w:rsid w:val="002E715B"/>
    <w:rsid w:val="002F075D"/>
    <w:rsid w:val="002F3433"/>
    <w:rsid w:val="002F5B50"/>
    <w:rsid w:val="002F62A0"/>
    <w:rsid w:val="002F7D41"/>
    <w:rsid w:val="002F7DC6"/>
    <w:rsid w:val="00305AF4"/>
    <w:rsid w:val="0030607D"/>
    <w:rsid w:val="003060DF"/>
    <w:rsid w:val="003067AC"/>
    <w:rsid w:val="00306BF5"/>
    <w:rsid w:val="00310CAA"/>
    <w:rsid w:val="00311F57"/>
    <w:rsid w:val="00314A23"/>
    <w:rsid w:val="00315E31"/>
    <w:rsid w:val="003164D1"/>
    <w:rsid w:val="003211B3"/>
    <w:rsid w:val="00323C59"/>
    <w:rsid w:val="00323FD8"/>
    <w:rsid w:val="003262A7"/>
    <w:rsid w:val="003324C4"/>
    <w:rsid w:val="00337C42"/>
    <w:rsid w:val="00337D3F"/>
    <w:rsid w:val="0034030C"/>
    <w:rsid w:val="003422B8"/>
    <w:rsid w:val="00343C36"/>
    <w:rsid w:val="00344D19"/>
    <w:rsid w:val="00345020"/>
    <w:rsid w:val="00346B00"/>
    <w:rsid w:val="00351B63"/>
    <w:rsid w:val="0035203A"/>
    <w:rsid w:val="003526FE"/>
    <w:rsid w:val="00357F69"/>
    <w:rsid w:val="00362E98"/>
    <w:rsid w:val="00362EC8"/>
    <w:rsid w:val="00363742"/>
    <w:rsid w:val="00363AF2"/>
    <w:rsid w:val="00364941"/>
    <w:rsid w:val="00366F2D"/>
    <w:rsid w:val="0037126C"/>
    <w:rsid w:val="003722F6"/>
    <w:rsid w:val="003724FE"/>
    <w:rsid w:val="00373F46"/>
    <w:rsid w:val="00374E69"/>
    <w:rsid w:val="00375139"/>
    <w:rsid w:val="003765E9"/>
    <w:rsid w:val="00376FD1"/>
    <w:rsid w:val="00380D33"/>
    <w:rsid w:val="00381ADA"/>
    <w:rsid w:val="0038370B"/>
    <w:rsid w:val="003838AA"/>
    <w:rsid w:val="003876D1"/>
    <w:rsid w:val="00387734"/>
    <w:rsid w:val="003902C6"/>
    <w:rsid w:val="00391718"/>
    <w:rsid w:val="00391A89"/>
    <w:rsid w:val="0039701E"/>
    <w:rsid w:val="00397AA2"/>
    <w:rsid w:val="003A0E86"/>
    <w:rsid w:val="003A277F"/>
    <w:rsid w:val="003A385E"/>
    <w:rsid w:val="003A4524"/>
    <w:rsid w:val="003A5E9F"/>
    <w:rsid w:val="003A5EF7"/>
    <w:rsid w:val="003B38A4"/>
    <w:rsid w:val="003C22B6"/>
    <w:rsid w:val="003C22CA"/>
    <w:rsid w:val="003C61B6"/>
    <w:rsid w:val="003C6D5D"/>
    <w:rsid w:val="003C7F52"/>
    <w:rsid w:val="003D0EEC"/>
    <w:rsid w:val="003D12FE"/>
    <w:rsid w:val="003D3B7C"/>
    <w:rsid w:val="003D43CA"/>
    <w:rsid w:val="003D53D0"/>
    <w:rsid w:val="003E4C8E"/>
    <w:rsid w:val="003E63BB"/>
    <w:rsid w:val="003F587E"/>
    <w:rsid w:val="003F5DE7"/>
    <w:rsid w:val="003F6F53"/>
    <w:rsid w:val="00400BB2"/>
    <w:rsid w:val="00402571"/>
    <w:rsid w:val="00403D91"/>
    <w:rsid w:val="004050EA"/>
    <w:rsid w:val="00405875"/>
    <w:rsid w:val="004059FC"/>
    <w:rsid w:val="004068F9"/>
    <w:rsid w:val="00406AB7"/>
    <w:rsid w:val="004111F1"/>
    <w:rsid w:val="00411609"/>
    <w:rsid w:val="0041444B"/>
    <w:rsid w:val="00415CC4"/>
    <w:rsid w:val="00416781"/>
    <w:rsid w:val="0041790C"/>
    <w:rsid w:val="004207B6"/>
    <w:rsid w:val="00423917"/>
    <w:rsid w:val="004246B0"/>
    <w:rsid w:val="00425EEE"/>
    <w:rsid w:val="0042713A"/>
    <w:rsid w:val="00427B50"/>
    <w:rsid w:val="00431656"/>
    <w:rsid w:val="004327DD"/>
    <w:rsid w:val="00436DFB"/>
    <w:rsid w:val="0044033F"/>
    <w:rsid w:val="004409FA"/>
    <w:rsid w:val="00441C44"/>
    <w:rsid w:val="00441F21"/>
    <w:rsid w:val="0044362C"/>
    <w:rsid w:val="00443DE9"/>
    <w:rsid w:val="00444576"/>
    <w:rsid w:val="00445DB0"/>
    <w:rsid w:val="00452F64"/>
    <w:rsid w:val="00454D01"/>
    <w:rsid w:val="00455C9C"/>
    <w:rsid w:val="004561F8"/>
    <w:rsid w:val="0045685F"/>
    <w:rsid w:val="004601FB"/>
    <w:rsid w:val="004606CD"/>
    <w:rsid w:val="004609ED"/>
    <w:rsid w:val="00462FF4"/>
    <w:rsid w:val="00463B02"/>
    <w:rsid w:val="00463EA3"/>
    <w:rsid w:val="00464517"/>
    <w:rsid w:val="00464886"/>
    <w:rsid w:val="004708E9"/>
    <w:rsid w:val="004743EF"/>
    <w:rsid w:val="00474429"/>
    <w:rsid w:val="004753B9"/>
    <w:rsid w:val="00485A15"/>
    <w:rsid w:val="00485C6E"/>
    <w:rsid w:val="0048641E"/>
    <w:rsid w:val="00487976"/>
    <w:rsid w:val="00487DEC"/>
    <w:rsid w:val="00490B0B"/>
    <w:rsid w:val="00492279"/>
    <w:rsid w:val="004935F4"/>
    <w:rsid w:val="00494232"/>
    <w:rsid w:val="00497094"/>
    <w:rsid w:val="004A259F"/>
    <w:rsid w:val="004A618C"/>
    <w:rsid w:val="004B2057"/>
    <w:rsid w:val="004B59B2"/>
    <w:rsid w:val="004B6931"/>
    <w:rsid w:val="004B7335"/>
    <w:rsid w:val="004B790F"/>
    <w:rsid w:val="004C0162"/>
    <w:rsid w:val="004C546F"/>
    <w:rsid w:val="004C54ED"/>
    <w:rsid w:val="004C56E5"/>
    <w:rsid w:val="004C5DED"/>
    <w:rsid w:val="004D2264"/>
    <w:rsid w:val="004D262E"/>
    <w:rsid w:val="004D3377"/>
    <w:rsid w:val="004D5938"/>
    <w:rsid w:val="004D6AA1"/>
    <w:rsid w:val="004E1EFA"/>
    <w:rsid w:val="004E2674"/>
    <w:rsid w:val="004E31AC"/>
    <w:rsid w:val="004E50C5"/>
    <w:rsid w:val="004E51C7"/>
    <w:rsid w:val="004F0300"/>
    <w:rsid w:val="004F223F"/>
    <w:rsid w:val="00500C2D"/>
    <w:rsid w:val="005014B5"/>
    <w:rsid w:val="005029DA"/>
    <w:rsid w:val="00502EB7"/>
    <w:rsid w:val="005032C6"/>
    <w:rsid w:val="005103D7"/>
    <w:rsid w:val="0051146F"/>
    <w:rsid w:val="0051276E"/>
    <w:rsid w:val="00513E31"/>
    <w:rsid w:val="00516BAF"/>
    <w:rsid w:val="005204D2"/>
    <w:rsid w:val="005204E2"/>
    <w:rsid w:val="00522500"/>
    <w:rsid w:val="00522582"/>
    <w:rsid w:val="005233CB"/>
    <w:rsid w:val="005250E3"/>
    <w:rsid w:val="00525455"/>
    <w:rsid w:val="005323AF"/>
    <w:rsid w:val="00533C60"/>
    <w:rsid w:val="005342D4"/>
    <w:rsid w:val="005358BE"/>
    <w:rsid w:val="005439A5"/>
    <w:rsid w:val="005452A7"/>
    <w:rsid w:val="00546BE0"/>
    <w:rsid w:val="00546D39"/>
    <w:rsid w:val="00550C38"/>
    <w:rsid w:val="00551E2A"/>
    <w:rsid w:val="00551F27"/>
    <w:rsid w:val="005533B8"/>
    <w:rsid w:val="0055505E"/>
    <w:rsid w:val="00556E14"/>
    <w:rsid w:val="00566C0E"/>
    <w:rsid w:val="005725CB"/>
    <w:rsid w:val="00573C9A"/>
    <w:rsid w:val="00576232"/>
    <w:rsid w:val="0057752B"/>
    <w:rsid w:val="005811A3"/>
    <w:rsid w:val="00581293"/>
    <w:rsid w:val="00582191"/>
    <w:rsid w:val="00582217"/>
    <w:rsid w:val="005822A6"/>
    <w:rsid w:val="00585478"/>
    <w:rsid w:val="00590B89"/>
    <w:rsid w:val="00590E3A"/>
    <w:rsid w:val="00591E3D"/>
    <w:rsid w:val="00593510"/>
    <w:rsid w:val="0059369F"/>
    <w:rsid w:val="00594AFD"/>
    <w:rsid w:val="005969E8"/>
    <w:rsid w:val="005A2513"/>
    <w:rsid w:val="005A2BA3"/>
    <w:rsid w:val="005A2FA9"/>
    <w:rsid w:val="005A3092"/>
    <w:rsid w:val="005B0AFC"/>
    <w:rsid w:val="005B26C9"/>
    <w:rsid w:val="005B293C"/>
    <w:rsid w:val="005B3285"/>
    <w:rsid w:val="005B4624"/>
    <w:rsid w:val="005B52D6"/>
    <w:rsid w:val="005B5EE4"/>
    <w:rsid w:val="005B69EF"/>
    <w:rsid w:val="005C133B"/>
    <w:rsid w:val="005C22F6"/>
    <w:rsid w:val="005C340A"/>
    <w:rsid w:val="005C350D"/>
    <w:rsid w:val="005C4FE5"/>
    <w:rsid w:val="005C5228"/>
    <w:rsid w:val="005C652C"/>
    <w:rsid w:val="005C7B84"/>
    <w:rsid w:val="005D084D"/>
    <w:rsid w:val="005D1943"/>
    <w:rsid w:val="005D29C3"/>
    <w:rsid w:val="005D3430"/>
    <w:rsid w:val="005D4DBE"/>
    <w:rsid w:val="005D5502"/>
    <w:rsid w:val="005E092B"/>
    <w:rsid w:val="005E7F87"/>
    <w:rsid w:val="005F0528"/>
    <w:rsid w:val="005F0729"/>
    <w:rsid w:val="005F2506"/>
    <w:rsid w:val="005F4291"/>
    <w:rsid w:val="005F5703"/>
    <w:rsid w:val="005F61DB"/>
    <w:rsid w:val="005F714D"/>
    <w:rsid w:val="005F7B39"/>
    <w:rsid w:val="00602CD2"/>
    <w:rsid w:val="00602CEA"/>
    <w:rsid w:val="006031EB"/>
    <w:rsid w:val="00604D37"/>
    <w:rsid w:val="00606502"/>
    <w:rsid w:val="00607E7F"/>
    <w:rsid w:val="00611C25"/>
    <w:rsid w:val="00613F50"/>
    <w:rsid w:val="00620105"/>
    <w:rsid w:val="00620384"/>
    <w:rsid w:val="00624CB7"/>
    <w:rsid w:val="00625224"/>
    <w:rsid w:val="00625C4B"/>
    <w:rsid w:val="00625CAB"/>
    <w:rsid w:val="00632469"/>
    <w:rsid w:val="00633FCD"/>
    <w:rsid w:val="006350F1"/>
    <w:rsid w:val="006409C4"/>
    <w:rsid w:val="00642A4E"/>
    <w:rsid w:val="006430FE"/>
    <w:rsid w:val="00643E58"/>
    <w:rsid w:val="00646999"/>
    <w:rsid w:val="0064743D"/>
    <w:rsid w:val="006474CF"/>
    <w:rsid w:val="0065092D"/>
    <w:rsid w:val="00651D80"/>
    <w:rsid w:val="00652AFF"/>
    <w:rsid w:val="00652DBF"/>
    <w:rsid w:val="00657932"/>
    <w:rsid w:val="0066105E"/>
    <w:rsid w:val="00662D82"/>
    <w:rsid w:val="0066450A"/>
    <w:rsid w:val="006709C6"/>
    <w:rsid w:val="00673EE8"/>
    <w:rsid w:val="00673F48"/>
    <w:rsid w:val="00677816"/>
    <w:rsid w:val="006803B9"/>
    <w:rsid w:val="00680F40"/>
    <w:rsid w:val="006847B5"/>
    <w:rsid w:val="006878E9"/>
    <w:rsid w:val="00690C95"/>
    <w:rsid w:val="00691CAB"/>
    <w:rsid w:val="00692274"/>
    <w:rsid w:val="0069479C"/>
    <w:rsid w:val="006963F6"/>
    <w:rsid w:val="006A02D7"/>
    <w:rsid w:val="006A118E"/>
    <w:rsid w:val="006A262A"/>
    <w:rsid w:val="006A43C9"/>
    <w:rsid w:val="006B0BFF"/>
    <w:rsid w:val="006B2F4F"/>
    <w:rsid w:val="006B43D3"/>
    <w:rsid w:val="006B4524"/>
    <w:rsid w:val="006B4EC5"/>
    <w:rsid w:val="006B5BA4"/>
    <w:rsid w:val="006C07FA"/>
    <w:rsid w:val="006C2D47"/>
    <w:rsid w:val="006C404E"/>
    <w:rsid w:val="006C53B9"/>
    <w:rsid w:val="006C67C9"/>
    <w:rsid w:val="006C7603"/>
    <w:rsid w:val="006D1823"/>
    <w:rsid w:val="006D1A7D"/>
    <w:rsid w:val="006D31F6"/>
    <w:rsid w:val="006D43A8"/>
    <w:rsid w:val="006D52B6"/>
    <w:rsid w:val="006D7535"/>
    <w:rsid w:val="006D7B1B"/>
    <w:rsid w:val="006E7B85"/>
    <w:rsid w:val="006E7E40"/>
    <w:rsid w:val="006F04E3"/>
    <w:rsid w:val="006F1410"/>
    <w:rsid w:val="006F2655"/>
    <w:rsid w:val="006F561C"/>
    <w:rsid w:val="006F617F"/>
    <w:rsid w:val="006F643E"/>
    <w:rsid w:val="006F656F"/>
    <w:rsid w:val="006F6DA8"/>
    <w:rsid w:val="006F76BF"/>
    <w:rsid w:val="00700423"/>
    <w:rsid w:val="00701D69"/>
    <w:rsid w:val="00704881"/>
    <w:rsid w:val="00705BCB"/>
    <w:rsid w:val="007073B6"/>
    <w:rsid w:val="007105FB"/>
    <w:rsid w:val="0072097C"/>
    <w:rsid w:val="007248BD"/>
    <w:rsid w:val="00725E88"/>
    <w:rsid w:val="00726F08"/>
    <w:rsid w:val="007278C9"/>
    <w:rsid w:val="00732766"/>
    <w:rsid w:val="00735ED2"/>
    <w:rsid w:val="00736613"/>
    <w:rsid w:val="00736878"/>
    <w:rsid w:val="00737171"/>
    <w:rsid w:val="00737989"/>
    <w:rsid w:val="00740E9C"/>
    <w:rsid w:val="0074125A"/>
    <w:rsid w:val="00742508"/>
    <w:rsid w:val="00742A7F"/>
    <w:rsid w:val="007453D9"/>
    <w:rsid w:val="007459A2"/>
    <w:rsid w:val="0074667D"/>
    <w:rsid w:val="00747149"/>
    <w:rsid w:val="00752FFE"/>
    <w:rsid w:val="00755C77"/>
    <w:rsid w:val="007564DB"/>
    <w:rsid w:val="00756F26"/>
    <w:rsid w:val="0075720F"/>
    <w:rsid w:val="007600B6"/>
    <w:rsid w:val="007645DA"/>
    <w:rsid w:val="00764B41"/>
    <w:rsid w:val="007650BF"/>
    <w:rsid w:val="00765DA1"/>
    <w:rsid w:val="007710F9"/>
    <w:rsid w:val="00771977"/>
    <w:rsid w:val="00781754"/>
    <w:rsid w:val="007851E3"/>
    <w:rsid w:val="007858F5"/>
    <w:rsid w:val="00785D0B"/>
    <w:rsid w:val="007860DC"/>
    <w:rsid w:val="00786A21"/>
    <w:rsid w:val="00787D55"/>
    <w:rsid w:val="007908AE"/>
    <w:rsid w:val="0079175E"/>
    <w:rsid w:val="007917E4"/>
    <w:rsid w:val="00792BBF"/>
    <w:rsid w:val="007942DE"/>
    <w:rsid w:val="0079677B"/>
    <w:rsid w:val="007A62F6"/>
    <w:rsid w:val="007A6D20"/>
    <w:rsid w:val="007A7F10"/>
    <w:rsid w:val="007B0701"/>
    <w:rsid w:val="007B3152"/>
    <w:rsid w:val="007B3754"/>
    <w:rsid w:val="007B5115"/>
    <w:rsid w:val="007B5ABD"/>
    <w:rsid w:val="007B70C7"/>
    <w:rsid w:val="007B73F0"/>
    <w:rsid w:val="007C2019"/>
    <w:rsid w:val="007C31FC"/>
    <w:rsid w:val="007C45C9"/>
    <w:rsid w:val="007D34E7"/>
    <w:rsid w:val="007D3B79"/>
    <w:rsid w:val="007D3CE0"/>
    <w:rsid w:val="007D4B7D"/>
    <w:rsid w:val="007D4F8C"/>
    <w:rsid w:val="007D65DF"/>
    <w:rsid w:val="007E0AAC"/>
    <w:rsid w:val="007E161F"/>
    <w:rsid w:val="007E3B97"/>
    <w:rsid w:val="007E41F1"/>
    <w:rsid w:val="007F0552"/>
    <w:rsid w:val="007F26B1"/>
    <w:rsid w:val="007F42FA"/>
    <w:rsid w:val="007F5944"/>
    <w:rsid w:val="007F647E"/>
    <w:rsid w:val="00805EF3"/>
    <w:rsid w:val="008076F4"/>
    <w:rsid w:val="00811FC5"/>
    <w:rsid w:val="00813D9D"/>
    <w:rsid w:val="00817DEE"/>
    <w:rsid w:val="00822CA1"/>
    <w:rsid w:val="0082301F"/>
    <w:rsid w:val="00823232"/>
    <w:rsid w:val="0082472F"/>
    <w:rsid w:val="00826F4C"/>
    <w:rsid w:val="008275E3"/>
    <w:rsid w:val="00831399"/>
    <w:rsid w:val="00831981"/>
    <w:rsid w:val="00831AF2"/>
    <w:rsid w:val="0083408E"/>
    <w:rsid w:val="00834BB3"/>
    <w:rsid w:val="00835983"/>
    <w:rsid w:val="0083741C"/>
    <w:rsid w:val="00840D26"/>
    <w:rsid w:val="0084472C"/>
    <w:rsid w:val="00844DC6"/>
    <w:rsid w:val="008511B0"/>
    <w:rsid w:val="008519C7"/>
    <w:rsid w:val="008569E5"/>
    <w:rsid w:val="00860DC7"/>
    <w:rsid w:val="008615B2"/>
    <w:rsid w:val="00862384"/>
    <w:rsid w:val="0086382C"/>
    <w:rsid w:val="00871F02"/>
    <w:rsid w:val="00871FC7"/>
    <w:rsid w:val="0087249A"/>
    <w:rsid w:val="00873398"/>
    <w:rsid w:val="00875DF8"/>
    <w:rsid w:val="00877543"/>
    <w:rsid w:val="00880586"/>
    <w:rsid w:val="00881769"/>
    <w:rsid w:val="0088268D"/>
    <w:rsid w:val="00884BDD"/>
    <w:rsid w:val="008868CC"/>
    <w:rsid w:val="00891CD1"/>
    <w:rsid w:val="008A0691"/>
    <w:rsid w:val="008A15E6"/>
    <w:rsid w:val="008A1C37"/>
    <w:rsid w:val="008A265D"/>
    <w:rsid w:val="008A34EB"/>
    <w:rsid w:val="008B13A9"/>
    <w:rsid w:val="008B194C"/>
    <w:rsid w:val="008B1EFB"/>
    <w:rsid w:val="008B5099"/>
    <w:rsid w:val="008B5D95"/>
    <w:rsid w:val="008C114C"/>
    <w:rsid w:val="008C38FF"/>
    <w:rsid w:val="008C7CC6"/>
    <w:rsid w:val="008D4A84"/>
    <w:rsid w:val="008D4EF1"/>
    <w:rsid w:val="008E287A"/>
    <w:rsid w:val="008E46C0"/>
    <w:rsid w:val="008E7A98"/>
    <w:rsid w:val="008F2494"/>
    <w:rsid w:val="008F2E71"/>
    <w:rsid w:val="008F40D5"/>
    <w:rsid w:val="008F6C70"/>
    <w:rsid w:val="00900C67"/>
    <w:rsid w:val="009012CB"/>
    <w:rsid w:val="00901C6A"/>
    <w:rsid w:val="00901D6B"/>
    <w:rsid w:val="00901DB6"/>
    <w:rsid w:val="00902D0D"/>
    <w:rsid w:val="00904CC8"/>
    <w:rsid w:val="0090794D"/>
    <w:rsid w:val="00911F56"/>
    <w:rsid w:val="009124FA"/>
    <w:rsid w:val="00913339"/>
    <w:rsid w:val="00916405"/>
    <w:rsid w:val="00916EC3"/>
    <w:rsid w:val="009229D0"/>
    <w:rsid w:val="00925303"/>
    <w:rsid w:val="00925A57"/>
    <w:rsid w:val="00926F14"/>
    <w:rsid w:val="00927D93"/>
    <w:rsid w:val="00930BAD"/>
    <w:rsid w:val="00931264"/>
    <w:rsid w:val="00932870"/>
    <w:rsid w:val="009347DB"/>
    <w:rsid w:val="00935929"/>
    <w:rsid w:val="00936AAD"/>
    <w:rsid w:val="00937A82"/>
    <w:rsid w:val="009400E4"/>
    <w:rsid w:val="0094139E"/>
    <w:rsid w:val="0094363F"/>
    <w:rsid w:val="009449F7"/>
    <w:rsid w:val="0094599E"/>
    <w:rsid w:val="00950601"/>
    <w:rsid w:val="0095290C"/>
    <w:rsid w:val="009548CA"/>
    <w:rsid w:val="00955243"/>
    <w:rsid w:val="00960387"/>
    <w:rsid w:val="009619CF"/>
    <w:rsid w:val="00964BEC"/>
    <w:rsid w:val="009654B6"/>
    <w:rsid w:val="009671F7"/>
    <w:rsid w:val="00971340"/>
    <w:rsid w:val="00972458"/>
    <w:rsid w:val="009727C4"/>
    <w:rsid w:val="0097328A"/>
    <w:rsid w:val="009748D2"/>
    <w:rsid w:val="0098029E"/>
    <w:rsid w:val="0098149E"/>
    <w:rsid w:val="009815F6"/>
    <w:rsid w:val="009839DC"/>
    <w:rsid w:val="0098522A"/>
    <w:rsid w:val="0098656C"/>
    <w:rsid w:val="00987160"/>
    <w:rsid w:val="009908B9"/>
    <w:rsid w:val="00990BE6"/>
    <w:rsid w:val="00993992"/>
    <w:rsid w:val="00993A31"/>
    <w:rsid w:val="00994977"/>
    <w:rsid w:val="00997A8D"/>
    <w:rsid w:val="00997B08"/>
    <w:rsid w:val="009A199C"/>
    <w:rsid w:val="009A53F8"/>
    <w:rsid w:val="009B0DD2"/>
    <w:rsid w:val="009B22C2"/>
    <w:rsid w:val="009B29DA"/>
    <w:rsid w:val="009B2AAA"/>
    <w:rsid w:val="009B4EF2"/>
    <w:rsid w:val="009B7190"/>
    <w:rsid w:val="009B738A"/>
    <w:rsid w:val="009C05A2"/>
    <w:rsid w:val="009C2E8D"/>
    <w:rsid w:val="009C6DC4"/>
    <w:rsid w:val="009C70D8"/>
    <w:rsid w:val="009D0AFE"/>
    <w:rsid w:val="009D40E7"/>
    <w:rsid w:val="009D5149"/>
    <w:rsid w:val="009D52BE"/>
    <w:rsid w:val="009D6262"/>
    <w:rsid w:val="009D74A5"/>
    <w:rsid w:val="009E388F"/>
    <w:rsid w:val="009E79DC"/>
    <w:rsid w:val="009F0A94"/>
    <w:rsid w:val="009F0CA7"/>
    <w:rsid w:val="009F1289"/>
    <w:rsid w:val="009F17C8"/>
    <w:rsid w:val="009F1F30"/>
    <w:rsid w:val="009F2F0B"/>
    <w:rsid w:val="009F49DC"/>
    <w:rsid w:val="009F6BDA"/>
    <w:rsid w:val="009F6CB5"/>
    <w:rsid w:val="009F6D6E"/>
    <w:rsid w:val="00A02033"/>
    <w:rsid w:val="00A029DA"/>
    <w:rsid w:val="00A05DB4"/>
    <w:rsid w:val="00A10293"/>
    <w:rsid w:val="00A10D7A"/>
    <w:rsid w:val="00A10F3A"/>
    <w:rsid w:val="00A12DD5"/>
    <w:rsid w:val="00A16D4B"/>
    <w:rsid w:val="00A207E9"/>
    <w:rsid w:val="00A22BE3"/>
    <w:rsid w:val="00A233DE"/>
    <w:rsid w:val="00A23490"/>
    <w:rsid w:val="00A2503F"/>
    <w:rsid w:val="00A27346"/>
    <w:rsid w:val="00A27611"/>
    <w:rsid w:val="00A3140B"/>
    <w:rsid w:val="00A32AFB"/>
    <w:rsid w:val="00A32C5A"/>
    <w:rsid w:val="00A32F45"/>
    <w:rsid w:val="00A33FAB"/>
    <w:rsid w:val="00A34DF8"/>
    <w:rsid w:val="00A34EA2"/>
    <w:rsid w:val="00A3740A"/>
    <w:rsid w:val="00A37A3E"/>
    <w:rsid w:val="00A41A74"/>
    <w:rsid w:val="00A42469"/>
    <w:rsid w:val="00A429BF"/>
    <w:rsid w:val="00A43700"/>
    <w:rsid w:val="00A43823"/>
    <w:rsid w:val="00A448BC"/>
    <w:rsid w:val="00A45D0D"/>
    <w:rsid w:val="00A46C50"/>
    <w:rsid w:val="00A46C8F"/>
    <w:rsid w:val="00A50EC5"/>
    <w:rsid w:val="00A5195F"/>
    <w:rsid w:val="00A53490"/>
    <w:rsid w:val="00A55760"/>
    <w:rsid w:val="00A55F41"/>
    <w:rsid w:val="00A56D17"/>
    <w:rsid w:val="00A62C56"/>
    <w:rsid w:val="00A6633A"/>
    <w:rsid w:val="00A663F0"/>
    <w:rsid w:val="00A72763"/>
    <w:rsid w:val="00A7284F"/>
    <w:rsid w:val="00A7390B"/>
    <w:rsid w:val="00A74345"/>
    <w:rsid w:val="00A758D5"/>
    <w:rsid w:val="00A76C58"/>
    <w:rsid w:val="00A80FA5"/>
    <w:rsid w:val="00A83517"/>
    <w:rsid w:val="00A856BC"/>
    <w:rsid w:val="00A86C0D"/>
    <w:rsid w:val="00A900AC"/>
    <w:rsid w:val="00A932D4"/>
    <w:rsid w:val="00AA055B"/>
    <w:rsid w:val="00AA1319"/>
    <w:rsid w:val="00AA143F"/>
    <w:rsid w:val="00AA3998"/>
    <w:rsid w:val="00AA589A"/>
    <w:rsid w:val="00AA5CDF"/>
    <w:rsid w:val="00AA68B6"/>
    <w:rsid w:val="00AB0E07"/>
    <w:rsid w:val="00AB336C"/>
    <w:rsid w:val="00AB4DBE"/>
    <w:rsid w:val="00AC07B6"/>
    <w:rsid w:val="00AC1EA5"/>
    <w:rsid w:val="00AC4806"/>
    <w:rsid w:val="00AC5248"/>
    <w:rsid w:val="00AC5FE3"/>
    <w:rsid w:val="00AD135A"/>
    <w:rsid w:val="00AD23F7"/>
    <w:rsid w:val="00AE3BC6"/>
    <w:rsid w:val="00AE5870"/>
    <w:rsid w:val="00AE6A6B"/>
    <w:rsid w:val="00AE6D00"/>
    <w:rsid w:val="00AF1D87"/>
    <w:rsid w:val="00AF595B"/>
    <w:rsid w:val="00AF6126"/>
    <w:rsid w:val="00AF723E"/>
    <w:rsid w:val="00B03757"/>
    <w:rsid w:val="00B0647D"/>
    <w:rsid w:val="00B10D1B"/>
    <w:rsid w:val="00B1161C"/>
    <w:rsid w:val="00B13C60"/>
    <w:rsid w:val="00B171F8"/>
    <w:rsid w:val="00B1731E"/>
    <w:rsid w:val="00B178E8"/>
    <w:rsid w:val="00B204CA"/>
    <w:rsid w:val="00B20DF4"/>
    <w:rsid w:val="00B21588"/>
    <w:rsid w:val="00B26267"/>
    <w:rsid w:val="00B304BE"/>
    <w:rsid w:val="00B30B46"/>
    <w:rsid w:val="00B33760"/>
    <w:rsid w:val="00B3426C"/>
    <w:rsid w:val="00B3651D"/>
    <w:rsid w:val="00B442D3"/>
    <w:rsid w:val="00B445CA"/>
    <w:rsid w:val="00B45DD4"/>
    <w:rsid w:val="00B46D47"/>
    <w:rsid w:val="00B47AEE"/>
    <w:rsid w:val="00B50A8C"/>
    <w:rsid w:val="00B52F66"/>
    <w:rsid w:val="00B532D9"/>
    <w:rsid w:val="00B536D1"/>
    <w:rsid w:val="00B54CC3"/>
    <w:rsid w:val="00B55018"/>
    <w:rsid w:val="00B560EA"/>
    <w:rsid w:val="00B56752"/>
    <w:rsid w:val="00B5710C"/>
    <w:rsid w:val="00B576C0"/>
    <w:rsid w:val="00B5785D"/>
    <w:rsid w:val="00B57C5C"/>
    <w:rsid w:val="00B603A1"/>
    <w:rsid w:val="00B623E0"/>
    <w:rsid w:val="00B63575"/>
    <w:rsid w:val="00B65A5C"/>
    <w:rsid w:val="00B70235"/>
    <w:rsid w:val="00B71847"/>
    <w:rsid w:val="00B722C9"/>
    <w:rsid w:val="00B7254B"/>
    <w:rsid w:val="00B75930"/>
    <w:rsid w:val="00B76014"/>
    <w:rsid w:val="00B769BA"/>
    <w:rsid w:val="00B8091C"/>
    <w:rsid w:val="00B8598A"/>
    <w:rsid w:val="00B864DC"/>
    <w:rsid w:val="00B90502"/>
    <w:rsid w:val="00B93256"/>
    <w:rsid w:val="00B943A7"/>
    <w:rsid w:val="00B94663"/>
    <w:rsid w:val="00BA7B95"/>
    <w:rsid w:val="00BB1AB4"/>
    <w:rsid w:val="00BB3490"/>
    <w:rsid w:val="00BB410E"/>
    <w:rsid w:val="00BC12CA"/>
    <w:rsid w:val="00BC1E74"/>
    <w:rsid w:val="00BC296B"/>
    <w:rsid w:val="00BC38BC"/>
    <w:rsid w:val="00BC4BB4"/>
    <w:rsid w:val="00BD318F"/>
    <w:rsid w:val="00BD357A"/>
    <w:rsid w:val="00BD3866"/>
    <w:rsid w:val="00BD5CB1"/>
    <w:rsid w:val="00BD5F7A"/>
    <w:rsid w:val="00BD75EE"/>
    <w:rsid w:val="00BE4D49"/>
    <w:rsid w:val="00BE5B33"/>
    <w:rsid w:val="00BE6AFA"/>
    <w:rsid w:val="00BF04B3"/>
    <w:rsid w:val="00BF0677"/>
    <w:rsid w:val="00BF0B07"/>
    <w:rsid w:val="00BF3911"/>
    <w:rsid w:val="00BF3F9A"/>
    <w:rsid w:val="00BF446E"/>
    <w:rsid w:val="00C0099E"/>
    <w:rsid w:val="00C033EF"/>
    <w:rsid w:val="00C05E38"/>
    <w:rsid w:val="00C074C2"/>
    <w:rsid w:val="00C10695"/>
    <w:rsid w:val="00C12888"/>
    <w:rsid w:val="00C17D12"/>
    <w:rsid w:val="00C220A1"/>
    <w:rsid w:val="00C23157"/>
    <w:rsid w:val="00C274FB"/>
    <w:rsid w:val="00C3365C"/>
    <w:rsid w:val="00C3385F"/>
    <w:rsid w:val="00C34335"/>
    <w:rsid w:val="00C35A6F"/>
    <w:rsid w:val="00C37CF1"/>
    <w:rsid w:val="00C41A2E"/>
    <w:rsid w:val="00C42C83"/>
    <w:rsid w:val="00C43CC1"/>
    <w:rsid w:val="00C444C2"/>
    <w:rsid w:val="00C4486F"/>
    <w:rsid w:val="00C453EA"/>
    <w:rsid w:val="00C50B8D"/>
    <w:rsid w:val="00C539BA"/>
    <w:rsid w:val="00C53BF3"/>
    <w:rsid w:val="00C5752F"/>
    <w:rsid w:val="00C577F9"/>
    <w:rsid w:val="00C603E5"/>
    <w:rsid w:val="00C61EED"/>
    <w:rsid w:val="00C628C8"/>
    <w:rsid w:val="00C651DD"/>
    <w:rsid w:val="00C65343"/>
    <w:rsid w:val="00C72448"/>
    <w:rsid w:val="00C7291F"/>
    <w:rsid w:val="00C73768"/>
    <w:rsid w:val="00C738A7"/>
    <w:rsid w:val="00C8040E"/>
    <w:rsid w:val="00C82A0D"/>
    <w:rsid w:val="00C82F52"/>
    <w:rsid w:val="00C83F47"/>
    <w:rsid w:val="00C8704C"/>
    <w:rsid w:val="00C91A5A"/>
    <w:rsid w:val="00C9274C"/>
    <w:rsid w:val="00C931C0"/>
    <w:rsid w:val="00C954A6"/>
    <w:rsid w:val="00C97939"/>
    <w:rsid w:val="00CA1538"/>
    <w:rsid w:val="00CA4075"/>
    <w:rsid w:val="00CA4407"/>
    <w:rsid w:val="00CB347D"/>
    <w:rsid w:val="00CB46C2"/>
    <w:rsid w:val="00CC28D0"/>
    <w:rsid w:val="00CC2AEE"/>
    <w:rsid w:val="00CC3143"/>
    <w:rsid w:val="00CC3A03"/>
    <w:rsid w:val="00CD080F"/>
    <w:rsid w:val="00CD2EFC"/>
    <w:rsid w:val="00CD3895"/>
    <w:rsid w:val="00CD6832"/>
    <w:rsid w:val="00CD7394"/>
    <w:rsid w:val="00CE04B3"/>
    <w:rsid w:val="00CE0541"/>
    <w:rsid w:val="00CE3CB4"/>
    <w:rsid w:val="00CE45E4"/>
    <w:rsid w:val="00CE740F"/>
    <w:rsid w:val="00D00D00"/>
    <w:rsid w:val="00D034AF"/>
    <w:rsid w:val="00D03D49"/>
    <w:rsid w:val="00D046FC"/>
    <w:rsid w:val="00D05818"/>
    <w:rsid w:val="00D059FB"/>
    <w:rsid w:val="00D064A2"/>
    <w:rsid w:val="00D11FA4"/>
    <w:rsid w:val="00D12134"/>
    <w:rsid w:val="00D12720"/>
    <w:rsid w:val="00D20C9B"/>
    <w:rsid w:val="00D25C3D"/>
    <w:rsid w:val="00D262F0"/>
    <w:rsid w:val="00D2673A"/>
    <w:rsid w:val="00D357BC"/>
    <w:rsid w:val="00D35FFB"/>
    <w:rsid w:val="00D36DD6"/>
    <w:rsid w:val="00D4135B"/>
    <w:rsid w:val="00D4612D"/>
    <w:rsid w:val="00D51A03"/>
    <w:rsid w:val="00D525E3"/>
    <w:rsid w:val="00D6035F"/>
    <w:rsid w:val="00D626AE"/>
    <w:rsid w:val="00D62E87"/>
    <w:rsid w:val="00D63EC8"/>
    <w:rsid w:val="00D646B6"/>
    <w:rsid w:val="00D648F1"/>
    <w:rsid w:val="00D73210"/>
    <w:rsid w:val="00D732ED"/>
    <w:rsid w:val="00D7392B"/>
    <w:rsid w:val="00D77190"/>
    <w:rsid w:val="00D774BB"/>
    <w:rsid w:val="00D8051A"/>
    <w:rsid w:val="00D83153"/>
    <w:rsid w:val="00D87F53"/>
    <w:rsid w:val="00D90623"/>
    <w:rsid w:val="00D91070"/>
    <w:rsid w:val="00D91098"/>
    <w:rsid w:val="00D97397"/>
    <w:rsid w:val="00DA4863"/>
    <w:rsid w:val="00DB053D"/>
    <w:rsid w:val="00DB1AA3"/>
    <w:rsid w:val="00DB22B7"/>
    <w:rsid w:val="00DB50A1"/>
    <w:rsid w:val="00DB5AEC"/>
    <w:rsid w:val="00DB7EF6"/>
    <w:rsid w:val="00DC0175"/>
    <w:rsid w:val="00DC2C41"/>
    <w:rsid w:val="00DC2FCC"/>
    <w:rsid w:val="00DC422D"/>
    <w:rsid w:val="00DC46DF"/>
    <w:rsid w:val="00DD0BC8"/>
    <w:rsid w:val="00DD2C9F"/>
    <w:rsid w:val="00DD59ED"/>
    <w:rsid w:val="00DD5CE5"/>
    <w:rsid w:val="00DE2FEE"/>
    <w:rsid w:val="00DE48DF"/>
    <w:rsid w:val="00DF0330"/>
    <w:rsid w:val="00DF2EDD"/>
    <w:rsid w:val="00DF40FD"/>
    <w:rsid w:val="00DF4152"/>
    <w:rsid w:val="00E00CF7"/>
    <w:rsid w:val="00E02390"/>
    <w:rsid w:val="00E03BAD"/>
    <w:rsid w:val="00E045CE"/>
    <w:rsid w:val="00E10F96"/>
    <w:rsid w:val="00E1356E"/>
    <w:rsid w:val="00E136AF"/>
    <w:rsid w:val="00E14D4F"/>
    <w:rsid w:val="00E16703"/>
    <w:rsid w:val="00E17F2B"/>
    <w:rsid w:val="00E20428"/>
    <w:rsid w:val="00E209F7"/>
    <w:rsid w:val="00E24C1B"/>
    <w:rsid w:val="00E2508C"/>
    <w:rsid w:val="00E25865"/>
    <w:rsid w:val="00E25E09"/>
    <w:rsid w:val="00E30790"/>
    <w:rsid w:val="00E34BC2"/>
    <w:rsid w:val="00E3540A"/>
    <w:rsid w:val="00E36805"/>
    <w:rsid w:val="00E40E3F"/>
    <w:rsid w:val="00E43748"/>
    <w:rsid w:val="00E43FF3"/>
    <w:rsid w:val="00E50226"/>
    <w:rsid w:val="00E51551"/>
    <w:rsid w:val="00E523DD"/>
    <w:rsid w:val="00E53E7F"/>
    <w:rsid w:val="00E55D50"/>
    <w:rsid w:val="00E60CE5"/>
    <w:rsid w:val="00E6374E"/>
    <w:rsid w:val="00E66D2F"/>
    <w:rsid w:val="00E70BE2"/>
    <w:rsid w:val="00E72276"/>
    <w:rsid w:val="00E74BF8"/>
    <w:rsid w:val="00E76071"/>
    <w:rsid w:val="00E82231"/>
    <w:rsid w:val="00E84A9C"/>
    <w:rsid w:val="00E87571"/>
    <w:rsid w:val="00E92BF8"/>
    <w:rsid w:val="00E92DC1"/>
    <w:rsid w:val="00E94213"/>
    <w:rsid w:val="00E95813"/>
    <w:rsid w:val="00EA21FB"/>
    <w:rsid w:val="00EA2948"/>
    <w:rsid w:val="00EA2EA4"/>
    <w:rsid w:val="00EA373C"/>
    <w:rsid w:val="00EA43AD"/>
    <w:rsid w:val="00EA4D9C"/>
    <w:rsid w:val="00EA6631"/>
    <w:rsid w:val="00EA7610"/>
    <w:rsid w:val="00EB1951"/>
    <w:rsid w:val="00EB241C"/>
    <w:rsid w:val="00EB3FDB"/>
    <w:rsid w:val="00EB5919"/>
    <w:rsid w:val="00EB696E"/>
    <w:rsid w:val="00EB7029"/>
    <w:rsid w:val="00EC4835"/>
    <w:rsid w:val="00EC702B"/>
    <w:rsid w:val="00EC7689"/>
    <w:rsid w:val="00ED183D"/>
    <w:rsid w:val="00EE0E74"/>
    <w:rsid w:val="00EE5389"/>
    <w:rsid w:val="00EE6186"/>
    <w:rsid w:val="00EE66B2"/>
    <w:rsid w:val="00EF07B9"/>
    <w:rsid w:val="00EF0939"/>
    <w:rsid w:val="00EF1BFD"/>
    <w:rsid w:val="00EF265D"/>
    <w:rsid w:val="00EF5870"/>
    <w:rsid w:val="00EF624C"/>
    <w:rsid w:val="00EF6818"/>
    <w:rsid w:val="00EF7904"/>
    <w:rsid w:val="00F009B8"/>
    <w:rsid w:val="00F012EC"/>
    <w:rsid w:val="00F01DB8"/>
    <w:rsid w:val="00F0268D"/>
    <w:rsid w:val="00F04ABB"/>
    <w:rsid w:val="00F05664"/>
    <w:rsid w:val="00F0574F"/>
    <w:rsid w:val="00F06D03"/>
    <w:rsid w:val="00F07E38"/>
    <w:rsid w:val="00F10045"/>
    <w:rsid w:val="00F10900"/>
    <w:rsid w:val="00F14AB8"/>
    <w:rsid w:val="00F16C22"/>
    <w:rsid w:val="00F173AC"/>
    <w:rsid w:val="00F21112"/>
    <w:rsid w:val="00F21152"/>
    <w:rsid w:val="00F21BEB"/>
    <w:rsid w:val="00F21E5E"/>
    <w:rsid w:val="00F23641"/>
    <w:rsid w:val="00F24275"/>
    <w:rsid w:val="00F24472"/>
    <w:rsid w:val="00F25046"/>
    <w:rsid w:val="00F27CE9"/>
    <w:rsid w:val="00F30747"/>
    <w:rsid w:val="00F31923"/>
    <w:rsid w:val="00F32B72"/>
    <w:rsid w:val="00F32E44"/>
    <w:rsid w:val="00F34C3C"/>
    <w:rsid w:val="00F37BF8"/>
    <w:rsid w:val="00F40001"/>
    <w:rsid w:val="00F400E2"/>
    <w:rsid w:val="00F41053"/>
    <w:rsid w:val="00F41DC2"/>
    <w:rsid w:val="00F43083"/>
    <w:rsid w:val="00F43BA1"/>
    <w:rsid w:val="00F463A7"/>
    <w:rsid w:val="00F46D44"/>
    <w:rsid w:val="00F507C9"/>
    <w:rsid w:val="00F516C4"/>
    <w:rsid w:val="00F54B05"/>
    <w:rsid w:val="00F5552E"/>
    <w:rsid w:val="00F55994"/>
    <w:rsid w:val="00F56770"/>
    <w:rsid w:val="00F579CF"/>
    <w:rsid w:val="00F62246"/>
    <w:rsid w:val="00F6376A"/>
    <w:rsid w:val="00F64ADD"/>
    <w:rsid w:val="00F65722"/>
    <w:rsid w:val="00F65E37"/>
    <w:rsid w:val="00F669CE"/>
    <w:rsid w:val="00F676E4"/>
    <w:rsid w:val="00F71C57"/>
    <w:rsid w:val="00F71E05"/>
    <w:rsid w:val="00F73073"/>
    <w:rsid w:val="00F74396"/>
    <w:rsid w:val="00F76402"/>
    <w:rsid w:val="00F768C0"/>
    <w:rsid w:val="00F76AD6"/>
    <w:rsid w:val="00F77856"/>
    <w:rsid w:val="00F81033"/>
    <w:rsid w:val="00F812CE"/>
    <w:rsid w:val="00F812EF"/>
    <w:rsid w:val="00F839AE"/>
    <w:rsid w:val="00F84233"/>
    <w:rsid w:val="00F87295"/>
    <w:rsid w:val="00F92040"/>
    <w:rsid w:val="00F9343E"/>
    <w:rsid w:val="00F941C2"/>
    <w:rsid w:val="00F94CFB"/>
    <w:rsid w:val="00F96C4C"/>
    <w:rsid w:val="00F9766A"/>
    <w:rsid w:val="00FA2612"/>
    <w:rsid w:val="00FB0B6F"/>
    <w:rsid w:val="00FB29E6"/>
    <w:rsid w:val="00FB29F6"/>
    <w:rsid w:val="00FB4D60"/>
    <w:rsid w:val="00FB57E5"/>
    <w:rsid w:val="00FB7163"/>
    <w:rsid w:val="00FC34A8"/>
    <w:rsid w:val="00FC3B08"/>
    <w:rsid w:val="00FC6104"/>
    <w:rsid w:val="00FC7D6E"/>
    <w:rsid w:val="00FD25F0"/>
    <w:rsid w:val="00FD2690"/>
    <w:rsid w:val="00FD47BD"/>
    <w:rsid w:val="00FD5CFE"/>
    <w:rsid w:val="00FE191D"/>
    <w:rsid w:val="00FE363A"/>
    <w:rsid w:val="00FE4C96"/>
    <w:rsid w:val="00FF011D"/>
    <w:rsid w:val="00FF0324"/>
    <w:rsid w:val="00FF04E1"/>
    <w:rsid w:val="00FF2C5B"/>
    <w:rsid w:val="00FF529A"/>
    <w:rsid w:val="00FF59FC"/>
    <w:rsid w:val="00FF5E01"/>
    <w:rsid w:val="00FF7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4:docId w14:val="4BE252C4"/>
  <w15:docId w15:val="{F5C25FEA-BBDD-4379-A547-B804B3034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1444B"/>
    <w:pPr>
      <w:spacing w:after="200" w:line="360" w:lineRule="auto"/>
      <w:contextualSpacing/>
      <w:jc w:val="both"/>
    </w:pPr>
    <w:rPr>
      <w:rFonts w:asciiTheme="majorBidi" w:eastAsia="Calibri" w:hAnsiTheme="majorBidi" w:cstheme="majorBidi"/>
      <w:sz w:val="24"/>
      <w:szCs w:val="24"/>
      <w:lang w:val="en"/>
    </w:rPr>
  </w:style>
  <w:style w:type="paragraph" w:styleId="Heading1">
    <w:name w:val="heading 1"/>
    <w:basedOn w:val="Heading01"/>
    <w:next w:val="Normal"/>
    <w:link w:val="Heading1Char"/>
    <w:uiPriority w:val="9"/>
    <w:qFormat/>
    <w:rsid w:val="0020517E"/>
    <w:pPr>
      <w:numPr>
        <w:ilvl w:val="1"/>
      </w:numPr>
      <w:outlineLv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517E"/>
    <w:rPr>
      <w:rFonts w:asciiTheme="majorBidi" w:eastAsia="Calibri" w:hAnsiTheme="majorBidi" w:cstheme="majorBidi"/>
      <w:b/>
      <w:sz w:val="24"/>
      <w:szCs w:val="24"/>
      <w:lang w:val="en"/>
    </w:rPr>
  </w:style>
  <w:style w:type="character" w:customStyle="1" w:styleId="hps">
    <w:name w:val="hps"/>
    <w:rsid w:val="008C114C"/>
  </w:style>
  <w:style w:type="character" w:customStyle="1" w:styleId="shorttext">
    <w:name w:val="short_text"/>
    <w:rsid w:val="008C114C"/>
  </w:style>
  <w:style w:type="character" w:styleId="CommentReference">
    <w:name w:val="annotation reference"/>
    <w:uiPriority w:val="99"/>
    <w:semiHidden/>
    <w:unhideWhenUsed/>
    <w:rsid w:val="008C114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C11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C114C"/>
    <w:rPr>
      <w:rFonts w:ascii="Calibri" w:eastAsia="Calibri" w:hAnsi="Calibri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11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14C"/>
    <w:rPr>
      <w:rFonts w:ascii="Tahoma" w:eastAsia="Calibri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C114C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C114C"/>
    <w:rPr>
      <w:rFonts w:ascii="Calibri" w:eastAsia="Calibri" w:hAnsi="Calibri" w:cs="Arial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8C114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8C114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C11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114C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8C11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114C"/>
    <w:rPr>
      <w:rFonts w:ascii="Calibri" w:eastAsia="Calibri" w:hAnsi="Calibri" w:cs="Arial"/>
    </w:rPr>
  </w:style>
  <w:style w:type="paragraph" w:styleId="Revision">
    <w:name w:val="Revision"/>
    <w:hidden/>
    <w:uiPriority w:val="99"/>
    <w:semiHidden/>
    <w:rsid w:val="008C114C"/>
    <w:pPr>
      <w:spacing w:after="0" w:line="240" w:lineRule="auto"/>
    </w:pPr>
    <w:rPr>
      <w:rFonts w:ascii="Calibri" w:eastAsia="Calibri" w:hAnsi="Calibri" w:cs="Arial"/>
    </w:rPr>
  </w:style>
  <w:style w:type="paragraph" w:styleId="ListParagraph">
    <w:name w:val="List Paragraph"/>
    <w:basedOn w:val="Normal"/>
    <w:uiPriority w:val="34"/>
    <w:qFormat/>
    <w:rsid w:val="00F463A7"/>
    <w:pPr>
      <w:spacing w:after="160" w:line="259" w:lineRule="auto"/>
      <w:ind w:left="720"/>
    </w:pPr>
  </w:style>
  <w:style w:type="table" w:styleId="TableGrid">
    <w:name w:val="Table Grid"/>
    <w:basedOn w:val="TableNormal"/>
    <w:uiPriority w:val="39"/>
    <w:rsid w:val="00F463A7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ubtleEmphasis">
    <w:name w:val="Subtle Emphasis"/>
    <w:basedOn w:val="DefaultParagraphFont"/>
    <w:uiPriority w:val="19"/>
    <w:qFormat/>
    <w:rsid w:val="005D5502"/>
    <w:rPr>
      <w:i/>
      <w:iCs/>
      <w:color w:val="404040" w:themeColor="text1" w:themeTint="BF"/>
    </w:rPr>
  </w:style>
  <w:style w:type="paragraph" w:styleId="Title">
    <w:name w:val="Title"/>
    <w:basedOn w:val="Normal"/>
    <w:next w:val="Normal"/>
    <w:link w:val="TitleChar"/>
    <w:uiPriority w:val="10"/>
    <w:qFormat/>
    <w:rsid w:val="00E209F7"/>
    <w:pPr>
      <w:jc w:val="left"/>
    </w:pPr>
    <w:rPr>
      <w:b/>
      <w:bCs/>
      <w:sz w:val="32"/>
      <w:szCs w:val="32"/>
      <w:lang w:bidi="fa-IR"/>
    </w:rPr>
  </w:style>
  <w:style w:type="character" w:customStyle="1" w:styleId="TitleChar">
    <w:name w:val="Title Char"/>
    <w:basedOn w:val="DefaultParagraphFont"/>
    <w:link w:val="Title"/>
    <w:uiPriority w:val="10"/>
    <w:rsid w:val="00E209F7"/>
    <w:rPr>
      <w:rFonts w:asciiTheme="majorBidi" w:eastAsia="Calibri" w:hAnsiTheme="majorBidi" w:cstheme="majorBidi"/>
      <w:b/>
      <w:bCs/>
      <w:sz w:val="32"/>
      <w:szCs w:val="32"/>
      <w:lang w:val="en" w:bidi="fa-IR"/>
    </w:rPr>
  </w:style>
  <w:style w:type="character" w:styleId="Strong">
    <w:name w:val="Strong"/>
    <w:aliases w:val="Affiliations"/>
    <w:uiPriority w:val="22"/>
    <w:qFormat/>
    <w:rsid w:val="00533C60"/>
    <w:rPr>
      <w:b/>
      <w:bCs/>
      <w:lang w:bidi="fa-IR"/>
    </w:rPr>
  </w:style>
  <w:style w:type="paragraph" w:styleId="NoSpacing">
    <w:name w:val="No Spacing"/>
    <w:basedOn w:val="Normal"/>
    <w:uiPriority w:val="1"/>
    <w:qFormat/>
    <w:rsid w:val="00E209F7"/>
    <w:pPr>
      <w:spacing w:line="276" w:lineRule="auto"/>
    </w:pPr>
    <w:rPr>
      <w:lang w:bidi="fa-IR"/>
    </w:rPr>
  </w:style>
  <w:style w:type="character" w:styleId="Hyperlink">
    <w:name w:val="Hyperlink"/>
    <w:basedOn w:val="DefaultParagraphFont"/>
    <w:uiPriority w:val="99"/>
    <w:unhideWhenUsed/>
    <w:rsid w:val="00A7284F"/>
    <w:rPr>
      <w:color w:val="0563C1" w:themeColor="hyperlink"/>
      <w:u w:val="single"/>
    </w:rPr>
  </w:style>
  <w:style w:type="paragraph" w:customStyle="1" w:styleId="TableHead">
    <w:name w:val="TableHead"/>
    <w:basedOn w:val="Normal"/>
    <w:rsid w:val="005969E8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240" w:line="190" w:lineRule="exact"/>
    </w:pPr>
    <w:rPr>
      <w:rFonts w:ascii="Arial" w:eastAsia="MS Mincho" w:hAnsi="Arial" w:cs="Times New Roman"/>
      <w:sz w:val="16"/>
      <w:szCs w:val="14"/>
      <w:lang w:val="en-GB" w:eastAsia="ja-JP"/>
    </w:rPr>
  </w:style>
  <w:style w:type="paragraph" w:customStyle="1" w:styleId="TableBody">
    <w:name w:val="TableBody"/>
    <w:basedOn w:val="TableHead"/>
    <w:rsid w:val="005969E8"/>
  </w:style>
  <w:style w:type="paragraph" w:customStyle="1" w:styleId="Title1">
    <w:name w:val="Title1"/>
    <w:basedOn w:val="Normal"/>
    <w:link w:val="Title1Char"/>
    <w:rsid w:val="005969E8"/>
    <w:pPr>
      <w:spacing w:after="240" w:line="480" w:lineRule="auto"/>
    </w:pPr>
    <w:rPr>
      <w:rFonts w:ascii="Times New Roman" w:eastAsia="MS Mincho" w:hAnsi="Times New Roman" w:cs="Times New Roman"/>
      <w:b/>
      <w:lang w:val="en-US" w:eastAsia="ja-JP"/>
    </w:rPr>
  </w:style>
  <w:style w:type="paragraph" w:customStyle="1" w:styleId="AuthorsFull">
    <w:name w:val="Authors Full"/>
    <w:basedOn w:val="Normal"/>
    <w:link w:val="AuthorsFullChar"/>
    <w:rsid w:val="005969E8"/>
    <w:pPr>
      <w:spacing w:after="240" w:line="480" w:lineRule="auto"/>
    </w:pPr>
    <w:rPr>
      <w:rFonts w:ascii="Times New Roman" w:eastAsia="MS Mincho" w:hAnsi="Times New Roman" w:cs="Times New Roman"/>
      <w:i/>
      <w:lang w:val="en-US" w:eastAsia="ja-JP"/>
    </w:rPr>
  </w:style>
  <w:style w:type="paragraph" w:customStyle="1" w:styleId="dedication">
    <w:name w:val="dedication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i/>
      <w:lang w:val="en-US" w:eastAsia="ja-JP"/>
    </w:rPr>
  </w:style>
  <w:style w:type="paragraph" w:customStyle="1" w:styleId="Addresses">
    <w:name w:val="Addresses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Acknowledgements">
    <w:name w:val="Acknowledgements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Abstract">
    <w:name w:val="Abstract"/>
    <w:basedOn w:val="Normal"/>
    <w:autoRedefine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Head1">
    <w:name w:val="Head 1"/>
    <w:basedOn w:val="Normal"/>
    <w:autoRedefine/>
    <w:rsid w:val="005969E8"/>
    <w:pPr>
      <w:spacing w:before="240" w:after="240" w:line="480" w:lineRule="auto"/>
    </w:pPr>
    <w:rPr>
      <w:rFonts w:ascii="Times New Roman" w:eastAsia="MS Mincho" w:hAnsi="Times New Roman" w:cs="Times New Roman"/>
      <w:b/>
      <w:bCs/>
      <w:szCs w:val="28"/>
      <w:lang w:val="en-US" w:eastAsia="ja-JP"/>
    </w:rPr>
  </w:style>
  <w:style w:type="paragraph" w:customStyle="1" w:styleId="Head2">
    <w:name w:val="Head 2"/>
    <w:basedOn w:val="Normal"/>
    <w:autoRedefine/>
    <w:rsid w:val="005969E8"/>
    <w:pPr>
      <w:spacing w:after="240"/>
    </w:pPr>
    <w:rPr>
      <w:rFonts w:ascii="Times New Roman" w:eastAsia="MS Mincho" w:hAnsi="Times New Roman" w:cs="Times New Roman"/>
      <w:i/>
      <w:lang w:val="en-US" w:eastAsia="ja-JP"/>
    </w:rPr>
  </w:style>
  <w:style w:type="paragraph" w:customStyle="1" w:styleId="dates">
    <w:name w:val="dates"/>
    <w:basedOn w:val="Normal"/>
    <w:rsid w:val="005969E8"/>
    <w:pPr>
      <w:spacing w:after="240" w:line="480" w:lineRule="auto"/>
      <w:jc w:val="right"/>
    </w:pPr>
    <w:rPr>
      <w:rFonts w:ascii="Times New Roman" w:eastAsia="MS Mincho" w:hAnsi="Times New Roman" w:cs="Times New Roman"/>
      <w:lang w:val="en-US" w:eastAsia="ja-JP"/>
    </w:rPr>
  </w:style>
  <w:style w:type="paragraph" w:customStyle="1" w:styleId="Literature">
    <w:name w:val="Literature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Legend">
    <w:name w:val="Legend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MainText">
    <w:name w:val="Main Text"/>
    <w:basedOn w:val="Normal"/>
    <w:link w:val="MainTextChar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character" w:customStyle="1" w:styleId="MainTextChar">
    <w:name w:val="Main Text Char"/>
    <w:link w:val="MainText"/>
    <w:locked/>
    <w:rsid w:val="005969E8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Tableofcontents">
    <w:name w:val="Table of contents"/>
    <w:basedOn w:val="Normal"/>
    <w:autoRedefine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paragraph" w:customStyle="1" w:styleId="ExperimentalText">
    <w:name w:val="Experimental Text"/>
    <w:basedOn w:val="Normal"/>
    <w:link w:val="ExperimentalTextChar"/>
    <w:rsid w:val="005969E8"/>
    <w:pPr>
      <w:spacing w:after="240" w:line="480" w:lineRule="auto"/>
    </w:pPr>
    <w:rPr>
      <w:rFonts w:ascii="Times New Roman" w:eastAsia="MS Mincho" w:hAnsi="Times New Roman" w:cs="Times New Roman"/>
      <w:lang w:val="en-US" w:eastAsia="ja-JP"/>
    </w:rPr>
  </w:style>
  <w:style w:type="character" w:customStyle="1" w:styleId="ExperimentalTextChar">
    <w:name w:val="Experimental Text Char"/>
    <w:link w:val="ExperimentalText"/>
    <w:locked/>
    <w:rsid w:val="005969E8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FootnoteText">
    <w:name w:val="footnote text"/>
    <w:basedOn w:val="Normal"/>
    <w:link w:val="FootnoteTextChar"/>
    <w:uiPriority w:val="99"/>
    <w:unhideWhenUsed/>
    <w:rsid w:val="005969E8"/>
    <w:pPr>
      <w:spacing w:after="240" w:line="480" w:lineRule="auto"/>
    </w:pPr>
    <w:rPr>
      <w:rFonts w:ascii="Times New Roman" w:eastAsia="MS Mincho" w:hAnsi="Times New Roman" w:cs="Angsana New"/>
      <w:sz w:val="20"/>
      <w:szCs w:val="20"/>
      <w:lang w:val="en-US" w:eastAsia="ja-JP" w:bidi="th-TH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969E8"/>
    <w:rPr>
      <w:rFonts w:ascii="Times New Roman" w:eastAsia="MS Mincho" w:hAnsi="Times New Roman" w:cs="Angsana New"/>
      <w:sz w:val="20"/>
      <w:szCs w:val="20"/>
      <w:lang w:eastAsia="ja-JP" w:bidi="th-TH"/>
    </w:rPr>
  </w:style>
  <w:style w:type="character" w:styleId="FootnoteReference">
    <w:name w:val="footnote reference"/>
    <w:uiPriority w:val="99"/>
    <w:semiHidden/>
    <w:unhideWhenUsed/>
    <w:rsid w:val="005969E8"/>
    <w:rPr>
      <w:rFonts w:cs="Times New Roman"/>
      <w:vertAlign w:val="superscript"/>
    </w:rPr>
  </w:style>
  <w:style w:type="paragraph" w:customStyle="1" w:styleId="Maintext0">
    <w:name w:val="Main text"/>
    <w:basedOn w:val="Normal"/>
    <w:link w:val="MaintextChar0"/>
    <w:autoRedefine/>
    <w:rsid w:val="005969E8"/>
    <w:pPr>
      <w:spacing w:after="240" w:line="480" w:lineRule="auto"/>
    </w:pPr>
    <w:rPr>
      <w:rFonts w:ascii="Times New Roman" w:eastAsia="MS Mincho" w:hAnsi="Times New Roman" w:cs="Angsana New"/>
      <w:lang w:val="en-US" w:eastAsia="ja-JP" w:bidi="th-TH"/>
    </w:rPr>
  </w:style>
  <w:style w:type="character" w:customStyle="1" w:styleId="MaintextChar0">
    <w:name w:val="Main text Char"/>
    <w:link w:val="Maintext0"/>
    <w:locked/>
    <w:rsid w:val="005969E8"/>
    <w:rPr>
      <w:rFonts w:ascii="Times New Roman" w:eastAsia="MS Mincho" w:hAnsi="Times New Roman" w:cs="Angsana New"/>
      <w:sz w:val="24"/>
      <w:szCs w:val="24"/>
      <w:lang w:eastAsia="ja-JP" w:bidi="th-TH"/>
    </w:rPr>
  </w:style>
  <w:style w:type="paragraph" w:customStyle="1" w:styleId="Biography">
    <w:name w:val="Biography"/>
    <w:basedOn w:val="Normal"/>
    <w:autoRedefine/>
    <w:rsid w:val="005969E8"/>
    <w:pPr>
      <w:spacing w:after="240" w:line="480" w:lineRule="auto"/>
    </w:pPr>
    <w:rPr>
      <w:rFonts w:ascii="Times New Roman" w:eastAsia="MS Mincho" w:hAnsi="Times New Roman" w:cs="Times New Roman"/>
      <w:i/>
      <w:lang w:val="en-US" w:eastAsia="ja-JP"/>
    </w:rPr>
  </w:style>
  <w:style w:type="paragraph" w:customStyle="1" w:styleId="Title2">
    <w:name w:val="Title2"/>
    <w:basedOn w:val="Normal"/>
    <w:rsid w:val="005969E8"/>
    <w:pPr>
      <w:spacing w:after="240" w:line="480" w:lineRule="auto"/>
    </w:pPr>
    <w:rPr>
      <w:rFonts w:ascii="Times New Roman" w:eastAsia="MS Mincho" w:hAnsi="Times New Roman" w:cs="Times New Roman"/>
      <w:b/>
      <w:lang w:val="en-US"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87249A"/>
    <w:pPr>
      <w:spacing w:after="240" w:line="240" w:lineRule="auto"/>
      <w:jc w:val="center"/>
    </w:pPr>
    <w:rPr>
      <w:rFonts w:ascii="Times New Roman" w:eastAsia="MS Mincho" w:hAnsi="Times New Roman" w:cs="Times New Roman"/>
      <w:sz w:val="22"/>
      <w:szCs w:val="22"/>
      <w:lang w:val="en-US" w:eastAsia="ja-JP"/>
    </w:rPr>
  </w:style>
  <w:style w:type="character" w:customStyle="1" w:styleId="kno-fv">
    <w:name w:val="kno-fv"/>
    <w:rsid w:val="005969E8"/>
    <w:rPr>
      <w:rFonts w:cs="Times New Roman"/>
    </w:rPr>
  </w:style>
  <w:style w:type="character" w:customStyle="1" w:styleId="st">
    <w:name w:val="st"/>
    <w:rsid w:val="005969E8"/>
    <w:rPr>
      <w:rFonts w:cs="Times New Roman"/>
    </w:rPr>
  </w:style>
  <w:style w:type="character" w:customStyle="1" w:styleId="apple-converted-space">
    <w:name w:val="apple-converted-space"/>
    <w:rsid w:val="005969E8"/>
    <w:rPr>
      <w:rFonts w:cs="Times New Roman"/>
    </w:rPr>
  </w:style>
  <w:style w:type="paragraph" w:customStyle="1" w:styleId="Heading01">
    <w:name w:val="Heading 01"/>
    <w:basedOn w:val="Normal"/>
    <w:link w:val="Heading01Char"/>
    <w:qFormat/>
    <w:rsid w:val="0020517E"/>
    <w:pPr>
      <w:numPr>
        <w:numId w:val="33"/>
      </w:numPr>
    </w:pPr>
    <w:rPr>
      <w:b/>
    </w:rPr>
  </w:style>
  <w:style w:type="character" w:customStyle="1" w:styleId="Heading01Char">
    <w:name w:val="Heading 01 Char"/>
    <w:link w:val="Heading01"/>
    <w:locked/>
    <w:rsid w:val="0020517E"/>
    <w:rPr>
      <w:rFonts w:asciiTheme="majorBidi" w:eastAsia="Calibri" w:hAnsiTheme="majorBidi" w:cstheme="majorBidi"/>
      <w:b/>
      <w:sz w:val="24"/>
      <w:szCs w:val="24"/>
      <w:lang w:val="en"/>
    </w:rPr>
  </w:style>
  <w:style w:type="paragraph" w:customStyle="1" w:styleId="Style2">
    <w:name w:val="Style2"/>
    <w:basedOn w:val="Heading01"/>
    <w:link w:val="Style2Char"/>
    <w:qFormat/>
    <w:rsid w:val="005969E8"/>
    <w:pPr>
      <w:numPr>
        <w:ilvl w:val="1"/>
        <w:numId w:val="31"/>
      </w:numPr>
    </w:pPr>
  </w:style>
  <w:style w:type="character" w:customStyle="1" w:styleId="Style2Char">
    <w:name w:val="Style2 Char"/>
    <w:link w:val="Style2"/>
    <w:locked/>
    <w:rsid w:val="005969E8"/>
    <w:rPr>
      <w:rFonts w:ascii="Times New Roman" w:eastAsia="MS Mincho" w:hAnsi="Times New Roman" w:cs="Times New Roman"/>
      <w:b/>
      <w:sz w:val="24"/>
      <w:szCs w:val="24"/>
      <w:lang w:eastAsia="ja-JP"/>
    </w:rPr>
  </w:style>
  <w:style w:type="paragraph" w:customStyle="1" w:styleId="EndNoteBibliographyTitle">
    <w:name w:val="EndNote Bibliography Title"/>
    <w:basedOn w:val="Normal"/>
    <w:link w:val="EndNoteBibliographyTitleChar"/>
    <w:rsid w:val="005969E8"/>
    <w:pPr>
      <w:spacing w:after="240" w:line="480" w:lineRule="auto"/>
      <w:jc w:val="center"/>
    </w:pPr>
    <w:rPr>
      <w:rFonts w:ascii="Times New Roman" w:eastAsia="MS Mincho" w:hAnsi="Times New Roman" w:cs="Times New Roman"/>
      <w:noProof/>
      <w:lang w:val="en-US" w:eastAsia="ja-JP"/>
    </w:rPr>
  </w:style>
  <w:style w:type="character" w:customStyle="1" w:styleId="EndNoteBibliographyTitleChar">
    <w:name w:val="EndNote Bibliography Title Char"/>
    <w:link w:val="EndNoteBibliographyTitle"/>
    <w:rsid w:val="005969E8"/>
    <w:rPr>
      <w:rFonts w:ascii="Times New Roman" w:eastAsia="MS Mincho" w:hAnsi="Times New Roman" w:cs="Times New Roman"/>
      <w:noProof/>
      <w:sz w:val="24"/>
      <w:szCs w:val="24"/>
      <w:lang w:eastAsia="ja-JP"/>
    </w:rPr>
  </w:style>
  <w:style w:type="paragraph" w:customStyle="1" w:styleId="EndNoteBibliography">
    <w:name w:val="EndNote Bibliography"/>
    <w:basedOn w:val="Normal"/>
    <w:link w:val="EndNoteBibliographyChar"/>
    <w:rsid w:val="005969E8"/>
    <w:pPr>
      <w:spacing w:after="240" w:line="240" w:lineRule="auto"/>
    </w:pPr>
    <w:rPr>
      <w:rFonts w:ascii="Times New Roman" w:eastAsia="MS Mincho" w:hAnsi="Times New Roman" w:cs="Times New Roman"/>
      <w:noProof/>
      <w:lang w:val="en-US" w:eastAsia="ja-JP"/>
    </w:rPr>
  </w:style>
  <w:style w:type="character" w:customStyle="1" w:styleId="EndNoteBibliographyChar">
    <w:name w:val="EndNote Bibliography Char"/>
    <w:link w:val="EndNoteBibliography"/>
    <w:rsid w:val="005969E8"/>
    <w:rPr>
      <w:rFonts w:ascii="Times New Roman" w:eastAsia="MS Mincho" w:hAnsi="Times New Roman" w:cs="Times New Roman"/>
      <w:noProof/>
      <w:sz w:val="24"/>
      <w:szCs w:val="24"/>
      <w:lang w:eastAsia="ja-JP"/>
    </w:rPr>
  </w:style>
  <w:style w:type="character" w:styleId="FollowedHyperlink">
    <w:name w:val="FollowedHyperlink"/>
    <w:uiPriority w:val="99"/>
    <w:semiHidden/>
    <w:unhideWhenUsed/>
    <w:rsid w:val="005969E8"/>
    <w:rPr>
      <w:color w:val="800080"/>
      <w:u w:val="single"/>
    </w:rPr>
  </w:style>
  <w:style w:type="paragraph" w:customStyle="1" w:styleId="PaperTitle">
    <w:name w:val="Paper Title"/>
    <w:basedOn w:val="Title"/>
    <w:link w:val="PaperTitleChar"/>
    <w:qFormat/>
    <w:rsid w:val="00D064A2"/>
    <w:rPr>
      <w:sz w:val="36"/>
      <w:szCs w:val="36"/>
    </w:rPr>
  </w:style>
  <w:style w:type="paragraph" w:customStyle="1" w:styleId="PapersubTitle">
    <w:name w:val="Paper subTitle"/>
    <w:basedOn w:val="Title1"/>
    <w:link w:val="PapersubTitleChar"/>
    <w:qFormat/>
    <w:rsid w:val="005969E8"/>
    <w:rPr>
      <w:sz w:val="36"/>
      <w:szCs w:val="36"/>
    </w:rPr>
  </w:style>
  <w:style w:type="character" w:customStyle="1" w:styleId="Title1Char">
    <w:name w:val="Title1 Char"/>
    <w:link w:val="Title1"/>
    <w:rsid w:val="005969E8"/>
    <w:rPr>
      <w:rFonts w:ascii="Times New Roman" w:eastAsia="MS Mincho" w:hAnsi="Times New Roman" w:cs="Times New Roman"/>
      <w:b/>
      <w:sz w:val="24"/>
      <w:szCs w:val="24"/>
      <w:lang w:eastAsia="ja-JP"/>
    </w:rPr>
  </w:style>
  <w:style w:type="character" w:customStyle="1" w:styleId="PaperTitleChar">
    <w:name w:val="Paper Title Char"/>
    <w:link w:val="PaperTitle"/>
    <w:rsid w:val="00D064A2"/>
    <w:rPr>
      <w:rFonts w:asciiTheme="majorBidi" w:eastAsia="Calibri" w:hAnsiTheme="majorBidi" w:cstheme="majorBidi"/>
      <w:b/>
      <w:bCs/>
      <w:sz w:val="36"/>
      <w:szCs w:val="36"/>
      <w:lang w:val="en" w:bidi="fa-IR"/>
    </w:rPr>
  </w:style>
  <w:style w:type="paragraph" w:customStyle="1" w:styleId="AuthorNameAffiliations">
    <w:name w:val="Author Name &amp; Affiliations"/>
    <w:basedOn w:val="AuthorsFull"/>
    <w:link w:val="AuthorNameAffiliationsChar"/>
    <w:qFormat/>
    <w:rsid w:val="005969E8"/>
    <w:rPr>
      <w:rFonts w:asciiTheme="majorBidi" w:hAnsiTheme="majorBidi" w:cstheme="majorBidi"/>
      <w:i w:val="0"/>
      <w:iCs/>
      <w:sz w:val="28"/>
      <w:szCs w:val="28"/>
    </w:rPr>
  </w:style>
  <w:style w:type="character" w:customStyle="1" w:styleId="PapersubTitleChar">
    <w:name w:val="Paper subTitle Char"/>
    <w:link w:val="PapersubTitle"/>
    <w:rsid w:val="005969E8"/>
    <w:rPr>
      <w:rFonts w:ascii="Times New Roman" w:eastAsia="MS Mincho" w:hAnsi="Times New Roman" w:cs="Times New Roman"/>
      <w:b/>
      <w:sz w:val="36"/>
      <w:szCs w:val="36"/>
      <w:lang w:eastAsia="ja-JP"/>
    </w:rPr>
  </w:style>
  <w:style w:type="paragraph" w:customStyle="1" w:styleId="Sections">
    <w:name w:val="Sections"/>
    <w:basedOn w:val="Normal"/>
    <w:link w:val="SectionsChar"/>
    <w:qFormat/>
    <w:rsid w:val="005969E8"/>
    <w:pPr>
      <w:spacing w:after="240" w:line="480" w:lineRule="auto"/>
    </w:pPr>
    <w:rPr>
      <w:rFonts w:ascii="Times New Roman" w:eastAsia="MS Mincho" w:hAnsi="Times New Roman" w:cs="Times New Roman"/>
      <w:b/>
      <w:bCs/>
      <w:sz w:val="28"/>
      <w:szCs w:val="28"/>
      <w:lang w:val="en-US" w:eastAsia="ja-JP"/>
    </w:rPr>
  </w:style>
  <w:style w:type="character" w:customStyle="1" w:styleId="AuthorsFullChar">
    <w:name w:val="Authors Full Char"/>
    <w:link w:val="AuthorsFull"/>
    <w:rsid w:val="005969E8"/>
    <w:rPr>
      <w:rFonts w:ascii="Times New Roman" w:eastAsia="MS Mincho" w:hAnsi="Times New Roman" w:cs="Times New Roman"/>
      <w:i/>
      <w:sz w:val="24"/>
      <w:szCs w:val="24"/>
      <w:lang w:eastAsia="ja-JP"/>
    </w:rPr>
  </w:style>
  <w:style w:type="character" w:customStyle="1" w:styleId="AuthorNameAffiliationsChar">
    <w:name w:val="Author Name &amp; Affiliations Char"/>
    <w:link w:val="AuthorNameAffiliations"/>
    <w:rsid w:val="005969E8"/>
    <w:rPr>
      <w:rFonts w:asciiTheme="majorBidi" w:eastAsia="MS Mincho" w:hAnsiTheme="majorBidi" w:cstheme="majorBidi"/>
      <w:iCs/>
      <w:sz w:val="28"/>
      <w:szCs w:val="28"/>
      <w:lang w:eastAsia="ja-JP"/>
    </w:rPr>
  </w:style>
  <w:style w:type="paragraph" w:customStyle="1" w:styleId="Text">
    <w:name w:val="Text"/>
    <w:basedOn w:val="Style2"/>
    <w:link w:val="TextChar"/>
    <w:qFormat/>
    <w:rsid w:val="005969E8"/>
    <w:pPr>
      <w:numPr>
        <w:ilvl w:val="2"/>
      </w:numPr>
    </w:pPr>
  </w:style>
  <w:style w:type="character" w:customStyle="1" w:styleId="SectionsChar">
    <w:name w:val="Sections Char"/>
    <w:link w:val="Sections"/>
    <w:rsid w:val="005969E8"/>
    <w:rPr>
      <w:rFonts w:ascii="Times New Roman" w:eastAsia="MS Mincho" w:hAnsi="Times New Roman" w:cs="Times New Roman"/>
      <w:b/>
      <w:bCs/>
      <w:sz w:val="28"/>
      <w:szCs w:val="28"/>
      <w:lang w:eastAsia="ja-JP"/>
    </w:rPr>
  </w:style>
  <w:style w:type="character" w:customStyle="1" w:styleId="TextChar">
    <w:name w:val="Text Char"/>
    <w:link w:val="Text"/>
    <w:rsid w:val="005969E8"/>
    <w:rPr>
      <w:rFonts w:ascii="Times New Roman" w:eastAsia="MS Mincho" w:hAnsi="Times New Roman" w:cs="Times New Roman"/>
      <w:b/>
      <w:sz w:val="24"/>
      <w:szCs w:val="24"/>
      <w:lang w:eastAsia="ja-JP"/>
    </w:rPr>
  </w:style>
  <w:style w:type="character" w:styleId="SubtleReference">
    <w:name w:val="Subtle Reference"/>
    <w:aliases w:val="پانویسها"/>
    <w:uiPriority w:val="31"/>
    <w:qFormat/>
    <w:rsid w:val="005969E8"/>
    <w:rPr>
      <w:rFonts w:ascii="Garamond" w:eastAsia="MS Mincho" w:hAnsi="Garamond" w:cs="B Nazanin"/>
      <w:caps/>
      <w:smallCaps w:val="0"/>
      <w:vanish w:val="0"/>
      <w:color w:val="000000"/>
      <w:spacing w:val="0"/>
      <w:sz w:val="16"/>
      <w:szCs w:val="20"/>
      <w:lang w:val="x-none" w:eastAsia="ja-JP" w:bidi="fa-IR"/>
    </w:rPr>
  </w:style>
  <w:style w:type="paragraph" w:customStyle="1" w:styleId="Style1">
    <w:name w:val="Style1"/>
    <w:basedOn w:val="Normal"/>
    <w:link w:val="Style1Char"/>
    <w:qFormat/>
    <w:rsid w:val="005969E8"/>
    <w:pPr>
      <w:spacing w:after="0" w:line="480" w:lineRule="auto"/>
      <w:ind w:left="362" w:hanging="362"/>
    </w:pPr>
    <w:rPr>
      <w:rFonts w:ascii="Times New Roman" w:eastAsia="MS Mincho" w:hAnsi="Times New Roman" w:cs="Times New Roman"/>
      <w:b/>
      <w:sz w:val="28"/>
      <w:szCs w:val="28"/>
      <w:lang w:val="en-US" w:eastAsia="ja-JP"/>
    </w:rPr>
  </w:style>
  <w:style w:type="character" w:customStyle="1" w:styleId="Style1Char">
    <w:name w:val="Style1 Char"/>
    <w:link w:val="Style1"/>
    <w:locked/>
    <w:rsid w:val="005969E8"/>
    <w:rPr>
      <w:rFonts w:ascii="Times New Roman" w:eastAsia="MS Mincho" w:hAnsi="Times New Roman" w:cs="Times New Roman"/>
      <w:b/>
      <w:sz w:val="28"/>
      <w:szCs w:val="28"/>
      <w:lang w:eastAsia="ja-JP"/>
    </w:rPr>
  </w:style>
  <w:style w:type="paragraph" w:customStyle="1" w:styleId="Affiliation">
    <w:name w:val="Affiliation"/>
    <w:basedOn w:val="AuthorNameAffiliations"/>
    <w:link w:val="AffiliationChar"/>
    <w:qFormat/>
    <w:rsid w:val="005969E8"/>
    <w:rPr>
      <w:iCs w:val="0"/>
      <w:sz w:val="24"/>
      <w:szCs w:val="24"/>
    </w:rPr>
  </w:style>
  <w:style w:type="character" w:styleId="Emphasis">
    <w:name w:val="Emphasis"/>
    <w:uiPriority w:val="20"/>
    <w:qFormat/>
    <w:rsid w:val="0041444B"/>
    <w:rPr>
      <w:b/>
      <w:bCs/>
      <w:color w:val="000000" w:themeColor="text1"/>
      <w:lang w:val="en-US"/>
    </w:rPr>
  </w:style>
  <w:style w:type="character" w:customStyle="1" w:styleId="AffiliationChar">
    <w:name w:val="Affiliation Char"/>
    <w:basedOn w:val="AuthorNameAffiliationsChar"/>
    <w:link w:val="Affiliation"/>
    <w:rsid w:val="005969E8"/>
    <w:rPr>
      <w:rFonts w:asciiTheme="majorBidi" w:eastAsia="MS Mincho" w:hAnsiTheme="majorBidi" w:cstheme="majorBidi"/>
      <w:iCs w:val="0"/>
      <w:sz w:val="24"/>
      <w:szCs w:val="24"/>
      <w:lang w:eastAsia="ja-JP"/>
    </w:rPr>
  </w:style>
  <w:style w:type="character" w:styleId="HTMLTypewriter">
    <w:name w:val="HTML Typewriter"/>
    <w:basedOn w:val="DefaultParagraphFont"/>
    <w:uiPriority w:val="99"/>
    <w:semiHidden/>
    <w:unhideWhenUsed/>
    <w:rsid w:val="005969E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chart" Target="charts/chart2.xml"/><Relationship Id="rId68" Type="http://schemas.openxmlformats.org/officeDocument/2006/relationships/chart" Target="charts/chart3.xml"/><Relationship Id="rId84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5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8.bin"/><Relationship Id="rId11" Type="http://schemas.openxmlformats.org/officeDocument/2006/relationships/hyperlink" Target="mailto:maaroon@ut.ac.ir" TargetMode="External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5.wmf"/><Relationship Id="rId69" Type="http://schemas.openxmlformats.org/officeDocument/2006/relationships/chart" Target="charts/chart4.xml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80" Type="http://schemas.openxmlformats.org/officeDocument/2006/relationships/image" Target="media/image2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3.wmf"/><Relationship Id="rId124" Type="http://schemas.openxmlformats.org/officeDocument/2006/relationships/oleObject" Target="embeddings/oleObject57.bin"/><Relationship Id="rId129" Type="http://schemas.openxmlformats.org/officeDocument/2006/relationships/footer" Target="foot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48.wmf"/><Relationship Id="rId44" Type="http://schemas.openxmlformats.org/officeDocument/2006/relationships/image" Target="media/image17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2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image" Target="media/image2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chart" Target="charts/chart5.xml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4.wmf"/><Relationship Id="rId115" Type="http://schemas.openxmlformats.org/officeDocument/2006/relationships/image" Target="media/image46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0.wmf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8" Type="http://schemas.openxmlformats.org/officeDocument/2006/relationships/hyperlink" Target="mailto:maaroon@ut.ac.ir" TargetMode="External"/><Relationship Id="rId51" Type="http://schemas.openxmlformats.org/officeDocument/2006/relationships/image" Target="media/image20.wmf"/><Relationship Id="rId72" Type="http://schemas.openxmlformats.org/officeDocument/2006/relationships/hyperlink" Target="http://www.sciencedirect.com" TargetMode="External"/><Relationship Id="rId93" Type="http://schemas.openxmlformats.org/officeDocument/2006/relationships/oleObject" Target="embeddings/oleObject41.bin"/><Relationship Id="rId98" Type="http://schemas.openxmlformats.org/officeDocument/2006/relationships/image" Target="media/image38.wmf"/><Relationship Id="rId121" Type="http://schemas.openxmlformats.org/officeDocument/2006/relationships/image" Target="media/image4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chart" Target="charts/chart1.xml"/><Relationship Id="rId83" Type="http://schemas.openxmlformats.org/officeDocument/2006/relationships/oleObject" Target="embeddings/oleObject36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2.wmf"/><Relationship Id="rId127" Type="http://schemas.openxmlformats.org/officeDocument/2006/relationships/image" Target="media/image52.wmf"/><Relationship Id="rId10" Type="http://schemas.openxmlformats.org/officeDocument/2006/relationships/hyperlink" Target="mailto:Saeed.Shirazian@ul.ie" TargetMode="Externa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hyperlink" Target="https://github.com/makhansary/pub.dPen" TargetMode="External"/><Relationship Id="rId78" Type="http://schemas.openxmlformats.org/officeDocument/2006/relationships/image" Target="media/image28.wmf"/><Relationship Id="rId94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hyperlink" Target="mailto:Milad.Asgarpour@ul.ie" TargetMode="External"/><Relationship Id="rId26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c\dPen\v03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c\dPen\v03\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c\dPen\v03\dat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c\dPen\v03\dat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c\dPen\v03\data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792697373005366"/>
          <c:y val="3.6943744752308987E-2"/>
          <c:w val="0.84232860272996846"/>
          <c:h val="0.81710598517754551"/>
        </c:manualLayout>
      </c:layout>
      <c:scatterChart>
        <c:scatterStyle val="lineMarker"/>
        <c:varyColors val="0"/>
        <c:ser>
          <c:idx val="1"/>
          <c:order val="0"/>
          <c:tx>
            <c:strRef>
              <c:f>[data.xlsx]varD.p!$D$1</c:f>
              <c:strCache>
                <c:ptCount val="1"/>
                <c:pt idx="0">
                  <c:v>δ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[data.xlsx]varD.p!$B$2:$B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D$2:$D$801</c:f>
              <c:numCache>
                <c:formatCode>General</c:formatCode>
                <c:ptCount val="800"/>
                <c:pt idx="0">
                  <c:v>2.39447610046887E-4</c:v>
                </c:pt>
                <c:pt idx="1">
                  <c:v>2.39447610046887E-4</c:v>
                </c:pt>
                <c:pt idx="2">
                  <c:v>2.39447610046887E-4</c:v>
                </c:pt>
                <c:pt idx="3">
                  <c:v>2.39447610046887E-4</c:v>
                </c:pt>
                <c:pt idx="4">
                  <c:v>2.39447610046887E-4</c:v>
                </c:pt>
                <c:pt idx="5">
                  <c:v>2.39447610046887E-4</c:v>
                </c:pt>
                <c:pt idx="6">
                  <c:v>2.39447610046887E-4</c:v>
                </c:pt>
                <c:pt idx="7">
                  <c:v>2.39447610046887E-4</c:v>
                </c:pt>
                <c:pt idx="8">
                  <c:v>2.39447610046887E-4</c:v>
                </c:pt>
                <c:pt idx="9">
                  <c:v>2.39447610046887E-4</c:v>
                </c:pt>
                <c:pt idx="10">
                  <c:v>2.39447610046887E-4</c:v>
                </c:pt>
                <c:pt idx="11">
                  <c:v>2.39447610046887E-4</c:v>
                </c:pt>
                <c:pt idx="12">
                  <c:v>2.39447610046887E-4</c:v>
                </c:pt>
                <c:pt idx="13">
                  <c:v>2.39447610046887E-4</c:v>
                </c:pt>
                <c:pt idx="14">
                  <c:v>2.39447610046887E-4</c:v>
                </c:pt>
                <c:pt idx="15">
                  <c:v>2.39447610046887E-4</c:v>
                </c:pt>
                <c:pt idx="16">
                  <c:v>2.39447610046887E-4</c:v>
                </c:pt>
                <c:pt idx="17">
                  <c:v>2.39447610046887E-4</c:v>
                </c:pt>
                <c:pt idx="18">
                  <c:v>2.39447610046887E-4</c:v>
                </c:pt>
                <c:pt idx="19">
                  <c:v>2.39447610046887E-4</c:v>
                </c:pt>
                <c:pt idx="20">
                  <c:v>2.39447610046887E-4</c:v>
                </c:pt>
                <c:pt idx="21">
                  <c:v>2.39447610046887E-4</c:v>
                </c:pt>
                <c:pt idx="22">
                  <c:v>2.39447610046887E-4</c:v>
                </c:pt>
                <c:pt idx="23">
                  <c:v>2.39447610046887E-4</c:v>
                </c:pt>
                <c:pt idx="24">
                  <c:v>2.39447610046887E-4</c:v>
                </c:pt>
                <c:pt idx="25">
                  <c:v>2.39447610046887E-4</c:v>
                </c:pt>
                <c:pt idx="26">
                  <c:v>2.39447610046887E-4</c:v>
                </c:pt>
                <c:pt idx="27">
                  <c:v>2.39447610046887E-4</c:v>
                </c:pt>
                <c:pt idx="28">
                  <c:v>2.39447610046887E-4</c:v>
                </c:pt>
                <c:pt idx="29">
                  <c:v>2.39447610046887E-4</c:v>
                </c:pt>
                <c:pt idx="30">
                  <c:v>2.39447610046887E-4</c:v>
                </c:pt>
                <c:pt idx="31">
                  <c:v>2.39447610046887E-4</c:v>
                </c:pt>
                <c:pt idx="32">
                  <c:v>2.39447610046887E-4</c:v>
                </c:pt>
                <c:pt idx="33">
                  <c:v>2.39447610046887E-4</c:v>
                </c:pt>
                <c:pt idx="34">
                  <c:v>2.39447610046887E-4</c:v>
                </c:pt>
                <c:pt idx="35">
                  <c:v>2.39447610046887E-4</c:v>
                </c:pt>
                <c:pt idx="36">
                  <c:v>2.39447610046887E-4</c:v>
                </c:pt>
                <c:pt idx="37">
                  <c:v>2.39447610046887E-4</c:v>
                </c:pt>
                <c:pt idx="38">
                  <c:v>2.39447610046887E-4</c:v>
                </c:pt>
                <c:pt idx="39">
                  <c:v>2.39447610046887E-4</c:v>
                </c:pt>
                <c:pt idx="40">
                  <c:v>2.39447610046887E-4</c:v>
                </c:pt>
                <c:pt idx="41">
                  <c:v>2.39447610046887E-4</c:v>
                </c:pt>
                <c:pt idx="42">
                  <c:v>2.39447610046887E-4</c:v>
                </c:pt>
                <c:pt idx="43">
                  <c:v>2.39447610046887E-4</c:v>
                </c:pt>
                <c:pt idx="44">
                  <c:v>2.39447610046887E-4</c:v>
                </c:pt>
                <c:pt idx="45">
                  <c:v>2.39447610046887E-4</c:v>
                </c:pt>
                <c:pt idx="46">
                  <c:v>2.39447610046887E-4</c:v>
                </c:pt>
                <c:pt idx="47">
                  <c:v>2.39447610046887E-4</c:v>
                </c:pt>
                <c:pt idx="48">
                  <c:v>2.39447610046887E-4</c:v>
                </c:pt>
                <c:pt idx="49">
                  <c:v>2.39447610046887E-4</c:v>
                </c:pt>
                <c:pt idx="50">
                  <c:v>2.39447610046887E-4</c:v>
                </c:pt>
                <c:pt idx="51">
                  <c:v>2.39447610046887E-4</c:v>
                </c:pt>
                <c:pt idx="52">
                  <c:v>2.39447610046887E-4</c:v>
                </c:pt>
                <c:pt idx="53">
                  <c:v>2.39447610046887E-4</c:v>
                </c:pt>
                <c:pt idx="54">
                  <c:v>2.39447610046887E-4</c:v>
                </c:pt>
                <c:pt idx="55">
                  <c:v>2.39447610046887E-4</c:v>
                </c:pt>
                <c:pt idx="56">
                  <c:v>2.39447610046887E-4</c:v>
                </c:pt>
                <c:pt idx="57">
                  <c:v>2.39447610046887E-4</c:v>
                </c:pt>
                <c:pt idx="58">
                  <c:v>2.39447610046887E-4</c:v>
                </c:pt>
                <c:pt idx="59">
                  <c:v>2.39447610046887E-4</c:v>
                </c:pt>
                <c:pt idx="60">
                  <c:v>2.39447610046887E-4</c:v>
                </c:pt>
                <c:pt idx="61">
                  <c:v>2.39447610046887E-4</c:v>
                </c:pt>
                <c:pt idx="62">
                  <c:v>2.39447610046887E-4</c:v>
                </c:pt>
                <c:pt idx="63">
                  <c:v>2.39447610046887E-4</c:v>
                </c:pt>
                <c:pt idx="64">
                  <c:v>2.39447610046887E-4</c:v>
                </c:pt>
                <c:pt idx="65">
                  <c:v>2.39447610046887E-4</c:v>
                </c:pt>
                <c:pt idx="66">
                  <c:v>2.39447610046887E-4</c:v>
                </c:pt>
                <c:pt idx="67">
                  <c:v>2.39447610046887E-4</c:v>
                </c:pt>
                <c:pt idx="68">
                  <c:v>2.39447610046887E-4</c:v>
                </c:pt>
                <c:pt idx="69">
                  <c:v>2.39447610046887E-4</c:v>
                </c:pt>
                <c:pt idx="70">
                  <c:v>2.39447610046887E-4</c:v>
                </c:pt>
                <c:pt idx="71">
                  <c:v>2.39447610046887E-4</c:v>
                </c:pt>
                <c:pt idx="72">
                  <c:v>2.39447610046887E-4</c:v>
                </c:pt>
                <c:pt idx="73">
                  <c:v>2.39447610046887E-4</c:v>
                </c:pt>
                <c:pt idx="74">
                  <c:v>2.39447610046887E-4</c:v>
                </c:pt>
                <c:pt idx="75">
                  <c:v>2.39447610046887E-4</c:v>
                </c:pt>
                <c:pt idx="76">
                  <c:v>2.39447610046887E-4</c:v>
                </c:pt>
                <c:pt idx="77">
                  <c:v>2.39447610046887E-4</c:v>
                </c:pt>
                <c:pt idx="78">
                  <c:v>2.39447610046887E-4</c:v>
                </c:pt>
                <c:pt idx="79">
                  <c:v>2.39447610046887E-4</c:v>
                </c:pt>
                <c:pt idx="80">
                  <c:v>2.39447610046887E-4</c:v>
                </c:pt>
                <c:pt idx="81">
                  <c:v>2.39447610046887E-4</c:v>
                </c:pt>
                <c:pt idx="82">
                  <c:v>2.39447610046887E-4</c:v>
                </c:pt>
                <c:pt idx="83">
                  <c:v>2.39447610046887E-4</c:v>
                </c:pt>
                <c:pt idx="84">
                  <c:v>2.39447610046887E-4</c:v>
                </c:pt>
                <c:pt idx="85">
                  <c:v>2.39447610046887E-4</c:v>
                </c:pt>
                <c:pt idx="86">
                  <c:v>2.39447610046887E-4</c:v>
                </c:pt>
                <c:pt idx="87">
                  <c:v>2.39447610046887E-4</c:v>
                </c:pt>
                <c:pt idx="88">
                  <c:v>2.39447610046887E-4</c:v>
                </c:pt>
                <c:pt idx="89">
                  <c:v>2.39447610046887E-4</c:v>
                </c:pt>
                <c:pt idx="90">
                  <c:v>2.39447610046887E-4</c:v>
                </c:pt>
                <c:pt idx="91">
                  <c:v>2.39447610046887E-4</c:v>
                </c:pt>
                <c:pt idx="92">
                  <c:v>2.39447610046887E-4</c:v>
                </c:pt>
                <c:pt idx="93">
                  <c:v>2.39447610046887E-4</c:v>
                </c:pt>
                <c:pt idx="94">
                  <c:v>2.39447610046887E-4</c:v>
                </c:pt>
                <c:pt idx="95">
                  <c:v>2.39447610046887E-4</c:v>
                </c:pt>
                <c:pt idx="96">
                  <c:v>2.39447610046887E-4</c:v>
                </c:pt>
                <c:pt idx="97">
                  <c:v>2.39447610046887E-4</c:v>
                </c:pt>
                <c:pt idx="98">
                  <c:v>2.39447610046887E-4</c:v>
                </c:pt>
                <c:pt idx="99">
                  <c:v>2.39447610046887E-4</c:v>
                </c:pt>
                <c:pt idx="100">
                  <c:v>2.39447610046887E-4</c:v>
                </c:pt>
                <c:pt idx="101">
                  <c:v>2.39447610046887E-4</c:v>
                </c:pt>
                <c:pt idx="102">
                  <c:v>2.39447610046887E-4</c:v>
                </c:pt>
                <c:pt idx="103">
                  <c:v>2.39447610046887E-4</c:v>
                </c:pt>
                <c:pt idx="104">
                  <c:v>2.39447610046887E-4</c:v>
                </c:pt>
                <c:pt idx="105">
                  <c:v>2.39447610046887E-4</c:v>
                </c:pt>
                <c:pt idx="106">
                  <c:v>2.39447610046887E-4</c:v>
                </c:pt>
                <c:pt idx="107">
                  <c:v>2.39447610046887E-4</c:v>
                </c:pt>
                <c:pt idx="108">
                  <c:v>2.39447610046887E-4</c:v>
                </c:pt>
                <c:pt idx="109">
                  <c:v>2.39447610046887E-4</c:v>
                </c:pt>
                <c:pt idx="110">
                  <c:v>2.39447610046887E-4</c:v>
                </c:pt>
                <c:pt idx="111">
                  <c:v>2.39447610046887E-4</c:v>
                </c:pt>
                <c:pt idx="112">
                  <c:v>2.39447610046887E-4</c:v>
                </c:pt>
                <c:pt idx="113">
                  <c:v>2.39447610046887E-4</c:v>
                </c:pt>
                <c:pt idx="114">
                  <c:v>2.39447610046887E-4</c:v>
                </c:pt>
                <c:pt idx="115">
                  <c:v>2.39447610046887E-4</c:v>
                </c:pt>
                <c:pt idx="116">
                  <c:v>2.39447610046887E-4</c:v>
                </c:pt>
                <c:pt idx="117">
                  <c:v>2.39447610046887E-4</c:v>
                </c:pt>
                <c:pt idx="118">
                  <c:v>2.39447610046887E-4</c:v>
                </c:pt>
                <c:pt idx="119">
                  <c:v>2.39447610046887E-4</c:v>
                </c:pt>
                <c:pt idx="120">
                  <c:v>2.39447610046887E-4</c:v>
                </c:pt>
                <c:pt idx="121">
                  <c:v>2.39447610046887E-4</c:v>
                </c:pt>
                <c:pt idx="122">
                  <c:v>2.39447610046887E-4</c:v>
                </c:pt>
                <c:pt idx="123">
                  <c:v>2.39447610046887E-4</c:v>
                </c:pt>
                <c:pt idx="124">
                  <c:v>2.39447610046887E-4</c:v>
                </c:pt>
                <c:pt idx="125">
                  <c:v>2.39447610046887E-4</c:v>
                </c:pt>
                <c:pt idx="126">
                  <c:v>2.39447610046887E-4</c:v>
                </c:pt>
                <c:pt idx="127">
                  <c:v>2.39447610046887E-4</c:v>
                </c:pt>
                <c:pt idx="128">
                  <c:v>2.39447610046887E-4</c:v>
                </c:pt>
                <c:pt idx="129">
                  <c:v>2.39447610046887E-4</c:v>
                </c:pt>
                <c:pt idx="130">
                  <c:v>2.39447610046887E-4</c:v>
                </c:pt>
                <c:pt idx="131">
                  <c:v>2.39447610046887E-4</c:v>
                </c:pt>
                <c:pt idx="132">
                  <c:v>2.39447610046887E-4</c:v>
                </c:pt>
                <c:pt idx="133">
                  <c:v>2.39447610046887E-4</c:v>
                </c:pt>
                <c:pt idx="134">
                  <c:v>2.39447610046887E-4</c:v>
                </c:pt>
                <c:pt idx="135">
                  <c:v>2.39447610046887E-4</c:v>
                </c:pt>
                <c:pt idx="136">
                  <c:v>2.39447610046887E-4</c:v>
                </c:pt>
                <c:pt idx="137">
                  <c:v>2.39447610046887E-4</c:v>
                </c:pt>
                <c:pt idx="138">
                  <c:v>2.39447610046887E-4</c:v>
                </c:pt>
                <c:pt idx="139">
                  <c:v>2.39447610046887E-4</c:v>
                </c:pt>
                <c:pt idx="140">
                  <c:v>2.39447610046887E-4</c:v>
                </c:pt>
                <c:pt idx="141">
                  <c:v>2.39447610046887E-4</c:v>
                </c:pt>
                <c:pt idx="142">
                  <c:v>2.39447610046887E-4</c:v>
                </c:pt>
                <c:pt idx="143">
                  <c:v>2.39447610046887E-4</c:v>
                </c:pt>
                <c:pt idx="144">
                  <c:v>2.39447610046887E-4</c:v>
                </c:pt>
                <c:pt idx="145">
                  <c:v>2.39447610046887E-4</c:v>
                </c:pt>
                <c:pt idx="146">
                  <c:v>2.39447610046887E-4</c:v>
                </c:pt>
                <c:pt idx="147">
                  <c:v>2.39447610046887E-4</c:v>
                </c:pt>
                <c:pt idx="148">
                  <c:v>2.39447610046887E-4</c:v>
                </c:pt>
                <c:pt idx="149">
                  <c:v>2.39447610046887E-4</c:v>
                </c:pt>
                <c:pt idx="150">
                  <c:v>2.39447610046887E-4</c:v>
                </c:pt>
                <c:pt idx="151">
                  <c:v>2.39447610046887E-4</c:v>
                </c:pt>
                <c:pt idx="152">
                  <c:v>2.39447610046887E-4</c:v>
                </c:pt>
                <c:pt idx="153">
                  <c:v>2.39447610046887E-4</c:v>
                </c:pt>
                <c:pt idx="154">
                  <c:v>2.39447610046887E-4</c:v>
                </c:pt>
                <c:pt idx="155">
                  <c:v>2.39447610046887E-4</c:v>
                </c:pt>
                <c:pt idx="156">
                  <c:v>2.39447610046887E-4</c:v>
                </c:pt>
                <c:pt idx="157">
                  <c:v>2.39447610046887E-4</c:v>
                </c:pt>
                <c:pt idx="158">
                  <c:v>2.39447610046887E-4</c:v>
                </c:pt>
                <c:pt idx="159">
                  <c:v>2.39447610046887E-4</c:v>
                </c:pt>
                <c:pt idx="160">
                  <c:v>2.39447610046887E-4</c:v>
                </c:pt>
                <c:pt idx="161">
                  <c:v>2.39447610046887E-4</c:v>
                </c:pt>
                <c:pt idx="162">
                  <c:v>2.39447610046887E-4</c:v>
                </c:pt>
                <c:pt idx="163">
                  <c:v>2.39447610046887E-4</c:v>
                </c:pt>
                <c:pt idx="164">
                  <c:v>2.39447610046887E-4</c:v>
                </c:pt>
                <c:pt idx="165">
                  <c:v>2.39447610046887E-4</c:v>
                </c:pt>
                <c:pt idx="166">
                  <c:v>2.39447610046887E-4</c:v>
                </c:pt>
                <c:pt idx="167">
                  <c:v>2.39447610046887E-4</c:v>
                </c:pt>
                <c:pt idx="168">
                  <c:v>2.39447610046887E-4</c:v>
                </c:pt>
                <c:pt idx="169">
                  <c:v>2.39447610046887E-4</c:v>
                </c:pt>
                <c:pt idx="170">
                  <c:v>2.39447610046887E-4</c:v>
                </c:pt>
                <c:pt idx="171">
                  <c:v>2.39447610046887E-4</c:v>
                </c:pt>
                <c:pt idx="172">
                  <c:v>2.39447610046887E-4</c:v>
                </c:pt>
                <c:pt idx="173">
                  <c:v>2.39447610046887E-4</c:v>
                </c:pt>
                <c:pt idx="174">
                  <c:v>2.39447610046887E-4</c:v>
                </c:pt>
                <c:pt idx="175">
                  <c:v>2.39447610046887E-4</c:v>
                </c:pt>
                <c:pt idx="176">
                  <c:v>2.39447610046887E-4</c:v>
                </c:pt>
                <c:pt idx="177">
                  <c:v>2.39447610046887E-4</c:v>
                </c:pt>
                <c:pt idx="178">
                  <c:v>2.39447610046887E-4</c:v>
                </c:pt>
                <c:pt idx="179">
                  <c:v>2.39447610046887E-4</c:v>
                </c:pt>
                <c:pt idx="180">
                  <c:v>2.39447610046887E-4</c:v>
                </c:pt>
                <c:pt idx="181">
                  <c:v>2.39447610046887E-4</c:v>
                </c:pt>
                <c:pt idx="182">
                  <c:v>2.39447610046887E-4</c:v>
                </c:pt>
                <c:pt idx="183">
                  <c:v>2.39447610046887E-4</c:v>
                </c:pt>
                <c:pt idx="184">
                  <c:v>2.39447610046887E-4</c:v>
                </c:pt>
                <c:pt idx="185">
                  <c:v>2.39447610046887E-4</c:v>
                </c:pt>
                <c:pt idx="186">
                  <c:v>2.39447610046887E-4</c:v>
                </c:pt>
                <c:pt idx="187">
                  <c:v>2.39447610046887E-4</c:v>
                </c:pt>
                <c:pt idx="188">
                  <c:v>2.39447610046887E-4</c:v>
                </c:pt>
                <c:pt idx="189">
                  <c:v>2.39447610046887E-4</c:v>
                </c:pt>
                <c:pt idx="190">
                  <c:v>2.39447610046887E-4</c:v>
                </c:pt>
                <c:pt idx="191">
                  <c:v>2.39447610046887E-4</c:v>
                </c:pt>
                <c:pt idx="192">
                  <c:v>2.39447610046887E-4</c:v>
                </c:pt>
                <c:pt idx="193">
                  <c:v>2.39447610046887E-4</c:v>
                </c:pt>
                <c:pt idx="194">
                  <c:v>2.39447610046887E-4</c:v>
                </c:pt>
                <c:pt idx="195">
                  <c:v>2.39447610046887E-4</c:v>
                </c:pt>
                <c:pt idx="196">
                  <c:v>2.39447610046887E-4</c:v>
                </c:pt>
                <c:pt idx="197">
                  <c:v>2.39447610046887E-4</c:v>
                </c:pt>
                <c:pt idx="198">
                  <c:v>2.39447610046887E-4</c:v>
                </c:pt>
                <c:pt idx="199">
                  <c:v>2.39447610046887E-4</c:v>
                </c:pt>
                <c:pt idx="200">
                  <c:v>2.39447610046887E-4</c:v>
                </c:pt>
                <c:pt idx="201">
                  <c:v>2.39447610046887E-4</c:v>
                </c:pt>
                <c:pt idx="202">
                  <c:v>2.39447610046887E-4</c:v>
                </c:pt>
                <c:pt idx="203">
                  <c:v>2.39447610046887E-4</c:v>
                </c:pt>
                <c:pt idx="204">
                  <c:v>2.39447610046887E-4</c:v>
                </c:pt>
                <c:pt idx="205">
                  <c:v>2.39447610046887E-4</c:v>
                </c:pt>
                <c:pt idx="206">
                  <c:v>2.39447610046887E-4</c:v>
                </c:pt>
                <c:pt idx="207">
                  <c:v>2.39447610046887E-4</c:v>
                </c:pt>
                <c:pt idx="208">
                  <c:v>2.39447610046887E-4</c:v>
                </c:pt>
                <c:pt idx="209">
                  <c:v>2.39447610046887E-4</c:v>
                </c:pt>
                <c:pt idx="210">
                  <c:v>2.39447610046887E-4</c:v>
                </c:pt>
                <c:pt idx="211">
                  <c:v>2.39447610046887E-4</c:v>
                </c:pt>
                <c:pt idx="212">
                  <c:v>2.39447610046887E-4</c:v>
                </c:pt>
                <c:pt idx="213">
                  <c:v>2.39447610046887E-4</c:v>
                </c:pt>
                <c:pt idx="214">
                  <c:v>2.39447610046887E-4</c:v>
                </c:pt>
                <c:pt idx="215">
                  <c:v>2.39447610046887E-4</c:v>
                </c:pt>
                <c:pt idx="216">
                  <c:v>2.39447610046887E-4</c:v>
                </c:pt>
                <c:pt idx="217">
                  <c:v>2.39447610046887E-4</c:v>
                </c:pt>
                <c:pt idx="218">
                  <c:v>2.39447610046887E-4</c:v>
                </c:pt>
                <c:pt idx="219">
                  <c:v>2.39447610046887E-4</c:v>
                </c:pt>
                <c:pt idx="220">
                  <c:v>2.39447610046887E-4</c:v>
                </c:pt>
                <c:pt idx="221">
                  <c:v>2.39447610046887E-4</c:v>
                </c:pt>
                <c:pt idx="222">
                  <c:v>2.39447610046887E-4</c:v>
                </c:pt>
                <c:pt idx="223">
                  <c:v>2.39447610046887E-4</c:v>
                </c:pt>
                <c:pt idx="224">
                  <c:v>2.39447610046887E-4</c:v>
                </c:pt>
                <c:pt idx="225">
                  <c:v>2.39447610046887E-4</c:v>
                </c:pt>
                <c:pt idx="226">
                  <c:v>2.39447610046887E-4</c:v>
                </c:pt>
                <c:pt idx="227">
                  <c:v>2.39447610046887E-4</c:v>
                </c:pt>
                <c:pt idx="228">
                  <c:v>2.39447610046887E-4</c:v>
                </c:pt>
                <c:pt idx="229">
                  <c:v>2.39447610046887E-4</c:v>
                </c:pt>
                <c:pt idx="230">
                  <c:v>2.39447610046887E-4</c:v>
                </c:pt>
                <c:pt idx="231">
                  <c:v>2.39447610046887E-4</c:v>
                </c:pt>
                <c:pt idx="232">
                  <c:v>2.39447610046887E-4</c:v>
                </c:pt>
                <c:pt idx="233">
                  <c:v>2.39447610046887E-4</c:v>
                </c:pt>
                <c:pt idx="234">
                  <c:v>2.39447610046887E-4</c:v>
                </c:pt>
                <c:pt idx="235">
                  <c:v>2.39447610046887E-4</c:v>
                </c:pt>
                <c:pt idx="236">
                  <c:v>2.39447610046887E-4</c:v>
                </c:pt>
                <c:pt idx="237">
                  <c:v>2.39447610046887E-4</c:v>
                </c:pt>
                <c:pt idx="238">
                  <c:v>2.39447610046887E-4</c:v>
                </c:pt>
                <c:pt idx="239">
                  <c:v>2.39447610046887E-4</c:v>
                </c:pt>
                <c:pt idx="240">
                  <c:v>2.39447610046887E-4</c:v>
                </c:pt>
                <c:pt idx="241">
                  <c:v>2.39447610046887E-4</c:v>
                </c:pt>
                <c:pt idx="242">
                  <c:v>2.39447610046887E-4</c:v>
                </c:pt>
                <c:pt idx="243">
                  <c:v>2.39447610046887E-4</c:v>
                </c:pt>
                <c:pt idx="244">
                  <c:v>2.39447610046887E-4</c:v>
                </c:pt>
                <c:pt idx="245">
                  <c:v>2.39447610046887E-4</c:v>
                </c:pt>
                <c:pt idx="246">
                  <c:v>2.39447610046887E-4</c:v>
                </c:pt>
                <c:pt idx="247">
                  <c:v>2.39447610046887E-4</c:v>
                </c:pt>
                <c:pt idx="248">
                  <c:v>2.39447610046887E-4</c:v>
                </c:pt>
                <c:pt idx="249">
                  <c:v>2.39447610046887E-4</c:v>
                </c:pt>
                <c:pt idx="250">
                  <c:v>2.39447610046887E-4</c:v>
                </c:pt>
                <c:pt idx="251">
                  <c:v>2.39447610046887E-4</c:v>
                </c:pt>
                <c:pt idx="252">
                  <c:v>2.39447610046887E-4</c:v>
                </c:pt>
                <c:pt idx="253">
                  <c:v>2.39447610046887E-4</c:v>
                </c:pt>
                <c:pt idx="254">
                  <c:v>2.39447610046887E-4</c:v>
                </c:pt>
                <c:pt idx="255">
                  <c:v>2.39447610046887E-4</c:v>
                </c:pt>
                <c:pt idx="256">
                  <c:v>2.39447610046887E-4</c:v>
                </c:pt>
                <c:pt idx="257">
                  <c:v>2.39447610046887E-4</c:v>
                </c:pt>
                <c:pt idx="258">
                  <c:v>2.39447610046887E-4</c:v>
                </c:pt>
                <c:pt idx="259">
                  <c:v>2.39447610046887E-4</c:v>
                </c:pt>
                <c:pt idx="260">
                  <c:v>2.39447610046887E-4</c:v>
                </c:pt>
                <c:pt idx="261">
                  <c:v>2.39447610046887E-4</c:v>
                </c:pt>
                <c:pt idx="262">
                  <c:v>2.39447610046887E-4</c:v>
                </c:pt>
                <c:pt idx="263">
                  <c:v>2.39447610046887E-4</c:v>
                </c:pt>
                <c:pt idx="264">
                  <c:v>2.39447610046887E-4</c:v>
                </c:pt>
                <c:pt idx="265">
                  <c:v>2.39447610046887E-4</c:v>
                </c:pt>
                <c:pt idx="266">
                  <c:v>2.39447610046887E-4</c:v>
                </c:pt>
                <c:pt idx="267">
                  <c:v>2.39447610046887E-4</c:v>
                </c:pt>
                <c:pt idx="268">
                  <c:v>2.39447610046887E-4</c:v>
                </c:pt>
                <c:pt idx="269">
                  <c:v>2.39447610046887E-4</c:v>
                </c:pt>
                <c:pt idx="270">
                  <c:v>2.39447610046887E-4</c:v>
                </c:pt>
                <c:pt idx="271">
                  <c:v>2.39447610046887E-4</c:v>
                </c:pt>
                <c:pt idx="272">
                  <c:v>2.39447610046887E-4</c:v>
                </c:pt>
                <c:pt idx="273">
                  <c:v>2.39447610046887E-4</c:v>
                </c:pt>
                <c:pt idx="274">
                  <c:v>2.39447610046887E-4</c:v>
                </c:pt>
                <c:pt idx="275">
                  <c:v>2.39447610046887E-4</c:v>
                </c:pt>
                <c:pt idx="276">
                  <c:v>2.39447610046887E-4</c:v>
                </c:pt>
                <c:pt idx="277">
                  <c:v>2.39447610046887E-4</c:v>
                </c:pt>
                <c:pt idx="278">
                  <c:v>2.39447610046887E-4</c:v>
                </c:pt>
                <c:pt idx="279">
                  <c:v>2.39447610046887E-4</c:v>
                </c:pt>
                <c:pt idx="280">
                  <c:v>2.39447610046887E-4</c:v>
                </c:pt>
                <c:pt idx="281">
                  <c:v>2.39447610046887E-4</c:v>
                </c:pt>
                <c:pt idx="282">
                  <c:v>2.39447610046887E-4</c:v>
                </c:pt>
                <c:pt idx="283">
                  <c:v>2.39447610046887E-4</c:v>
                </c:pt>
                <c:pt idx="284">
                  <c:v>2.39447610046887E-4</c:v>
                </c:pt>
                <c:pt idx="285">
                  <c:v>2.39447610046887E-4</c:v>
                </c:pt>
                <c:pt idx="286">
                  <c:v>2.39447610046887E-4</c:v>
                </c:pt>
                <c:pt idx="287">
                  <c:v>2.39447610046887E-4</c:v>
                </c:pt>
                <c:pt idx="288">
                  <c:v>2.39447610046887E-4</c:v>
                </c:pt>
                <c:pt idx="289">
                  <c:v>2.39447610046887E-4</c:v>
                </c:pt>
                <c:pt idx="290">
                  <c:v>2.39447610046887E-4</c:v>
                </c:pt>
                <c:pt idx="291">
                  <c:v>2.39447610046887E-4</c:v>
                </c:pt>
                <c:pt idx="292">
                  <c:v>2.39447610046887E-4</c:v>
                </c:pt>
                <c:pt idx="293">
                  <c:v>2.39447610046887E-4</c:v>
                </c:pt>
                <c:pt idx="294">
                  <c:v>2.39447610046887E-4</c:v>
                </c:pt>
                <c:pt idx="295">
                  <c:v>2.39447610046887E-4</c:v>
                </c:pt>
                <c:pt idx="296">
                  <c:v>2.39447610046887E-4</c:v>
                </c:pt>
                <c:pt idx="297">
                  <c:v>2.39447610046887E-4</c:v>
                </c:pt>
                <c:pt idx="298">
                  <c:v>2.39447610046887E-4</c:v>
                </c:pt>
                <c:pt idx="299">
                  <c:v>2.39447610046887E-4</c:v>
                </c:pt>
                <c:pt idx="300">
                  <c:v>2.39447610046887E-4</c:v>
                </c:pt>
                <c:pt idx="301">
                  <c:v>2.39447610046887E-4</c:v>
                </c:pt>
                <c:pt idx="302">
                  <c:v>2.39447610046887E-4</c:v>
                </c:pt>
                <c:pt idx="303">
                  <c:v>2.39447610046887E-4</c:v>
                </c:pt>
                <c:pt idx="304">
                  <c:v>2.39447610046887E-4</c:v>
                </c:pt>
                <c:pt idx="305">
                  <c:v>2.39447610046887E-4</c:v>
                </c:pt>
                <c:pt idx="306">
                  <c:v>2.39447610046887E-4</c:v>
                </c:pt>
                <c:pt idx="307">
                  <c:v>2.39447610046887E-4</c:v>
                </c:pt>
                <c:pt idx="308">
                  <c:v>2.39447610046887E-4</c:v>
                </c:pt>
                <c:pt idx="309">
                  <c:v>2.39447610046887E-4</c:v>
                </c:pt>
                <c:pt idx="310">
                  <c:v>2.39447610046887E-4</c:v>
                </c:pt>
                <c:pt idx="311">
                  <c:v>2.39447610046887E-4</c:v>
                </c:pt>
                <c:pt idx="312">
                  <c:v>2.39447610046887E-4</c:v>
                </c:pt>
                <c:pt idx="313">
                  <c:v>2.39447610046887E-4</c:v>
                </c:pt>
                <c:pt idx="314">
                  <c:v>2.39447610046887E-4</c:v>
                </c:pt>
                <c:pt idx="315">
                  <c:v>2.39447610046887E-4</c:v>
                </c:pt>
                <c:pt idx="316">
                  <c:v>2.39447610046887E-4</c:v>
                </c:pt>
                <c:pt idx="317">
                  <c:v>2.39447610046887E-4</c:v>
                </c:pt>
                <c:pt idx="318">
                  <c:v>2.39447610046887E-4</c:v>
                </c:pt>
                <c:pt idx="319">
                  <c:v>2.39447610046887E-4</c:v>
                </c:pt>
                <c:pt idx="320">
                  <c:v>2.39447610046887E-4</c:v>
                </c:pt>
                <c:pt idx="321">
                  <c:v>2.39447610046887E-4</c:v>
                </c:pt>
                <c:pt idx="322">
                  <c:v>2.39447610046887E-4</c:v>
                </c:pt>
                <c:pt idx="323">
                  <c:v>2.39447610046887E-4</c:v>
                </c:pt>
                <c:pt idx="324">
                  <c:v>2.39447610046887E-4</c:v>
                </c:pt>
                <c:pt idx="325">
                  <c:v>2.39447610046887E-4</c:v>
                </c:pt>
                <c:pt idx="326">
                  <c:v>2.39447610046887E-4</c:v>
                </c:pt>
                <c:pt idx="327">
                  <c:v>2.39447610046887E-4</c:v>
                </c:pt>
                <c:pt idx="328">
                  <c:v>2.39447610046887E-4</c:v>
                </c:pt>
                <c:pt idx="329">
                  <c:v>2.39447610046887E-4</c:v>
                </c:pt>
                <c:pt idx="330">
                  <c:v>2.39447610046887E-4</c:v>
                </c:pt>
                <c:pt idx="331">
                  <c:v>2.39447610046887E-4</c:v>
                </c:pt>
                <c:pt idx="332">
                  <c:v>2.39447610046887E-4</c:v>
                </c:pt>
                <c:pt idx="333">
                  <c:v>2.39447610046887E-4</c:v>
                </c:pt>
                <c:pt idx="334">
                  <c:v>2.39447610046887E-4</c:v>
                </c:pt>
                <c:pt idx="335">
                  <c:v>2.39447610046887E-4</c:v>
                </c:pt>
                <c:pt idx="336">
                  <c:v>2.39447610046887E-4</c:v>
                </c:pt>
                <c:pt idx="337">
                  <c:v>2.39447610046887E-4</c:v>
                </c:pt>
                <c:pt idx="338">
                  <c:v>2.39447610046887E-4</c:v>
                </c:pt>
                <c:pt idx="339">
                  <c:v>2.39447610046887E-4</c:v>
                </c:pt>
                <c:pt idx="340">
                  <c:v>2.39447610046887E-4</c:v>
                </c:pt>
                <c:pt idx="341">
                  <c:v>2.39447610046887E-4</c:v>
                </c:pt>
                <c:pt idx="342">
                  <c:v>2.39447610046887E-4</c:v>
                </c:pt>
                <c:pt idx="343">
                  <c:v>2.39447610046887E-4</c:v>
                </c:pt>
                <c:pt idx="344">
                  <c:v>2.39447610046887E-4</c:v>
                </c:pt>
                <c:pt idx="345">
                  <c:v>2.39447610046887E-4</c:v>
                </c:pt>
                <c:pt idx="346">
                  <c:v>2.39447610046887E-4</c:v>
                </c:pt>
                <c:pt idx="347">
                  <c:v>2.39447610046887E-4</c:v>
                </c:pt>
                <c:pt idx="348">
                  <c:v>2.39447610046887E-4</c:v>
                </c:pt>
                <c:pt idx="349">
                  <c:v>2.39447610046887E-4</c:v>
                </c:pt>
                <c:pt idx="350">
                  <c:v>2.39447610046887E-4</c:v>
                </c:pt>
                <c:pt idx="351">
                  <c:v>2.39447610046887E-4</c:v>
                </c:pt>
                <c:pt idx="352">
                  <c:v>2.39447610046887E-4</c:v>
                </c:pt>
                <c:pt idx="353">
                  <c:v>2.39447610046887E-4</c:v>
                </c:pt>
                <c:pt idx="354">
                  <c:v>2.39447610046887E-4</c:v>
                </c:pt>
                <c:pt idx="355">
                  <c:v>2.39447610046887E-4</c:v>
                </c:pt>
                <c:pt idx="356">
                  <c:v>2.39447610046887E-4</c:v>
                </c:pt>
                <c:pt idx="357">
                  <c:v>2.39447610046887E-4</c:v>
                </c:pt>
                <c:pt idx="358">
                  <c:v>2.39447610046887E-4</c:v>
                </c:pt>
                <c:pt idx="359">
                  <c:v>2.39447610046887E-4</c:v>
                </c:pt>
                <c:pt idx="360">
                  <c:v>2.39447610046887E-4</c:v>
                </c:pt>
                <c:pt idx="361">
                  <c:v>2.39447610046887E-4</c:v>
                </c:pt>
                <c:pt idx="362">
                  <c:v>2.39447610046887E-4</c:v>
                </c:pt>
                <c:pt idx="363">
                  <c:v>2.39447610046887E-4</c:v>
                </c:pt>
                <c:pt idx="364">
                  <c:v>2.39447610046887E-4</c:v>
                </c:pt>
                <c:pt idx="365">
                  <c:v>2.39447610046887E-4</c:v>
                </c:pt>
                <c:pt idx="366">
                  <c:v>2.39447610046887E-4</c:v>
                </c:pt>
                <c:pt idx="367">
                  <c:v>2.39447610046887E-4</c:v>
                </c:pt>
                <c:pt idx="368">
                  <c:v>2.39447610046887E-4</c:v>
                </c:pt>
                <c:pt idx="369">
                  <c:v>2.39447610046887E-4</c:v>
                </c:pt>
                <c:pt idx="370">
                  <c:v>2.39447610046887E-4</c:v>
                </c:pt>
                <c:pt idx="371">
                  <c:v>2.39447610046887E-4</c:v>
                </c:pt>
                <c:pt idx="372">
                  <c:v>2.39447610046887E-4</c:v>
                </c:pt>
                <c:pt idx="373">
                  <c:v>2.39447610046887E-4</c:v>
                </c:pt>
                <c:pt idx="374">
                  <c:v>2.39447610046887E-4</c:v>
                </c:pt>
                <c:pt idx="375">
                  <c:v>2.39447610046887E-4</c:v>
                </c:pt>
                <c:pt idx="376">
                  <c:v>2.39447610046887E-4</c:v>
                </c:pt>
                <c:pt idx="377">
                  <c:v>2.39447610046887E-4</c:v>
                </c:pt>
                <c:pt idx="378">
                  <c:v>2.39447610046887E-4</c:v>
                </c:pt>
                <c:pt idx="379">
                  <c:v>2.39447610046887E-4</c:v>
                </c:pt>
                <c:pt idx="380">
                  <c:v>2.39447610046887E-4</c:v>
                </c:pt>
                <c:pt idx="381">
                  <c:v>2.39447610046887E-4</c:v>
                </c:pt>
                <c:pt idx="382">
                  <c:v>2.39447610046887E-4</c:v>
                </c:pt>
                <c:pt idx="383">
                  <c:v>2.39447610046887E-4</c:v>
                </c:pt>
                <c:pt idx="384">
                  <c:v>2.39447610046887E-4</c:v>
                </c:pt>
                <c:pt idx="385">
                  <c:v>2.39447610046887E-4</c:v>
                </c:pt>
                <c:pt idx="386">
                  <c:v>2.39447610046887E-4</c:v>
                </c:pt>
                <c:pt idx="387">
                  <c:v>2.39447610046887E-4</c:v>
                </c:pt>
                <c:pt idx="388">
                  <c:v>2.39447610046887E-4</c:v>
                </c:pt>
                <c:pt idx="389">
                  <c:v>2.39447610046887E-4</c:v>
                </c:pt>
                <c:pt idx="390">
                  <c:v>2.39447610046887E-4</c:v>
                </c:pt>
                <c:pt idx="391">
                  <c:v>2.39447610046887E-4</c:v>
                </c:pt>
                <c:pt idx="392">
                  <c:v>2.39447610046887E-4</c:v>
                </c:pt>
                <c:pt idx="393">
                  <c:v>2.39447610046887E-4</c:v>
                </c:pt>
                <c:pt idx="394">
                  <c:v>2.39447610046887E-4</c:v>
                </c:pt>
                <c:pt idx="395">
                  <c:v>2.39447610046887E-4</c:v>
                </c:pt>
                <c:pt idx="396">
                  <c:v>2.39447610046887E-4</c:v>
                </c:pt>
                <c:pt idx="397">
                  <c:v>2.39447610046887E-4</c:v>
                </c:pt>
                <c:pt idx="398">
                  <c:v>2.39447610046887E-4</c:v>
                </c:pt>
                <c:pt idx="399">
                  <c:v>2.39447610046887E-4</c:v>
                </c:pt>
                <c:pt idx="400">
                  <c:v>2.39447610046887E-4</c:v>
                </c:pt>
                <c:pt idx="401">
                  <c:v>2.39447610046887E-4</c:v>
                </c:pt>
                <c:pt idx="402">
                  <c:v>2.39447610046887E-4</c:v>
                </c:pt>
                <c:pt idx="403">
                  <c:v>2.39447610046887E-4</c:v>
                </c:pt>
                <c:pt idx="404">
                  <c:v>2.39447610046887E-4</c:v>
                </c:pt>
                <c:pt idx="405">
                  <c:v>2.39447610046887E-4</c:v>
                </c:pt>
                <c:pt idx="406">
                  <c:v>2.39447610046887E-4</c:v>
                </c:pt>
                <c:pt idx="407">
                  <c:v>2.39447610046887E-4</c:v>
                </c:pt>
                <c:pt idx="408">
                  <c:v>2.39447610046887E-4</c:v>
                </c:pt>
                <c:pt idx="409">
                  <c:v>2.39447610046887E-4</c:v>
                </c:pt>
                <c:pt idx="410">
                  <c:v>2.39447610046887E-4</c:v>
                </c:pt>
                <c:pt idx="411">
                  <c:v>2.39447610046887E-4</c:v>
                </c:pt>
                <c:pt idx="412">
                  <c:v>2.39447610046887E-4</c:v>
                </c:pt>
                <c:pt idx="413">
                  <c:v>2.39447610046887E-4</c:v>
                </c:pt>
                <c:pt idx="414">
                  <c:v>2.39447610046887E-4</c:v>
                </c:pt>
                <c:pt idx="415">
                  <c:v>2.39447610046887E-4</c:v>
                </c:pt>
                <c:pt idx="416">
                  <c:v>2.39447610046887E-4</c:v>
                </c:pt>
                <c:pt idx="417">
                  <c:v>2.39447610046887E-4</c:v>
                </c:pt>
                <c:pt idx="418">
                  <c:v>2.39447610046887E-4</c:v>
                </c:pt>
                <c:pt idx="419">
                  <c:v>2.39447610046887E-4</c:v>
                </c:pt>
                <c:pt idx="420">
                  <c:v>2.39447610046887E-4</c:v>
                </c:pt>
                <c:pt idx="421">
                  <c:v>2.39447610046887E-4</c:v>
                </c:pt>
                <c:pt idx="422">
                  <c:v>2.39447610046887E-4</c:v>
                </c:pt>
                <c:pt idx="423">
                  <c:v>2.39447610046887E-4</c:v>
                </c:pt>
                <c:pt idx="424">
                  <c:v>2.39447610046887E-4</c:v>
                </c:pt>
                <c:pt idx="425">
                  <c:v>2.39447610046887E-4</c:v>
                </c:pt>
                <c:pt idx="426">
                  <c:v>2.39447610046887E-4</c:v>
                </c:pt>
                <c:pt idx="427">
                  <c:v>2.39447610046887E-4</c:v>
                </c:pt>
                <c:pt idx="428">
                  <c:v>2.39447610046887E-4</c:v>
                </c:pt>
                <c:pt idx="429">
                  <c:v>2.39447610046887E-4</c:v>
                </c:pt>
                <c:pt idx="430">
                  <c:v>2.39447610046887E-4</c:v>
                </c:pt>
                <c:pt idx="431">
                  <c:v>2.39447610046887E-4</c:v>
                </c:pt>
                <c:pt idx="432">
                  <c:v>2.39447610046887E-4</c:v>
                </c:pt>
                <c:pt idx="433">
                  <c:v>2.39447610046887E-4</c:v>
                </c:pt>
                <c:pt idx="434">
                  <c:v>2.39447610046887E-4</c:v>
                </c:pt>
                <c:pt idx="435">
                  <c:v>2.39447610046887E-4</c:v>
                </c:pt>
                <c:pt idx="436">
                  <c:v>2.39447610046887E-4</c:v>
                </c:pt>
                <c:pt idx="437">
                  <c:v>2.39447610046887E-4</c:v>
                </c:pt>
                <c:pt idx="438">
                  <c:v>2.39447610046887E-4</c:v>
                </c:pt>
                <c:pt idx="439">
                  <c:v>2.39447610046887E-4</c:v>
                </c:pt>
                <c:pt idx="440">
                  <c:v>2.39447610046887E-4</c:v>
                </c:pt>
                <c:pt idx="441">
                  <c:v>2.39447610046887E-4</c:v>
                </c:pt>
                <c:pt idx="442">
                  <c:v>2.39447610046887E-4</c:v>
                </c:pt>
                <c:pt idx="443">
                  <c:v>2.39447610046887E-4</c:v>
                </c:pt>
                <c:pt idx="444">
                  <c:v>2.39447610046887E-4</c:v>
                </c:pt>
                <c:pt idx="445">
                  <c:v>2.39447610046887E-4</c:v>
                </c:pt>
                <c:pt idx="446">
                  <c:v>2.39447610046887E-4</c:v>
                </c:pt>
                <c:pt idx="447">
                  <c:v>2.39447610046887E-4</c:v>
                </c:pt>
                <c:pt idx="448">
                  <c:v>2.39447610046887E-4</c:v>
                </c:pt>
                <c:pt idx="449">
                  <c:v>2.39447610046887E-4</c:v>
                </c:pt>
                <c:pt idx="450">
                  <c:v>2.39447610046887E-4</c:v>
                </c:pt>
                <c:pt idx="451">
                  <c:v>2.39447610046887E-4</c:v>
                </c:pt>
                <c:pt idx="452">
                  <c:v>2.39447610046887E-4</c:v>
                </c:pt>
                <c:pt idx="453">
                  <c:v>2.39447610046887E-4</c:v>
                </c:pt>
                <c:pt idx="454">
                  <c:v>2.39447610046887E-4</c:v>
                </c:pt>
                <c:pt idx="455">
                  <c:v>2.39447610046887E-4</c:v>
                </c:pt>
                <c:pt idx="456">
                  <c:v>2.39447610046887E-4</c:v>
                </c:pt>
                <c:pt idx="457">
                  <c:v>2.39447610046887E-4</c:v>
                </c:pt>
                <c:pt idx="458">
                  <c:v>2.39447610046887E-4</c:v>
                </c:pt>
                <c:pt idx="459">
                  <c:v>2.39447610046887E-4</c:v>
                </c:pt>
                <c:pt idx="460">
                  <c:v>2.39447610046887E-4</c:v>
                </c:pt>
                <c:pt idx="461">
                  <c:v>2.39447610046887E-4</c:v>
                </c:pt>
                <c:pt idx="462">
                  <c:v>2.39447610046887E-4</c:v>
                </c:pt>
                <c:pt idx="463">
                  <c:v>2.39447610046887E-4</c:v>
                </c:pt>
                <c:pt idx="464">
                  <c:v>2.39447610046887E-4</c:v>
                </c:pt>
                <c:pt idx="465">
                  <c:v>2.39447610046887E-4</c:v>
                </c:pt>
                <c:pt idx="466">
                  <c:v>2.39447610046887E-4</c:v>
                </c:pt>
                <c:pt idx="467">
                  <c:v>2.39447610046887E-4</c:v>
                </c:pt>
                <c:pt idx="468">
                  <c:v>2.39447610046887E-4</c:v>
                </c:pt>
                <c:pt idx="469">
                  <c:v>2.39447610046887E-4</c:v>
                </c:pt>
                <c:pt idx="470">
                  <c:v>2.39447610046887E-4</c:v>
                </c:pt>
                <c:pt idx="471">
                  <c:v>2.39447610046887E-4</c:v>
                </c:pt>
                <c:pt idx="472">
                  <c:v>2.39447610046887E-4</c:v>
                </c:pt>
                <c:pt idx="473">
                  <c:v>2.39447610046887E-4</c:v>
                </c:pt>
                <c:pt idx="474">
                  <c:v>2.39447610046887E-4</c:v>
                </c:pt>
                <c:pt idx="475">
                  <c:v>2.39447610046887E-4</c:v>
                </c:pt>
                <c:pt idx="476">
                  <c:v>2.39447610046887E-4</c:v>
                </c:pt>
                <c:pt idx="477">
                  <c:v>2.39447610046887E-4</c:v>
                </c:pt>
                <c:pt idx="478">
                  <c:v>2.39447610046887E-4</c:v>
                </c:pt>
                <c:pt idx="479">
                  <c:v>2.39447610046887E-4</c:v>
                </c:pt>
                <c:pt idx="480">
                  <c:v>2.39447610046887E-4</c:v>
                </c:pt>
                <c:pt idx="481">
                  <c:v>2.39447610046887E-4</c:v>
                </c:pt>
                <c:pt idx="482">
                  <c:v>2.39447610046887E-4</c:v>
                </c:pt>
                <c:pt idx="483">
                  <c:v>2.39447610046887E-4</c:v>
                </c:pt>
                <c:pt idx="484">
                  <c:v>2.39447610046887E-4</c:v>
                </c:pt>
                <c:pt idx="485">
                  <c:v>2.39447610046887E-4</c:v>
                </c:pt>
                <c:pt idx="486">
                  <c:v>2.39447610046887E-4</c:v>
                </c:pt>
                <c:pt idx="487">
                  <c:v>2.39447610046887E-4</c:v>
                </c:pt>
                <c:pt idx="488">
                  <c:v>2.39447610046887E-4</c:v>
                </c:pt>
                <c:pt idx="489">
                  <c:v>2.39447610046887E-4</c:v>
                </c:pt>
                <c:pt idx="490">
                  <c:v>2.39447610046887E-4</c:v>
                </c:pt>
                <c:pt idx="491">
                  <c:v>2.39447610046887E-4</c:v>
                </c:pt>
                <c:pt idx="492">
                  <c:v>2.39447610046887E-4</c:v>
                </c:pt>
                <c:pt idx="493">
                  <c:v>2.39447610046887E-4</c:v>
                </c:pt>
                <c:pt idx="494">
                  <c:v>2.39447610046887E-4</c:v>
                </c:pt>
                <c:pt idx="495">
                  <c:v>2.39447610046887E-4</c:v>
                </c:pt>
                <c:pt idx="496">
                  <c:v>2.39447610046887E-4</c:v>
                </c:pt>
                <c:pt idx="497">
                  <c:v>2.39447610046887E-4</c:v>
                </c:pt>
                <c:pt idx="498">
                  <c:v>2.39447610046887E-4</c:v>
                </c:pt>
                <c:pt idx="499">
                  <c:v>2.39447610046887E-4</c:v>
                </c:pt>
                <c:pt idx="500">
                  <c:v>2.39447610046887E-4</c:v>
                </c:pt>
                <c:pt idx="501">
                  <c:v>2.39447610046887E-4</c:v>
                </c:pt>
                <c:pt idx="502">
                  <c:v>2.39447610046887E-4</c:v>
                </c:pt>
                <c:pt idx="503">
                  <c:v>2.39447610046887E-4</c:v>
                </c:pt>
                <c:pt idx="504">
                  <c:v>2.39447610046887E-4</c:v>
                </c:pt>
                <c:pt idx="505">
                  <c:v>2.39447610046887E-4</c:v>
                </c:pt>
                <c:pt idx="506">
                  <c:v>2.39447610046887E-4</c:v>
                </c:pt>
                <c:pt idx="507">
                  <c:v>2.39447610046887E-4</c:v>
                </c:pt>
                <c:pt idx="508">
                  <c:v>2.39447610046887E-4</c:v>
                </c:pt>
                <c:pt idx="509">
                  <c:v>2.39447610046887E-4</c:v>
                </c:pt>
                <c:pt idx="510">
                  <c:v>2.39447610046887E-4</c:v>
                </c:pt>
                <c:pt idx="511">
                  <c:v>2.39447610046887E-4</c:v>
                </c:pt>
                <c:pt idx="512">
                  <c:v>2.39447610046887E-4</c:v>
                </c:pt>
                <c:pt idx="513">
                  <c:v>2.39447610046887E-4</c:v>
                </c:pt>
                <c:pt idx="514">
                  <c:v>2.39447610046887E-4</c:v>
                </c:pt>
                <c:pt idx="515">
                  <c:v>2.39447610046887E-4</c:v>
                </c:pt>
                <c:pt idx="516">
                  <c:v>2.39447610046887E-4</c:v>
                </c:pt>
                <c:pt idx="517">
                  <c:v>2.39447610046887E-4</c:v>
                </c:pt>
                <c:pt idx="518">
                  <c:v>2.39447610046887E-4</c:v>
                </c:pt>
                <c:pt idx="519">
                  <c:v>2.39447610046887E-4</c:v>
                </c:pt>
                <c:pt idx="520">
                  <c:v>2.39447610046887E-4</c:v>
                </c:pt>
                <c:pt idx="521">
                  <c:v>2.39447610046887E-4</c:v>
                </c:pt>
                <c:pt idx="522">
                  <c:v>2.39447610046887E-4</c:v>
                </c:pt>
                <c:pt idx="523">
                  <c:v>2.39447610046887E-4</c:v>
                </c:pt>
                <c:pt idx="524">
                  <c:v>2.39447610046887E-4</c:v>
                </c:pt>
                <c:pt idx="525">
                  <c:v>2.39447610046887E-4</c:v>
                </c:pt>
                <c:pt idx="526">
                  <c:v>2.39447610046887E-4</c:v>
                </c:pt>
                <c:pt idx="527">
                  <c:v>2.39447610046887E-4</c:v>
                </c:pt>
                <c:pt idx="528">
                  <c:v>2.39447610046887E-4</c:v>
                </c:pt>
                <c:pt idx="529">
                  <c:v>2.39447610046887E-4</c:v>
                </c:pt>
                <c:pt idx="530">
                  <c:v>2.39447610046887E-4</c:v>
                </c:pt>
                <c:pt idx="531">
                  <c:v>2.39447610046887E-4</c:v>
                </c:pt>
                <c:pt idx="532">
                  <c:v>2.39447610046887E-4</c:v>
                </c:pt>
                <c:pt idx="533">
                  <c:v>2.39447610046887E-4</c:v>
                </c:pt>
                <c:pt idx="534">
                  <c:v>2.39447610046887E-4</c:v>
                </c:pt>
                <c:pt idx="535">
                  <c:v>2.39447610046887E-4</c:v>
                </c:pt>
                <c:pt idx="536">
                  <c:v>2.39447610046887E-4</c:v>
                </c:pt>
                <c:pt idx="537">
                  <c:v>2.39447610046887E-4</c:v>
                </c:pt>
                <c:pt idx="538">
                  <c:v>2.39447610046887E-4</c:v>
                </c:pt>
                <c:pt idx="539">
                  <c:v>2.39447610046887E-4</c:v>
                </c:pt>
                <c:pt idx="540">
                  <c:v>2.39447610046887E-4</c:v>
                </c:pt>
                <c:pt idx="541">
                  <c:v>2.39447610046887E-4</c:v>
                </c:pt>
                <c:pt idx="542">
                  <c:v>2.39447610046887E-4</c:v>
                </c:pt>
                <c:pt idx="543">
                  <c:v>2.39447610046887E-4</c:v>
                </c:pt>
                <c:pt idx="544">
                  <c:v>2.39447610046887E-4</c:v>
                </c:pt>
                <c:pt idx="545">
                  <c:v>2.39447610046887E-4</c:v>
                </c:pt>
                <c:pt idx="546">
                  <c:v>2.39447610046887E-4</c:v>
                </c:pt>
                <c:pt idx="547">
                  <c:v>2.39447610046887E-4</c:v>
                </c:pt>
                <c:pt idx="548">
                  <c:v>2.39447610046887E-4</c:v>
                </c:pt>
                <c:pt idx="549">
                  <c:v>2.39447610046887E-4</c:v>
                </c:pt>
                <c:pt idx="550">
                  <c:v>2.39447610046887E-4</c:v>
                </c:pt>
                <c:pt idx="551">
                  <c:v>2.39447610046887E-4</c:v>
                </c:pt>
                <c:pt idx="552">
                  <c:v>2.39447610046887E-4</c:v>
                </c:pt>
                <c:pt idx="553">
                  <c:v>2.39447610046887E-4</c:v>
                </c:pt>
                <c:pt idx="554">
                  <c:v>2.39447610046887E-4</c:v>
                </c:pt>
                <c:pt idx="555">
                  <c:v>2.39447610046887E-4</c:v>
                </c:pt>
                <c:pt idx="556">
                  <c:v>2.39447610046887E-4</c:v>
                </c:pt>
                <c:pt idx="557">
                  <c:v>2.39447610046887E-4</c:v>
                </c:pt>
                <c:pt idx="558">
                  <c:v>2.39447610046887E-4</c:v>
                </c:pt>
                <c:pt idx="559">
                  <c:v>2.39447610046887E-4</c:v>
                </c:pt>
                <c:pt idx="560">
                  <c:v>2.39447610046887E-4</c:v>
                </c:pt>
                <c:pt idx="561">
                  <c:v>2.39447610046887E-4</c:v>
                </c:pt>
                <c:pt idx="562">
                  <c:v>2.39447610046887E-4</c:v>
                </c:pt>
                <c:pt idx="563">
                  <c:v>2.39447610046887E-4</c:v>
                </c:pt>
                <c:pt idx="564">
                  <c:v>2.39447610046887E-4</c:v>
                </c:pt>
                <c:pt idx="565">
                  <c:v>2.39447610046887E-4</c:v>
                </c:pt>
                <c:pt idx="566">
                  <c:v>2.39447610046887E-4</c:v>
                </c:pt>
                <c:pt idx="567">
                  <c:v>2.39447610046887E-4</c:v>
                </c:pt>
                <c:pt idx="568">
                  <c:v>2.39447610046887E-4</c:v>
                </c:pt>
                <c:pt idx="569">
                  <c:v>2.39447610046887E-4</c:v>
                </c:pt>
                <c:pt idx="570">
                  <c:v>2.39447610046887E-4</c:v>
                </c:pt>
                <c:pt idx="571">
                  <c:v>2.39447610046887E-4</c:v>
                </c:pt>
                <c:pt idx="572">
                  <c:v>2.39447610046887E-4</c:v>
                </c:pt>
                <c:pt idx="573">
                  <c:v>2.39447610046887E-4</c:v>
                </c:pt>
                <c:pt idx="574">
                  <c:v>2.39447610046887E-4</c:v>
                </c:pt>
                <c:pt idx="575">
                  <c:v>2.39447610046887E-4</c:v>
                </c:pt>
                <c:pt idx="576">
                  <c:v>2.39447610046887E-4</c:v>
                </c:pt>
                <c:pt idx="577">
                  <c:v>2.39447610046887E-4</c:v>
                </c:pt>
                <c:pt idx="578">
                  <c:v>2.39447610046887E-4</c:v>
                </c:pt>
                <c:pt idx="579">
                  <c:v>2.39447610046887E-4</c:v>
                </c:pt>
                <c:pt idx="580">
                  <c:v>2.39447610046887E-4</c:v>
                </c:pt>
                <c:pt idx="581">
                  <c:v>2.39447610046887E-4</c:v>
                </c:pt>
                <c:pt idx="582">
                  <c:v>2.39447610046887E-4</c:v>
                </c:pt>
                <c:pt idx="583">
                  <c:v>2.39447610046887E-4</c:v>
                </c:pt>
                <c:pt idx="584">
                  <c:v>2.39447610046887E-4</c:v>
                </c:pt>
                <c:pt idx="585">
                  <c:v>2.39447610046887E-4</c:v>
                </c:pt>
                <c:pt idx="586">
                  <c:v>2.39447610046887E-4</c:v>
                </c:pt>
                <c:pt idx="587">
                  <c:v>2.39447610046887E-4</c:v>
                </c:pt>
                <c:pt idx="588">
                  <c:v>2.39447610046887E-4</c:v>
                </c:pt>
                <c:pt idx="589">
                  <c:v>2.39447610046887E-4</c:v>
                </c:pt>
                <c:pt idx="590">
                  <c:v>2.39447610046887E-4</c:v>
                </c:pt>
                <c:pt idx="591">
                  <c:v>2.39447610046887E-4</c:v>
                </c:pt>
                <c:pt idx="592">
                  <c:v>2.39447610046887E-4</c:v>
                </c:pt>
                <c:pt idx="593">
                  <c:v>2.39447610046887E-4</c:v>
                </c:pt>
                <c:pt idx="594">
                  <c:v>2.39447610046887E-4</c:v>
                </c:pt>
                <c:pt idx="595">
                  <c:v>2.39447610046887E-4</c:v>
                </c:pt>
                <c:pt idx="596">
                  <c:v>2.39447610046887E-4</c:v>
                </c:pt>
                <c:pt idx="597">
                  <c:v>2.39447610046887E-4</c:v>
                </c:pt>
                <c:pt idx="598">
                  <c:v>2.39447610046887E-4</c:v>
                </c:pt>
                <c:pt idx="599">
                  <c:v>2.39447610046887E-4</c:v>
                </c:pt>
                <c:pt idx="600">
                  <c:v>2.39447610046887E-4</c:v>
                </c:pt>
                <c:pt idx="601">
                  <c:v>2.39447610046887E-4</c:v>
                </c:pt>
                <c:pt idx="602">
                  <c:v>2.39447610046887E-4</c:v>
                </c:pt>
                <c:pt idx="603">
                  <c:v>2.39447610046887E-4</c:v>
                </c:pt>
                <c:pt idx="604">
                  <c:v>2.39447610046887E-4</c:v>
                </c:pt>
                <c:pt idx="605">
                  <c:v>2.39447610046887E-4</c:v>
                </c:pt>
                <c:pt idx="606">
                  <c:v>2.39447610046887E-4</c:v>
                </c:pt>
                <c:pt idx="607">
                  <c:v>2.39447610046887E-4</c:v>
                </c:pt>
                <c:pt idx="608">
                  <c:v>2.39447610046887E-4</c:v>
                </c:pt>
                <c:pt idx="609">
                  <c:v>2.39447610046887E-4</c:v>
                </c:pt>
                <c:pt idx="610">
                  <c:v>2.39447610046887E-4</c:v>
                </c:pt>
                <c:pt idx="611">
                  <c:v>2.39447610046887E-4</c:v>
                </c:pt>
                <c:pt idx="612">
                  <c:v>2.39447610046887E-4</c:v>
                </c:pt>
                <c:pt idx="613">
                  <c:v>2.39447610046887E-4</c:v>
                </c:pt>
                <c:pt idx="614">
                  <c:v>2.39447610046887E-4</c:v>
                </c:pt>
                <c:pt idx="615">
                  <c:v>2.39447610046887E-4</c:v>
                </c:pt>
                <c:pt idx="616">
                  <c:v>2.39447610046887E-4</c:v>
                </c:pt>
                <c:pt idx="617">
                  <c:v>2.39447610046887E-4</c:v>
                </c:pt>
                <c:pt idx="618">
                  <c:v>2.39447610046887E-4</c:v>
                </c:pt>
                <c:pt idx="619">
                  <c:v>2.39447610046887E-4</c:v>
                </c:pt>
                <c:pt idx="620">
                  <c:v>2.39447610046887E-4</c:v>
                </c:pt>
                <c:pt idx="621">
                  <c:v>2.39447610046887E-4</c:v>
                </c:pt>
                <c:pt idx="622">
                  <c:v>2.39447610046887E-4</c:v>
                </c:pt>
                <c:pt idx="623">
                  <c:v>2.39447610046887E-4</c:v>
                </c:pt>
                <c:pt idx="624">
                  <c:v>2.39447610046887E-4</c:v>
                </c:pt>
                <c:pt idx="625">
                  <c:v>2.39447610046887E-4</c:v>
                </c:pt>
                <c:pt idx="626">
                  <c:v>2.39447610046887E-4</c:v>
                </c:pt>
                <c:pt idx="627">
                  <c:v>2.39447610046887E-4</c:v>
                </c:pt>
                <c:pt idx="628">
                  <c:v>2.39447610046887E-4</c:v>
                </c:pt>
                <c:pt idx="629">
                  <c:v>2.39447610046887E-4</c:v>
                </c:pt>
                <c:pt idx="630">
                  <c:v>2.39447610046887E-4</c:v>
                </c:pt>
                <c:pt idx="631">
                  <c:v>2.39447610046887E-4</c:v>
                </c:pt>
                <c:pt idx="632">
                  <c:v>2.39447610046887E-4</c:v>
                </c:pt>
                <c:pt idx="633">
                  <c:v>2.39447610046887E-4</c:v>
                </c:pt>
                <c:pt idx="634">
                  <c:v>2.39447610046887E-4</c:v>
                </c:pt>
                <c:pt idx="635">
                  <c:v>2.39447610046887E-4</c:v>
                </c:pt>
                <c:pt idx="636">
                  <c:v>2.39447610046887E-4</c:v>
                </c:pt>
                <c:pt idx="637">
                  <c:v>2.39447610046887E-4</c:v>
                </c:pt>
                <c:pt idx="638">
                  <c:v>2.39447610046887E-4</c:v>
                </c:pt>
                <c:pt idx="639">
                  <c:v>2.39447610046887E-4</c:v>
                </c:pt>
                <c:pt idx="640">
                  <c:v>2.39447610046887E-4</c:v>
                </c:pt>
                <c:pt idx="641">
                  <c:v>2.39447610046887E-4</c:v>
                </c:pt>
                <c:pt idx="642">
                  <c:v>2.39447610046887E-4</c:v>
                </c:pt>
                <c:pt idx="643">
                  <c:v>2.39447610046887E-4</c:v>
                </c:pt>
                <c:pt idx="644">
                  <c:v>2.39447610046887E-4</c:v>
                </c:pt>
                <c:pt idx="645">
                  <c:v>2.39447610046887E-4</c:v>
                </c:pt>
                <c:pt idx="646">
                  <c:v>2.39447610046887E-4</c:v>
                </c:pt>
                <c:pt idx="647">
                  <c:v>2.39447610046887E-4</c:v>
                </c:pt>
                <c:pt idx="648">
                  <c:v>2.39447610046887E-4</c:v>
                </c:pt>
                <c:pt idx="649">
                  <c:v>2.39447610046887E-4</c:v>
                </c:pt>
                <c:pt idx="650">
                  <c:v>2.39447610046887E-4</c:v>
                </c:pt>
                <c:pt idx="651">
                  <c:v>2.39447610046887E-4</c:v>
                </c:pt>
                <c:pt idx="652">
                  <c:v>2.39447610046887E-4</c:v>
                </c:pt>
                <c:pt idx="653">
                  <c:v>2.39447610046887E-4</c:v>
                </c:pt>
                <c:pt idx="654">
                  <c:v>2.39447610046887E-4</c:v>
                </c:pt>
                <c:pt idx="655">
                  <c:v>2.39447610046887E-4</c:v>
                </c:pt>
                <c:pt idx="656">
                  <c:v>2.39447610046887E-4</c:v>
                </c:pt>
                <c:pt idx="657">
                  <c:v>2.39447610046887E-4</c:v>
                </c:pt>
                <c:pt idx="658">
                  <c:v>2.39447610046887E-4</c:v>
                </c:pt>
                <c:pt idx="659">
                  <c:v>2.39447610046887E-4</c:v>
                </c:pt>
                <c:pt idx="660">
                  <c:v>2.39447610046887E-4</c:v>
                </c:pt>
                <c:pt idx="661">
                  <c:v>2.39447610046887E-4</c:v>
                </c:pt>
                <c:pt idx="662">
                  <c:v>2.39447610046887E-4</c:v>
                </c:pt>
                <c:pt idx="663">
                  <c:v>2.39447610046887E-4</c:v>
                </c:pt>
                <c:pt idx="664">
                  <c:v>2.39447610046887E-4</c:v>
                </c:pt>
                <c:pt idx="665">
                  <c:v>2.39447610046887E-4</c:v>
                </c:pt>
                <c:pt idx="666">
                  <c:v>2.39447610046887E-4</c:v>
                </c:pt>
                <c:pt idx="667">
                  <c:v>2.39447610046887E-4</c:v>
                </c:pt>
                <c:pt idx="668">
                  <c:v>2.39447610046887E-4</c:v>
                </c:pt>
                <c:pt idx="669">
                  <c:v>2.39447610046887E-4</c:v>
                </c:pt>
                <c:pt idx="670">
                  <c:v>2.39447610046887E-4</c:v>
                </c:pt>
                <c:pt idx="671">
                  <c:v>2.39447610046887E-4</c:v>
                </c:pt>
                <c:pt idx="672">
                  <c:v>2.39447610046887E-4</c:v>
                </c:pt>
                <c:pt idx="673">
                  <c:v>2.39447610046887E-4</c:v>
                </c:pt>
                <c:pt idx="674">
                  <c:v>2.39447610046887E-4</c:v>
                </c:pt>
                <c:pt idx="675">
                  <c:v>2.39447610046887E-4</c:v>
                </c:pt>
                <c:pt idx="676">
                  <c:v>2.39447610046887E-4</c:v>
                </c:pt>
                <c:pt idx="677">
                  <c:v>2.39447610046887E-4</c:v>
                </c:pt>
                <c:pt idx="678">
                  <c:v>2.39447610046887E-4</c:v>
                </c:pt>
                <c:pt idx="679">
                  <c:v>2.39447610046887E-4</c:v>
                </c:pt>
                <c:pt idx="680">
                  <c:v>2.39447610046887E-4</c:v>
                </c:pt>
                <c:pt idx="681">
                  <c:v>2.39447610046887E-4</c:v>
                </c:pt>
                <c:pt idx="682">
                  <c:v>2.39447610046887E-4</c:v>
                </c:pt>
                <c:pt idx="683">
                  <c:v>2.39447610046887E-4</c:v>
                </c:pt>
                <c:pt idx="684">
                  <c:v>2.39447610046887E-4</c:v>
                </c:pt>
                <c:pt idx="685">
                  <c:v>2.39447610046887E-4</c:v>
                </c:pt>
                <c:pt idx="686">
                  <c:v>2.39447610046887E-4</c:v>
                </c:pt>
                <c:pt idx="687">
                  <c:v>2.39447610046887E-4</c:v>
                </c:pt>
                <c:pt idx="688">
                  <c:v>2.39447610046887E-4</c:v>
                </c:pt>
                <c:pt idx="689">
                  <c:v>2.39447610046887E-4</c:v>
                </c:pt>
                <c:pt idx="690">
                  <c:v>2.39447610046887E-4</c:v>
                </c:pt>
                <c:pt idx="691">
                  <c:v>2.39447610046887E-4</c:v>
                </c:pt>
                <c:pt idx="692">
                  <c:v>2.39447610046887E-4</c:v>
                </c:pt>
                <c:pt idx="693">
                  <c:v>2.39447610046887E-4</c:v>
                </c:pt>
                <c:pt idx="694">
                  <c:v>2.39447610046887E-4</c:v>
                </c:pt>
                <c:pt idx="695">
                  <c:v>2.39447610046887E-4</c:v>
                </c:pt>
                <c:pt idx="696">
                  <c:v>2.39447610046887E-4</c:v>
                </c:pt>
                <c:pt idx="697">
                  <c:v>2.39447610046887E-4</c:v>
                </c:pt>
                <c:pt idx="698">
                  <c:v>2.39447610046887E-4</c:v>
                </c:pt>
                <c:pt idx="699">
                  <c:v>2.39447610046887E-4</c:v>
                </c:pt>
                <c:pt idx="700">
                  <c:v>2.39447610046887E-4</c:v>
                </c:pt>
                <c:pt idx="701">
                  <c:v>2.39447610046887E-4</c:v>
                </c:pt>
                <c:pt idx="702">
                  <c:v>2.39447610046887E-4</c:v>
                </c:pt>
                <c:pt idx="703">
                  <c:v>2.39447610046887E-4</c:v>
                </c:pt>
                <c:pt idx="704">
                  <c:v>2.39447610046887E-4</c:v>
                </c:pt>
                <c:pt idx="705">
                  <c:v>2.39447610046887E-4</c:v>
                </c:pt>
                <c:pt idx="706">
                  <c:v>2.39447610046887E-4</c:v>
                </c:pt>
                <c:pt idx="707">
                  <c:v>2.39447610046887E-4</c:v>
                </c:pt>
                <c:pt idx="708">
                  <c:v>2.39447610046887E-4</c:v>
                </c:pt>
                <c:pt idx="709">
                  <c:v>2.39447610046887E-4</c:v>
                </c:pt>
                <c:pt idx="710">
                  <c:v>2.39447610046887E-4</c:v>
                </c:pt>
                <c:pt idx="711">
                  <c:v>2.39447610046887E-4</c:v>
                </c:pt>
                <c:pt idx="712">
                  <c:v>2.39447610046887E-4</c:v>
                </c:pt>
                <c:pt idx="713">
                  <c:v>2.39447610046887E-4</c:v>
                </c:pt>
                <c:pt idx="714">
                  <c:v>2.39447610046887E-4</c:v>
                </c:pt>
                <c:pt idx="715">
                  <c:v>2.39447610046887E-4</c:v>
                </c:pt>
                <c:pt idx="716">
                  <c:v>2.39447610046887E-4</c:v>
                </c:pt>
                <c:pt idx="717">
                  <c:v>2.39447610046887E-4</c:v>
                </c:pt>
                <c:pt idx="718">
                  <c:v>2.39447610046887E-4</c:v>
                </c:pt>
                <c:pt idx="719">
                  <c:v>2.39447610046887E-4</c:v>
                </c:pt>
                <c:pt idx="720">
                  <c:v>2.39447610046887E-4</c:v>
                </c:pt>
                <c:pt idx="721">
                  <c:v>2.39447610046887E-4</c:v>
                </c:pt>
                <c:pt idx="722">
                  <c:v>2.39447610046887E-4</c:v>
                </c:pt>
                <c:pt idx="723">
                  <c:v>2.39447610046887E-4</c:v>
                </c:pt>
                <c:pt idx="724">
                  <c:v>2.39447610046887E-4</c:v>
                </c:pt>
                <c:pt idx="725">
                  <c:v>2.39447610046887E-4</c:v>
                </c:pt>
                <c:pt idx="726">
                  <c:v>2.39447610046887E-4</c:v>
                </c:pt>
                <c:pt idx="727">
                  <c:v>2.39447610046887E-4</c:v>
                </c:pt>
                <c:pt idx="728">
                  <c:v>2.39447610046887E-4</c:v>
                </c:pt>
                <c:pt idx="729">
                  <c:v>2.39447610046887E-4</c:v>
                </c:pt>
                <c:pt idx="730">
                  <c:v>2.39447610046887E-4</c:v>
                </c:pt>
                <c:pt idx="731">
                  <c:v>2.39447610046887E-4</c:v>
                </c:pt>
                <c:pt idx="732">
                  <c:v>2.39447610046887E-4</c:v>
                </c:pt>
                <c:pt idx="733">
                  <c:v>2.39447610046887E-4</c:v>
                </c:pt>
                <c:pt idx="734">
                  <c:v>2.39447610046887E-4</c:v>
                </c:pt>
                <c:pt idx="735">
                  <c:v>2.39447610046887E-4</c:v>
                </c:pt>
                <c:pt idx="736">
                  <c:v>2.39447610046887E-4</c:v>
                </c:pt>
                <c:pt idx="737">
                  <c:v>2.39447610046887E-4</c:v>
                </c:pt>
                <c:pt idx="738">
                  <c:v>2.39447610046887E-4</c:v>
                </c:pt>
                <c:pt idx="739">
                  <c:v>2.39447610046887E-4</c:v>
                </c:pt>
                <c:pt idx="740">
                  <c:v>2.39447610046887E-4</c:v>
                </c:pt>
                <c:pt idx="741">
                  <c:v>2.39447610046887E-4</c:v>
                </c:pt>
                <c:pt idx="742">
                  <c:v>2.39447610046887E-4</c:v>
                </c:pt>
                <c:pt idx="743">
                  <c:v>2.39447610046887E-4</c:v>
                </c:pt>
                <c:pt idx="744">
                  <c:v>2.39447610046887E-4</c:v>
                </c:pt>
                <c:pt idx="745">
                  <c:v>2.39447610046887E-4</c:v>
                </c:pt>
                <c:pt idx="746">
                  <c:v>2.39447610046887E-4</c:v>
                </c:pt>
                <c:pt idx="747">
                  <c:v>2.39447610046887E-4</c:v>
                </c:pt>
                <c:pt idx="748">
                  <c:v>2.39447610046887E-4</c:v>
                </c:pt>
                <c:pt idx="749">
                  <c:v>2.39447610046887E-4</c:v>
                </c:pt>
                <c:pt idx="750">
                  <c:v>2.39447610046887E-4</c:v>
                </c:pt>
                <c:pt idx="751">
                  <c:v>2.39447610046887E-4</c:v>
                </c:pt>
                <c:pt idx="752">
                  <c:v>2.39447610046887E-4</c:v>
                </c:pt>
                <c:pt idx="753">
                  <c:v>2.39447610046887E-4</c:v>
                </c:pt>
                <c:pt idx="754">
                  <c:v>2.39447610046887E-4</c:v>
                </c:pt>
                <c:pt idx="755">
                  <c:v>2.39447610046887E-4</c:v>
                </c:pt>
                <c:pt idx="756">
                  <c:v>2.39447610046887E-4</c:v>
                </c:pt>
                <c:pt idx="757">
                  <c:v>2.39447610046887E-4</c:v>
                </c:pt>
                <c:pt idx="758">
                  <c:v>2.39447610046887E-4</c:v>
                </c:pt>
                <c:pt idx="759">
                  <c:v>2.39447610046887E-4</c:v>
                </c:pt>
                <c:pt idx="760">
                  <c:v>2.39447610046887E-4</c:v>
                </c:pt>
                <c:pt idx="761">
                  <c:v>2.39447610046887E-4</c:v>
                </c:pt>
                <c:pt idx="762">
                  <c:v>2.39447610046887E-4</c:v>
                </c:pt>
                <c:pt idx="763">
                  <c:v>2.39447610046887E-4</c:v>
                </c:pt>
                <c:pt idx="764">
                  <c:v>2.39447610046887E-4</c:v>
                </c:pt>
                <c:pt idx="765">
                  <c:v>2.39447610046887E-4</c:v>
                </c:pt>
                <c:pt idx="766">
                  <c:v>2.39447610046887E-4</c:v>
                </c:pt>
                <c:pt idx="767">
                  <c:v>2.39447610046887E-4</c:v>
                </c:pt>
                <c:pt idx="768">
                  <c:v>2.39447610046887E-4</c:v>
                </c:pt>
                <c:pt idx="769">
                  <c:v>2.39447610046887E-4</c:v>
                </c:pt>
                <c:pt idx="770">
                  <c:v>2.39447610046887E-4</c:v>
                </c:pt>
                <c:pt idx="771">
                  <c:v>2.39447610046887E-4</c:v>
                </c:pt>
                <c:pt idx="772">
                  <c:v>2.39447610046887E-4</c:v>
                </c:pt>
                <c:pt idx="773">
                  <c:v>2.39447610046887E-4</c:v>
                </c:pt>
                <c:pt idx="774">
                  <c:v>2.39447610046887E-4</c:v>
                </c:pt>
                <c:pt idx="775">
                  <c:v>2.39447610046887E-4</c:v>
                </c:pt>
                <c:pt idx="776">
                  <c:v>2.39447610046887E-4</c:v>
                </c:pt>
                <c:pt idx="777">
                  <c:v>2.39447610046887E-4</c:v>
                </c:pt>
                <c:pt idx="778">
                  <c:v>2.39447610046887E-4</c:v>
                </c:pt>
                <c:pt idx="779">
                  <c:v>2.39447610046887E-4</c:v>
                </c:pt>
                <c:pt idx="780">
                  <c:v>2.39447610046887E-4</c:v>
                </c:pt>
                <c:pt idx="781">
                  <c:v>2.39447610046887E-4</c:v>
                </c:pt>
                <c:pt idx="782">
                  <c:v>2.39447610046887E-4</c:v>
                </c:pt>
                <c:pt idx="783">
                  <c:v>2.39447610046887E-4</c:v>
                </c:pt>
                <c:pt idx="784">
                  <c:v>2.39447610046887E-4</c:v>
                </c:pt>
                <c:pt idx="785">
                  <c:v>2.39447610046887E-4</c:v>
                </c:pt>
                <c:pt idx="786">
                  <c:v>2.39447610046887E-4</c:v>
                </c:pt>
                <c:pt idx="787">
                  <c:v>2.39447610046887E-4</c:v>
                </c:pt>
                <c:pt idx="788">
                  <c:v>2.39447610046887E-4</c:v>
                </c:pt>
                <c:pt idx="789">
                  <c:v>2.39447610046887E-4</c:v>
                </c:pt>
                <c:pt idx="790">
                  <c:v>2.39447610046887E-4</c:v>
                </c:pt>
                <c:pt idx="791">
                  <c:v>2.39447610046887E-4</c:v>
                </c:pt>
                <c:pt idx="792">
                  <c:v>2.39447610046887E-4</c:v>
                </c:pt>
                <c:pt idx="793">
                  <c:v>2.39447610046887E-4</c:v>
                </c:pt>
                <c:pt idx="794">
                  <c:v>2.39447610046887E-4</c:v>
                </c:pt>
                <c:pt idx="795">
                  <c:v>2.39447610046887E-4</c:v>
                </c:pt>
                <c:pt idx="796">
                  <c:v>2.39447610046887E-4</c:v>
                </c:pt>
                <c:pt idx="797">
                  <c:v>2.39447610046887E-4</c:v>
                </c:pt>
                <c:pt idx="798">
                  <c:v>2.39447610046887E-4</c:v>
                </c:pt>
                <c:pt idx="799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A18-4A3B-9590-B9F642738BCC}"/>
            </c:ext>
          </c:extLst>
        </c:ser>
        <c:ser>
          <c:idx val="0"/>
          <c:order val="1"/>
          <c:tx>
            <c:strRef>
              <c:f>[data.xlsx]varD.p!$A$2</c:f>
              <c:strCache>
                <c:ptCount val="1"/>
                <c:pt idx="0">
                  <c:v>1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2:$B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2:$E$801</c:f>
              <c:numCache>
                <c:formatCode>0.00E+00</c:formatCode>
                <c:ptCount val="800"/>
                <c:pt idx="0">
                  <c:v>2.1023492103499998E-9</c:v>
                </c:pt>
                <c:pt idx="1">
                  <c:v>2.1023492103499998E-9</c:v>
                </c:pt>
                <c:pt idx="2">
                  <c:v>2.1023492103499998E-9</c:v>
                </c:pt>
                <c:pt idx="3">
                  <c:v>2.1023492103499998E-9</c:v>
                </c:pt>
                <c:pt idx="4">
                  <c:v>2.1023492103499998E-9</c:v>
                </c:pt>
                <c:pt idx="5">
                  <c:v>2.1023492103499998E-9</c:v>
                </c:pt>
                <c:pt idx="6">
                  <c:v>2.1023492103499998E-9</c:v>
                </c:pt>
                <c:pt idx="7">
                  <c:v>2.1023492103499998E-9</c:v>
                </c:pt>
                <c:pt idx="8">
                  <c:v>2.1023492103499998E-9</c:v>
                </c:pt>
                <c:pt idx="9">
                  <c:v>2.1023492103499998E-9</c:v>
                </c:pt>
                <c:pt idx="10">
                  <c:v>2.1023492103499998E-9</c:v>
                </c:pt>
                <c:pt idx="11">
                  <c:v>2.1023492103499998E-9</c:v>
                </c:pt>
                <c:pt idx="12">
                  <c:v>2.1023492103499998E-9</c:v>
                </c:pt>
                <c:pt idx="13">
                  <c:v>2.1023492103499998E-9</c:v>
                </c:pt>
                <c:pt idx="14">
                  <c:v>2.1023492103499998E-9</c:v>
                </c:pt>
                <c:pt idx="15">
                  <c:v>2.1023492103499998E-9</c:v>
                </c:pt>
                <c:pt idx="16">
                  <c:v>2.1023492103499998E-9</c:v>
                </c:pt>
                <c:pt idx="17">
                  <c:v>2.1023492103499998E-9</c:v>
                </c:pt>
                <c:pt idx="18">
                  <c:v>2.1023492103499998E-9</c:v>
                </c:pt>
                <c:pt idx="19">
                  <c:v>2.1023492103499998E-9</c:v>
                </c:pt>
                <c:pt idx="20">
                  <c:v>2.1023492103499998E-9</c:v>
                </c:pt>
                <c:pt idx="21">
                  <c:v>2.1023492103499998E-9</c:v>
                </c:pt>
                <c:pt idx="22">
                  <c:v>2.1023492103499998E-9</c:v>
                </c:pt>
                <c:pt idx="23">
                  <c:v>2.1023492103499998E-9</c:v>
                </c:pt>
                <c:pt idx="24">
                  <c:v>2.1023492103499998E-9</c:v>
                </c:pt>
                <c:pt idx="25">
                  <c:v>2.1023492103499998E-9</c:v>
                </c:pt>
                <c:pt idx="26">
                  <c:v>2.1023492103499998E-9</c:v>
                </c:pt>
                <c:pt idx="27">
                  <c:v>2.1023492103499998E-9</c:v>
                </c:pt>
                <c:pt idx="28">
                  <c:v>2.1023492103499998E-9</c:v>
                </c:pt>
                <c:pt idx="29">
                  <c:v>2.1023492103499998E-9</c:v>
                </c:pt>
                <c:pt idx="30">
                  <c:v>2.1023492103499998E-9</c:v>
                </c:pt>
                <c:pt idx="31">
                  <c:v>2.1023492103499998E-9</c:v>
                </c:pt>
                <c:pt idx="32">
                  <c:v>2.1023492103499998E-9</c:v>
                </c:pt>
                <c:pt idx="33">
                  <c:v>2.1023492103499998E-9</c:v>
                </c:pt>
                <c:pt idx="34">
                  <c:v>2.1023492103499998E-9</c:v>
                </c:pt>
                <c:pt idx="35">
                  <c:v>2.1023492103499998E-9</c:v>
                </c:pt>
                <c:pt idx="36">
                  <c:v>2.1023492103499998E-9</c:v>
                </c:pt>
                <c:pt idx="37">
                  <c:v>2.1023492103499998E-9</c:v>
                </c:pt>
                <c:pt idx="38">
                  <c:v>2.1023492103499998E-9</c:v>
                </c:pt>
                <c:pt idx="39">
                  <c:v>2.1023492103499998E-9</c:v>
                </c:pt>
                <c:pt idx="40">
                  <c:v>2.1023492103499998E-9</c:v>
                </c:pt>
                <c:pt idx="41">
                  <c:v>2.1023492103499998E-9</c:v>
                </c:pt>
                <c:pt idx="42">
                  <c:v>2.1023492103499998E-9</c:v>
                </c:pt>
                <c:pt idx="43">
                  <c:v>2.1023492103499998E-9</c:v>
                </c:pt>
                <c:pt idx="44">
                  <c:v>2.1023492103499998E-9</c:v>
                </c:pt>
                <c:pt idx="45">
                  <c:v>2.1023492103499998E-9</c:v>
                </c:pt>
                <c:pt idx="46">
                  <c:v>2.1023492103499998E-9</c:v>
                </c:pt>
                <c:pt idx="47">
                  <c:v>2.1023492103499998E-9</c:v>
                </c:pt>
                <c:pt idx="48">
                  <c:v>2.1023492103499998E-9</c:v>
                </c:pt>
                <c:pt idx="49">
                  <c:v>2.1023492103499998E-9</c:v>
                </c:pt>
                <c:pt idx="50">
                  <c:v>6.6796708280299996E-9</c:v>
                </c:pt>
                <c:pt idx="51">
                  <c:v>6.6796708280299996E-9</c:v>
                </c:pt>
                <c:pt idx="52">
                  <c:v>6.6796708280299996E-9</c:v>
                </c:pt>
                <c:pt idx="53">
                  <c:v>6.6796708280299996E-9</c:v>
                </c:pt>
                <c:pt idx="54">
                  <c:v>6.6796708280299996E-9</c:v>
                </c:pt>
                <c:pt idx="55">
                  <c:v>6.6796708280299996E-9</c:v>
                </c:pt>
                <c:pt idx="56">
                  <c:v>6.6796708280299996E-9</c:v>
                </c:pt>
                <c:pt idx="57">
                  <c:v>6.6796708280299996E-9</c:v>
                </c:pt>
                <c:pt idx="58">
                  <c:v>6.6796708280299996E-9</c:v>
                </c:pt>
                <c:pt idx="59">
                  <c:v>6.6796708280299996E-9</c:v>
                </c:pt>
                <c:pt idx="60">
                  <c:v>6.6796708280299996E-9</c:v>
                </c:pt>
                <c:pt idx="61">
                  <c:v>6.6796708280299996E-9</c:v>
                </c:pt>
                <c:pt idx="62">
                  <c:v>6.6796708280299996E-9</c:v>
                </c:pt>
                <c:pt idx="63">
                  <c:v>6.6796708280299996E-9</c:v>
                </c:pt>
                <c:pt idx="64">
                  <c:v>6.6796708280299996E-9</c:v>
                </c:pt>
                <c:pt idx="65">
                  <c:v>6.6796708280299996E-9</c:v>
                </c:pt>
                <c:pt idx="66">
                  <c:v>6.6796708280299996E-9</c:v>
                </c:pt>
                <c:pt idx="67">
                  <c:v>6.6796708280299996E-9</c:v>
                </c:pt>
                <c:pt idx="68">
                  <c:v>6.6796708280299996E-9</c:v>
                </c:pt>
                <c:pt idx="69">
                  <c:v>6.6796708280299996E-9</c:v>
                </c:pt>
                <c:pt idx="70">
                  <c:v>6.6796708280299996E-9</c:v>
                </c:pt>
                <c:pt idx="71">
                  <c:v>6.6796708280299996E-9</c:v>
                </c:pt>
                <c:pt idx="72">
                  <c:v>6.6796708280299996E-9</c:v>
                </c:pt>
                <c:pt idx="73">
                  <c:v>6.6796708280299996E-9</c:v>
                </c:pt>
                <c:pt idx="74">
                  <c:v>6.6796708280299996E-9</c:v>
                </c:pt>
                <c:pt idx="75">
                  <c:v>6.6796708280299996E-9</c:v>
                </c:pt>
                <c:pt idx="76">
                  <c:v>6.6796708280299996E-9</c:v>
                </c:pt>
                <c:pt idx="77">
                  <c:v>6.6796708280299996E-9</c:v>
                </c:pt>
                <c:pt idx="78">
                  <c:v>6.6796708280299996E-9</c:v>
                </c:pt>
                <c:pt idx="79">
                  <c:v>6.6796708280299996E-9</c:v>
                </c:pt>
                <c:pt idx="80">
                  <c:v>6.6796708280299996E-9</c:v>
                </c:pt>
                <c:pt idx="81">
                  <c:v>6.6796708280299996E-9</c:v>
                </c:pt>
                <c:pt idx="82">
                  <c:v>6.6796708280299996E-9</c:v>
                </c:pt>
                <c:pt idx="83">
                  <c:v>6.6796708280299996E-9</c:v>
                </c:pt>
                <c:pt idx="84">
                  <c:v>6.6796708280299996E-9</c:v>
                </c:pt>
                <c:pt idx="85">
                  <c:v>6.6796708280299996E-9</c:v>
                </c:pt>
                <c:pt idx="86">
                  <c:v>6.6796708280299996E-9</c:v>
                </c:pt>
                <c:pt idx="87">
                  <c:v>6.6796708280299996E-9</c:v>
                </c:pt>
                <c:pt idx="88">
                  <c:v>6.6796708280299996E-9</c:v>
                </c:pt>
                <c:pt idx="89">
                  <c:v>6.6796708280299996E-9</c:v>
                </c:pt>
                <c:pt idx="90">
                  <c:v>6.6796708280299996E-9</c:v>
                </c:pt>
                <c:pt idx="91">
                  <c:v>6.6796708280299996E-9</c:v>
                </c:pt>
                <c:pt idx="92">
                  <c:v>6.6796708280299996E-9</c:v>
                </c:pt>
                <c:pt idx="93">
                  <c:v>6.6796708280299996E-9</c:v>
                </c:pt>
                <c:pt idx="94">
                  <c:v>6.6796708280299996E-9</c:v>
                </c:pt>
                <c:pt idx="95">
                  <c:v>6.6796708280299996E-9</c:v>
                </c:pt>
                <c:pt idx="96">
                  <c:v>6.6796708280299996E-9</c:v>
                </c:pt>
                <c:pt idx="97">
                  <c:v>6.6796708280299996E-9</c:v>
                </c:pt>
                <c:pt idx="98">
                  <c:v>6.6796708280299996E-9</c:v>
                </c:pt>
                <c:pt idx="99">
                  <c:v>6.6796708280299996E-9</c:v>
                </c:pt>
                <c:pt idx="100">
                  <c:v>2.0883561522800001E-8</c:v>
                </c:pt>
                <c:pt idx="101">
                  <c:v>2.0883561522800001E-8</c:v>
                </c:pt>
                <c:pt idx="102">
                  <c:v>2.0883561522800001E-8</c:v>
                </c:pt>
                <c:pt idx="103">
                  <c:v>2.0883561522800001E-8</c:v>
                </c:pt>
                <c:pt idx="104">
                  <c:v>2.0883561522800001E-8</c:v>
                </c:pt>
                <c:pt idx="105">
                  <c:v>2.0883561522800001E-8</c:v>
                </c:pt>
                <c:pt idx="106">
                  <c:v>2.0883561522800001E-8</c:v>
                </c:pt>
                <c:pt idx="107">
                  <c:v>2.0883561522800001E-8</c:v>
                </c:pt>
                <c:pt idx="108">
                  <c:v>2.0883561522800001E-8</c:v>
                </c:pt>
                <c:pt idx="109">
                  <c:v>2.0883561522800001E-8</c:v>
                </c:pt>
                <c:pt idx="110">
                  <c:v>2.0883561522800001E-8</c:v>
                </c:pt>
                <c:pt idx="111">
                  <c:v>2.0883561522800001E-8</c:v>
                </c:pt>
                <c:pt idx="112">
                  <c:v>2.0883561522800001E-8</c:v>
                </c:pt>
                <c:pt idx="113">
                  <c:v>2.0883561522800001E-8</c:v>
                </c:pt>
                <c:pt idx="114">
                  <c:v>2.0883561522800001E-8</c:v>
                </c:pt>
                <c:pt idx="115">
                  <c:v>2.0883561522800001E-8</c:v>
                </c:pt>
                <c:pt idx="116">
                  <c:v>2.0883561522800001E-8</c:v>
                </c:pt>
                <c:pt idx="117">
                  <c:v>2.0883561522800001E-8</c:v>
                </c:pt>
                <c:pt idx="118">
                  <c:v>2.0883561522800001E-8</c:v>
                </c:pt>
                <c:pt idx="119">
                  <c:v>2.0883561522800001E-8</c:v>
                </c:pt>
                <c:pt idx="120">
                  <c:v>2.0883561522800001E-8</c:v>
                </c:pt>
                <c:pt idx="121">
                  <c:v>2.0883561522800001E-8</c:v>
                </c:pt>
                <c:pt idx="122">
                  <c:v>2.0883561522800001E-8</c:v>
                </c:pt>
                <c:pt idx="123">
                  <c:v>2.0883561522800001E-8</c:v>
                </c:pt>
                <c:pt idx="124">
                  <c:v>2.0883561522800001E-8</c:v>
                </c:pt>
                <c:pt idx="125">
                  <c:v>2.0883561522800001E-8</c:v>
                </c:pt>
                <c:pt idx="126">
                  <c:v>2.0883561522800001E-8</c:v>
                </c:pt>
                <c:pt idx="127">
                  <c:v>2.0883561522800001E-8</c:v>
                </c:pt>
                <c:pt idx="128">
                  <c:v>2.0883561522800001E-8</c:v>
                </c:pt>
                <c:pt idx="129">
                  <c:v>2.0883561522800001E-8</c:v>
                </c:pt>
                <c:pt idx="130">
                  <c:v>2.0883561522800001E-8</c:v>
                </c:pt>
                <c:pt idx="131">
                  <c:v>2.0883561522800001E-8</c:v>
                </c:pt>
                <c:pt idx="132">
                  <c:v>2.0883561522800001E-8</c:v>
                </c:pt>
                <c:pt idx="133">
                  <c:v>2.0883561522800001E-8</c:v>
                </c:pt>
                <c:pt idx="134">
                  <c:v>2.0883561522800001E-8</c:v>
                </c:pt>
                <c:pt idx="135">
                  <c:v>2.0883561522800001E-8</c:v>
                </c:pt>
                <c:pt idx="136">
                  <c:v>2.0883561522800001E-8</c:v>
                </c:pt>
                <c:pt idx="137">
                  <c:v>2.0883561522800001E-8</c:v>
                </c:pt>
                <c:pt idx="138">
                  <c:v>2.0883561522800001E-8</c:v>
                </c:pt>
                <c:pt idx="139">
                  <c:v>2.0883561522800001E-8</c:v>
                </c:pt>
                <c:pt idx="140">
                  <c:v>2.0883561522800001E-8</c:v>
                </c:pt>
                <c:pt idx="141">
                  <c:v>2.0883561522800001E-8</c:v>
                </c:pt>
                <c:pt idx="142">
                  <c:v>2.0883561522800001E-8</c:v>
                </c:pt>
                <c:pt idx="143">
                  <c:v>2.0883561522800001E-8</c:v>
                </c:pt>
                <c:pt idx="144">
                  <c:v>2.0883561522800001E-8</c:v>
                </c:pt>
                <c:pt idx="145">
                  <c:v>2.0883561522800001E-8</c:v>
                </c:pt>
                <c:pt idx="146">
                  <c:v>2.0883561522800001E-8</c:v>
                </c:pt>
                <c:pt idx="147">
                  <c:v>2.0883561522800001E-8</c:v>
                </c:pt>
                <c:pt idx="148">
                  <c:v>2.0883561522800001E-8</c:v>
                </c:pt>
                <c:pt idx="149">
                  <c:v>2.0883561522800001E-8</c:v>
                </c:pt>
                <c:pt idx="150">
                  <c:v>6.6199494179900006E-8</c:v>
                </c:pt>
                <c:pt idx="151">
                  <c:v>6.6199494179900006E-8</c:v>
                </c:pt>
                <c:pt idx="152">
                  <c:v>6.6199494179900006E-8</c:v>
                </c:pt>
                <c:pt idx="153">
                  <c:v>6.6199494179900006E-8</c:v>
                </c:pt>
                <c:pt idx="154">
                  <c:v>6.6199494179900006E-8</c:v>
                </c:pt>
                <c:pt idx="155">
                  <c:v>6.6199494179900006E-8</c:v>
                </c:pt>
                <c:pt idx="156">
                  <c:v>6.6199494179900006E-8</c:v>
                </c:pt>
                <c:pt idx="157">
                  <c:v>6.6199494179900006E-8</c:v>
                </c:pt>
                <c:pt idx="158">
                  <c:v>6.6199494179900006E-8</c:v>
                </c:pt>
                <c:pt idx="159">
                  <c:v>6.6199494179900006E-8</c:v>
                </c:pt>
                <c:pt idx="160">
                  <c:v>6.6199494179900006E-8</c:v>
                </c:pt>
                <c:pt idx="161">
                  <c:v>6.6199494179900006E-8</c:v>
                </c:pt>
                <c:pt idx="162">
                  <c:v>6.6199494179900006E-8</c:v>
                </c:pt>
                <c:pt idx="163">
                  <c:v>6.6199494179900006E-8</c:v>
                </c:pt>
                <c:pt idx="164">
                  <c:v>6.6199494179900006E-8</c:v>
                </c:pt>
                <c:pt idx="165">
                  <c:v>6.6199494179900006E-8</c:v>
                </c:pt>
                <c:pt idx="166">
                  <c:v>6.6199494179900006E-8</c:v>
                </c:pt>
                <c:pt idx="167">
                  <c:v>6.6199494179900006E-8</c:v>
                </c:pt>
                <c:pt idx="168">
                  <c:v>6.6199494179900006E-8</c:v>
                </c:pt>
                <c:pt idx="169">
                  <c:v>6.6199494179900006E-8</c:v>
                </c:pt>
                <c:pt idx="170">
                  <c:v>6.6199494179900006E-8</c:v>
                </c:pt>
                <c:pt idx="171">
                  <c:v>6.6199494179900006E-8</c:v>
                </c:pt>
                <c:pt idx="172">
                  <c:v>6.6199494179900006E-8</c:v>
                </c:pt>
                <c:pt idx="173">
                  <c:v>6.6199494179900006E-8</c:v>
                </c:pt>
                <c:pt idx="174">
                  <c:v>6.6199494179900006E-8</c:v>
                </c:pt>
                <c:pt idx="175">
                  <c:v>6.6199494179900006E-8</c:v>
                </c:pt>
                <c:pt idx="176">
                  <c:v>6.6199494179900006E-8</c:v>
                </c:pt>
                <c:pt idx="177">
                  <c:v>6.6199494179900006E-8</c:v>
                </c:pt>
                <c:pt idx="178">
                  <c:v>6.6199494179900006E-8</c:v>
                </c:pt>
                <c:pt idx="179">
                  <c:v>6.6199494179900006E-8</c:v>
                </c:pt>
                <c:pt idx="180">
                  <c:v>6.6199494179900006E-8</c:v>
                </c:pt>
                <c:pt idx="181">
                  <c:v>6.6199494179900006E-8</c:v>
                </c:pt>
                <c:pt idx="182">
                  <c:v>6.6199494179900006E-8</c:v>
                </c:pt>
                <c:pt idx="183">
                  <c:v>6.6199494179900006E-8</c:v>
                </c:pt>
                <c:pt idx="184">
                  <c:v>6.6199494179900006E-8</c:v>
                </c:pt>
                <c:pt idx="185">
                  <c:v>6.6199494179900006E-8</c:v>
                </c:pt>
                <c:pt idx="186">
                  <c:v>6.6199494179900006E-8</c:v>
                </c:pt>
                <c:pt idx="187">
                  <c:v>6.6199494179900006E-8</c:v>
                </c:pt>
                <c:pt idx="188">
                  <c:v>6.6199494179900006E-8</c:v>
                </c:pt>
                <c:pt idx="189">
                  <c:v>6.6199494179900006E-8</c:v>
                </c:pt>
                <c:pt idx="190">
                  <c:v>6.6199494179900006E-8</c:v>
                </c:pt>
                <c:pt idx="191">
                  <c:v>6.6199494179900006E-8</c:v>
                </c:pt>
                <c:pt idx="192">
                  <c:v>6.6199494179900006E-8</c:v>
                </c:pt>
                <c:pt idx="193">
                  <c:v>6.6199494179900006E-8</c:v>
                </c:pt>
                <c:pt idx="194">
                  <c:v>6.6199494179900006E-8</c:v>
                </c:pt>
                <c:pt idx="195">
                  <c:v>6.6199494179900006E-8</c:v>
                </c:pt>
                <c:pt idx="196">
                  <c:v>6.6199494179900006E-8</c:v>
                </c:pt>
                <c:pt idx="197">
                  <c:v>6.6199494179900006E-8</c:v>
                </c:pt>
                <c:pt idx="198">
                  <c:v>6.6199494179900006E-8</c:v>
                </c:pt>
                <c:pt idx="199">
                  <c:v>6.6199494179900006E-8</c:v>
                </c:pt>
                <c:pt idx="200">
                  <c:v>2.08883711753E-7</c:v>
                </c:pt>
                <c:pt idx="201">
                  <c:v>2.08883711753E-7</c:v>
                </c:pt>
                <c:pt idx="202">
                  <c:v>2.08883711753E-7</c:v>
                </c:pt>
                <c:pt idx="203">
                  <c:v>2.08883711753E-7</c:v>
                </c:pt>
                <c:pt idx="204">
                  <c:v>2.08883711753E-7</c:v>
                </c:pt>
                <c:pt idx="205">
                  <c:v>2.08883711753E-7</c:v>
                </c:pt>
                <c:pt idx="206">
                  <c:v>2.08883711753E-7</c:v>
                </c:pt>
                <c:pt idx="207">
                  <c:v>2.08883711753E-7</c:v>
                </c:pt>
                <c:pt idx="208">
                  <c:v>2.08883711753E-7</c:v>
                </c:pt>
                <c:pt idx="209">
                  <c:v>2.08883711753E-7</c:v>
                </c:pt>
                <c:pt idx="210">
                  <c:v>2.08883711753E-7</c:v>
                </c:pt>
                <c:pt idx="211">
                  <c:v>2.08883711753E-7</c:v>
                </c:pt>
                <c:pt idx="212">
                  <c:v>2.08883711753E-7</c:v>
                </c:pt>
                <c:pt idx="213">
                  <c:v>2.08883711753E-7</c:v>
                </c:pt>
                <c:pt idx="214">
                  <c:v>2.08883711753E-7</c:v>
                </c:pt>
                <c:pt idx="215">
                  <c:v>2.08883711753E-7</c:v>
                </c:pt>
                <c:pt idx="216">
                  <c:v>2.08883711753E-7</c:v>
                </c:pt>
                <c:pt idx="217">
                  <c:v>2.08883711753E-7</c:v>
                </c:pt>
                <c:pt idx="218">
                  <c:v>2.08883711753E-7</c:v>
                </c:pt>
                <c:pt idx="219">
                  <c:v>2.08883711753E-7</c:v>
                </c:pt>
                <c:pt idx="220">
                  <c:v>2.08883711753E-7</c:v>
                </c:pt>
                <c:pt idx="221">
                  <c:v>2.08883711753E-7</c:v>
                </c:pt>
                <c:pt idx="222">
                  <c:v>2.08883711753E-7</c:v>
                </c:pt>
                <c:pt idx="223">
                  <c:v>2.08883711753E-7</c:v>
                </c:pt>
                <c:pt idx="224">
                  <c:v>2.08883711753E-7</c:v>
                </c:pt>
                <c:pt idx="225">
                  <c:v>2.08883711753E-7</c:v>
                </c:pt>
                <c:pt idx="226">
                  <c:v>2.08883711753E-7</c:v>
                </c:pt>
                <c:pt idx="227">
                  <c:v>2.08883711753E-7</c:v>
                </c:pt>
                <c:pt idx="228">
                  <c:v>2.08883711753E-7</c:v>
                </c:pt>
                <c:pt idx="229">
                  <c:v>2.08883711753E-7</c:v>
                </c:pt>
                <c:pt idx="230">
                  <c:v>2.08883711753E-7</c:v>
                </c:pt>
                <c:pt idx="231">
                  <c:v>2.08883711753E-7</c:v>
                </c:pt>
                <c:pt idx="232">
                  <c:v>2.08883711753E-7</c:v>
                </c:pt>
                <c:pt idx="233">
                  <c:v>2.08883711753E-7</c:v>
                </c:pt>
                <c:pt idx="234">
                  <c:v>2.08883711753E-7</c:v>
                </c:pt>
                <c:pt idx="235">
                  <c:v>2.08883711753E-7</c:v>
                </c:pt>
                <c:pt idx="236">
                  <c:v>2.08883711753E-7</c:v>
                </c:pt>
                <c:pt idx="237">
                  <c:v>2.08883711753E-7</c:v>
                </c:pt>
                <c:pt idx="238">
                  <c:v>2.08883711753E-7</c:v>
                </c:pt>
                <c:pt idx="239">
                  <c:v>2.08883711753E-7</c:v>
                </c:pt>
                <c:pt idx="240">
                  <c:v>2.08883711753E-7</c:v>
                </c:pt>
                <c:pt idx="241">
                  <c:v>2.08883711753E-7</c:v>
                </c:pt>
                <c:pt idx="242">
                  <c:v>2.08883711753E-7</c:v>
                </c:pt>
                <c:pt idx="243">
                  <c:v>2.08883711753E-7</c:v>
                </c:pt>
                <c:pt idx="244">
                  <c:v>2.08883711753E-7</c:v>
                </c:pt>
                <c:pt idx="245">
                  <c:v>2.08883711753E-7</c:v>
                </c:pt>
                <c:pt idx="246">
                  <c:v>2.08883711753E-7</c:v>
                </c:pt>
                <c:pt idx="247">
                  <c:v>2.08883711753E-7</c:v>
                </c:pt>
                <c:pt idx="248">
                  <c:v>2.08883711753E-7</c:v>
                </c:pt>
                <c:pt idx="249">
                  <c:v>2.08883711753E-7</c:v>
                </c:pt>
                <c:pt idx="250">
                  <c:v>6.6673765171700005E-7</c:v>
                </c:pt>
                <c:pt idx="251">
                  <c:v>6.6673765171700005E-7</c:v>
                </c:pt>
                <c:pt idx="252">
                  <c:v>6.6673765171700005E-7</c:v>
                </c:pt>
                <c:pt idx="253">
                  <c:v>6.6673765171700005E-7</c:v>
                </c:pt>
                <c:pt idx="254">
                  <c:v>6.6673765171700005E-7</c:v>
                </c:pt>
                <c:pt idx="255">
                  <c:v>6.6673765171700005E-7</c:v>
                </c:pt>
                <c:pt idx="256">
                  <c:v>6.6673765171700005E-7</c:v>
                </c:pt>
                <c:pt idx="257">
                  <c:v>6.6673765171700005E-7</c:v>
                </c:pt>
                <c:pt idx="258">
                  <c:v>6.6673765171700005E-7</c:v>
                </c:pt>
                <c:pt idx="259">
                  <c:v>6.6673765171700005E-7</c:v>
                </c:pt>
                <c:pt idx="260">
                  <c:v>6.6673765171700005E-7</c:v>
                </c:pt>
                <c:pt idx="261">
                  <c:v>6.6673765171700005E-7</c:v>
                </c:pt>
                <c:pt idx="262">
                  <c:v>6.6673765171700005E-7</c:v>
                </c:pt>
                <c:pt idx="263">
                  <c:v>6.6673765171700005E-7</c:v>
                </c:pt>
                <c:pt idx="264">
                  <c:v>6.6673765171700005E-7</c:v>
                </c:pt>
                <c:pt idx="265">
                  <c:v>6.6673765171700005E-7</c:v>
                </c:pt>
                <c:pt idx="266">
                  <c:v>6.6673765171700005E-7</c:v>
                </c:pt>
                <c:pt idx="267">
                  <c:v>6.6673765171700005E-7</c:v>
                </c:pt>
                <c:pt idx="268">
                  <c:v>6.6673765171700005E-7</c:v>
                </c:pt>
                <c:pt idx="269">
                  <c:v>6.6673765171700005E-7</c:v>
                </c:pt>
                <c:pt idx="270">
                  <c:v>6.6673765171700005E-7</c:v>
                </c:pt>
                <c:pt idx="271">
                  <c:v>6.6673765171700005E-7</c:v>
                </c:pt>
                <c:pt idx="272">
                  <c:v>6.6673765171700005E-7</c:v>
                </c:pt>
                <c:pt idx="273">
                  <c:v>6.6673765171700005E-7</c:v>
                </c:pt>
                <c:pt idx="274">
                  <c:v>6.6673765171700005E-7</c:v>
                </c:pt>
                <c:pt idx="275">
                  <c:v>6.6673765171700005E-7</c:v>
                </c:pt>
                <c:pt idx="276">
                  <c:v>6.6673765171700005E-7</c:v>
                </c:pt>
                <c:pt idx="277">
                  <c:v>6.6673765171700005E-7</c:v>
                </c:pt>
                <c:pt idx="278">
                  <c:v>6.6673765171700005E-7</c:v>
                </c:pt>
                <c:pt idx="279">
                  <c:v>6.6673765171700005E-7</c:v>
                </c:pt>
                <c:pt idx="280">
                  <c:v>6.6673765171700005E-7</c:v>
                </c:pt>
                <c:pt idx="281">
                  <c:v>6.6673765171700005E-7</c:v>
                </c:pt>
                <c:pt idx="282">
                  <c:v>6.6673765171700005E-7</c:v>
                </c:pt>
                <c:pt idx="283">
                  <c:v>6.6673765171700005E-7</c:v>
                </c:pt>
                <c:pt idx="284">
                  <c:v>6.6673765171700005E-7</c:v>
                </c:pt>
                <c:pt idx="285">
                  <c:v>6.6673765171700005E-7</c:v>
                </c:pt>
                <c:pt idx="286">
                  <c:v>6.6673765171700005E-7</c:v>
                </c:pt>
                <c:pt idx="287">
                  <c:v>6.6673765171700005E-7</c:v>
                </c:pt>
                <c:pt idx="288">
                  <c:v>6.6673765171700005E-7</c:v>
                </c:pt>
                <c:pt idx="289">
                  <c:v>6.6673765171700005E-7</c:v>
                </c:pt>
                <c:pt idx="290">
                  <c:v>6.6673765171700005E-7</c:v>
                </c:pt>
                <c:pt idx="291">
                  <c:v>6.6673765171700005E-7</c:v>
                </c:pt>
                <c:pt idx="292">
                  <c:v>6.6673765171700005E-7</c:v>
                </c:pt>
                <c:pt idx="293">
                  <c:v>6.6673765171700005E-7</c:v>
                </c:pt>
                <c:pt idx="294">
                  <c:v>6.6673765171700005E-7</c:v>
                </c:pt>
                <c:pt idx="295">
                  <c:v>6.6673765171700005E-7</c:v>
                </c:pt>
                <c:pt idx="296">
                  <c:v>6.6673765171700005E-7</c:v>
                </c:pt>
                <c:pt idx="297">
                  <c:v>6.6673765171700005E-7</c:v>
                </c:pt>
                <c:pt idx="298">
                  <c:v>6.6673765171700005E-7</c:v>
                </c:pt>
                <c:pt idx="299">
                  <c:v>6.6673765171700005E-7</c:v>
                </c:pt>
                <c:pt idx="300">
                  <c:v>2.0989630148500001E-6</c:v>
                </c:pt>
                <c:pt idx="301">
                  <c:v>2.0989630148500001E-6</c:v>
                </c:pt>
                <c:pt idx="302">
                  <c:v>2.0989630148500001E-6</c:v>
                </c:pt>
                <c:pt idx="303">
                  <c:v>2.0989630148500001E-6</c:v>
                </c:pt>
                <c:pt idx="304">
                  <c:v>2.0989630148500001E-6</c:v>
                </c:pt>
                <c:pt idx="305">
                  <c:v>2.0989630148500001E-6</c:v>
                </c:pt>
                <c:pt idx="306">
                  <c:v>2.0989630148500001E-6</c:v>
                </c:pt>
                <c:pt idx="307">
                  <c:v>2.0989630148500001E-6</c:v>
                </c:pt>
                <c:pt idx="308">
                  <c:v>2.0989630148500001E-6</c:v>
                </c:pt>
                <c:pt idx="309">
                  <c:v>2.0989630148500001E-6</c:v>
                </c:pt>
                <c:pt idx="310">
                  <c:v>2.0989630148500001E-6</c:v>
                </c:pt>
                <c:pt idx="311">
                  <c:v>2.0989630148500001E-6</c:v>
                </c:pt>
                <c:pt idx="312">
                  <c:v>2.0989630148500001E-6</c:v>
                </c:pt>
                <c:pt idx="313">
                  <c:v>2.0989630148500001E-6</c:v>
                </c:pt>
                <c:pt idx="314">
                  <c:v>2.0989630148500001E-6</c:v>
                </c:pt>
                <c:pt idx="315">
                  <c:v>2.0989630148500001E-6</c:v>
                </c:pt>
                <c:pt idx="316">
                  <c:v>2.0989630148500001E-6</c:v>
                </c:pt>
                <c:pt idx="317">
                  <c:v>2.0989630148500001E-6</c:v>
                </c:pt>
                <c:pt idx="318">
                  <c:v>2.0989630148500001E-6</c:v>
                </c:pt>
                <c:pt idx="319">
                  <c:v>2.0989630148500001E-6</c:v>
                </c:pt>
                <c:pt idx="320">
                  <c:v>2.0989630148500001E-6</c:v>
                </c:pt>
                <c:pt idx="321">
                  <c:v>2.0989630148500001E-6</c:v>
                </c:pt>
                <c:pt idx="322">
                  <c:v>2.0989630148500001E-6</c:v>
                </c:pt>
                <c:pt idx="323">
                  <c:v>2.0989630148500001E-6</c:v>
                </c:pt>
                <c:pt idx="324">
                  <c:v>2.0989630148500001E-6</c:v>
                </c:pt>
                <c:pt idx="325">
                  <c:v>2.0989630148500001E-6</c:v>
                </c:pt>
                <c:pt idx="326">
                  <c:v>2.0989630148500001E-6</c:v>
                </c:pt>
                <c:pt idx="327">
                  <c:v>2.0989630148500001E-6</c:v>
                </c:pt>
                <c:pt idx="328">
                  <c:v>2.0989630148500001E-6</c:v>
                </c:pt>
                <c:pt idx="329">
                  <c:v>2.0989630148500001E-6</c:v>
                </c:pt>
                <c:pt idx="330">
                  <c:v>2.0989630148500001E-6</c:v>
                </c:pt>
                <c:pt idx="331">
                  <c:v>2.0989630148500001E-6</c:v>
                </c:pt>
                <c:pt idx="332">
                  <c:v>2.0989630148500001E-6</c:v>
                </c:pt>
                <c:pt idx="333">
                  <c:v>2.0989630148500001E-6</c:v>
                </c:pt>
                <c:pt idx="334">
                  <c:v>2.0989630148500001E-6</c:v>
                </c:pt>
                <c:pt idx="335">
                  <c:v>2.0989630148500001E-6</c:v>
                </c:pt>
                <c:pt idx="336">
                  <c:v>2.0989630148500001E-6</c:v>
                </c:pt>
                <c:pt idx="337">
                  <c:v>2.0989630148500001E-6</c:v>
                </c:pt>
                <c:pt idx="338">
                  <c:v>2.0989630148500001E-6</c:v>
                </c:pt>
                <c:pt idx="339">
                  <c:v>2.0989630148500001E-6</c:v>
                </c:pt>
                <c:pt idx="340">
                  <c:v>2.0989630148500001E-6</c:v>
                </c:pt>
                <c:pt idx="341">
                  <c:v>2.0989630148500001E-6</c:v>
                </c:pt>
                <c:pt idx="342">
                  <c:v>2.0989630148500001E-6</c:v>
                </c:pt>
                <c:pt idx="343">
                  <c:v>2.0989630148500001E-6</c:v>
                </c:pt>
                <c:pt idx="344">
                  <c:v>2.0989630148500001E-6</c:v>
                </c:pt>
                <c:pt idx="345">
                  <c:v>2.0989630148500001E-6</c:v>
                </c:pt>
                <c:pt idx="346">
                  <c:v>2.0989630148500001E-6</c:v>
                </c:pt>
                <c:pt idx="347">
                  <c:v>2.0989630148500001E-6</c:v>
                </c:pt>
                <c:pt idx="348">
                  <c:v>2.0989630148500001E-6</c:v>
                </c:pt>
                <c:pt idx="349">
                  <c:v>2.0989630148500001E-6</c:v>
                </c:pt>
                <c:pt idx="350">
                  <c:v>6.8557692414099997E-6</c:v>
                </c:pt>
                <c:pt idx="351">
                  <c:v>6.8557692414099997E-6</c:v>
                </c:pt>
                <c:pt idx="352">
                  <c:v>6.8557692414099997E-6</c:v>
                </c:pt>
                <c:pt idx="353">
                  <c:v>6.8557692414099997E-6</c:v>
                </c:pt>
                <c:pt idx="354">
                  <c:v>6.8557692414099997E-6</c:v>
                </c:pt>
                <c:pt idx="355">
                  <c:v>6.8557692414099997E-6</c:v>
                </c:pt>
                <c:pt idx="356">
                  <c:v>6.8557692414099997E-6</c:v>
                </c:pt>
                <c:pt idx="357">
                  <c:v>6.8557692414099997E-6</c:v>
                </c:pt>
                <c:pt idx="358">
                  <c:v>6.8557692414099997E-6</c:v>
                </c:pt>
                <c:pt idx="359">
                  <c:v>6.8557692414099997E-6</c:v>
                </c:pt>
                <c:pt idx="360">
                  <c:v>6.8557692414099997E-6</c:v>
                </c:pt>
                <c:pt idx="361">
                  <c:v>6.8557692414099997E-6</c:v>
                </c:pt>
                <c:pt idx="362">
                  <c:v>6.8557692414099997E-6</c:v>
                </c:pt>
                <c:pt idx="363">
                  <c:v>6.8557692414099997E-6</c:v>
                </c:pt>
                <c:pt idx="364">
                  <c:v>6.8557692414099997E-6</c:v>
                </c:pt>
                <c:pt idx="365">
                  <c:v>6.8557692414099997E-6</c:v>
                </c:pt>
                <c:pt idx="366">
                  <c:v>6.8557692414099997E-6</c:v>
                </c:pt>
                <c:pt idx="367">
                  <c:v>6.8557692414099997E-6</c:v>
                </c:pt>
                <c:pt idx="368">
                  <c:v>6.8557692414099997E-6</c:v>
                </c:pt>
                <c:pt idx="369">
                  <c:v>6.8557692414099997E-6</c:v>
                </c:pt>
                <c:pt idx="370">
                  <c:v>6.8557692414099997E-6</c:v>
                </c:pt>
                <c:pt idx="371">
                  <c:v>6.8557692414099997E-6</c:v>
                </c:pt>
                <c:pt idx="372">
                  <c:v>6.8557692414099997E-6</c:v>
                </c:pt>
                <c:pt idx="373">
                  <c:v>6.8557692414099997E-6</c:v>
                </c:pt>
                <c:pt idx="374">
                  <c:v>6.8557692414099997E-6</c:v>
                </c:pt>
                <c:pt idx="375">
                  <c:v>6.8557692414099997E-6</c:v>
                </c:pt>
                <c:pt idx="376">
                  <c:v>6.8557692414099997E-6</c:v>
                </c:pt>
                <c:pt idx="377">
                  <c:v>6.8557692414099997E-6</c:v>
                </c:pt>
                <c:pt idx="378">
                  <c:v>6.8557692414099997E-6</c:v>
                </c:pt>
                <c:pt idx="379">
                  <c:v>6.8557692414099997E-6</c:v>
                </c:pt>
                <c:pt idx="380">
                  <c:v>6.8557692414099997E-6</c:v>
                </c:pt>
                <c:pt idx="381">
                  <c:v>6.8557692414099997E-6</c:v>
                </c:pt>
                <c:pt idx="382">
                  <c:v>6.8557692414099997E-6</c:v>
                </c:pt>
                <c:pt idx="383">
                  <c:v>6.8557692414099997E-6</c:v>
                </c:pt>
                <c:pt idx="384">
                  <c:v>6.8557692414099997E-6</c:v>
                </c:pt>
                <c:pt idx="385">
                  <c:v>6.8557692414099997E-6</c:v>
                </c:pt>
                <c:pt idx="386">
                  <c:v>6.8557692414099997E-6</c:v>
                </c:pt>
                <c:pt idx="387">
                  <c:v>6.8557692414099997E-6</c:v>
                </c:pt>
                <c:pt idx="388">
                  <c:v>6.8557692414099997E-6</c:v>
                </c:pt>
                <c:pt idx="389">
                  <c:v>6.8557692414099997E-6</c:v>
                </c:pt>
                <c:pt idx="390">
                  <c:v>6.8557692414099997E-6</c:v>
                </c:pt>
                <c:pt idx="391">
                  <c:v>6.8557692414099997E-6</c:v>
                </c:pt>
                <c:pt idx="392">
                  <c:v>6.8557692414099997E-6</c:v>
                </c:pt>
                <c:pt idx="393">
                  <c:v>6.8557692414099997E-6</c:v>
                </c:pt>
                <c:pt idx="394">
                  <c:v>6.8557692414099997E-6</c:v>
                </c:pt>
                <c:pt idx="395">
                  <c:v>6.8557692414099997E-6</c:v>
                </c:pt>
                <c:pt idx="396">
                  <c:v>6.8557692414099997E-6</c:v>
                </c:pt>
                <c:pt idx="397">
                  <c:v>6.8557692414099997E-6</c:v>
                </c:pt>
                <c:pt idx="398">
                  <c:v>6.8557692414099997E-6</c:v>
                </c:pt>
                <c:pt idx="399">
                  <c:v>6.8557692414099997E-6</c:v>
                </c:pt>
                <c:pt idx="400">
                  <c:v>2.0706380771500001E-5</c:v>
                </c:pt>
                <c:pt idx="401">
                  <c:v>2.0706380771500001E-5</c:v>
                </c:pt>
                <c:pt idx="402">
                  <c:v>2.0706380771500001E-5</c:v>
                </c:pt>
                <c:pt idx="403">
                  <c:v>2.0706380771500001E-5</c:v>
                </c:pt>
                <c:pt idx="404">
                  <c:v>2.0706380771500001E-5</c:v>
                </c:pt>
                <c:pt idx="405">
                  <c:v>2.0706380771500001E-5</c:v>
                </c:pt>
                <c:pt idx="406">
                  <c:v>2.0706380771500001E-5</c:v>
                </c:pt>
                <c:pt idx="407">
                  <c:v>2.0706380771500001E-5</c:v>
                </c:pt>
                <c:pt idx="408">
                  <c:v>2.0706380771500001E-5</c:v>
                </c:pt>
                <c:pt idx="409">
                  <c:v>2.0706380771500001E-5</c:v>
                </c:pt>
                <c:pt idx="410">
                  <c:v>2.0706380771500001E-5</c:v>
                </c:pt>
                <c:pt idx="411">
                  <c:v>2.0706380771500001E-5</c:v>
                </c:pt>
                <c:pt idx="412">
                  <c:v>2.0706380771500001E-5</c:v>
                </c:pt>
                <c:pt idx="413">
                  <c:v>2.0706380771500001E-5</c:v>
                </c:pt>
                <c:pt idx="414">
                  <c:v>2.0706380771500001E-5</c:v>
                </c:pt>
                <c:pt idx="415">
                  <c:v>2.0706380771500001E-5</c:v>
                </c:pt>
                <c:pt idx="416">
                  <c:v>2.0706380771500001E-5</c:v>
                </c:pt>
                <c:pt idx="417">
                  <c:v>2.0706380771500001E-5</c:v>
                </c:pt>
                <c:pt idx="418">
                  <c:v>2.0706380771500001E-5</c:v>
                </c:pt>
                <c:pt idx="419">
                  <c:v>2.0706380771500001E-5</c:v>
                </c:pt>
                <c:pt idx="420">
                  <c:v>2.0706380771500001E-5</c:v>
                </c:pt>
                <c:pt idx="421">
                  <c:v>2.0706380771500001E-5</c:v>
                </c:pt>
                <c:pt idx="422">
                  <c:v>2.0706380771500001E-5</c:v>
                </c:pt>
                <c:pt idx="423">
                  <c:v>2.0706380771500001E-5</c:v>
                </c:pt>
                <c:pt idx="424">
                  <c:v>2.0706380771500001E-5</c:v>
                </c:pt>
                <c:pt idx="425">
                  <c:v>2.0706380771500001E-5</c:v>
                </c:pt>
                <c:pt idx="426">
                  <c:v>2.0706380771500001E-5</c:v>
                </c:pt>
                <c:pt idx="427">
                  <c:v>2.0706380771500001E-5</c:v>
                </c:pt>
                <c:pt idx="428">
                  <c:v>2.0706380771500001E-5</c:v>
                </c:pt>
                <c:pt idx="429">
                  <c:v>2.0706380771500001E-5</c:v>
                </c:pt>
                <c:pt idx="430">
                  <c:v>2.0706380771500001E-5</c:v>
                </c:pt>
                <c:pt idx="431">
                  <c:v>2.0706380771500001E-5</c:v>
                </c:pt>
                <c:pt idx="432">
                  <c:v>2.0706380771500001E-5</c:v>
                </c:pt>
                <c:pt idx="433">
                  <c:v>2.0706380771500001E-5</c:v>
                </c:pt>
                <c:pt idx="434">
                  <c:v>2.0706380771500001E-5</c:v>
                </c:pt>
                <c:pt idx="435">
                  <c:v>2.0706380771500001E-5</c:v>
                </c:pt>
                <c:pt idx="436">
                  <c:v>2.0706380771500001E-5</c:v>
                </c:pt>
                <c:pt idx="437">
                  <c:v>2.0706380771500001E-5</c:v>
                </c:pt>
                <c:pt idx="438">
                  <c:v>2.0706380771500001E-5</c:v>
                </c:pt>
                <c:pt idx="439">
                  <c:v>2.0706380771500001E-5</c:v>
                </c:pt>
                <c:pt idx="440">
                  <c:v>2.0706380771500001E-5</c:v>
                </c:pt>
                <c:pt idx="441">
                  <c:v>2.0706380771500001E-5</c:v>
                </c:pt>
                <c:pt idx="442">
                  <c:v>2.0706380771500001E-5</c:v>
                </c:pt>
                <c:pt idx="443">
                  <c:v>2.0706380771500001E-5</c:v>
                </c:pt>
                <c:pt idx="444">
                  <c:v>2.0706380771500001E-5</c:v>
                </c:pt>
                <c:pt idx="445">
                  <c:v>2.0706380771500001E-5</c:v>
                </c:pt>
                <c:pt idx="446">
                  <c:v>2.0706380771500001E-5</c:v>
                </c:pt>
                <c:pt idx="447">
                  <c:v>2.0706380771500001E-5</c:v>
                </c:pt>
                <c:pt idx="448">
                  <c:v>2.0706380771500001E-5</c:v>
                </c:pt>
                <c:pt idx="449">
                  <c:v>2.0706380771500001E-5</c:v>
                </c:pt>
                <c:pt idx="450">
                  <c:v>6.6397969893000001E-5</c:v>
                </c:pt>
                <c:pt idx="451">
                  <c:v>6.6397969893000001E-5</c:v>
                </c:pt>
                <c:pt idx="452">
                  <c:v>6.6397969893000001E-5</c:v>
                </c:pt>
                <c:pt idx="453">
                  <c:v>6.6397969893000001E-5</c:v>
                </c:pt>
                <c:pt idx="454">
                  <c:v>6.6397969893000001E-5</c:v>
                </c:pt>
                <c:pt idx="455">
                  <c:v>6.6397969893000001E-5</c:v>
                </c:pt>
                <c:pt idx="456">
                  <c:v>6.6397969893000001E-5</c:v>
                </c:pt>
                <c:pt idx="457">
                  <c:v>6.6397969893000001E-5</c:v>
                </c:pt>
                <c:pt idx="458">
                  <c:v>6.6397969893000001E-5</c:v>
                </c:pt>
                <c:pt idx="459">
                  <c:v>6.6397969893000001E-5</c:v>
                </c:pt>
                <c:pt idx="460">
                  <c:v>6.6397969893000001E-5</c:v>
                </c:pt>
                <c:pt idx="461">
                  <c:v>6.6397969893000001E-5</c:v>
                </c:pt>
                <c:pt idx="462">
                  <c:v>6.6397969893000001E-5</c:v>
                </c:pt>
                <c:pt idx="463">
                  <c:v>6.6397969893000001E-5</c:v>
                </c:pt>
                <c:pt idx="464">
                  <c:v>6.6397969893000001E-5</c:v>
                </c:pt>
                <c:pt idx="465">
                  <c:v>6.6397969893000001E-5</c:v>
                </c:pt>
                <c:pt idx="466">
                  <c:v>6.6397969893000001E-5</c:v>
                </c:pt>
                <c:pt idx="467">
                  <c:v>6.6397969893000001E-5</c:v>
                </c:pt>
                <c:pt idx="468">
                  <c:v>6.6397969893000001E-5</c:v>
                </c:pt>
                <c:pt idx="469">
                  <c:v>6.6397969893000001E-5</c:v>
                </c:pt>
                <c:pt idx="470">
                  <c:v>6.6397969893000001E-5</c:v>
                </c:pt>
                <c:pt idx="471">
                  <c:v>6.6397969893000001E-5</c:v>
                </c:pt>
                <c:pt idx="472">
                  <c:v>6.6397969893000001E-5</c:v>
                </c:pt>
                <c:pt idx="473">
                  <c:v>6.6397969893000001E-5</c:v>
                </c:pt>
                <c:pt idx="474">
                  <c:v>6.6397969893000001E-5</c:v>
                </c:pt>
                <c:pt idx="475">
                  <c:v>6.6397969893000001E-5</c:v>
                </c:pt>
                <c:pt idx="476">
                  <c:v>6.6397969893000001E-5</c:v>
                </c:pt>
                <c:pt idx="477">
                  <c:v>6.6397969893000001E-5</c:v>
                </c:pt>
                <c:pt idx="478">
                  <c:v>6.6397969893000001E-5</c:v>
                </c:pt>
                <c:pt idx="479">
                  <c:v>6.6397969893000001E-5</c:v>
                </c:pt>
                <c:pt idx="480">
                  <c:v>6.6397969893000001E-5</c:v>
                </c:pt>
                <c:pt idx="481">
                  <c:v>6.6397969893000001E-5</c:v>
                </c:pt>
                <c:pt idx="482">
                  <c:v>6.6397969893000001E-5</c:v>
                </c:pt>
                <c:pt idx="483">
                  <c:v>6.6397969893000001E-5</c:v>
                </c:pt>
                <c:pt idx="484">
                  <c:v>6.6397969893000001E-5</c:v>
                </c:pt>
                <c:pt idx="485">
                  <c:v>6.6397969893000001E-5</c:v>
                </c:pt>
                <c:pt idx="486">
                  <c:v>6.6397969893000001E-5</c:v>
                </c:pt>
                <c:pt idx="487">
                  <c:v>6.6397969893000001E-5</c:v>
                </c:pt>
                <c:pt idx="488">
                  <c:v>6.6397969893000001E-5</c:v>
                </c:pt>
                <c:pt idx="489">
                  <c:v>6.6397969893000001E-5</c:v>
                </c:pt>
                <c:pt idx="490">
                  <c:v>6.6397969893000001E-5</c:v>
                </c:pt>
                <c:pt idx="491">
                  <c:v>6.6397969893000001E-5</c:v>
                </c:pt>
                <c:pt idx="492">
                  <c:v>6.6397969893000001E-5</c:v>
                </c:pt>
                <c:pt idx="493">
                  <c:v>6.6397969893000001E-5</c:v>
                </c:pt>
                <c:pt idx="494">
                  <c:v>6.6397969893000001E-5</c:v>
                </c:pt>
                <c:pt idx="495">
                  <c:v>6.6397969893000001E-5</c:v>
                </c:pt>
                <c:pt idx="496">
                  <c:v>6.6397969893000001E-5</c:v>
                </c:pt>
                <c:pt idx="497">
                  <c:v>6.6397969893000001E-5</c:v>
                </c:pt>
                <c:pt idx="498">
                  <c:v>6.6397969893000001E-5</c:v>
                </c:pt>
                <c:pt idx="499">
                  <c:v>6.6397969893000001E-5</c:v>
                </c:pt>
                <c:pt idx="500" formatCode="General">
                  <c:v>1.4797542792600001E-4</c:v>
                </c:pt>
                <c:pt idx="501" formatCode="General">
                  <c:v>1.4797542792600001E-4</c:v>
                </c:pt>
                <c:pt idx="502" formatCode="General">
                  <c:v>1.4797542792600001E-4</c:v>
                </c:pt>
                <c:pt idx="503" formatCode="General">
                  <c:v>1.4797542792600001E-4</c:v>
                </c:pt>
                <c:pt idx="504" formatCode="General">
                  <c:v>1.4797542792600001E-4</c:v>
                </c:pt>
                <c:pt idx="505" formatCode="General">
                  <c:v>1.4797542792600001E-4</c:v>
                </c:pt>
                <c:pt idx="506" formatCode="General">
                  <c:v>1.4797542792600001E-4</c:v>
                </c:pt>
                <c:pt idx="507" formatCode="General">
                  <c:v>1.4797542792600001E-4</c:v>
                </c:pt>
                <c:pt idx="508" formatCode="General">
                  <c:v>1.4797542792600001E-4</c:v>
                </c:pt>
                <c:pt idx="509" formatCode="General">
                  <c:v>1.4797542792600001E-4</c:v>
                </c:pt>
                <c:pt idx="510" formatCode="General">
                  <c:v>1.4797542792600001E-4</c:v>
                </c:pt>
                <c:pt idx="511" formatCode="General">
                  <c:v>1.4797542792600001E-4</c:v>
                </c:pt>
                <c:pt idx="512" formatCode="General">
                  <c:v>1.4797542792600001E-4</c:v>
                </c:pt>
                <c:pt idx="513" formatCode="General">
                  <c:v>1.4797542792600001E-4</c:v>
                </c:pt>
                <c:pt idx="514" formatCode="General">
                  <c:v>1.4797542792600001E-4</c:v>
                </c:pt>
                <c:pt idx="515" formatCode="General">
                  <c:v>1.4797542792600001E-4</c:v>
                </c:pt>
                <c:pt idx="516" formatCode="General">
                  <c:v>1.4797542792600001E-4</c:v>
                </c:pt>
                <c:pt idx="517" formatCode="General">
                  <c:v>1.4797542792600001E-4</c:v>
                </c:pt>
                <c:pt idx="518" formatCode="General">
                  <c:v>1.4797542792600001E-4</c:v>
                </c:pt>
                <c:pt idx="519" formatCode="General">
                  <c:v>1.4797542792600001E-4</c:v>
                </c:pt>
                <c:pt idx="520" formatCode="General">
                  <c:v>1.4797542792600001E-4</c:v>
                </c:pt>
                <c:pt idx="521" formatCode="General">
                  <c:v>1.4797542792600001E-4</c:v>
                </c:pt>
                <c:pt idx="522" formatCode="General">
                  <c:v>1.4797542792600001E-4</c:v>
                </c:pt>
                <c:pt idx="523" formatCode="General">
                  <c:v>1.4797542792600001E-4</c:v>
                </c:pt>
                <c:pt idx="524" formatCode="General">
                  <c:v>1.4797542792600001E-4</c:v>
                </c:pt>
                <c:pt idx="525" formatCode="General">
                  <c:v>1.4797542792600001E-4</c:v>
                </c:pt>
                <c:pt idx="526" formatCode="General">
                  <c:v>1.4797542792600001E-4</c:v>
                </c:pt>
                <c:pt idx="527" formatCode="General">
                  <c:v>1.4797542792600001E-4</c:v>
                </c:pt>
                <c:pt idx="528" formatCode="General">
                  <c:v>1.4797542792600001E-4</c:v>
                </c:pt>
                <c:pt idx="529" formatCode="General">
                  <c:v>1.4797542792600001E-4</c:v>
                </c:pt>
                <c:pt idx="530" formatCode="General">
                  <c:v>1.4797542792600001E-4</c:v>
                </c:pt>
                <c:pt idx="531" formatCode="General">
                  <c:v>1.4797542792600001E-4</c:v>
                </c:pt>
                <c:pt idx="532" formatCode="General">
                  <c:v>1.4797542792600001E-4</c:v>
                </c:pt>
                <c:pt idx="533" formatCode="General">
                  <c:v>1.4797542792600001E-4</c:v>
                </c:pt>
                <c:pt idx="534" formatCode="General">
                  <c:v>1.4797542792600001E-4</c:v>
                </c:pt>
                <c:pt idx="535" formatCode="General">
                  <c:v>1.4797542792600001E-4</c:v>
                </c:pt>
                <c:pt idx="536" formatCode="General">
                  <c:v>1.4797542792600001E-4</c:v>
                </c:pt>
                <c:pt idx="537" formatCode="General">
                  <c:v>1.4797542792600001E-4</c:v>
                </c:pt>
                <c:pt idx="538" formatCode="General">
                  <c:v>1.4797542792600001E-4</c:v>
                </c:pt>
                <c:pt idx="539" formatCode="General">
                  <c:v>1.4797542792600001E-4</c:v>
                </c:pt>
                <c:pt idx="540" formatCode="General">
                  <c:v>1.4797542792600001E-4</c:v>
                </c:pt>
                <c:pt idx="541" formatCode="General">
                  <c:v>1.4797542792600001E-4</c:v>
                </c:pt>
                <c:pt idx="542" formatCode="General">
                  <c:v>1.4797542792600001E-4</c:v>
                </c:pt>
                <c:pt idx="543" formatCode="General">
                  <c:v>1.4797542792600001E-4</c:v>
                </c:pt>
                <c:pt idx="544" formatCode="General">
                  <c:v>1.4797542792600001E-4</c:v>
                </c:pt>
                <c:pt idx="545" formatCode="General">
                  <c:v>1.4797542792600001E-4</c:v>
                </c:pt>
                <c:pt idx="546" formatCode="General">
                  <c:v>1.4797542792600001E-4</c:v>
                </c:pt>
                <c:pt idx="547" formatCode="General">
                  <c:v>1.4797542792600001E-4</c:v>
                </c:pt>
                <c:pt idx="548" formatCode="General">
                  <c:v>1.4797542792600001E-4</c:v>
                </c:pt>
                <c:pt idx="549" formatCode="General">
                  <c:v>1.4797542792600001E-4</c:v>
                </c:pt>
                <c:pt idx="550" formatCode="General">
                  <c:v>2.1291458196199999E-4</c:v>
                </c:pt>
                <c:pt idx="551" formatCode="General">
                  <c:v>2.1291458196199999E-4</c:v>
                </c:pt>
                <c:pt idx="552" formatCode="General">
                  <c:v>2.1291458196199999E-4</c:v>
                </c:pt>
                <c:pt idx="553" formatCode="General">
                  <c:v>2.1291458196199999E-4</c:v>
                </c:pt>
                <c:pt idx="554" formatCode="General">
                  <c:v>2.1291458196199999E-4</c:v>
                </c:pt>
                <c:pt idx="555" formatCode="General">
                  <c:v>2.1291458196199999E-4</c:v>
                </c:pt>
                <c:pt idx="556" formatCode="General">
                  <c:v>2.1291458196199999E-4</c:v>
                </c:pt>
                <c:pt idx="557" formatCode="General">
                  <c:v>2.1291458196199999E-4</c:v>
                </c:pt>
                <c:pt idx="558" formatCode="General">
                  <c:v>2.1291458196199999E-4</c:v>
                </c:pt>
                <c:pt idx="559" formatCode="General">
                  <c:v>2.1291458196199999E-4</c:v>
                </c:pt>
                <c:pt idx="560" formatCode="General">
                  <c:v>2.1291458196199999E-4</c:v>
                </c:pt>
                <c:pt idx="561" formatCode="General">
                  <c:v>2.1291458196199999E-4</c:v>
                </c:pt>
                <c:pt idx="562" formatCode="General">
                  <c:v>2.1291458196199999E-4</c:v>
                </c:pt>
                <c:pt idx="563" formatCode="General">
                  <c:v>2.1291458196199999E-4</c:v>
                </c:pt>
                <c:pt idx="564" formatCode="General">
                  <c:v>2.1291458196199999E-4</c:v>
                </c:pt>
                <c:pt idx="565" formatCode="General">
                  <c:v>2.1291458196199999E-4</c:v>
                </c:pt>
                <c:pt idx="566" formatCode="General">
                  <c:v>2.1291458196199999E-4</c:v>
                </c:pt>
                <c:pt idx="567" formatCode="General">
                  <c:v>2.1291458196199999E-4</c:v>
                </c:pt>
                <c:pt idx="568" formatCode="General">
                  <c:v>2.1291458196199999E-4</c:v>
                </c:pt>
                <c:pt idx="569" formatCode="General">
                  <c:v>2.1291458196199999E-4</c:v>
                </c:pt>
                <c:pt idx="570" formatCode="General">
                  <c:v>2.1291458196199999E-4</c:v>
                </c:pt>
                <c:pt idx="571" formatCode="General">
                  <c:v>2.1291458196199999E-4</c:v>
                </c:pt>
                <c:pt idx="572" formatCode="General">
                  <c:v>2.1291458196199999E-4</c:v>
                </c:pt>
                <c:pt idx="573" formatCode="General">
                  <c:v>2.1291458196199999E-4</c:v>
                </c:pt>
                <c:pt idx="574" formatCode="General">
                  <c:v>2.1291458196199999E-4</c:v>
                </c:pt>
                <c:pt idx="575" formatCode="General">
                  <c:v>2.1291458196199999E-4</c:v>
                </c:pt>
                <c:pt idx="576" formatCode="General">
                  <c:v>2.1291458196199999E-4</c:v>
                </c:pt>
                <c:pt idx="577" formatCode="General">
                  <c:v>2.1291458196199999E-4</c:v>
                </c:pt>
                <c:pt idx="578" formatCode="General">
                  <c:v>2.1291458196199999E-4</c:v>
                </c:pt>
                <c:pt idx="579" formatCode="General">
                  <c:v>2.1291458196199999E-4</c:v>
                </c:pt>
                <c:pt idx="580" formatCode="General">
                  <c:v>2.1291458196199999E-4</c:v>
                </c:pt>
                <c:pt idx="581" formatCode="General">
                  <c:v>2.1291458196199999E-4</c:v>
                </c:pt>
                <c:pt idx="582" formatCode="General">
                  <c:v>2.1291458196199999E-4</c:v>
                </c:pt>
                <c:pt idx="583" formatCode="General">
                  <c:v>2.1291458196199999E-4</c:v>
                </c:pt>
                <c:pt idx="584" formatCode="General">
                  <c:v>2.1291458196199999E-4</c:v>
                </c:pt>
                <c:pt idx="585" formatCode="General">
                  <c:v>2.1291458196199999E-4</c:v>
                </c:pt>
                <c:pt idx="586" formatCode="General">
                  <c:v>2.1291458196199999E-4</c:v>
                </c:pt>
                <c:pt idx="587" formatCode="General">
                  <c:v>2.1291458196199999E-4</c:v>
                </c:pt>
                <c:pt idx="588" formatCode="General">
                  <c:v>2.1291458196199999E-4</c:v>
                </c:pt>
                <c:pt idx="589" formatCode="General">
                  <c:v>2.1291458196199999E-4</c:v>
                </c:pt>
                <c:pt idx="590" formatCode="General">
                  <c:v>2.1291458196199999E-4</c:v>
                </c:pt>
                <c:pt idx="591" formatCode="General">
                  <c:v>2.1291458196199999E-4</c:v>
                </c:pt>
                <c:pt idx="592" formatCode="General">
                  <c:v>2.1291458196199999E-4</c:v>
                </c:pt>
                <c:pt idx="593" formatCode="General">
                  <c:v>2.1291458196199999E-4</c:v>
                </c:pt>
                <c:pt idx="594" formatCode="General">
                  <c:v>2.1291458196199999E-4</c:v>
                </c:pt>
                <c:pt idx="595" formatCode="General">
                  <c:v>2.1291458196199999E-4</c:v>
                </c:pt>
                <c:pt idx="596" formatCode="General">
                  <c:v>2.1291458196199999E-4</c:v>
                </c:pt>
                <c:pt idx="597" formatCode="General">
                  <c:v>2.1291458196199999E-4</c:v>
                </c:pt>
                <c:pt idx="598" formatCode="General">
                  <c:v>2.1291458196199999E-4</c:v>
                </c:pt>
                <c:pt idx="599" formatCode="General">
                  <c:v>2.1291458196199999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A18-4A3B-9590-B9F642738BCC}"/>
            </c:ext>
          </c:extLst>
        </c:ser>
        <c:ser>
          <c:idx val="2"/>
          <c:order val="2"/>
          <c:tx>
            <c:strRef>
              <c:f>[data.xlsx]varD.p!$A$802</c:f>
              <c:strCache>
                <c:ptCount val="1"/>
                <c:pt idx="0">
                  <c:v>2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802:$B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802:$E$1601</c:f>
              <c:numCache>
                <c:formatCode>0.00E+00</c:formatCode>
                <c:ptCount val="800"/>
                <c:pt idx="0">
                  <c:v>2.9629188543E-9</c:v>
                </c:pt>
                <c:pt idx="1">
                  <c:v>2.9629188543E-9</c:v>
                </c:pt>
                <c:pt idx="2">
                  <c:v>2.9629188543E-9</c:v>
                </c:pt>
                <c:pt idx="3">
                  <c:v>2.9629188543E-9</c:v>
                </c:pt>
                <c:pt idx="4">
                  <c:v>2.9629188543E-9</c:v>
                </c:pt>
                <c:pt idx="5">
                  <c:v>2.9629188543E-9</c:v>
                </c:pt>
                <c:pt idx="6">
                  <c:v>2.9629188543E-9</c:v>
                </c:pt>
                <c:pt idx="7">
                  <c:v>2.9629188543E-9</c:v>
                </c:pt>
                <c:pt idx="8">
                  <c:v>2.9629188543E-9</c:v>
                </c:pt>
                <c:pt idx="9">
                  <c:v>2.9629188543E-9</c:v>
                </c:pt>
                <c:pt idx="10">
                  <c:v>2.9629188543E-9</c:v>
                </c:pt>
                <c:pt idx="11">
                  <c:v>2.9629188543E-9</c:v>
                </c:pt>
                <c:pt idx="12">
                  <c:v>2.9629188543E-9</c:v>
                </c:pt>
                <c:pt idx="13">
                  <c:v>2.9629188543E-9</c:v>
                </c:pt>
                <c:pt idx="14">
                  <c:v>2.9629188543E-9</c:v>
                </c:pt>
                <c:pt idx="15">
                  <c:v>2.9629188543E-9</c:v>
                </c:pt>
                <c:pt idx="16">
                  <c:v>2.9629188543E-9</c:v>
                </c:pt>
                <c:pt idx="17">
                  <c:v>2.9629188543E-9</c:v>
                </c:pt>
                <c:pt idx="18">
                  <c:v>2.9629188543E-9</c:v>
                </c:pt>
                <c:pt idx="19">
                  <c:v>2.9629188543E-9</c:v>
                </c:pt>
                <c:pt idx="20">
                  <c:v>2.9629188543E-9</c:v>
                </c:pt>
                <c:pt idx="21">
                  <c:v>2.9629188543E-9</c:v>
                </c:pt>
                <c:pt idx="22">
                  <c:v>2.9629188543E-9</c:v>
                </c:pt>
                <c:pt idx="23">
                  <c:v>2.9629188543E-9</c:v>
                </c:pt>
                <c:pt idx="24">
                  <c:v>2.9629188543E-9</c:v>
                </c:pt>
                <c:pt idx="25">
                  <c:v>2.9629188543E-9</c:v>
                </c:pt>
                <c:pt idx="26">
                  <c:v>2.9629188543E-9</c:v>
                </c:pt>
                <c:pt idx="27">
                  <c:v>2.9629188543E-9</c:v>
                </c:pt>
                <c:pt idx="28">
                  <c:v>2.9629188543E-9</c:v>
                </c:pt>
                <c:pt idx="29">
                  <c:v>2.9629188543E-9</c:v>
                </c:pt>
                <c:pt idx="30">
                  <c:v>2.9629188543E-9</c:v>
                </c:pt>
                <c:pt idx="31">
                  <c:v>2.9629188543E-9</c:v>
                </c:pt>
                <c:pt idx="32">
                  <c:v>2.9629188543E-9</c:v>
                </c:pt>
                <c:pt idx="33">
                  <c:v>2.9629188543E-9</c:v>
                </c:pt>
                <c:pt idx="34">
                  <c:v>2.9629188543E-9</c:v>
                </c:pt>
                <c:pt idx="35">
                  <c:v>2.9629188543E-9</c:v>
                </c:pt>
                <c:pt idx="36">
                  <c:v>2.9629188543E-9</c:v>
                </c:pt>
                <c:pt idx="37">
                  <c:v>2.9629188543E-9</c:v>
                </c:pt>
                <c:pt idx="38">
                  <c:v>2.9629188543E-9</c:v>
                </c:pt>
                <c:pt idx="39">
                  <c:v>2.9629188543E-9</c:v>
                </c:pt>
                <c:pt idx="40">
                  <c:v>2.9629188543E-9</c:v>
                </c:pt>
                <c:pt idx="41">
                  <c:v>2.9629188543E-9</c:v>
                </c:pt>
                <c:pt idx="42">
                  <c:v>2.9629188543E-9</c:v>
                </c:pt>
                <c:pt idx="43">
                  <c:v>2.9629188543E-9</c:v>
                </c:pt>
                <c:pt idx="44">
                  <c:v>2.9629188543E-9</c:v>
                </c:pt>
                <c:pt idx="45">
                  <c:v>2.9629188543E-9</c:v>
                </c:pt>
                <c:pt idx="46">
                  <c:v>2.9629188543E-9</c:v>
                </c:pt>
                <c:pt idx="47">
                  <c:v>2.9629188543E-9</c:v>
                </c:pt>
                <c:pt idx="48">
                  <c:v>2.9629188543E-9</c:v>
                </c:pt>
                <c:pt idx="49">
                  <c:v>2.9629188543E-9</c:v>
                </c:pt>
                <c:pt idx="50">
                  <c:v>9.4356117517599992E-9</c:v>
                </c:pt>
                <c:pt idx="51">
                  <c:v>9.4356117517599992E-9</c:v>
                </c:pt>
                <c:pt idx="52">
                  <c:v>9.4356117517599992E-9</c:v>
                </c:pt>
                <c:pt idx="53">
                  <c:v>9.4356117517599992E-9</c:v>
                </c:pt>
                <c:pt idx="54">
                  <c:v>9.4356117517599992E-9</c:v>
                </c:pt>
                <c:pt idx="55">
                  <c:v>9.4356117517599992E-9</c:v>
                </c:pt>
                <c:pt idx="56">
                  <c:v>9.4356117517599992E-9</c:v>
                </c:pt>
                <c:pt idx="57">
                  <c:v>9.4356117517599992E-9</c:v>
                </c:pt>
                <c:pt idx="58">
                  <c:v>9.4356117517599992E-9</c:v>
                </c:pt>
                <c:pt idx="59">
                  <c:v>9.4356117517599992E-9</c:v>
                </c:pt>
                <c:pt idx="60">
                  <c:v>9.4356117517599992E-9</c:v>
                </c:pt>
                <c:pt idx="61">
                  <c:v>9.4356117517599992E-9</c:v>
                </c:pt>
                <c:pt idx="62">
                  <c:v>9.4356117517599992E-9</c:v>
                </c:pt>
                <c:pt idx="63">
                  <c:v>9.4356117517599992E-9</c:v>
                </c:pt>
                <c:pt idx="64">
                  <c:v>9.4356117517599992E-9</c:v>
                </c:pt>
                <c:pt idx="65">
                  <c:v>9.4356117517599992E-9</c:v>
                </c:pt>
                <c:pt idx="66">
                  <c:v>9.4356117517599992E-9</c:v>
                </c:pt>
                <c:pt idx="67">
                  <c:v>9.4356117517599992E-9</c:v>
                </c:pt>
                <c:pt idx="68">
                  <c:v>9.4356117517599992E-9</c:v>
                </c:pt>
                <c:pt idx="69">
                  <c:v>9.4356117517599992E-9</c:v>
                </c:pt>
                <c:pt idx="70">
                  <c:v>9.4356117517599992E-9</c:v>
                </c:pt>
                <c:pt idx="71">
                  <c:v>9.4356117517599992E-9</c:v>
                </c:pt>
                <c:pt idx="72">
                  <c:v>9.4356117517599992E-9</c:v>
                </c:pt>
                <c:pt idx="73">
                  <c:v>9.4356117517599992E-9</c:v>
                </c:pt>
                <c:pt idx="74">
                  <c:v>9.4356117517599992E-9</c:v>
                </c:pt>
                <c:pt idx="75">
                  <c:v>9.4356117517599992E-9</c:v>
                </c:pt>
                <c:pt idx="76">
                  <c:v>9.4356117517599992E-9</c:v>
                </c:pt>
                <c:pt idx="77">
                  <c:v>9.4356117517599992E-9</c:v>
                </c:pt>
                <c:pt idx="78">
                  <c:v>9.4356117517599992E-9</c:v>
                </c:pt>
                <c:pt idx="79">
                  <c:v>9.4356117517599992E-9</c:v>
                </c:pt>
                <c:pt idx="80">
                  <c:v>9.4356117517599992E-9</c:v>
                </c:pt>
                <c:pt idx="81">
                  <c:v>9.4356117517599992E-9</c:v>
                </c:pt>
                <c:pt idx="82">
                  <c:v>9.4356117517599992E-9</c:v>
                </c:pt>
                <c:pt idx="83">
                  <c:v>9.4356117517599992E-9</c:v>
                </c:pt>
                <c:pt idx="84">
                  <c:v>9.4356117517599992E-9</c:v>
                </c:pt>
                <c:pt idx="85">
                  <c:v>9.4356117517599992E-9</c:v>
                </c:pt>
                <c:pt idx="86">
                  <c:v>9.4356117517599992E-9</c:v>
                </c:pt>
                <c:pt idx="87">
                  <c:v>9.4356117517599992E-9</c:v>
                </c:pt>
                <c:pt idx="88">
                  <c:v>9.4356117517599992E-9</c:v>
                </c:pt>
                <c:pt idx="89">
                  <c:v>9.4356117517599992E-9</c:v>
                </c:pt>
                <c:pt idx="90">
                  <c:v>9.4356117517599992E-9</c:v>
                </c:pt>
                <c:pt idx="91">
                  <c:v>9.4356117517599992E-9</c:v>
                </c:pt>
                <c:pt idx="92">
                  <c:v>9.4356117517599992E-9</c:v>
                </c:pt>
                <c:pt idx="93">
                  <c:v>9.4356117517599992E-9</c:v>
                </c:pt>
                <c:pt idx="94">
                  <c:v>9.4356117517599992E-9</c:v>
                </c:pt>
                <c:pt idx="95">
                  <c:v>9.4356117517599992E-9</c:v>
                </c:pt>
                <c:pt idx="96">
                  <c:v>9.4356117517599992E-9</c:v>
                </c:pt>
                <c:pt idx="97">
                  <c:v>9.4356117517599992E-9</c:v>
                </c:pt>
                <c:pt idx="98">
                  <c:v>9.4356117517599992E-9</c:v>
                </c:pt>
                <c:pt idx="99">
                  <c:v>9.4356117517599992E-9</c:v>
                </c:pt>
                <c:pt idx="100">
                  <c:v>2.9704337288299999E-8</c:v>
                </c:pt>
                <c:pt idx="101">
                  <c:v>2.9704337288299999E-8</c:v>
                </c:pt>
                <c:pt idx="102">
                  <c:v>2.9704337288299999E-8</c:v>
                </c:pt>
                <c:pt idx="103">
                  <c:v>2.9704337288299999E-8</c:v>
                </c:pt>
                <c:pt idx="104">
                  <c:v>2.9704337288299999E-8</c:v>
                </c:pt>
                <c:pt idx="105">
                  <c:v>2.9704337288299999E-8</c:v>
                </c:pt>
                <c:pt idx="106">
                  <c:v>2.9704337288299999E-8</c:v>
                </c:pt>
                <c:pt idx="107">
                  <c:v>2.9704337288299999E-8</c:v>
                </c:pt>
                <c:pt idx="108">
                  <c:v>2.9704337288299999E-8</c:v>
                </c:pt>
                <c:pt idx="109">
                  <c:v>2.9704337288299999E-8</c:v>
                </c:pt>
                <c:pt idx="110">
                  <c:v>2.9704337288299999E-8</c:v>
                </c:pt>
                <c:pt idx="111">
                  <c:v>2.9704337288299999E-8</c:v>
                </c:pt>
                <c:pt idx="112">
                  <c:v>2.9704337288299999E-8</c:v>
                </c:pt>
                <c:pt idx="113">
                  <c:v>2.9704337288299999E-8</c:v>
                </c:pt>
                <c:pt idx="114">
                  <c:v>2.9704337288299999E-8</c:v>
                </c:pt>
                <c:pt idx="115">
                  <c:v>2.9704337288299999E-8</c:v>
                </c:pt>
                <c:pt idx="116">
                  <c:v>2.9704337288299999E-8</c:v>
                </c:pt>
                <c:pt idx="117">
                  <c:v>2.9704337288299999E-8</c:v>
                </c:pt>
                <c:pt idx="118">
                  <c:v>2.9704337288299999E-8</c:v>
                </c:pt>
                <c:pt idx="119">
                  <c:v>2.9704337288299999E-8</c:v>
                </c:pt>
                <c:pt idx="120">
                  <c:v>2.9704337288299999E-8</c:v>
                </c:pt>
                <c:pt idx="121">
                  <c:v>2.9704337288299999E-8</c:v>
                </c:pt>
                <c:pt idx="122">
                  <c:v>2.9704337288299999E-8</c:v>
                </c:pt>
                <c:pt idx="123">
                  <c:v>2.9704337288299999E-8</c:v>
                </c:pt>
                <c:pt idx="124">
                  <c:v>2.9704337288299999E-8</c:v>
                </c:pt>
                <c:pt idx="125">
                  <c:v>2.9704337288299999E-8</c:v>
                </c:pt>
                <c:pt idx="126">
                  <c:v>2.9704337288299999E-8</c:v>
                </c:pt>
                <c:pt idx="127">
                  <c:v>2.9704337288299999E-8</c:v>
                </c:pt>
                <c:pt idx="128">
                  <c:v>2.9704337288299999E-8</c:v>
                </c:pt>
                <c:pt idx="129">
                  <c:v>2.9704337288299999E-8</c:v>
                </c:pt>
                <c:pt idx="130">
                  <c:v>2.9704337288299999E-8</c:v>
                </c:pt>
                <c:pt idx="131">
                  <c:v>2.9704337288299999E-8</c:v>
                </c:pt>
                <c:pt idx="132">
                  <c:v>2.9704337288299999E-8</c:v>
                </c:pt>
                <c:pt idx="133">
                  <c:v>2.9704337288299999E-8</c:v>
                </c:pt>
                <c:pt idx="134">
                  <c:v>2.9704337288299999E-8</c:v>
                </c:pt>
                <c:pt idx="135">
                  <c:v>2.9704337288299999E-8</c:v>
                </c:pt>
                <c:pt idx="136">
                  <c:v>2.9704337288299999E-8</c:v>
                </c:pt>
                <c:pt idx="137">
                  <c:v>2.9704337288299999E-8</c:v>
                </c:pt>
                <c:pt idx="138">
                  <c:v>2.9704337288299999E-8</c:v>
                </c:pt>
                <c:pt idx="139">
                  <c:v>2.9704337288299999E-8</c:v>
                </c:pt>
                <c:pt idx="140">
                  <c:v>2.9704337288299999E-8</c:v>
                </c:pt>
                <c:pt idx="141">
                  <c:v>2.9704337288299999E-8</c:v>
                </c:pt>
                <c:pt idx="142">
                  <c:v>2.9704337288299999E-8</c:v>
                </c:pt>
                <c:pt idx="143">
                  <c:v>2.9704337288299999E-8</c:v>
                </c:pt>
                <c:pt idx="144">
                  <c:v>2.9704337288299999E-8</c:v>
                </c:pt>
                <c:pt idx="145">
                  <c:v>2.9704337288299999E-8</c:v>
                </c:pt>
                <c:pt idx="146">
                  <c:v>2.9704337288299999E-8</c:v>
                </c:pt>
                <c:pt idx="147">
                  <c:v>2.9704337288299999E-8</c:v>
                </c:pt>
                <c:pt idx="148">
                  <c:v>2.9704337288299999E-8</c:v>
                </c:pt>
                <c:pt idx="149">
                  <c:v>2.9704337288299999E-8</c:v>
                </c:pt>
                <c:pt idx="150">
                  <c:v>9.5032110136499997E-8</c:v>
                </c:pt>
                <c:pt idx="151">
                  <c:v>9.5032110136499997E-8</c:v>
                </c:pt>
                <c:pt idx="152">
                  <c:v>9.5032110136499997E-8</c:v>
                </c:pt>
                <c:pt idx="153">
                  <c:v>9.5032110136499997E-8</c:v>
                </c:pt>
                <c:pt idx="154">
                  <c:v>9.5032110136499997E-8</c:v>
                </c:pt>
                <c:pt idx="155">
                  <c:v>9.5032110136499997E-8</c:v>
                </c:pt>
                <c:pt idx="156">
                  <c:v>9.5032110136499997E-8</c:v>
                </c:pt>
                <c:pt idx="157">
                  <c:v>9.5032110136499997E-8</c:v>
                </c:pt>
                <c:pt idx="158">
                  <c:v>9.5032110136499997E-8</c:v>
                </c:pt>
                <c:pt idx="159">
                  <c:v>9.5032110136499997E-8</c:v>
                </c:pt>
                <c:pt idx="160">
                  <c:v>9.5032110136499997E-8</c:v>
                </c:pt>
                <c:pt idx="161">
                  <c:v>9.5032110136499997E-8</c:v>
                </c:pt>
                <c:pt idx="162">
                  <c:v>9.5032110136499997E-8</c:v>
                </c:pt>
                <c:pt idx="163">
                  <c:v>9.5032110136499997E-8</c:v>
                </c:pt>
                <c:pt idx="164">
                  <c:v>9.5032110136499997E-8</c:v>
                </c:pt>
                <c:pt idx="165">
                  <c:v>9.5032110136499997E-8</c:v>
                </c:pt>
                <c:pt idx="166">
                  <c:v>9.5032110136499997E-8</c:v>
                </c:pt>
                <c:pt idx="167">
                  <c:v>9.5032110136499997E-8</c:v>
                </c:pt>
                <c:pt idx="168">
                  <c:v>9.5032110136499997E-8</c:v>
                </c:pt>
                <c:pt idx="169">
                  <c:v>9.5032110136499997E-8</c:v>
                </c:pt>
                <c:pt idx="170">
                  <c:v>9.5032110136499997E-8</c:v>
                </c:pt>
                <c:pt idx="171">
                  <c:v>9.5032110136499997E-8</c:v>
                </c:pt>
                <c:pt idx="172">
                  <c:v>9.5032110136499997E-8</c:v>
                </c:pt>
                <c:pt idx="173">
                  <c:v>9.5032110136499997E-8</c:v>
                </c:pt>
                <c:pt idx="174">
                  <c:v>9.5032110136499997E-8</c:v>
                </c:pt>
                <c:pt idx="175">
                  <c:v>9.5032110136499997E-8</c:v>
                </c:pt>
                <c:pt idx="176">
                  <c:v>9.5032110136499997E-8</c:v>
                </c:pt>
                <c:pt idx="177">
                  <c:v>9.5032110136499997E-8</c:v>
                </c:pt>
                <c:pt idx="178">
                  <c:v>9.5032110136499997E-8</c:v>
                </c:pt>
                <c:pt idx="179">
                  <c:v>9.5032110136499997E-8</c:v>
                </c:pt>
                <c:pt idx="180">
                  <c:v>9.5032110136499997E-8</c:v>
                </c:pt>
                <c:pt idx="181">
                  <c:v>9.5032110136499997E-8</c:v>
                </c:pt>
                <c:pt idx="182">
                  <c:v>9.5032110136499997E-8</c:v>
                </c:pt>
                <c:pt idx="183">
                  <c:v>9.5032110136499997E-8</c:v>
                </c:pt>
                <c:pt idx="184">
                  <c:v>9.5032110136499997E-8</c:v>
                </c:pt>
                <c:pt idx="185">
                  <c:v>9.5032110136499997E-8</c:v>
                </c:pt>
                <c:pt idx="186">
                  <c:v>9.5032110136499997E-8</c:v>
                </c:pt>
                <c:pt idx="187">
                  <c:v>9.5032110136499997E-8</c:v>
                </c:pt>
                <c:pt idx="188">
                  <c:v>9.5032110136499997E-8</c:v>
                </c:pt>
                <c:pt idx="189">
                  <c:v>9.5032110136499997E-8</c:v>
                </c:pt>
                <c:pt idx="190">
                  <c:v>9.5032110136499997E-8</c:v>
                </c:pt>
                <c:pt idx="191">
                  <c:v>9.5032110136499997E-8</c:v>
                </c:pt>
                <c:pt idx="192">
                  <c:v>9.5032110136499997E-8</c:v>
                </c:pt>
                <c:pt idx="193">
                  <c:v>9.5032110136499997E-8</c:v>
                </c:pt>
                <c:pt idx="194">
                  <c:v>9.5032110136499997E-8</c:v>
                </c:pt>
                <c:pt idx="195">
                  <c:v>9.5032110136499997E-8</c:v>
                </c:pt>
                <c:pt idx="196">
                  <c:v>9.5032110136499997E-8</c:v>
                </c:pt>
                <c:pt idx="197">
                  <c:v>9.5032110136499997E-8</c:v>
                </c:pt>
                <c:pt idx="198">
                  <c:v>9.5032110136499997E-8</c:v>
                </c:pt>
                <c:pt idx="199">
                  <c:v>9.5032110136499997E-8</c:v>
                </c:pt>
                <c:pt idx="200">
                  <c:v>2.9986120206699999E-7</c:v>
                </c:pt>
                <c:pt idx="201">
                  <c:v>2.9986120206699999E-7</c:v>
                </c:pt>
                <c:pt idx="202">
                  <c:v>2.9986120206699999E-7</c:v>
                </c:pt>
                <c:pt idx="203">
                  <c:v>2.9986120206699999E-7</c:v>
                </c:pt>
                <c:pt idx="204">
                  <c:v>2.9986120206699999E-7</c:v>
                </c:pt>
                <c:pt idx="205">
                  <c:v>2.9986120206699999E-7</c:v>
                </c:pt>
                <c:pt idx="206">
                  <c:v>2.9986120206699999E-7</c:v>
                </c:pt>
                <c:pt idx="207">
                  <c:v>2.9986120206699999E-7</c:v>
                </c:pt>
                <c:pt idx="208">
                  <c:v>2.9986120206699999E-7</c:v>
                </c:pt>
                <c:pt idx="209">
                  <c:v>2.9986120206699999E-7</c:v>
                </c:pt>
                <c:pt idx="210">
                  <c:v>2.9986120206699999E-7</c:v>
                </c:pt>
                <c:pt idx="211">
                  <c:v>2.9986120206699999E-7</c:v>
                </c:pt>
                <c:pt idx="212">
                  <c:v>2.9986120206699999E-7</c:v>
                </c:pt>
                <c:pt idx="213">
                  <c:v>2.9986120206699999E-7</c:v>
                </c:pt>
                <c:pt idx="214">
                  <c:v>2.9986120206699999E-7</c:v>
                </c:pt>
                <c:pt idx="215">
                  <c:v>2.9986120206699999E-7</c:v>
                </c:pt>
                <c:pt idx="216">
                  <c:v>2.9986120206699999E-7</c:v>
                </c:pt>
                <c:pt idx="217">
                  <c:v>2.9986120206699999E-7</c:v>
                </c:pt>
                <c:pt idx="218">
                  <c:v>2.9986120206699999E-7</c:v>
                </c:pt>
                <c:pt idx="219">
                  <c:v>2.9986120206699999E-7</c:v>
                </c:pt>
                <c:pt idx="220">
                  <c:v>2.9986120206699999E-7</c:v>
                </c:pt>
                <c:pt idx="221">
                  <c:v>2.9986120206699999E-7</c:v>
                </c:pt>
                <c:pt idx="222">
                  <c:v>2.9986120206699999E-7</c:v>
                </c:pt>
                <c:pt idx="223">
                  <c:v>2.9986120206699999E-7</c:v>
                </c:pt>
                <c:pt idx="224">
                  <c:v>2.9986120206699999E-7</c:v>
                </c:pt>
                <c:pt idx="225">
                  <c:v>2.9986120206699999E-7</c:v>
                </c:pt>
                <c:pt idx="226">
                  <c:v>2.9986120206699999E-7</c:v>
                </c:pt>
                <c:pt idx="227">
                  <c:v>2.9986120206699999E-7</c:v>
                </c:pt>
                <c:pt idx="228">
                  <c:v>2.9986120206699999E-7</c:v>
                </c:pt>
                <c:pt idx="229">
                  <c:v>2.9986120206699999E-7</c:v>
                </c:pt>
                <c:pt idx="230">
                  <c:v>2.9986120206699999E-7</c:v>
                </c:pt>
                <c:pt idx="231">
                  <c:v>2.9986120206699999E-7</c:v>
                </c:pt>
                <c:pt idx="232">
                  <c:v>2.9986120206699999E-7</c:v>
                </c:pt>
                <c:pt idx="233">
                  <c:v>2.9986120206699999E-7</c:v>
                </c:pt>
                <c:pt idx="234">
                  <c:v>2.9986120206699999E-7</c:v>
                </c:pt>
                <c:pt idx="235">
                  <c:v>2.9986120206699999E-7</c:v>
                </c:pt>
                <c:pt idx="236">
                  <c:v>2.9986120206699999E-7</c:v>
                </c:pt>
                <c:pt idx="237">
                  <c:v>2.9986120206699999E-7</c:v>
                </c:pt>
                <c:pt idx="238">
                  <c:v>2.9986120206699999E-7</c:v>
                </c:pt>
                <c:pt idx="239">
                  <c:v>2.9986120206699999E-7</c:v>
                </c:pt>
                <c:pt idx="240">
                  <c:v>2.9986120206699999E-7</c:v>
                </c:pt>
                <c:pt idx="241">
                  <c:v>2.9986120206699999E-7</c:v>
                </c:pt>
                <c:pt idx="242">
                  <c:v>2.9986120206699999E-7</c:v>
                </c:pt>
                <c:pt idx="243">
                  <c:v>2.9986120206699999E-7</c:v>
                </c:pt>
                <c:pt idx="244">
                  <c:v>2.9986120206699999E-7</c:v>
                </c:pt>
                <c:pt idx="245">
                  <c:v>2.9986120206699999E-7</c:v>
                </c:pt>
                <c:pt idx="246">
                  <c:v>2.9986120206699999E-7</c:v>
                </c:pt>
                <c:pt idx="247">
                  <c:v>2.9986120206699999E-7</c:v>
                </c:pt>
                <c:pt idx="248">
                  <c:v>2.9986120206699999E-7</c:v>
                </c:pt>
                <c:pt idx="249">
                  <c:v>2.9986120206699999E-7</c:v>
                </c:pt>
                <c:pt idx="250">
                  <c:v>9.3318893914099999E-7</c:v>
                </c:pt>
                <c:pt idx="251">
                  <c:v>9.3318893914099999E-7</c:v>
                </c:pt>
                <c:pt idx="252">
                  <c:v>9.3318893914099999E-7</c:v>
                </c:pt>
                <c:pt idx="253">
                  <c:v>9.3318893914099999E-7</c:v>
                </c:pt>
                <c:pt idx="254">
                  <c:v>9.3318893914099999E-7</c:v>
                </c:pt>
                <c:pt idx="255">
                  <c:v>9.3318893914099999E-7</c:v>
                </c:pt>
                <c:pt idx="256">
                  <c:v>9.3318893914099999E-7</c:v>
                </c:pt>
                <c:pt idx="257">
                  <c:v>9.3318893914099999E-7</c:v>
                </c:pt>
                <c:pt idx="258">
                  <c:v>9.3318893914099999E-7</c:v>
                </c:pt>
                <c:pt idx="259">
                  <c:v>9.3318893914099999E-7</c:v>
                </c:pt>
                <c:pt idx="260">
                  <c:v>9.3318893914099999E-7</c:v>
                </c:pt>
                <c:pt idx="261">
                  <c:v>9.3318893914099999E-7</c:v>
                </c:pt>
                <c:pt idx="262">
                  <c:v>9.3318893914099999E-7</c:v>
                </c:pt>
                <c:pt idx="263">
                  <c:v>9.3318893914099999E-7</c:v>
                </c:pt>
                <c:pt idx="264">
                  <c:v>9.3318893914099999E-7</c:v>
                </c:pt>
                <c:pt idx="265">
                  <c:v>9.3318893914099999E-7</c:v>
                </c:pt>
                <c:pt idx="266">
                  <c:v>9.3318893914099999E-7</c:v>
                </c:pt>
                <c:pt idx="267">
                  <c:v>9.3318893914099999E-7</c:v>
                </c:pt>
                <c:pt idx="268">
                  <c:v>9.3318893914099999E-7</c:v>
                </c:pt>
                <c:pt idx="269">
                  <c:v>9.3318893914099999E-7</c:v>
                </c:pt>
                <c:pt idx="270">
                  <c:v>9.3318893914099999E-7</c:v>
                </c:pt>
                <c:pt idx="271">
                  <c:v>9.3318893914099999E-7</c:v>
                </c:pt>
                <c:pt idx="272">
                  <c:v>9.3318893914099999E-7</c:v>
                </c:pt>
                <c:pt idx="273">
                  <c:v>9.3318893914099999E-7</c:v>
                </c:pt>
                <c:pt idx="274">
                  <c:v>9.3318893914099999E-7</c:v>
                </c:pt>
                <c:pt idx="275">
                  <c:v>9.3318893914099999E-7</c:v>
                </c:pt>
                <c:pt idx="276">
                  <c:v>9.3318893914099999E-7</c:v>
                </c:pt>
                <c:pt idx="277">
                  <c:v>9.3318893914099999E-7</c:v>
                </c:pt>
                <c:pt idx="278">
                  <c:v>9.3318893914099999E-7</c:v>
                </c:pt>
                <c:pt idx="279">
                  <c:v>9.3318893914099999E-7</c:v>
                </c:pt>
                <c:pt idx="280">
                  <c:v>9.3318893914099999E-7</c:v>
                </c:pt>
                <c:pt idx="281">
                  <c:v>9.3318893914099999E-7</c:v>
                </c:pt>
                <c:pt idx="282">
                  <c:v>9.3318893914099999E-7</c:v>
                </c:pt>
                <c:pt idx="283">
                  <c:v>9.3318893914099999E-7</c:v>
                </c:pt>
                <c:pt idx="284">
                  <c:v>9.3318893914099999E-7</c:v>
                </c:pt>
                <c:pt idx="285">
                  <c:v>9.3318893914099999E-7</c:v>
                </c:pt>
                <c:pt idx="286">
                  <c:v>9.3318893914099999E-7</c:v>
                </c:pt>
                <c:pt idx="287">
                  <c:v>9.3318893914099999E-7</c:v>
                </c:pt>
                <c:pt idx="288">
                  <c:v>9.3318893914099999E-7</c:v>
                </c:pt>
                <c:pt idx="289">
                  <c:v>9.3318893914099999E-7</c:v>
                </c:pt>
                <c:pt idx="290">
                  <c:v>9.3318893914099999E-7</c:v>
                </c:pt>
                <c:pt idx="291">
                  <c:v>9.3318893914099999E-7</c:v>
                </c:pt>
                <c:pt idx="292">
                  <c:v>9.3318893914099999E-7</c:v>
                </c:pt>
                <c:pt idx="293">
                  <c:v>9.3318893914099999E-7</c:v>
                </c:pt>
                <c:pt idx="294">
                  <c:v>9.3318893914099999E-7</c:v>
                </c:pt>
                <c:pt idx="295">
                  <c:v>9.3318893914099999E-7</c:v>
                </c:pt>
                <c:pt idx="296">
                  <c:v>9.3318893914099999E-7</c:v>
                </c:pt>
                <c:pt idx="297">
                  <c:v>9.3318893914099999E-7</c:v>
                </c:pt>
                <c:pt idx="298">
                  <c:v>9.3318893914099999E-7</c:v>
                </c:pt>
                <c:pt idx="299">
                  <c:v>9.3318893914099999E-7</c:v>
                </c:pt>
                <c:pt idx="300">
                  <c:v>2.9445537581400001E-6</c:v>
                </c:pt>
                <c:pt idx="301">
                  <c:v>2.9445537581400001E-6</c:v>
                </c:pt>
                <c:pt idx="302">
                  <c:v>2.9445537581400001E-6</c:v>
                </c:pt>
                <c:pt idx="303">
                  <c:v>2.9445537581400001E-6</c:v>
                </c:pt>
                <c:pt idx="304">
                  <c:v>2.9445537581400001E-6</c:v>
                </c:pt>
                <c:pt idx="305">
                  <c:v>2.9445537581400001E-6</c:v>
                </c:pt>
                <c:pt idx="306">
                  <c:v>2.9445537581400001E-6</c:v>
                </c:pt>
                <c:pt idx="307">
                  <c:v>2.9445537581400001E-6</c:v>
                </c:pt>
                <c:pt idx="308">
                  <c:v>2.9445537581400001E-6</c:v>
                </c:pt>
                <c:pt idx="309">
                  <c:v>2.9445537581400001E-6</c:v>
                </c:pt>
                <c:pt idx="310">
                  <c:v>2.9445537581400001E-6</c:v>
                </c:pt>
                <c:pt idx="311">
                  <c:v>2.9445537581400001E-6</c:v>
                </c:pt>
                <c:pt idx="312">
                  <c:v>2.9445537581400001E-6</c:v>
                </c:pt>
                <c:pt idx="313">
                  <c:v>2.9445537581400001E-6</c:v>
                </c:pt>
                <c:pt idx="314">
                  <c:v>2.9445537581400001E-6</c:v>
                </c:pt>
                <c:pt idx="315">
                  <c:v>2.9445537581400001E-6</c:v>
                </c:pt>
                <c:pt idx="316">
                  <c:v>2.9445537581400001E-6</c:v>
                </c:pt>
                <c:pt idx="317">
                  <c:v>2.9445537581400001E-6</c:v>
                </c:pt>
                <c:pt idx="318">
                  <c:v>2.9445537581400001E-6</c:v>
                </c:pt>
                <c:pt idx="319">
                  <c:v>2.9445537581400001E-6</c:v>
                </c:pt>
                <c:pt idx="320">
                  <c:v>2.9445537581400001E-6</c:v>
                </c:pt>
                <c:pt idx="321">
                  <c:v>2.9445537581400001E-6</c:v>
                </c:pt>
                <c:pt idx="322">
                  <c:v>2.9445537581400001E-6</c:v>
                </c:pt>
                <c:pt idx="323">
                  <c:v>2.9445537581400001E-6</c:v>
                </c:pt>
                <c:pt idx="324">
                  <c:v>2.9445537581400001E-6</c:v>
                </c:pt>
                <c:pt idx="325">
                  <c:v>2.9445537581400001E-6</c:v>
                </c:pt>
                <c:pt idx="326">
                  <c:v>2.9445537581400001E-6</c:v>
                </c:pt>
                <c:pt idx="327">
                  <c:v>2.9445537581400001E-6</c:v>
                </c:pt>
                <c:pt idx="328">
                  <c:v>2.9445537581400001E-6</c:v>
                </c:pt>
                <c:pt idx="329">
                  <c:v>2.9445537581400001E-6</c:v>
                </c:pt>
                <c:pt idx="330">
                  <c:v>2.9445537581400001E-6</c:v>
                </c:pt>
                <c:pt idx="331">
                  <c:v>2.9445537581400001E-6</c:v>
                </c:pt>
                <c:pt idx="332">
                  <c:v>2.9445537581400001E-6</c:v>
                </c:pt>
                <c:pt idx="333">
                  <c:v>2.9445537581400001E-6</c:v>
                </c:pt>
                <c:pt idx="334">
                  <c:v>2.9445537581400001E-6</c:v>
                </c:pt>
                <c:pt idx="335">
                  <c:v>2.9445537581400001E-6</c:v>
                </c:pt>
                <c:pt idx="336">
                  <c:v>2.9445537581400001E-6</c:v>
                </c:pt>
                <c:pt idx="337">
                  <c:v>2.9445537581400001E-6</c:v>
                </c:pt>
                <c:pt idx="338">
                  <c:v>2.9445537581400001E-6</c:v>
                </c:pt>
                <c:pt idx="339">
                  <c:v>2.9445537581400001E-6</c:v>
                </c:pt>
                <c:pt idx="340">
                  <c:v>2.9445537581400001E-6</c:v>
                </c:pt>
                <c:pt idx="341">
                  <c:v>2.9445537581400001E-6</c:v>
                </c:pt>
                <c:pt idx="342">
                  <c:v>2.9445537581400001E-6</c:v>
                </c:pt>
                <c:pt idx="343">
                  <c:v>2.9445537581400001E-6</c:v>
                </c:pt>
                <c:pt idx="344">
                  <c:v>2.9445537581400001E-6</c:v>
                </c:pt>
                <c:pt idx="345">
                  <c:v>2.9445537581400001E-6</c:v>
                </c:pt>
                <c:pt idx="346">
                  <c:v>2.9445537581400001E-6</c:v>
                </c:pt>
                <c:pt idx="347">
                  <c:v>2.9445537581400001E-6</c:v>
                </c:pt>
                <c:pt idx="348">
                  <c:v>2.9445537581400001E-6</c:v>
                </c:pt>
                <c:pt idx="349">
                  <c:v>2.9445537581400001E-6</c:v>
                </c:pt>
                <c:pt idx="350">
                  <c:v>9.3340386006999992E-6</c:v>
                </c:pt>
                <c:pt idx="351">
                  <c:v>9.3340386006999992E-6</c:v>
                </c:pt>
                <c:pt idx="352">
                  <c:v>9.3340386006999992E-6</c:v>
                </c:pt>
                <c:pt idx="353">
                  <c:v>9.3340386006999992E-6</c:v>
                </c:pt>
                <c:pt idx="354">
                  <c:v>9.3340386006999992E-6</c:v>
                </c:pt>
                <c:pt idx="355">
                  <c:v>9.3340386006999992E-6</c:v>
                </c:pt>
                <c:pt idx="356">
                  <c:v>9.3340386006999992E-6</c:v>
                </c:pt>
                <c:pt idx="357">
                  <c:v>9.3340386006999992E-6</c:v>
                </c:pt>
                <c:pt idx="358">
                  <c:v>9.3340386006999992E-6</c:v>
                </c:pt>
                <c:pt idx="359">
                  <c:v>9.3340386006999992E-6</c:v>
                </c:pt>
                <c:pt idx="360">
                  <c:v>9.3340386006999992E-6</c:v>
                </c:pt>
                <c:pt idx="361">
                  <c:v>9.3340386006999992E-6</c:v>
                </c:pt>
                <c:pt idx="362">
                  <c:v>9.3340386006999992E-6</c:v>
                </c:pt>
                <c:pt idx="363">
                  <c:v>9.3340386006999992E-6</c:v>
                </c:pt>
                <c:pt idx="364">
                  <c:v>9.3340386006999992E-6</c:v>
                </c:pt>
                <c:pt idx="365">
                  <c:v>9.3340386006999992E-6</c:v>
                </c:pt>
                <c:pt idx="366">
                  <c:v>9.3340386006999992E-6</c:v>
                </c:pt>
                <c:pt idx="367">
                  <c:v>9.3340386006999992E-6</c:v>
                </c:pt>
                <c:pt idx="368">
                  <c:v>9.3340386006999992E-6</c:v>
                </c:pt>
                <c:pt idx="369">
                  <c:v>9.3340386006999992E-6</c:v>
                </c:pt>
                <c:pt idx="370">
                  <c:v>9.3340386006999992E-6</c:v>
                </c:pt>
                <c:pt idx="371">
                  <c:v>9.3340386006999992E-6</c:v>
                </c:pt>
                <c:pt idx="372">
                  <c:v>9.3340386006999992E-6</c:v>
                </c:pt>
                <c:pt idx="373">
                  <c:v>9.3340386006999992E-6</c:v>
                </c:pt>
                <c:pt idx="374">
                  <c:v>9.3340386006999992E-6</c:v>
                </c:pt>
                <c:pt idx="375">
                  <c:v>9.3340386006999992E-6</c:v>
                </c:pt>
                <c:pt idx="376">
                  <c:v>9.3340386006999992E-6</c:v>
                </c:pt>
                <c:pt idx="377">
                  <c:v>9.3340386006999992E-6</c:v>
                </c:pt>
                <c:pt idx="378">
                  <c:v>9.3340386006999992E-6</c:v>
                </c:pt>
                <c:pt idx="379">
                  <c:v>9.3340386006999992E-6</c:v>
                </c:pt>
                <c:pt idx="380">
                  <c:v>9.3340386006999992E-6</c:v>
                </c:pt>
                <c:pt idx="381">
                  <c:v>9.3340386006999992E-6</c:v>
                </c:pt>
                <c:pt idx="382">
                  <c:v>9.3340386006999992E-6</c:v>
                </c:pt>
                <c:pt idx="383">
                  <c:v>9.3340386006999992E-6</c:v>
                </c:pt>
                <c:pt idx="384">
                  <c:v>9.3340386006999992E-6</c:v>
                </c:pt>
                <c:pt idx="385">
                  <c:v>9.3340386006999992E-6</c:v>
                </c:pt>
                <c:pt idx="386">
                  <c:v>9.3340386006999992E-6</c:v>
                </c:pt>
                <c:pt idx="387">
                  <c:v>9.3340386006999992E-6</c:v>
                </c:pt>
                <c:pt idx="388">
                  <c:v>9.3340386006999992E-6</c:v>
                </c:pt>
                <c:pt idx="389">
                  <c:v>9.3340386006999992E-6</c:v>
                </c:pt>
                <c:pt idx="390">
                  <c:v>9.3340386006999992E-6</c:v>
                </c:pt>
                <c:pt idx="391">
                  <c:v>9.3340386006999992E-6</c:v>
                </c:pt>
                <c:pt idx="392">
                  <c:v>9.3340386006999992E-6</c:v>
                </c:pt>
                <c:pt idx="393">
                  <c:v>9.3340386006999992E-6</c:v>
                </c:pt>
                <c:pt idx="394">
                  <c:v>9.3340386006999992E-6</c:v>
                </c:pt>
                <c:pt idx="395">
                  <c:v>9.3340386006999992E-6</c:v>
                </c:pt>
                <c:pt idx="396">
                  <c:v>9.3340386006999992E-6</c:v>
                </c:pt>
                <c:pt idx="397">
                  <c:v>9.3340386006999992E-6</c:v>
                </c:pt>
                <c:pt idx="398">
                  <c:v>9.3340386006999992E-6</c:v>
                </c:pt>
                <c:pt idx="399">
                  <c:v>9.3340386006999992E-6</c:v>
                </c:pt>
                <c:pt idx="400">
                  <c:v>2.9316984509099998E-5</c:v>
                </c:pt>
                <c:pt idx="401">
                  <c:v>2.9316984509099998E-5</c:v>
                </c:pt>
                <c:pt idx="402">
                  <c:v>2.9316984509099998E-5</c:v>
                </c:pt>
                <c:pt idx="403">
                  <c:v>2.9316984509099998E-5</c:v>
                </c:pt>
                <c:pt idx="404">
                  <c:v>2.9316984509099998E-5</c:v>
                </c:pt>
                <c:pt idx="405">
                  <c:v>2.9316984509099998E-5</c:v>
                </c:pt>
                <c:pt idx="406">
                  <c:v>2.9316984509099998E-5</c:v>
                </c:pt>
                <c:pt idx="407">
                  <c:v>2.9316984509099998E-5</c:v>
                </c:pt>
                <c:pt idx="408">
                  <c:v>2.9316984509099998E-5</c:v>
                </c:pt>
                <c:pt idx="409">
                  <c:v>2.9316984509099998E-5</c:v>
                </c:pt>
                <c:pt idx="410">
                  <c:v>2.9316984509099998E-5</c:v>
                </c:pt>
                <c:pt idx="411">
                  <c:v>2.9316984509099998E-5</c:v>
                </c:pt>
                <c:pt idx="412">
                  <c:v>2.9316984509099998E-5</c:v>
                </c:pt>
                <c:pt idx="413">
                  <c:v>2.9316984509099998E-5</c:v>
                </c:pt>
                <c:pt idx="414">
                  <c:v>2.9316984509099998E-5</c:v>
                </c:pt>
                <c:pt idx="415">
                  <c:v>2.9316984509099998E-5</c:v>
                </c:pt>
                <c:pt idx="416">
                  <c:v>2.9316984509099998E-5</c:v>
                </c:pt>
                <c:pt idx="417">
                  <c:v>2.9316984509099998E-5</c:v>
                </c:pt>
                <c:pt idx="418">
                  <c:v>2.9316984509099998E-5</c:v>
                </c:pt>
                <c:pt idx="419">
                  <c:v>2.9316984509099998E-5</c:v>
                </c:pt>
                <c:pt idx="420">
                  <c:v>2.9316984509099998E-5</c:v>
                </c:pt>
                <c:pt idx="421">
                  <c:v>2.9316984509099998E-5</c:v>
                </c:pt>
                <c:pt idx="422">
                  <c:v>2.9316984509099998E-5</c:v>
                </c:pt>
                <c:pt idx="423">
                  <c:v>2.9316984509099998E-5</c:v>
                </c:pt>
                <c:pt idx="424">
                  <c:v>2.9316984509099998E-5</c:v>
                </c:pt>
                <c:pt idx="425">
                  <c:v>2.9316984509099998E-5</c:v>
                </c:pt>
                <c:pt idx="426">
                  <c:v>2.9316984509099998E-5</c:v>
                </c:pt>
                <c:pt idx="427">
                  <c:v>2.9316984509099998E-5</c:v>
                </c:pt>
                <c:pt idx="428">
                  <c:v>2.9316984509099998E-5</c:v>
                </c:pt>
                <c:pt idx="429">
                  <c:v>2.9316984509099998E-5</c:v>
                </c:pt>
                <c:pt idx="430">
                  <c:v>2.9316984509099998E-5</c:v>
                </c:pt>
                <c:pt idx="431">
                  <c:v>2.9316984509099998E-5</c:v>
                </c:pt>
                <c:pt idx="432">
                  <c:v>2.9316984509099998E-5</c:v>
                </c:pt>
                <c:pt idx="433">
                  <c:v>2.9316984509099998E-5</c:v>
                </c:pt>
                <c:pt idx="434">
                  <c:v>2.9316984509099998E-5</c:v>
                </c:pt>
                <c:pt idx="435">
                  <c:v>2.9316984509099998E-5</c:v>
                </c:pt>
                <c:pt idx="436">
                  <c:v>2.9316984509099998E-5</c:v>
                </c:pt>
                <c:pt idx="437">
                  <c:v>2.9316984509099998E-5</c:v>
                </c:pt>
                <c:pt idx="438">
                  <c:v>2.9316984509099998E-5</c:v>
                </c:pt>
                <c:pt idx="439">
                  <c:v>2.9316984509099998E-5</c:v>
                </c:pt>
                <c:pt idx="440">
                  <c:v>2.9316984509099998E-5</c:v>
                </c:pt>
                <c:pt idx="441">
                  <c:v>2.9316984509099998E-5</c:v>
                </c:pt>
                <c:pt idx="442">
                  <c:v>2.9316984509099998E-5</c:v>
                </c:pt>
                <c:pt idx="443">
                  <c:v>2.9316984509099998E-5</c:v>
                </c:pt>
                <c:pt idx="444">
                  <c:v>2.9316984509099998E-5</c:v>
                </c:pt>
                <c:pt idx="445">
                  <c:v>2.9316984509099998E-5</c:v>
                </c:pt>
                <c:pt idx="446">
                  <c:v>2.9316984509099998E-5</c:v>
                </c:pt>
                <c:pt idx="447">
                  <c:v>2.9316984509099998E-5</c:v>
                </c:pt>
                <c:pt idx="448">
                  <c:v>2.9316984509099998E-5</c:v>
                </c:pt>
                <c:pt idx="449">
                  <c:v>2.9316984509099998E-5</c:v>
                </c:pt>
                <c:pt idx="450">
                  <c:v>9.4443071446500006E-5</c:v>
                </c:pt>
                <c:pt idx="451">
                  <c:v>9.4443071446500006E-5</c:v>
                </c:pt>
                <c:pt idx="452">
                  <c:v>9.4443071446500006E-5</c:v>
                </c:pt>
                <c:pt idx="453">
                  <c:v>9.4443071446500006E-5</c:v>
                </c:pt>
                <c:pt idx="454">
                  <c:v>9.4443071446500006E-5</c:v>
                </c:pt>
                <c:pt idx="455">
                  <c:v>9.4443071446500006E-5</c:v>
                </c:pt>
                <c:pt idx="456">
                  <c:v>9.4443071446500006E-5</c:v>
                </c:pt>
                <c:pt idx="457">
                  <c:v>9.4443071446500006E-5</c:v>
                </c:pt>
                <c:pt idx="458">
                  <c:v>9.4443071446500006E-5</c:v>
                </c:pt>
                <c:pt idx="459">
                  <c:v>9.4443071446500006E-5</c:v>
                </c:pt>
                <c:pt idx="460">
                  <c:v>9.4443071446500006E-5</c:v>
                </c:pt>
                <c:pt idx="461">
                  <c:v>9.4443071446500006E-5</c:v>
                </c:pt>
                <c:pt idx="462">
                  <c:v>9.4443071446500006E-5</c:v>
                </c:pt>
                <c:pt idx="463">
                  <c:v>9.4443071446500006E-5</c:v>
                </c:pt>
                <c:pt idx="464">
                  <c:v>9.4443071446500006E-5</c:v>
                </c:pt>
                <c:pt idx="465">
                  <c:v>9.4443071446500006E-5</c:v>
                </c:pt>
                <c:pt idx="466">
                  <c:v>9.4443071446500006E-5</c:v>
                </c:pt>
                <c:pt idx="467">
                  <c:v>9.4443071446500006E-5</c:v>
                </c:pt>
                <c:pt idx="468">
                  <c:v>9.4443071446500006E-5</c:v>
                </c:pt>
                <c:pt idx="469">
                  <c:v>9.4443071446500006E-5</c:v>
                </c:pt>
                <c:pt idx="470">
                  <c:v>9.4443071446500006E-5</c:v>
                </c:pt>
                <c:pt idx="471">
                  <c:v>9.4443071446500006E-5</c:v>
                </c:pt>
                <c:pt idx="472">
                  <c:v>9.4443071446500006E-5</c:v>
                </c:pt>
                <c:pt idx="473">
                  <c:v>9.4443071446500006E-5</c:v>
                </c:pt>
                <c:pt idx="474">
                  <c:v>9.4443071446500006E-5</c:v>
                </c:pt>
                <c:pt idx="475">
                  <c:v>9.4443071446500006E-5</c:v>
                </c:pt>
                <c:pt idx="476">
                  <c:v>9.4443071446500006E-5</c:v>
                </c:pt>
                <c:pt idx="477">
                  <c:v>9.4443071446500006E-5</c:v>
                </c:pt>
                <c:pt idx="478">
                  <c:v>9.4443071446500006E-5</c:v>
                </c:pt>
                <c:pt idx="479">
                  <c:v>9.4443071446500006E-5</c:v>
                </c:pt>
                <c:pt idx="480">
                  <c:v>9.4443071446500006E-5</c:v>
                </c:pt>
                <c:pt idx="481">
                  <c:v>9.4443071446500006E-5</c:v>
                </c:pt>
                <c:pt idx="482">
                  <c:v>9.4443071446500006E-5</c:v>
                </c:pt>
                <c:pt idx="483">
                  <c:v>9.4443071446500006E-5</c:v>
                </c:pt>
                <c:pt idx="484">
                  <c:v>9.4443071446500006E-5</c:v>
                </c:pt>
                <c:pt idx="485">
                  <c:v>9.4443071446500006E-5</c:v>
                </c:pt>
                <c:pt idx="486">
                  <c:v>9.4443071446500006E-5</c:v>
                </c:pt>
                <c:pt idx="487">
                  <c:v>9.4443071446500006E-5</c:v>
                </c:pt>
                <c:pt idx="488">
                  <c:v>9.4443071446500006E-5</c:v>
                </c:pt>
                <c:pt idx="489">
                  <c:v>9.4443071446500006E-5</c:v>
                </c:pt>
                <c:pt idx="490">
                  <c:v>9.4443071446500006E-5</c:v>
                </c:pt>
                <c:pt idx="491">
                  <c:v>9.4443071446500006E-5</c:v>
                </c:pt>
                <c:pt idx="492">
                  <c:v>9.4443071446500006E-5</c:v>
                </c:pt>
                <c:pt idx="493">
                  <c:v>9.4443071446500006E-5</c:v>
                </c:pt>
                <c:pt idx="494">
                  <c:v>9.4443071446500006E-5</c:v>
                </c:pt>
                <c:pt idx="495">
                  <c:v>9.4443071446500006E-5</c:v>
                </c:pt>
                <c:pt idx="496">
                  <c:v>9.4443071446500006E-5</c:v>
                </c:pt>
                <c:pt idx="497">
                  <c:v>9.4443071446500006E-5</c:v>
                </c:pt>
                <c:pt idx="498">
                  <c:v>9.4443071446500006E-5</c:v>
                </c:pt>
                <c:pt idx="499">
                  <c:v>9.4443071446500006E-5</c:v>
                </c:pt>
                <c:pt idx="500" formatCode="General">
                  <c:v>2.1291458196199999E-4</c:v>
                </c:pt>
                <c:pt idx="501" formatCode="General">
                  <c:v>2.1291458196199999E-4</c:v>
                </c:pt>
                <c:pt idx="502" formatCode="General">
                  <c:v>2.1291458196199999E-4</c:v>
                </c:pt>
                <c:pt idx="503" formatCode="General">
                  <c:v>2.1291458196199999E-4</c:v>
                </c:pt>
                <c:pt idx="504" formatCode="General">
                  <c:v>2.1291458196199999E-4</c:v>
                </c:pt>
                <c:pt idx="505" formatCode="General">
                  <c:v>2.1291458196199999E-4</c:v>
                </c:pt>
                <c:pt idx="506" formatCode="General">
                  <c:v>2.1291458196199999E-4</c:v>
                </c:pt>
                <c:pt idx="507" formatCode="General">
                  <c:v>2.1291458196199999E-4</c:v>
                </c:pt>
                <c:pt idx="508" formatCode="General">
                  <c:v>2.1291458196199999E-4</c:v>
                </c:pt>
                <c:pt idx="509" formatCode="General">
                  <c:v>2.1291458196199999E-4</c:v>
                </c:pt>
                <c:pt idx="510" formatCode="General">
                  <c:v>2.1291458196199999E-4</c:v>
                </c:pt>
                <c:pt idx="511" formatCode="General">
                  <c:v>2.1291458196199999E-4</c:v>
                </c:pt>
                <c:pt idx="512" formatCode="General">
                  <c:v>2.1291458196199999E-4</c:v>
                </c:pt>
                <c:pt idx="513" formatCode="General">
                  <c:v>2.1291458196199999E-4</c:v>
                </c:pt>
                <c:pt idx="514" formatCode="General">
                  <c:v>2.1291458196199999E-4</c:v>
                </c:pt>
                <c:pt idx="515" formatCode="General">
                  <c:v>2.1291458196199999E-4</c:v>
                </c:pt>
                <c:pt idx="516" formatCode="General">
                  <c:v>2.1291458196199999E-4</c:v>
                </c:pt>
                <c:pt idx="517" formatCode="General">
                  <c:v>2.1291458196199999E-4</c:v>
                </c:pt>
                <c:pt idx="518" formatCode="General">
                  <c:v>2.1291458196199999E-4</c:v>
                </c:pt>
                <c:pt idx="519" formatCode="General">
                  <c:v>2.1291458196199999E-4</c:v>
                </c:pt>
                <c:pt idx="520" formatCode="General">
                  <c:v>2.1291458196199999E-4</c:v>
                </c:pt>
                <c:pt idx="521" formatCode="General">
                  <c:v>2.1291458196199999E-4</c:v>
                </c:pt>
                <c:pt idx="522" formatCode="General">
                  <c:v>2.1291458196199999E-4</c:v>
                </c:pt>
                <c:pt idx="523" formatCode="General">
                  <c:v>2.1291458196199999E-4</c:v>
                </c:pt>
                <c:pt idx="524" formatCode="General">
                  <c:v>2.1291458196199999E-4</c:v>
                </c:pt>
                <c:pt idx="525" formatCode="General">
                  <c:v>2.1291458196199999E-4</c:v>
                </c:pt>
                <c:pt idx="526" formatCode="General">
                  <c:v>2.1291458196199999E-4</c:v>
                </c:pt>
                <c:pt idx="527" formatCode="General">
                  <c:v>2.1291458196199999E-4</c:v>
                </c:pt>
                <c:pt idx="528" formatCode="General">
                  <c:v>2.1291458196199999E-4</c:v>
                </c:pt>
                <c:pt idx="529" formatCode="General">
                  <c:v>2.1291458196199999E-4</c:v>
                </c:pt>
                <c:pt idx="530" formatCode="General">
                  <c:v>2.1291458196199999E-4</c:v>
                </c:pt>
                <c:pt idx="531" formatCode="General">
                  <c:v>2.1291458196199999E-4</c:v>
                </c:pt>
                <c:pt idx="532" formatCode="General">
                  <c:v>2.1291458196199999E-4</c:v>
                </c:pt>
                <c:pt idx="533" formatCode="General">
                  <c:v>2.1291458196199999E-4</c:v>
                </c:pt>
                <c:pt idx="534" formatCode="General">
                  <c:v>2.1291458196199999E-4</c:v>
                </c:pt>
                <c:pt idx="535" formatCode="General">
                  <c:v>2.1291458196199999E-4</c:v>
                </c:pt>
                <c:pt idx="536" formatCode="General">
                  <c:v>2.1291458196199999E-4</c:v>
                </c:pt>
                <c:pt idx="537" formatCode="General">
                  <c:v>2.1291458196199999E-4</c:v>
                </c:pt>
                <c:pt idx="538" formatCode="General">
                  <c:v>2.1291458196199999E-4</c:v>
                </c:pt>
                <c:pt idx="539" formatCode="General">
                  <c:v>2.1291458196199999E-4</c:v>
                </c:pt>
                <c:pt idx="540" formatCode="General">
                  <c:v>2.1291458196199999E-4</c:v>
                </c:pt>
                <c:pt idx="541" formatCode="General">
                  <c:v>2.1291458196199999E-4</c:v>
                </c:pt>
                <c:pt idx="542" formatCode="General">
                  <c:v>2.1291458196199999E-4</c:v>
                </c:pt>
                <c:pt idx="543" formatCode="General">
                  <c:v>2.1291458196199999E-4</c:v>
                </c:pt>
                <c:pt idx="544" formatCode="General">
                  <c:v>2.1291458196199999E-4</c:v>
                </c:pt>
                <c:pt idx="545" formatCode="General">
                  <c:v>2.1291458196199999E-4</c:v>
                </c:pt>
                <c:pt idx="546" formatCode="General">
                  <c:v>2.1291458196199999E-4</c:v>
                </c:pt>
                <c:pt idx="547" formatCode="General">
                  <c:v>2.1291458196199999E-4</c:v>
                </c:pt>
                <c:pt idx="548" formatCode="General">
                  <c:v>2.1291458196199999E-4</c:v>
                </c:pt>
                <c:pt idx="549" formatCode="General">
                  <c:v>2.1291458196199999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A18-4A3B-9590-B9F642738BCC}"/>
            </c:ext>
          </c:extLst>
        </c:ser>
        <c:ser>
          <c:idx val="3"/>
          <c:order val="3"/>
          <c:tx>
            <c:strRef>
              <c:f>[data.xlsx]varD.p!$A$1602</c:f>
              <c:strCache>
                <c:ptCount val="1"/>
                <c:pt idx="0">
                  <c:v>2.5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1602:$B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1602:$E$2401</c:f>
              <c:numCache>
                <c:formatCode>0.00E+00</c:formatCode>
                <c:ptCount val="800"/>
                <c:pt idx="0">
                  <c:v>3.3475344732400001E-9</c:v>
                </c:pt>
                <c:pt idx="1">
                  <c:v>3.3475344732400001E-9</c:v>
                </c:pt>
                <c:pt idx="2">
                  <c:v>3.3475344732400001E-9</c:v>
                </c:pt>
                <c:pt idx="3">
                  <c:v>3.3475344732400001E-9</c:v>
                </c:pt>
                <c:pt idx="4">
                  <c:v>3.3475344732400001E-9</c:v>
                </c:pt>
                <c:pt idx="5">
                  <c:v>3.3475344732400001E-9</c:v>
                </c:pt>
                <c:pt idx="6">
                  <c:v>3.3475344732400001E-9</c:v>
                </c:pt>
                <c:pt idx="7">
                  <c:v>3.3475344732400001E-9</c:v>
                </c:pt>
                <c:pt idx="8">
                  <c:v>3.3475344732400001E-9</c:v>
                </c:pt>
                <c:pt idx="9">
                  <c:v>3.3475344732400001E-9</c:v>
                </c:pt>
                <c:pt idx="10">
                  <c:v>3.3475344732400001E-9</c:v>
                </c:pt>
                <c:pt idx="11">
                  <c:v>3.3475344732400001E-9</c:v>
                </c:pt>
                <c:pt idx="12">
                  <c:v>3.3475344732400001E-9</c:v>
                </c:pt>
                <c:pt idx="13">
                  <c:v>3.3475344732400001E-9</c:v>
                </c:pt>
                <c:pt idx="14">
                  <c:v>3.3475344732400001E-9</c:v>
                </c:pt>
                <c:pt idx="15">
                  <c:v>3.3475344732400001E-9</c:v>
                </c:pt>
                <c:pt idx="16">
                  <c:v>3.3475344732400001E-9</c:v>
                </c:pt>
                <c:pt idx="17">
                  <c:v>3.3475344732400001E-9</c:v>
                </c:pt>
                <c:pt idx="18">
                  <c:v>3.3475344732400001E-9</c:v>
                </c:pt>
                <c:pt idx="19">
                  <c:v>3.3475344732400001E-9</c:v>
                </c:pt>
                <c:pt idx="20">
                  <c:v>3.3475344732400001E-9</c:v>
                </c:pt>
                <c:pt idx="21">
                  <c:v>3.3475344732400001E-9</c:v>
                </c:pt>
                <c:pt idx="22">
                  <c:v>3.3475344732400001E-9</c:v>
                </c:pt>
                <c:pt idx="23">
                  <c:v>3.3475344732400001E-9</c:v>
                </c:pt>
                <c:pt idx="24">
                  <c:v>3.3475344732400001E-9</c:v>
                </c:pt>
                <c:pt idx="25">
                  <c:v>3.3475344732400001E-9</c:v>
                </c:pt>
                <c:pt idx="26">
                  <c:v>3.3475344732400001E-9</c:v>
                </c:pt>
                <c:pt idx="27">
                  <c:v>3.3475344732400001E-9</c:v>
                </c:pt>
                <c:pt idx="28">
                  <c:v>3.3475344732400001E-9</c:v>
                </c:pt>
                <c:pt idx="29">
                  <c:v>3.3475344732400001E-9</c:v>
                </c:pt>
                <c:pt idx="30">
                  <c:v>3.3475344732400001E-9</c:v>
                </c:pt>
                <c:pt idx="31">
                  <c:v>3.3475344732400001E-9</c:v>
                </c:pt>
                <c:pt idx="32">
                  <c:v>3.3475344732400001E-9</c:v>
                </c:pt>
                <c:pt idx="33">
                  <c:v>3.3475344732400001E-9</c:v>
                </c:pt>
                <c:pt idx="34">
                  <c:v>3.3475344732400001E-9</c:v>
                </c:pt>
                <c:pt idx="35">
                  <c:v>3.3475344732400001E-9</c:v>
                </c:pt>
                <c:pt idx="36">
                  <c:v>3.3475344732400001E-9</c:v>
                </c:pt>
                <c:pt idx="37">
                  <c:v>3.3475344732400001E-9</c:v>
                </c:pt>
                <c:pt idx="38">
                  <c:v>3.3475344732400001E-9</c:v>
                </c:pt>
                <c:pt idx="39">
                  <c:v>3.3475344732400001E-9</c:v>
                </c:pt>
                <c:pt idx="40">
                  <c:v>3.3475344732400001E-9</c:v>
                </c:pt>
                <c:pt idx="41">
                  <c:v>3.3475344732400001E-9</c:v>
                </c:pt>
                <c:pt idx="42">
                  <c:v>3.3475344732400001E-9</c:v>
                </c:pt>
                <c:pt idx="43">
                  <c:v>3.3475344732400001E-9</c:v>
                </c:pt>
                <c:pt idx="44">
                  <c:v>3.3475344732400001E-9</c:v>
                </c:pt>
                <c:pt idx="45">
                  <c:v>3.3475344732400001E-9</c:v>
                </c:pt>
                <c:pt idx="46">
                  <c:v>3.3475344732400001E-9</c:v>
                </c:pt>
                <c:pt idx="47">
                  <c:v>3.3475344732400001E-9</c:v>
                </c:pt>
                <c:pt idx="48">
                  <c:v>3.3475344732400001E-9</c:v>
                </c:pt>
                <c:pt idx="49">
                  <c:v>3.3475344732400001E-9</c:v>
                </c:pt>
                <c:pt idx="50">
                  <c:v>1.0514164392700001E-8</c:v>
                </c:pt>
                <c:pt idx="51">
                  <c:v>1.0514164392700001E-8</c:v>
                </c:pt>
                <c:pt idx="52">
                  <c:v>1.0514164392700001E-8</c:v>
                </c:pt>
                <c:pt idx="53">
                  <c:v>1.0514164392700001E-8</c:v>
                </c:pt>
                <c:pt idx="54">
                  <c:v>1.0514164392700001E-8</c:v>
                </c:pt>
                <c:pt idx="55">
                  <c:v>1.0514164392700001E-8</c:v>
                </c:pt>
                <c:pt idx="56">
                  <c:v>1.0514164392700001E-8</c:v>
                </c:pt>
                <c:pt idx="57">
                  <c:v>1.0514164392700001E-8</c:v>
                </c:pt>
                <c:pt idx="58">
                  <c:v>1.0514164392700001E-8</c:v>
                </c:pt>
                <c:pt idx="59">
                  <c:v>1.0514164392700001E-8</c:v>
                </c:pt>
                <c:pt idx="60">
                  <c:v>1.0514164392700001E-8</c:v>
                </c:pt>
                <c:pt idx="61">
                  <c:v>1.0514164392700001E-8</c:v>
                </c:pt>
                <c:pt idx="62">
                  <c:v>1.0514164392700001E-8</c:v>
                </c:pt>
                <c:pt idx="63">
                  <c:v>1.0514164392700001E-8</c:v>
                </c:pt>
                <c:pt idx="64">
                  <c:v>1.0514164392700001E-8</c:v>
                </c:pt>
                <c:pt idx="65">
                  <c:v>1.0514164392700001E-8</c:v>
                </c:pt>
                <c:pt idx="66">
                  <c:v>1.0514164392700001E-8</c:v>
                </c:pt>
                <c:pt idx="67">
                  <c:v>1.0514164392700001E-8</c:v>
                </c:pt>
                <c:pt idx="68">
                  <c:v>1.0514164392700001E-8</c:v>
                </c:pt>
                <c:pt idx="69">
                  <c:v>1.0514164392700001E-8</c:v>
                </c:pt>
                <c:pt idx="70">
                  <c:v>1.0514164392700001E-8</c:v>
                </c:pt>
                <c:pt idx="71">
                  <c:v>1.0514164392700001E-8</c:v>
                </c:pt>
                <c:pt idx="72">
                  <c:v>1.0514164392700001E-8</c:v>
                </c:pt>
                <c:pt idx="73">
                  <c:v>1.0514164392700001E-8</c:v>
                </c:pt>
                <c:pt idx="74">
                  <c:v>1.0514164392700001E-8</c:v>
                </c:pt>
                <c:pt idx="75">
                  <c:v>1.0514164392700001E-8</c:v>
                </c:pt>
                <c:pt idx="76">
                  <c:v>1.0514164392700001E-8</c:v>
                </c:pt>
                <c:pt idx="77">
                  <c:v>1.0514164392700001E-8</c:v>
                </c:pt>
                <c:pt idx="78">
                  <c:v>1.0514164392700001E-8</c:v>
                </c:pt>
                <c:pt idx="79">
                  <c:v>1.0514164392700001E-8</c:v>
                </c:pt>
                <c:pt idx="80">
                  <c:v>1.0514164392700001E-8</c:v>
                </c:pt>
                <c:pt idx="81">
                  <c:v>1.0514164392700001E-8</c:v>
                </c:pt>
                <c:pt idx="82">
                  <c:v>1.0514164392700001E-8</c:v>
                </c:pt>
                <c:pt idx="83">
                  <c:v>1.0514164392700001E-8</c:v>
                </c:pt>
                <c:pt idx="84">
                  <c:v>1.0514164392700001E-8</c:v>
                </c:pt>
                <c:pt idx="85">
                  <c:v>1.0514164392700001E-8</c:v>
                </c:pt>
                <c:pt idx="86">
                  <c:v>1.0514164392700001E-8</c:v>
                </c:pt>
                <c:pt idx="87">
                  <c:v>1.0514164392700001E-8</c:v>
                </c:pt>
                <c:pt idx="88">
                  <c:v>1.0514164392700001E-8</c:v>
                </c:pt>
                <c:pt idx="89">
                  <c:v>1.0514164392700001E-8</c:v>
                </c:pt>
                <c:pt idx="90">
                  <c:v>1.0514164392700001E-8</c:v>
                </c:pt>
                <c:pt idx="91">
                  <c:v>1.0514164392700001E-8</c:v>
                </c:pt>
                <c:pt idx="92">
                  <c:v>1.0514164392700001E-8</c:v>
                </c:pt>
                <c:pt idx="93">
                  <c:v>1.0514164392700001E-8</c:v>
                </c:pt>
                <c:pt idx="94">
                  <c:v>1.0514164392700001E-8</c:v>
                </c:pt>
                <c:pt idx="95">
                  <c:v>1.0514164392700001E-8</c:v>
                </c:pt>
                <c:pt idx="96">
                  <c:v>1.0514164392700001E-8</c:v>
                </c:pt>
                <c:pt idx="97">
                  <c:v>1.0514164392700001E-8</c:v>
                </c:pt>
                <c:pt idx="98">
                  <c:v>1.0514164392700001E-8</c:v>
                </c:pt>
                <c:pt idx="99">
                  <c:v>1.0514164392700001E-8</c:v>
                </c:pt>
                <c:pt idx="100">
                  <c:v>3.3252535676500003E-8</c:v>
                </c:pt>
                <c:pt idx="101">
                  <c:v>3.3252535676500003E-8</c:v>
                </c:pt>
                <c:pt idx="102">
                  <c:v>3.3252535676500003E-8</c:v>
                </c:pt>
                <c:pt idx="103">
                  <c:v>3.3252535676500003E-8</c:v>
                </c:pt>
                <c:pt idx="104">
                  <c:v>3.3252535676500003E-8</c:v>
                </c:pt>
                <c:pt idx="105">
                  <c:v>3.3252535676500003E-8</c:v>
                </c:pt>
                <c:pt idx="106">
                  <c:v>3.3252535676500003E-8</c:v>
                </c:pt>
                <c:pt idx="107">
                  <c:v>3.3252535676500003E-8</c:v>
                </c:pt>
                <c:pt idx="108">
                  <c:v>3.3252535676500003E-8</c:v>
                </c:pt>
                <c:pt idx="109">
                  <c:v>3.3252535676500003E-8</c:v>
                </c:pt>
                <c:pt idx="110">
                  <c:v>3.3252535676500003E-8</c:v>
                </c:pt>
                <c:pt idx="111">
                  <c:v>3.3252535676500003E-8</c:v>
                </c:pt>
                <c:pt idx="112">
                  <c:v>3.3252535676500003E-8</c:v>
                </c:pt>
                <c:pt idx="113">
                  <c:v>3.3252535676500003E-8</c:v>
                </c:pt>
                <c:pt idx="114">
                  <c:v>3.3252535676500003E-8</c:v>
                </c:pt>
                <c:pt idx="115">
                  <c:v>3.3252535676500003E-8</c:v>
                </c:pt>
                <c:pt idx="116">
                  <c:v>3.3252535676500003E-8</c:v>
                </c:pt>
                <c:pt idx="117">
                  <c:v>3.3252535676500003E-8</c:v>
                </c:pt>
                <c:pt idx="118">
                  <c:v>3.3252535676500003E-8</c:v>
                </c:pt>
                <c:pt idx="119">
                  <c:v>3.3252535676500003E-8</c:v>
                </c:pt>
                <c:pt idx="120">
                  <c:v>3.3252535676500003E-8</c:v>
                </c:pt>
                <c:pt idx="121">
                  <c:v>3.3252535676500003E-8</c:v>
                </c:pt>
                <c:pt idx="122">
                  <c:v>3.3252535676500003E-8</c:v>
                </c:pt>
                <c:pt idx="123">
                  <c:v>3.3252535676500003E-8</c:v>
                </c:pt>
                <c:pt idx="124">
                  <c:v>3.3252535676500003E-8</c:v>
                </c:pt>
                <c:pt idx="125">
                  <c:v>3.3252535676500003E-8</c:v>
                </c:pt>
                <c:pt idx="126">
                  <c:v>3.3252535676500003E-8</c:v>
                </c:pt>
                <c:pt idx="127">
                  <c:v>3.3252535676500003E-8</c:v>
                </c:pt>
                <c:pt idx="128">
                  <c:v>3.3252535676500003E-8</c:v>
                </c:pt>
                <c:pt idx="129">
                  <c:v>3.3252535676500003E-8</c:v>
                </c:pt>
                <c:pt idx="130">
                  <c:v>3.3252535676500003E-8</c:v>
                </c:pt>
                <c:pt idx="131">
                  <c:v>3.3252535676500003E-8</c:v>
                </c:pt>
                <c:pt idx="132">
                  <c:v>3.3252535676500003E-8</c:v>
                </c:pt>
                <c:pt idx="133">
                  <c:v>3.3252535676500003E-8</c:v>
                </c:pt>
                <c:pt idx="134">
                  <c:v>3.3252535676500003E-8</c:v>
                </c:pt>
                <c:pt idx="135">
                  <c:v>3.3252535676500003E-8</c:v>
                </c:pt>
                <c:pt idx="136">
                  <c:v>3.3252535676500003E-8</c:v>
                </c:pt>
                <c:pt idx="137">
                  <c:v>3.3252535676500003E-8</c:v>
                </c:pt>
                <c:pt idx="138">
                  <c:v>3.3252535676500003E-8</c:v>
                </c:pt>
                <c:pt idx="139">
                  <c:v>3.3252535676500003E-8</c:v>
                </c:pt>
                <c:pt idx="140">
                  <c:v>3.3252535676500003E-8</c:v>
                </c:pt>
                <c:pt idx="141">
                  <c:v>3.3252535676500003E-8</c:v>
                </c:pt>
                <c:pt idx="142">
                  <c:v>3.3252535676500003E-8</c:v>
                </c:pt>
                <c:pt idx="143">
                  <c:v>3.3252535676500003E-8</c:v>
                </c:pt>
                <c:pt idx="144">
                  <c:v>3.3252535676500003E-8</c:v>
                </c:pt>
                <c:pt idx="145">
                  <c:v>3.3252535676500003E-8</c:v>
                </c:pt>
                <c:pt idx="146">
                  <c:v>3.3252535676500003E-8</c:v>
                </c:pt>
                <c:pt idx="147">
                  <c:v>3.3252535676500003E-8</c:v>
                </c:pt>
                <c:pt idx="148">
                  <c:v>3.3252535676500003E-8</c:v>
                </c:pt>
                <c:pt idx="149">
                  <c:v>3.3252535676500003E-8</c:v>
                </c:pt>
                <c:pt idx="150">
                  <c:v>1.04923959969E-7</c:v>
                </c:pt>
                <c:pt idx="151">
                  <c:v>1.04923959969E-7</c:v>
                </c:pt>
                <c:pt idx="152">
                  <c:v>1.04923959969E-7</c:v>
                </c:pt>
                <c:pt idx="153">
                  <c:v>1.04923959969E-7</c:v>
                </c:pt>
                <c:pt idx="154">
                  <c:v>1.04923959969E-7</c:v>
                </c:pt>
                <c:pt idx="155">
                  <c:v>1.04923959969E-7</c:v>
                </c:pt>
                <c:pt idx="156">
                  <c:v>1.04923959969E-7</c:v>
                </c:pt>
                <c:pt idx="157">
                  <c:v>1.04923959969E-7</c:v>
                </c:pt>
                <c:pt idx="158">
                  <c:v>1.04923959969E-7</c:v>
                </c:pt>
                <c:pt idx="159">
                  <c:v>1.04923959969E-7</c:v>
                </c:pt>
                <c:pt idx="160">
                  <c:v>1.04923959969E-7</c:v>
                </c:pt>
                <c:pt idx="161">
                  <c:v>1.04923959969E-7</c:v>
                </c:pt>
                <c:pt idx="162">
                  <c:v>1.04923959969E-7</c:v>
                </c:pt>
                <c:pt idx="163">
                  <c:v>1.04923959969E-7</c:v>
                </c:pt>
                <c:pt idx="164">
                  <c:v>1.04923959969E-7</c:v>
                </c:pt>
                <c:pt idx="165">
                  <c:v>1.04923959969E-7</c:v>
                </c:pt>
                <c:pt idx="166">
                  <c:v>1.04923959969E-7</c:v>
                </c:pt>
                <c:pt idx="167">
                  <c:v>1.04923959969E-7</c:v>
                </c:pt>
                <c:pt idx="168">
                  <c:v>1.04923959969E-7</c:v>
                </c:pt>
                <c:pt idx="169">
                  <c:v>1.04923959969E-7</c:v>
                </c:pt>
                <c:pt idx="170">
                  <c:v>1.04923959969E-7</c:v>
                </c:pt>
                <c:pt idx="171">
                  <c:v>1.04923959969E-7</c:v>
                </c:pt>
                <c:pt idx="172">
                  <c:v>1.04923959969E-7</c:v>
                </c:pt>
                <c:pt idx="173">
                  <c:v>1.04923959969E-7</c:v>
                </c:pt>
                <c:pt idx="174">
                  <c:v>1.04923959969E-7</c:v>
                </c:pt>
                <c:pt idx="175">
                  <c:v>1.04923959969E-7</c:v>
                </c:pt>
                <c:pt idx="176">
                  <c:v>1.04923959969E-7</c:v>
                </c:pt>
                <c:pt idx="177">
                  <c:v>1.04923959969E-7</c:v>
                </c:pt>
                <c:pt idx="178">
                  <c:v>1.04923959969E-7</c:v>
                </c:pt>
                <c:pt idx="179">
                  <c:v>1.04923959969E-7</c:v>
                </c:pt>
                <c:pt idx="180">
                  <c:v>1.04923959969E-7</c:v>
                </c:pt>
                <c:pt idx="181">
                  <c:v>1.04923959969E-7</c:v>
                </c:pt>
                <c:pt idx="182">
                  <c:v>1.04923959969E-7</c:v>
                </c:pt>
                <c:pt idx="183">
                  <c:v>1.04923959969E-7</c:v>
                </c:pt>
                <c:pt idx="184">
                  <c:v>1.04923959969E-7</c:v>
                </c:pt>
                <c:pt idx="185">
                  <c:v>1.04923959969E-7</c:v>
                </c:pt>
                <c:pt idx="186">
                  <c:v>1.04923959969E-7</c:v>
                </c:pt>
                <c:pt idx="187">
                  <c:v>1.04923959969E-7</c:v>
                </c:pt>
                <c:pt idx="188">
                  <c:v>1.04923959969E-7</c:v>
                </c:pt>
                <c:pt idx="189">
                  <c:v>1.04923959969E-7</c:v>
                </c:pt>
                <c:pt idx="190">
                  <c:v>1.04923959969E-7</c:v>
                </c:pt>
                <c:pt idx="191">
                  <c:v>1.04923959969E-7</c:v>
                </c:pt>
                <c:pt idx="192">
                  <c:v>1.04923959969E-7</c:v>
                </c:pt>
                <c:pt idx="193">
                  <c:v>1.04923959969E-7</c:v>
                </c:pt>
                <c:pt idx="194">
                  <c:v>1.04923959969E-7</c:v>
                </c:pt>
                <c:pt idx="195">
                  <c:v>1.04923959969E-7</c:v>
                </c:pt>
                <c:pt idx="196">
                  <c:v>1.04923959969E-7</c:v>
                </c:pt>
                <c:pt idx="197">
                  <c:v>1.04923959969E-7</c:v>
                </c:pt>
                <c:pt idx="198">
                  <c:v>1.04923959969E-7</c:v>
                </c:pt>
                <c:pt idx="199">
                  <c:v>1.04923959969E-7</c:v>
                </c:pt>
                <c:pt idx="200">
                  <c:v>3.3107362044999998E-7</c:v>
                </c:pt>
                <c:pt idx="201">
                  <c:v>3.3107362044999998E-7</c:v>
                </c:pt>
                <c:pt idx="202">
                  <c:v>3.3107362044999998E-7</c:v>
                </c:pt>
                <c:pt idx="203">
                  <c:v>3.3107362044999998E-7</c:v>
                </c:pt>
                <c:pt idx="204">
                  <c:v>3.3107362044999998E-7</c:v>
                </c:pt>
                <c:pt idx="205">
                  <c:v>3.3107362044999998E-7</c:v>
                </c:pt>
                <c:pt idx="206">
                  <c:v>3.3107362044999998E-7</c:v>
                </c:pt>
                <c:pt idx="207">
                  <c:v>3.3107362044999998E-7</c:v>
                </c:pt>
                <c:pt idx="208">
                  <c:v>3.3107362044999998E-7</c:v>
                </c:pt>
                <c:pt idx="209">
                  <c:v>3.3107362044999998E-7</c:v>
                </c:pt>
                <c:pt idx="210">
                  <c:v>3.3107362044999998E-7</c:v>
                </c:pt>
                <c:pt idx="211">
                  <c:v>3.3107362044999998E-7</c:v>
                </c:pt>
                <c:pt idx="212">
                  <c:v>3.3107362044999998E-7</c:v>
                </c:pt>
                <c:pt idx="213">
                  <c:v>3.3107362044999998E-7</c:v>
                </c:pt>
                <c:pt idx="214">
                  <c:v>3.3107362044999998E-7</c:v>
                </c:pt>
                <c:pt idx="215">
                  <c:v>3.3107362044999998E-7</c:v>
                </c:pt>
                <c:pt idx="216">
                  <c:v>3.3107362044999998E-7</c:v>
                </c:pt>
                <c:pt idx="217">
                  <c:v>3.3107362044999998E-7</c:v>
                </c:pt>
                <c:pt idx="218">
                  <c:v>3.3107362044999998E-7</c:v>
                </c:pt>
                <c:pt idx="219">
                  <c:v>3.3107362044999998E-7</c:v>
                </c:pt>
                <c:pt idx="220">
                  <c:v>3.3107362044999998E-7</c:v>
                </c:pt>
                <c:pt idx="221">
                  <c:v>3.3107362044999998E-7</c:v>
                </c:pt>
                <c:pt idx="222">
                  <c:v>3.3107362044999998E-7</c:v>
                </c:pt>
                <c:pt idx="223">
                  <c:v>3.3107362044999998E-7</c:v>
                </c:pt>
                <c:pt idx="224">
                  <c:v>3.3107362044999998E-7</c:v>
                </c:pt>
                <c:pt idx="225">
                  <c:v>3.3107362044999998E-7</c:v>
                </c:pt>
                <c:pt idx="226">
                  <c:v>3.3107362044999998E-7</c:v>
                </c:pt>
                <c:pt idx="227">
                  <c:v>3.3107362044999998E-7</c:v>
                </c:pt>
                <c:pt idx="228">
                  <c:v>3.3107362044999998E-7</c:v>
                </c:pt>
                <c:pt idx="229">
                  <c:v>3.3107362044999998E-7</c:v>
                </c:pt>
                <c:pt idx="230">
                  <c:v>3.3107362044999998E-7</c:v>
                </c:pt>
                <c:pt idx="231">
                  <c:v>3.3107362044999998E-7</c:v>
                </c:pt>
                <c:pt idx="232">
                  <c:v>3.3107362044999998E-7</c:v>
                </c:pt>
                <c:pt idx="233">
                  <c:v>3.3107362044999998E-7</c:v>
                </c:pt>
                <c:pt idx="234">
                  <c:v>3.3107362044999998E-7</c:v>
                </c:pt>
                <c:pt idx="235">
                  <c:v>3.3107362044999998E-7</c:v>
                </c:pt>
                <c:pt idx="236">
                  <c:v>3.3107362044999998E-7</c:v>
                </c:pt>
                <c:pt idx="237">
                  <c:v>3.3107362044999998E-7</c:v>
                </c:pt>
                <c:pt idx="238">
                  <c:v>3.3107362044999998E-7</c:v>
                </c:pt>
                <c:pt idx="239">
                  <c:v>3.3107362044999998E-7</c:v>
                </c:pt>
                <c:pt idx="240">
                  <c:v>3.3107362044999998E-7</c:v>
                </c:pt>
                <c:pt idx="241">
                  <c:v>3.3107362044999998E-7</c:v>
                </c:pt>
                <c:pt idx="242">
                  <c:v>3.3107362044999998E-7</c:v>
                </c:pt>
                <c:pt idx="243">
                  <c:v>3.3107362044999998E-7</c:v>
                </c:pt>
                <c:pt idx="244">
                  <c:v>3.3107362044999998E-7</c:v>
                </c:pt>
                <c:pt idx="245">
                  <c:v>3.3107362044999998E-7</c:v>
                </c:pt>
                <c:pt idx="246">
                  <c:v>3.3107362044999998E-7</c:v>
                </c:pt>
                <c:pt idx="247">
                  <c:v>3.3107362044999998E-7</c:v>
                </c:pt>
                <c:pt idx="248">
                  <c:v>3.3107362044999998E-7</c:v>
                </c:pt>
                <c:pt idx="249">
                  <c:v>3.3107362044999998E-7</c:v>
                </c:pt>
                <c:pt idx="250">
                  <c:v>1.0446588385600001E-6</c:v>
                </c:pt>
                <c:pt idx="251">
                  <c:v>1.0446588385600001E-6</c:v>
                </c:pt>
                <c:pt idx="252">
                  <c:v>1.0446588385600001E-6</c:v>
                </c:pt>
                <c:pt idx="253">
                  <c:v>1.0446588385600001E-6</c:v>
                </c:pt>
                <c:pt idx="254">
                  <c:v>1.0446588385600001E-6</c:v>
                </c:pt>
                <c:pt idx="255">
                  <c:v>1.0446588385600001E-6</c:v>
                </c:pt>
                <c:pt idx="256">
                  <c:v>1.0446588385600001E-6</c:v>
                </c:pt>
                <c:pt idx="257">
                  <c:v>1.0446588385600001E-6</c:v>
                </c:pt>
                <c:pt idx="258">
                  <c:v>1.0446588385600001E-6</c:v>
                </c:pt>
                <c:pt idx="259">
                  <c:v>1.0446588385600001E-6</c:v>
                </c:pt>
                <c:pt idx="260">
                  <c:v>1.0446588385600001E-6</c:v>
                </c:pt>
                <c:pt idx="261">
                  <c:v>1.0446588385600001E-6</c:v>
                </c:pt>
                <c:pt idx="262">
                  <c:v>1.0446588385600001E-6</c:v>
                </c:pt>
                <c:pt idx="263">
                  <c:v>1.0446588385600001E-6</c:v>
                </c:pt>
                <c:pt idx="264">
                  <c:v>1.0446588385600001E-6</c:v>
                </c:pt>
                <c:pt idx="265">
                  <c:v>1.0446588385600001E-6</c:v>
                </c:pt>
                <c:pt idx="266">
                  <c:v>1.0446588385600001E-6</c:v>
                </c:pt>
                <c:pt idx="267">
                  <c:v>1.0446588385600001E-6</c:v>
                </c:pt>
                <c:pt idx="268">
                  <c:v>1.0446588385600001E-6</c:v>
                </c:pt>
                <c:pt idx="269">
                  <c:v>1.0446588385600001E-6</c:v>
                </c:pt>
                <c:pt idx="270">
                  <c:v>1.0446588385600001E-6</c:v>
                </c:pt>
                <c:pt idx="271">
                  <c:v>1.0446588385600001E-6</c:v>
                </c:pt>
                <c:pt idx="272">
                  <c:v>1.0446588385600001E-6</c:v>
                </c:pt>
                <c:pt idx="273">
                  <c:v>1.0446588385600001E-6</c:v>
                </c:pt>
                <c:pt idx="274">
                  <c:v>1.0446588385600001E-6</c:v>
                </c:pt>
                <c:pt idx="275">
                  <c:v>1.0446588385600001E-6</c:v>
                </c:pt>
                <c:pt idx="276">
                  <c:v>1.0446588385600001E-6</c:v>
                </c:pt>
                <c:pt idx="277">
                  <c:v>1.0446588385600001E-6</c:v>
                </c:pt>
                <c:pt idx="278">
                  <c:v>1.0446588385600001E-6</c:v>
                </c:pt>
                <c:pt idx="279">
                  <c:v>1.0446588385600001E-6</c:v>
                </c:pt>
                <c:pt idx="280">
                  <c:v>1.0446588385600001E-6</c:v>
                </c:pt>
                <c:pt idx="281">
                  <c:v>1.0446588385600001E-6</c:v>
                </c:pt>
                <c:pt idx="282">
                  <c:v>1.0446588385600001E-6</c:v>
                </c:pt>
                <c:pt idx="283">
                  <c:v>1.0446588385600001E-6</c:v>
                </c:pt>
                <c:pt idx="284">
                  <c:v>1.0446588385600001E-6</c:v>
                </c:pt>
                <c:pt idx="285">
                  <c:v>1.0446588385600001E-6</c:v>
                </c:pt>
                <c:pt idx="286">
                  <c:v>1.0446588385600001E-6</c:v>
                </c:pt>
                <c:pt idx="287">
                  <c:v>1.0446588385600001E-6</c:v>
                </c:pt>
                <c:pt idx="288">
                  <c:v>1.0446588385600001E-6</c:v>
                </c:pt>
                <c:pt idx="289">
                  <c:v>1.0446588385600001E-6</c:v>
                </c:pt>
                <c:pt idx="290">
                  <c:v>1.0446588385600001E-6</c:v>
                </c:pt>
                <c:pt idx="291">
                  <c:v>1.0446588385600001E-6</c:v>
                </c:pt>
                <c:pt idx="292">
                  <c:v>1.0446588385600001E-6</c:v>
                </c:pt>
                <c:pt idx="293">
                  <c:v>1.0446588385600001E-6</c:v>
                </c:pt>
                <c:pt idx="294">
                  <c:v>1.0446588385600001E-6</c:v>
                </c:pt>
                <c:pt idx="295">
                  <c:v>1.0446588385600001E-6</c:v>
                </c:pt>
                <c:pt idx="296">
                  <c:v>1.0446588385600001E-6</c:v>
                </c:pt>
                <c:pt idx="297">
                  <c:v>1.0446588385600001E-6</c:v>
                </c:pt>
                <c:pt idx="298">
                  <c:v>1.0446588385600001E-6</c:v>
                </c:pt>
                <c:pt idx="299">
                  <c:v>1.0446588385600001E-6</c:v>
                </c:pt>
                <c:pt idx="300">
                  <c:v>3.2735885123899999E-6</c:v>
                </c:pt>
                <c:pt idx="301">
                  <c:v>3.2735885123899999E-6</c:v>
                </c:pt>
                <c:pt idx="302">
                  <c:v>3.2735885123899999E-6</c:v>
                </c:pt>
                <c:pt idx="303">
                  <c:v>3.2735885123899999E-6</c:v>
                </c:pt>
                <c:pt idx="304">
                  <c:v>3.2735885123899999E-6</c:v>
                </c:pt>
                <c:pt idx="305">
                  <c:v>3.2735885123899999E-6</c:v>
                </c:pt>
                <c:pt idx="306">
                  <c:v>3.2735885123899999E-6</c:v>
                </c:pt>
                <c:pt idx="307">
                  <c:v>3.2735885123899999E-6</c:v>
                </c:pt>
                <c:pt idx="308">
                  <c:v>3.2735885123899999E-6</c:v>
                </c:pt>
                <c:pt idx="309">
                  <c:v>3.2735885123899999E-6</c:v>
                </c:pt>
                <c:pt idx="310">
                  <c:v>3.2735885123899999E-6</c:v>
                </c:pt>
                <c:pt idx="311">
                  <c:v>3.2735885123899999E-6</c:v>
                </c:pt>
                <c:pt idx="312">
                  <c:v>3.2735885123899999E-6</c:v>
                </c:pt>
                <c:pt idx="313">
                  <c:v>3.2735885123899999E-6</c:v>
                </c:pt>
                <c:pt idx="314">
                  <c:v>3.2735885123899999E-6</c:v>
                </c:pt>
                <c:pt idx="315">
                  <c:v>3.2735885123899999E-6</c:v>
                </c:pt>
                <c:pt idx="316">
                  <c:v>3.2735885123899999E-6</c:v>
                </c:pt>
                <c:pt idx="317">
                  <c:v>3.2735885123899999E-6</c:v>
                </c:pt>
                <c:pt idx="318">
                  <c:v>3.2735885123899999E-6</c:v>
                </c:pt>
                <c:pt idx="319">
                  <c:v>3.2735885123899999E-6</c:v>
                </c:pt>
                <c:pt idx="320">
                  <c:v>3.2735885123899999E-6</c:v>
                </c:pt>
                <c:pt idx="321">
                  <c:v>3.2735885123899999E-6</c:v>
                </c:pt>
                <c:pt idx="322">
                  <c:v>3.2735885123899999E-6</c:v>
                </c:pt>
                <c:pt idx="323">
                  <c:v>3.2735885123899999E-6</c:v>
                </c:pt>
                <c:pt idx="324">
                  <c:v>3.2735885123899999E-6</c:v>
                </c:pt>
                <c:pt idx="325">
                  <c:v>3.2735885123899999E-6</c:v>
                </c:pt>
                <c:pt idx="326">
                  <c:v>3.2735885123899999E-6</c:v>
                </c:pt>
                <c:pt idx="327">
                  <c:v>3.2735885123899999E-6</c:v>
                </c:pt>
                <c:pt idx="328">
                  <c:v>3.2735885123899999E-6</c:v>
                </c:pt>
                <c:pt idx="329">
                  <c:v>3.2735885123899999E-6</c:v>
                </c:pt>
                <c:pt idx="330">
                  <c:v>3.2735885123899999E-6</c:v>
                </c:pt>
                <c:pt idx="331">
                  <c:v>3.2735885123899999E-6</c:v>
                </c:pt>
                <c:pt idx="332">
                  <c:v>3.2735885123899999E-6</c:v>
                </c:pt>
                <c:pt idx="333">
                  <c:v>3.2735885123899999E-6</c:v>
                </c:pt>
                <c:pt idx="334">
                  <c:v>3.2735885123899999E-6</c:v>
                </c:pt>
                <c:pt idx="335">
                  <c:v>3.2735885123899999E-6</c:v>
                </c:pt>
                <c:pt idx="336">
                  <c:v>3.2735885123899999E-6</c:v>
                </c:pt>
                <c:pt idx="337">
                  <c:v>3.2735885123899999E-6</c:v>
                </c:pt>
                <c:pt idx="338">
                  <c:v>3.2735885123899999E-6</c:v>
                </c:pt>
                <c:pt idx="339">
                  <c:v>3.2735885123899999E-6</c:v>
                </c:pt>
                <c:pt idx="340">
                  <c:v>3.2735885123899999E-6</c:v>
                </c:pt>
                <c:pt idx="341">
                  <c:v>3.2735885123899999E-6</c:v>
                </c:pt>
                <c:pt idx="342">
                  <c:v>3.2735885123899999E-6</c:v>
                </c:pt>
                <c:pt idx="343">
                  <c:v>3.2735885123899999E-6</c:v>
                </c:pt>
                <c:pt idx="344">
                  <c:v>3.2735885123899999E-6</c:v>
                </c:pt>
                <c:pt idx="345">
                  <c:v>3.2735885123899999E-6</c:v>
                </c:pt>
                <c:pt idx="346">
                  <c:v>3.2735885123899999E-6</c:v>
                </c:pt>
                <c:pt idx="347">
                  <c:v>3.2735885123899999E-6</c:v>
                </c:pt>
                <c:pt idx="348">
                  <c:v>3.2735885123899999E-6</c:v>
                </c:pt>
                <c:pt idx="349">
                  <c:v>3.2735885123899999E-6</c:v>
                </c:pt>
                <c:pt idx="350">
                  <c:v>1.049722952E-5</c:v>
                </c:pt>
                <c:pt idx="351">
                  <c:v>1.049722952E-5</c:v>
                </c:pt>
                <c:pt idx="352">
                  <c:v>1.049722952E-5</c:v>
                </c:pt>
                <c:pt idx="353">
                  <c:v>1.049722952E-5</c:v>
                </c:pt>
                <c:pt idx="354">
                  <c:v>1.049722952E-5</c:v>
                </c:pt>
                <c:pt idx="355">
                  <c:v>1.049722952E-5</c:v>
                </c:pt>
                <c:pt idx="356">
                  <c:v>1.049722952E-5</c:v>
                </c:pt>
                <c:pt idx="357">
                  <c:v>1.049722952E-5</c:v>
                </c:pt>
                <c:pt idx="358">
                  <c:v>1.049722952E-5</c:v>
                </c:pt>
                <c:pt idx="359">
                  <c:v>1.049722952E-5</c:v>
                </c:pt>
                <c:pt idx="360">
                  <c:v>1.049722952E-5</c:v>
                </c:pt>
                <c:pt idx="361">
                  <c:v>1.049722952E-5</c:v>
                </c:pt>
                <c:pt idx="362">
                  <c:v>1.049722952E-5</c:v>
                </c:pt>
                <c:pt idx="363">
                  <c:v>1.049722952E-5</c:v>
                </c:pt>
                <c:pt idx="364">
                  <c:v>1.049722952E-5</c:v>
                </c:pt>
                <c:pt idx="365">
                  <c:v>1.049722952E-5</c:v>
                </c:pt>
                <c:pt idx="366">
                  <c:v>1.049722952E-5</c:v>
                </c:pt>
                <c:pt idx="367">
                  <c:v>1.049722952E-5</c:v>
                </c:pt>
                <c:pt idx="368">
                  <c:v>1.049722952E-5</c:v>
                </c:pt>
                <c:pt idx="369">
                  <c:v>1.049722952E-5</c:v>
                </c:pt>
                <c:pt idx="370">
                  <c:v>1.049722952E-5</c:v>
                </c:pt>
                <c:pt idx="371">
                  <c:v>1.049722952E-5</c:v>
                </c:pt>
                <c:pt idx="372">
                  <c:v>1.049722952E-5</c:v>
                </c:pt>
                <c:pt idx="373">
                  <c:v>1.049722952E-5</c:v>
                </c:pt>
                <c:pt idx="374">
                  <c:v>1.049722952E-5</c:v>
                </c:pt>
                <c:pt idx="375">
                  <c:v>1.049722952E-5</c:v>
                </c:pt>
                <c:pt idx="376">
                  <c:v>1.049722952E-5</c:v>
                </c:pt>
                <c:pt idx="377">
                  <c:v>1.049722952E-5</c:v>
                </c:pt>
                <c:pt idx="378">
                  <c:v>1.049722952E-5</c:v>
                </c:pt>
                <c:pt idx="379">
                  <c:v>1.049722952E-5</c:v>
                </c:pt>
                <c:pt idx="380">
                  <c:v>1.049722952E-5</c:v>
                </c:pt>
                <c:pt idx="381">
                  <c:v>1.049722952E-5</c:v>
                </c:pt>
                <c:pt idx="382">
                  <c:v>1.049722952E-5</c:v>
                </c:pt>
                <c:pt idx="383">
                  <c:v>1.049722952E-5</c:v>
                </c:pt>
                <c:pt idx="384">
                  <c:v>1.049722952E-5</c:v>
                </c:pt>
                <c:pt idx="385">
                  <c:v>1.049722952E-5</c:v>
                </c:pt>
                <c:pt idx="386">
                  <c:v>1.049722952E-5</c:v>
                </c:pt>
                <c:pt idx="387">
                  <c:v>1.049722952E-5</c:v>
                </c:pt>
                <c:pt idx="388">
                  <c:v>1.049722952E-5</c:v>
                </c:pt>
                <c:pt idx="389">
                  <c:v>1.049722952E-5</c:v>
                </c:pt>
                <c:pt idx="390">
                  <c:v>1.049722952E-5</c:v>
                </c:pt>
                <c:pt idx="391">
                  <c:v>1.049722952E-5</c:v>
                </c:pt>
                <c:pt idx="392">
                  <c:v>1.049722952E-5</c:v>
                </c:pt>
                <c:pt idx="393">
                  <c:v>1.049722952E-5</c:v>
                </c:pt>
                <c:pt idx="394">
                  <c:v>1.049722952E-5</c:v>
                </c:pt>
                <c:pt idx="395">
                  <c:v>1.049722952E-5</c:v>
                </c:pt>
                <c:pt idx="396">
                  <c:v>1.049722952E-5</c:v>
                </c:pt>
                <c:pt idx="397">
                  <c:v>1.049722952E-5</c:v>
                </c:pt>
                <c:pt idx="398">
                  <c:v>1.049722952E-5</c:v>
                </c:pt>
                <c:pt idx="399">
                  <c:v>1.049722952E-5</c:v>
                </c:pt>
                <c:pt idx="400">
                  <c:v>3.2894576392200001E-5</c:v>
                </c:pt>
                <c:pt idx="401">
                  <c:v>3.2894576392200001E-5</c:v>
                </c:pt>
                <c:pt idx="402">
                  <c:v>3.2894576392200001E-5</c:v>
                </c:pt>
                <c:pt idx="403">
                  <c:v>3.2894576392200001E-5</c:v>
                </c:pt>
                <c:pt idx="404">
                  <c:v>3.2894576392200001E-5</c:v>
                </c:pt>
                <c:pt idx="405">
                  <c:v>3.2894576392200001E-5</c:v>
                </c:pt>
                <c:pt idx="406">
                  <c:v>3.2894576392200001E-5</c:v>
                </c:pt>
                <c:pt idx="407">
                  <c:v>3.2894576392200001E-5</c:v>
                </c:pt>
                <c:pt idx="408">
                  <c:v>3.2894576392200001E-5</c:v>
                </c:pt>
                <c:pt idx="409">
                  <c:v>3.2894576392200001E-5</c:v>
                </c:pt>
                <c:pt idx="410">
                  <c:v>3.2894576392200001E-5</c:v>
                </c:pt>
                <c:pt idx="411">
                  <c:v>3.2894576392200001E-5</c:v>
                </c:pt>
                <c:pt idx="412">
                  <c:v>3.2894576392200001E-5</c:v>
                </c:pt>
                <c:pt idx="413">
                  <c:v>3.2894576392200001E-5</c:v>
                </c:pt>
                <c:pt idx="414">
                  <c:v>3.2894576392200001E-5</c:v>
                </c:pt>
                <c:pt idx="415">
                  <c:v>3.2894576392200001E-5</c:v>
                </c:pt>
                <c:pt idx="416">
                  <c:v>3.2894576392200001E-5</c:v>
                </c:pt>
                <c:pt idx="417">
                  <c:v>3.2894576392200001E-5</c:v>
                </c:pt>
                <c:pt idx="418">
                  <c:v>3.2894576392200001E-5</c:v>
                </c:pt>
                <c:pt idx="419">
                  <c:v>3.2894576392200001E-5</c:v>
                </c:pt>
                <c:pt idx="420">
                  <c:v>3.2894576392200001E-5</c:v>
                </c:pt>
                <c:pt idx="421">
                  <c:v>3.2894576392200001E-5</c:v>
                </c:pt>
                <c:pt idx="422">
                  <c:v>3.2894576392200001E-5</c:v>
                </c:pt>
                <c:pt idx="423">
                  <c:v>3.2894576392200001E-5</c:v>
                </c:pt>
                <c:pt idx="424">
                  <c:v>3.2894576392200001E-5</c:v>
                </c:pt>
                <c:pt idx="425">
                  <c:v>3.2894576392200001E-5</c:v>
                </c:pt>
                <c:pt idx="426">
                  <c:v>3.2894576392200001E-5</c:v>
                </c:pt>
                <c:pt idx="427">
                  <c:v>3.2894576392200001E-5</c:v>
                </c:pt>
                <c:pt idx="428">
                  <c:v>3.2894576392200001E-5</c:v>
                </c:pt>
                <c:pt idx="429">
                  <c:v>3.2894576392200001E-5</c:v>
                </c:pt>
                <c:pt idx="430">
                  <c:v>3.2894576392200001E-5</c:v>
                </c:pt>
                <c:pt idx="431">
                  <c:v>3.2894576392200001E-5</c:v>
                </c:pt>
                <c:pt idx="432">
                  <c:v>3.2894576392200001E-5</c:v>
                </c:pt>
                <c:pt idx="433">
                  <c:v>3.2894576392200001E-5</c:v>
                </c:pt>
                <c:pt idx="434">
                  <c:v>3.2894576392200001E-5</c:v>
                </c:pt>
                <c:pt idx="435">
                  <c:v>3.2894576392200001E-5</c:v>
                </c:pt>
                <c:pt idx="436">
                  <c:v>3.2894576392200001E-5</c:v>
                </c:pt>
                <c:pt idx="437">
                  <c:v>3.2894576392200001E-5</c:v>
                </c:pt>
                <c:pt idx="438">
                  <c:v>3.2894576392200001E-5</c:v>
                </c:pt>
                <c:pt idx="439">
                  <c:v>3.2894576392200001E-5</c:v>
                </c:pt>
                <c:pt idx="440">
                  <c:v>3.2894576392200001E-5</c:v>
                </c:pt>
                <c:pt idx="441">
                  <c:v>3.2894576392200001E-5</c:v>
                </c:pt>
                <c:pt idx="442">
                  <c:v>3.2894576392200001E-5</c:v>
                </c:pt>
                <c:pt idx="443">
                  <c:v>3.2894576392200001E-5</c:v>
                </c:pt>
                <c:pt idx="444">
                  <c:v>3.2894576392200001E-5</c:v>
                </c:pt>
                <c:pt idx="445">
                  <c:v>3.2894576392200001E-5</c:v>
                </c:pt>
                <c:pt idx="446">
                  <c:v>3.2894576392200001E-5</c:v>
                </c:pt>
                <c:pt idx="447">
                  <c:v>3.2894576392200001E-5</c:v>
                </c:pt>
                <c:pt idx="448">
                  <c:v>3.2894576392200001E-5</c:v>
                </c:pt>
                <c:pt idx="449">
                  <c:v>3.2894576392200001E-5</c:v>
                </c:pt>
                <c:pt idx="450" formatCode="General">
                  <c:v>1.04514008066E-4</c:v>
                </c:pt>
                <c:pt idx="451" formatCode="General">
                  <c:v>1.04514008066E-4</c:v>
                </c:pt>
                <c:pt idx="452" formatCode="General">
                  <c:v>1.04514008066E-4</c:v>
                </c:pt>
                <c:pt idx="453" formatCode="General">
                  <c:v>1.04514008066E-4</c:v>
                </c:pt>
                <c:pt idx="454" formatCode="General">
                  <c:v>1.04514008066E-4</c:v>
                </c:pt>
                <c:pt idx="455" formatCode="General">
                  <c:v>1.04514008066E-4</c:v>
                </c:pt>
                <c:pt idx="456" formatCode="General">
                  <c:v>1.04514008066E-4</c:v>
                </c:pt>
                <c:pt idx="457" formatCode="General">
                  <c:v>1.04514008066E-4</c:v>
                </c:pt>
                <c:pt idx="458" formatCode="General">
                  <c:v>1.04514008066E-4</c:v>
                </c:pt>
                <c:pt idx="459" formatCode="General">
                  <c:v>1.04514008066E-4</c:v>
                </c:pt>
                <c:pt idx="460" formatCode="General">
                  <c:v>1.04514008066E-4</c:v>
                </c:pt>
                <c:pt idx="461" formatCode="General">
                  <c:v>1.04514008066E-4</c:v>
                </c:pt>
                <c:pt idx="462" formatCode="General">
                  <c:v>1.04514008066E-4</c:v>
                </c:pt>
                <c:pt idx="463" formatCode="General">
                  <c:v>1.04514008066E-4</c:v>
                </c:pt>
                <c:pt idx="464" formatCode="General">
                  <c:v>1.04514008066E-4</c:v>
                </c:pt>
                <c:pt idx="465" formatCode="General">
                  <c:v>1.04514008066E-4</c:v>
                </c:pt>
                <c:pt idx="466" formatCode="General">
                  <c:v>1.04514008066E-4</c:v>
                </c:pt>
                <c:pt idx="467" formatCode="General">
                  <c:v>1.04514008066E-4</c:v>
                </c:pt>
                <c:pt idx="468" formatCode="General">
                  <c:v>1.04514008066E-4</c:v>
                </c:pt>
                <c:pt idx="469" formatCode="General">
                  <c:v>1.04514008066E-4</c:v>
                </c:pt>
                <c:pt idx="470" formatCode="General">
                  <c:v>1.04514008066E-4</c:v>
                </c:pt>
                <c:pt idx="471" formatCode="General">
                  <c:v>1.04514008066E-4</c:v>
                </c:pt>
                <c:pt idx="472" formatCode="General">
                  <c:v>1.04514008066E-4</c:v>
                </c:pt>
                <c:pt idx="473" formatCode="General">
                  <c:v>1.04514008066E-4</c:v>
                </c:pt>
                <c:pt idx="474" formatCode="General">
                  <c:v>1.04514008066E-4</c:v>
                </c:pt>
                <c:pt idx="475" formatCode="General">
                  <c:v>1.04514008066E-4</c:v>
                </c:pt>
                <c:pt idx="476" formatCode="General">
                  <c:v>1.04514008066E-4</c:v>
                </c:pt>
                <c:pt idx="477" formatCode="General">
                  <c:v>1.04514008066E-4</c:v>
                </c:pt>
                <c:pt idx="478" formatCode="General">
                  <c:v>1.04514008066E-4</c:v>
                </c:pt>
                <c:pt idx="479" formatCode="General">
                  <c:v>1.04514008066E-4</c:v>
                </c:pt>
                <c:pt idx="480" formatCode="General">
                  <c:v>1.04514008066E-4</c:v>
                </c:pt>
                <c:pt idx="481" formatCode="General">
                  <c:v>1.04514008066E-4</c:v>
                </c:pt>
                <c:pt idx="482" formatCode="General">
                  <c:v>1.04514008066E-4</c:v>
                </c:pt>
                <c:pt idx="483" formatCode="General">
                  <c:v>1.04514008066E-4</c:v>
                </c:pt>
                <c:pt idx="484" formatCode="General">
                  <c:v>1.04514008066E-4</c:v>
                </c:pt>
                <c:pt idx="485" formatCode="General">
                  <c:v>1.04514008066E-4</c:v>
                </c:pt>
                <c:pt idx="486" formatCode="General">
                  <c:v>1.04514008066E-4</c:v>
                </c:pt>
                <c:pt idx="487" formatCode="General">
                  <c:v>1.04514008066E-4</c:v>
                </c:pt>
                <c:pt idx="488" formatCode="General">
                  <c:v>1.04514008066E-4</c:v>
                </c:pt>
                <c:pt idx="489" formatCode="General">
                  <c:v>1.04514008066E-4</c:v>
                </c:pt>
                <c:pt idx="490" formatCode="General">
                  <c:v>1.04514008066E-4</c:v>
                </c:pt>
                <c:pt idx="491" formatCode="General">
                  <c:v>1.04514008066E-4</c:v>
                </c:pt>
                <c:pt idx="492" formatCode="General">
                  <c:v>1.04514008066E-4</c:v>
                </c:pt>
                <c:pt idx="493" formatCode="General">
                  <c:v>1.04514008066E-4</c:v>
                </c:pt>
                <c:pt idx="494" formatCode="General">
                  <c:v>1.04514008066E-4</c:v>
                </c:pt>
                <c:pt idx="495" formatCode="General">
                  <c:v>1.04514008066E-4</c:v>
                </c:pt>
                <c:pt idx="496" formatCode="General">
                  <c:v>1.04514008066E-4</c:v>
                </c:pt>
                <c:pt idx="497" formatCode="General">
                  <c:v>1.04514008066E-4</c:v>
                </c:pt>
                <c:pt idx="498" formatCode="General">
                  <c:v>1.04514008066E-4</c:v>
                </c:pt>
                <c:pt idx="499" formatCode="General">
                  <c:v>1.04514008066E-4</c:v>
                </c:pt>
                <c:pt idx="500" formatCode="General">
                  <c:v>2.34536049987E-4</c:v>
                </c:pt>
                <c:pt idx="501" formatCode="General">
                  <c:v>2.34536049987E-4</c:v>
                </c:pt>
                <c:pt idx="502" formatCode="General">
                  <c:v>2.34536049987E-4</c:v>
                </c:pt>
                <c:pt idx="503" formatCode="General">
                  <c:v>2.34536049987E-4</c:v>
                </c:pt>
                <c:pt idx="504" formatCode="General">
                  <c:v>2.34536049987E-4</c:v>
                </c:pt>
                <c:pt idx="505" formatCode="General">
                  <c:v>2.34536049987E-4</c:v>
                </c:pt>
                <c:pt idx="506" formatCode="General">
                  <c:v>2.34536049987E-4</c:v>
                </c:pt>
                <c:pt idx="507" formatCode="General">
                  <c:v>2.34536049987E-4</c:v>
                </c:pt>
                <c:pt idx="508" formatCode="General">
                  <c:v>2.34536049987E-4</c:v>
                </c:pt>
                <c:pt idx="509" formatCode="General">
                  <c:v>2.34536049987E-4</c:v>
                </c:pt>
                <c:pt idx="510" formatCode="General">
                  <c:v>2.34536049987E-4</c:v>
                </c:pt>
                <c:pt idx="511" formatCode="General">
                  <c:v>2.34536049987E-4</c:v>
                </c:pt>
                <c:pt idx="512" formatCode="General">
                  <c:v>2.34536049987E-4</c:v>
                </c:pt>
                <c:pt idx="513" formatCode="General">
                  <c:v>2.34536049987E-4</c:v>
                </c:pt>
                <c:pt idx="514" formatCode="General">
                  <c:v>2.34536049987E-4</c:v>
                </c:pt>
                <c:pt idx="515" formatCode="General">
                  <c:v>2.34536049987E-4</c:v>
                </c:pt>
                <c:pt idx="516" formatCode="General">
                  <c:v>2.34536049987E-4</c:v>
                </c:pt>
                <c:pt idx="517" formatCode="General">
                  <c:v>2.34536049987E-4</c:v>
                </c:pt>
                <c:pt idx="518" formatCode="General">
                  <c:v>2.34536049987E-4</c:v>
                </c:pt>
                <c:pt idx="519" formatCode="General">
                  <c:v>2.34536049987E-4</c:v>
                </c:pt>
                <c:pt idx="520" formatCode="General">
                  <c:v>2.34536049987E-4</c:v>
                </c:pt>
                <c:pt idx="521" formatCode="General">
                  <c:v>2.34536049987E-4</c:v>
                </c:pt>
                <c:pt idx="522" formatCode="General">
                  <c:v>2.34536049987E-4</c:v>
                </c:pt>
                <c:pt idx="523" formatCode="General">
                  <c:v>2.34536049987E-4</c:v>
                </c:pt>
                <c:pt idx="524" formatCode="General">
                  <c:v>2.34536049987E-4</c:v>
                </c:pt>
                <c:pt idx="525" formatCode="General">
                  <c:v>2.34536049987E-4</c:v>
                </c:pt>
                <c:pt idx="526" formatCode="General">
                  <c:v>2.34536049987E-4</c:v>
                </c:pt>
                <c:pt idx="527" formatCode="General">
                  <c:v>2.34536049987E-4</c:v>
                </c:pt>
                <c:pt idx="528" formatCode="General">
                  <c:v>2.34536049987E-4</c:v>
                </c:pt>
                <c:pt idx="529" formatCode="General">
                  <c:v>2.34536049987E-4</c:v>
                </c:pt>
                <c:pt idx="530" formatCode="General">
                  <c:v>2.34536049987E-4</c:v>
                </c:pt>
                <c:pt idx="531" formatCode="General">
                  <c:v>2.34536049987E-4</c:v>
                </c:pt>
                <c:pt idx="532" formatCode="General">
                  <c:v>2.34536049987E-4</c:v>
                </c:pt>
                <c:pt idx="533" formatCode="General">
                  <c:v>2.34536049987E-4</c:v>
                </c:pt>
                <c:pt idx="534" formatCode="General">
                  <c:v>2.34536049987E-4</c:v>
                </c:pt>
                <c:pt idx="535" formatCode="General">
                  <c:v>2.34536049987E-4</c:v>
                </c:pt>
                <c:pt idx="536" formatCode="General">
                  <c:v>2.34536049987E-4</c:v>
                </c:pt>
                <c:pt idx="537" formatCode="General">
                  <c:v>2.34536049987E-4</c:v>
                </c:pt>
                <c:pt idx="538" formatCode="General">
                  <c:v>2.34536049987E-4</c:v>
                </c:pt>
                <c:pt idx="539" formatCode="General">
                  <c:v>2.34536049987E-4</c:v>
                </c:pt>
                <c:pt idx="540" formatCode="General">
                  <c:v>2.34536049987E-4</c:v>
                </c:pt>
                <c:pt idx="541" formatCode="General">
                  <c:v>2.34536049987E-4</c:v>
                </c:pt>
                <c:pt idx="542" formatCode="General">
                  <c:v>2.34536049987E-4</c:v>
                </c:pt>
                <c:pt idx="543" formatCode="General">
                  <c:v>2.34536049987E-4</c:v>
                </c:pt>
                <c:pt idx="544" formatCode="General">
                  <c:v>2.34536049987E-4</c:v>
                </c:pt>
                <c:pt idx="545" formatCode="General">
                  <c:v>2.34536049987E-4</c:v>
                </c:pt>
                <c:pt idx="546" formatCode="General">
                  <c:v>2.34536049987E-4</c:v>
                </c:pt>
                <c:pt idx="547" formatCode="General">
                  <c:v>2.34536049987E-4</c:v>
                </c:pt>
                <c:pt idx="548" formatCode="General">
                  <c:v>2.34536049987E-4</c:v>
                </c:pt>
                <c:pt idx="549" formatCode="General">
                  <c:v>2.345360499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A18-4A3B-9590-B9F642738BCC}"/>
            </c:ext>
          </c:extLst>
        </c:ser>
        <c:ser>
          <c:idx val="4"/>
          <c:order val="4"/>
          <c:tx>
            <c:strRef>
              <c:f>[data.xlsx]varD.p!$A$2402</c:f>
              <c:strCache>
                <c:ptCount val="1"/>
                <c:pt idx="0">
                  <c:v>5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2402:$B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2402:$E$3201</c:f>
              <c:numCache>
                <c:formatCode>0.00E+00</c:formatCode>
                <c:ptCount val="800"/>
                <c:pt idx="0">
                  <c:v>4.6961262032400003E-9</c:v>
                </c:pt>
                <c:pt idx="1">
                  <c:v>4.6961262032400003E-9</c:v>
                </c:pt>
                <c:pt idx="2">
                  <c:v>4.6961262032400003E-9</c:v>
                </c:pt>
                <c:pt idx="3">
                  <c:v>4.6961262032400003E-9</c:v>
                </c:pt>
                <c:pt idx="4">
                  <c:v>4.6961262032400003E-9</c:v>
                </c:pt>
                <c:pt idx="5">
                  <c:v>4.6961262032400003E-9</c:v>
                </c:pt>
                <c:pt idx="6">
                  <c:v>4.6961262032400003E-9</c:v>
                </c:pt>
                <c:pt idx="7">
                  <c:v>4.6961262032400003E-9</c:v>
                </c:pt>
                <c:pt idx="8">
                  <c:v>4.6961262032400003E-9</c:v>
                </c:pt>
                <c:pt idx="9">
                  <c:v>4.6961262032400003E-9</c:v>
                </c:pt>
                <c:pt idx="10">
                  <c:v>4.6961262032400003E-9</c:v>
                </c:pt>
                <c:pt idx="11">
                  <c:v>4.6961262032400003E-9</c:v>
                </c:pt>
                <c:pt idx="12">
                  <c:v>4.6961262032400003E-9</c:v>
                </c:pt>
                <c:pt idx="13">
                  <c:v>4.6961262032400003E-9</c:v>
                </c:pt>
                <c:pt idx="14">
                  <c:v>4.6961262032400003E-9</c:v>
                </c:pt>
                <c:pt idx="15">
                  <c:v>4.6961262032400003E-9</c:v>
                </c:pt>
                <c:pt idx="16">
                  <c:v>4.6961262032400003E-9</c:v>
                </c:pt>
                <c:pt idx="17">
                  <c:v>4.6961262032400003E-9</c:v>
                </c:pt>
                <c:pt idx="18">
                  <c:v>4.6961262032400003E-9</c:v>
                </c:pt>
                <c:pt idx="19">
                  <c:v>4.6961262032400003E-9</c:v>
                </c:pt>
                <c:pt idx="20">
                  <c:v>4.6961262032400003E-9</c:v>
                </c:pt>
                <c:pt idx="21">
                  <c:v>4.6961262032400003E-9</c:v>
                </c:pt>
                <c:pt idx="22">
                  <c:v>4.6961262032400003E-9</c:v>
                </c:pt>
                <c:pt idx="23">
                  <c:v>4.6961262032400003E-9</c:v>
                </c:pt>
                <c:pt idx="24">
                  <c:v>4.6961262032400003E-9</c:v>
                </c:pt>
                <c:pt idx="25">
                  <c:v>4.6961262032400003E-9</c:v>
                </c:pt>
                <c:pt idx="26">
                  <c:v>4.6961262032400003E-9</c:v>
                </c:pt>
                <c:pt idx="27">
                  <c:v>4.6961262032400003E-9</c:v>
                </c:pt>
                <c:pt idx="28">
                  <c:v>4.6961262032400003E-9</c:v>
                </c:pt>
                <c:pt idx="29">
                  <c:v>4.6961262032400003E-9</c:v>
                </c:pt>
                <c:pt idx="30">
                  <c:v>4.6961262032400003E-9</c:v>
                </c:pt>
                <c:pt idx="31">
                  <c:v>4.6961262032400003E-9</c:v>
                </c:pt>
                <c:pt idx="32">
                  <c:v>4.6961262032400003E-9</c:v>
                </c:pt>
                <c:pt idx="33">
                  <c:v>4.6961262032400003E-9</c:v>
                </c:pt>
                <c:pt idx="34">
                  <c:v>4.6961262032400003E-9</c:v>
                </c:pt>
                <c:pt idx="35">
                  <c:v>4.6961262032400003E-9</c:v>
                </c:pt>
                <c:pt idx="36">
                  <c:v>4.6961262032400003E-9</c:v>
                </c:pt>
                <c:pt idx="37">
                  <c:v>4.6961262032400003E-9</c:v>
                </c:pt>
                <c:pt idx="38">
                  <c:v>4.6961262032400003E-9</c:v>
                </c:pt>
                <c:pt idx="39">
                  <c:v>4.6961262032400003E-9</c:v>
                </c:pt>
                <c:pt idx="40">
                  <c:v>4.6961262032400003E-9</c:v>
                </c:pt>
                <c:pt idx="41">
                  <c:v>4.6961262032400003E-9</c:v>
                </c:pt>
                <c:pt idx="42">
                  <c:v>4.6961262032400003E-9</c:v>
                </c:pt>
                <c:pt idx="43">
                  <c:v>4.6961262032400003E-9</c:v>
                </c:pt>
                <c:pt idx="44">
                  <c:v>4.6961262032400003E-9</c:v>
                </c:pt>
                <c:pt idx="45">
                  <c:v>4.6961262032400003E-9</c:v>
                </c:pt>
                <c:pt idx="46">
                  <c:v>4.6961262032400003E-9</c:v>
                </c:pt>
                <c:pt idx="47">
                  <c:v>4.6961262032400003E-9</c:v>
                </c:pt>
                <c:pt idx="48">
                  <c:v>4.6961262032400003E-9</c:v>
                </c:pt>
                <c:pt idx="49">
                  <c:v>4.6961262032400003E-9</c:v>
                </c:pt>
                <c:pt idx="50">
                  <c:v>1.46821367414E-8</c:v>
                </c:pt>
                <c:pt idx="51">
                  <c:v>1.46821367414E-8</c:v>
                </c:pt>
                <c:pt idx="52">
                  <c:v>1.46821367414E-8</c:v>
                </c:pt>
                <c:pt idx="53">
                  <c:v>1.46821367414E-8</c:v>
                </c:pt>
                <c:pt idx="54">
                  <c:v>1.46821367414E-8</c:v>
                </c:pt>
                <c:pt idx="55">
                  <c:v>1.46821367414E-8</c:v>
                </c:pt>
                <c:pt idx="56">
                  <c:v>1.46821367414E-8</c:v>
                </c:pt>
                <c:pt idx="57">
                  <c:v>1.46821367414E-8</c:v>
                </c:pt>
                <c:pt idx="58">
                  <c:v>1.46821367414E-8</c:v>
                </c:pt>
                <c:pt idx="59">
                  <c:v>1.46821367414E-8</c:v>
                </c:pt>
                <c:pt idx="60">
                  <c:v>1.46821367414E-8</c:v>
                </c:pt>
                <c:pt idx="61">
                  <c:v>1.46821367414E-8</c:v>
                </c:pt>
                <c:pt idx="62">
                  <c:v>1.46821367414E-8</c:v>
                </c:pt>
                <c:pt idx="63">
                  <c:v>1.46821367414E-8</c:v>
                </c:pt>
                <c:pt idx="64">
                  <c:v>1.46821367414E-8</c:v>
                </c:pt>
                <c:pt idx="65">
                  <c:v>1.46821367414E-8</c:v>
                </c:pt>
                <c:pt idx="66">
                  <c:v>1.46821367414E-8</c:v>
                </c:pt>
                <c:pt idx="67">
                  <c:v>1.46821367414E-8</c:v>
                </c:pt>
                <c:pt idx="68">
                  <c:v>1.46821367414E-8</c:v>
                </c:pt>
                <c:pt idx="69">
                  <c:v>1.46821367414E-8</c:v>
                </c:pt>
                <c:pt idx="70">
                  <c:v>1.46821367414E-8</c:v>
                </c:pt>
                <c:pt idx="71">
                  <c:v>1.46821367414E-8</c:v>
                </c:pt>
                <c:pt idx="72">
                  <c:v>1.46821367414E-8</c:v>
                </c:pt>
                <c:pt idx="73">
                  <c:v>1.46821367414E-8</c:v>
                </c:pt>
                <c:pt idx="74">
                  <c:v>1.46821367414E-8</c:v>
                </c:pt>
                <c:pt idx="75">
                  <c:v>1.46821367414E-8</c:v>
                </c:pt>
                <c:pt idx="76">
                  <c:v>1.46821367414E-8</c:v>
                </c:pt>
                <c:pt idx="77">
                  <c:v>1.46821367414E-8</c:v>
                </c:pt>
                <c:pt idx="78">
                  <c:v>1.46821367414E-8</c:v>
                </c:pt>
                <c:pt idx="79">
                  <c:v>1.46821367414E-8</c:v>
                </c:pt>
                <c:pt idx="80">
                  <c:v>1.46821367414E-8</c:v>
                </c:pt>
                <c:pt idx="81">
                  <c:v>1.46821367414E-8</c:v>
                </c:pt>
                <c:pt idx="82">
                  <c:v>1.46821367414E-8</c:v>
                </c:pt>
                <c:pt idx="83">
                  <c:v>1.46821367414E-8</c:v>
                </c:pt>
                <c:pt idx="84">
                  <c:v>1.46821367414E-8</c:v>
                </c:pt>
                <c:pt idx="85">
                  <c:v>1.46821367414E-8</c:v>
                </c:pt>
                <c:pt idx="86">
                  <c:v>1.46821367414E-8</c:v>
                </c:pt>
                <c:pt idx="87">
                  <c:v>1.46821367414E-8</c:v>
                </c:pt>
                <c:pt idx="88">
                  <c:v>1.46821367414E-8</c:v>
                </c:pt>
                <c:pt idx="89">
                  <c:v>1.46821367414E-8</c:v>
                </c:pt>
                <c:pt idx="90">
                  <c:v>1.46821367414E-8</c:v>
                </c:pt>
                <c:pt idx="91">
                  <c:v>1.46821367414E-8</c:v>
                </c:pt>
                <c:pt idx="92">
                  <c:v>1.46821367414E-8</c:v>
                </c:pt>
                <c:pt idx="93">
                  <c:v>1.46821367414E-8</c:v>
                </c:pt>
                <c:pt idx="94">
                  <c:v>1.46821367414E-8</c:v>
                </c:pt>
                <c:pt idx="95">
                  <c:v>1.46821367414E-8</c:v>
                </c:pt>
                <c:pt idx="96">
                  <c:v>1.46821367414E-8</c:v>
                </c:pt>
                <c:pt idx="97">
                  <c:v>1.46821367414E-8</c:v>
                </c:pt>
                <c:pt idx="98">
                  <c:v>1.46821367414E-8</c:v>
                </c:pt>
                <c:pt idx="99">
                  <c:v>1.46821367414E-8</c:v>
                </c:pt>
                <c:pt idx="100">
                  <c:v>4.6972077589299999E-8</c:v>
                </c:pt>
                <c:pt idx="101">
                  <c:v>4.6972077589299999E-8</c:v>
                </c:pt>
                <c:pt idx="102">
                  <c:v>4.6972077589299999E-8</c:v>
                </c:pt>
                <c:pt idx="103">
                  <c:v>4.6972077589299999E-8</c:v>
                </c:pt>
                <c:pt idx="104">
                  <c:v>4.6972077589299999E-8</c:v>
                </c:pt>
                <c:pt idx="105">
                  <c:v>4.6972077589299999E-8</c:v>
                </c:pt>
                <c:pt idx="106">
                  <c:v>4.6972077589299999E-8</c:v>
                </c:pt>
                <c:pt idx="107">
                  <c:v>4.6972077589299999E-8</c:v>
                </c:pt>
                <c:pt idx="108">
                  <c:v>4.6972077589299999E-8</c:v>
                </c:pt>
                <c:pt idx="109">
                  <c:v>4.6972077589299999E-8</c:v>
                </c:pt>
                <c:pt idx="110">
                  <c:v>4.6972077589299999E-8</c:v>
                </c:pt>
                <c:pt idx="111">
                  <c:v>4.6972077589299999E-8</c:v>
                </c:pt>
                <c:pt idx="112">
                  <c:v>4.6972077589299999E-8</c:v>
                </c:pt>
                <c:pt idx="113">
                  <c:v>4.6972077589299999E-8</c:v>
                </c:pt>
                <c:pt idx="114">
                  <c:v>4.6972077589299999E-8</c:v>
                </c:pt>
                <c:pt idx="115">
                  <c:v>4.6972077589299999E-8</c:v>
                </c:pt>
                <c:pt idx="116">
                  <c:v>4.6972077589299999E-8</c:v>
                </c:pt>
                <c:pt idx="117">
                  <c:v>4.6972077589299999E-8</c:v>
                </c:pt>
                <c:pt idx="118">
                  <c:v>4.6972077589299999E-8</c:v>
                </c:pt>
                <c:pt idx="119">
                  <c:v>4.6972077589299999E-8</c:v>
                </c:pt>
                <c:pt idx="120">
                  <c:v>4.6972077589299999E-8</c:v>
                </c:pt>
                <c:pt idx="121">
                  <c:v>4.6972077589299999E-8</c:v>
                </c:pt>
                <c:pt idx="122">
                  <c:v>4.6972077589299999E-8</c:v>
                </c:pt>
                <c:pt idx="123">
                  <c:v>4.6972077589299999E-8</c:v>
                </c:pt>
                <c:pt idx="124">
                  <c:v>4.6972077589299999E-8</c:v>
                </c:pt>
                <c:pt idx="125">
                  <c:v>4.6972077589299999E-8</c:v>
                </c:pt>
                <c:pt idx="126">
                  <c:v>4.6972077589299999E-8</c:v>
                </c:pt>
                <c:pt idx="127">
                  <c:v>4.6972077589299999E-8</c:v>
                </c:pt>
                <c:pt idx="128">
                  <c:v>4.6972077589299999E-8</c:v>
                </c:pt>
                <c:pt idx="129">
                  <c:v>4.6972077589299999E-8</c:v>
                </c:pt>
                <c:pt idx="130">
                  <c:v>4.6972077589299999E-8</c:v>
                </c:pt>
                <c:pt idx="131">
                  <c:v>4.6972077589299999E-8</c:v>
                </c:pt>
                <c:pt idx="132">
                  <c:v>4.6972077589299999E-8</c:v>
                </c:pt>
                <c:pt idx="133">
                  <c:v>4.6972077589299999E-8</c:v>
                </c:pt>
                <c:pt idx="134">
                  <c:v>4.6972077589299999E-8</c:v>
                </c:pt>
                <c:pt idx="135">
                  <c:v>4.6972077589299999E-8</c:v>
                </c:pt>
                <c:pt idx="136">
                  <c:v>4.6972077589299999E-8</c:v>
                </c:pt>
                <c:pt idx="137">
                  <c:v>4.6972077589299999E-8</c:v>
                </c:pt>
                <c:pt idx="138">
                  <c:v>4.6972077589299999E-8</c:v>
                </c:pt>
                <c:pt idx="139">
                  <c:v>4.6972077589299999E-8</c:v>
                </c:pt>
                <c:pt idx="140">
                  <c:v>4.6972077589299999E-8</c:v>
                </c:pt>
                <c:pt idx="141">
                  <c:v>4.6972077589299999E-8</c:v>
                </c:pt>
                <c:pt idx="142">
                  <c:v>4.6972077589299999E-8</c:v>
                </c:pt>
                <c:pt idx="143">
                  <c:v>4.6972077589299999E-8</c:v>
                </c:pt>
                <c:pt idx="144">
                  <c:v>4.6972077589299999E-8</c:v>
                </c:pt>
                <c:pt idx="145">
                  <c:v>4.6972077589299999E-8</c:v>
                </c:pt>
                <c:pt idx="146">
                  <c:v>4.6972077589299999E-8</c:v>
                </c:pt>
                <c:pt idx="147">
                  <c:v>4.6972077589299999E-8</c:v>
                </c:pt>
                <c:pt idx="148">
                  <c:v>4.6972077589299999E-8</c:v>
                </c:pt>
                <c:pt idx="149">
                  <c:v>4.6972077589299999E-8</c:v>
                </c:pt>
                <c:pt idx="150">
                  <c:v>1.4993056397500001E-7</c:v>
                </c:pt>
                <c:pt idx="151">
                  <c:v>1.4993056397500001E-7</c:v>
                </c:pt>
                <c:pt idx="152">
                  <c:v>1.4993056397500001E-7</c:v>
                </c:pt>
                <c:pt idx="153">
                  <c:v>1.4993056397500001E-7</c:v>
                </c:pt>
                <c:pt idx="154">
                  <c:v>1.4993056397500001E-7</c:v>
                </c:pt>
                <c:pt idx="155">
                  <c:v>1.4993056397500001E-7</c:v>
                </c:pt>
                <c:pt idx="156">
                  <c:v>1.4993056397500001E-7</c:v>
                </c:pt>
                <c:pt idx="157">
                  <c:v>1.4993056397500001E-7</c:v>
                </c:pt>
                <c:pt idx="158">
                  <c:v>1.4993056397500001E-7</c:v>
                </c:pt>
                <c:pt idx="159">
                  <c:v>1.4993056397500001E-7</c:v>
                </c:pt>
                <c:pt idx="160">
                  <c:v>1.4993056397500001E-7</c:v>
                </c:pt>
                <c:pt idx="161">
                  <c:v>1.4993056397500001E-7</c:v>
                </c:pt>
                <c:pt idx="162">
                  <c:v>1.4993056397500001E-7</c:v>
                </c:pt>
                <c:pt idx="163">
                  <c:v>1.4993056397500001E-7</c:v>
                </c:pt>
                <c:pt idx="164">
                  <c:v>1.4993056397500001E-7</c:v>
                </c:pt>
                <c:pt idx="165">
                  <c:v>1.4993056397500001E-7</c:v>
                </c:pt>
                <c:pt idx="166">
                  <c:v>1.4993056397500001E-7</c:v>
                </c:pt>
                <c:pt idx="167">
                  <c:v>1.4993056397500001E-7</c:v>
                </c:pt>
                <c:pt idx="168">
                  <c:v>1.4993056397500001E-7</c:v>
                </c:pt>
                <c:pt idx="169">
                  <c:v>1.4993056397500001E-7</c:v>
                </c:pt>
                <c:pt idx="170">
                  <c:v>1.4993056397500001E-7</c:v>
                </c:pt>
                <c:pt idx="171">
                  <c:v>1.4993056397500001E-7</c:v>
                </c:pt>
                <c:pt idx="172">
                  <c:v>1.4993056397500001E-7</c:v>
                </c:pt>
                <c:pt idx="173">
                  <c:v>1.4993056397500001E-7</c:v>
                </c:pt>
                <c:pt idx="174">
                  <c:v>1.4993056397500001E-7</c:v>
                </c:pt>
                <c:pt idx="175">
                  <c:v>1.4993056397500001E-7</c:v>
                </c:pt>
                <c:pt idx="176">
                  <c:v>1.4993056397500001E-7</c:v>
                </c:pt>
                <c:pt idx="177">
                  <c:v>1.4993056397500001E-7</c:v>
                </c:pt>
                <c:pt idx="178">
                  <c:v>1.4993056397500001E-7</c:v>
                </c:pt>
                <c:pt idx="179">
                  <c:v>1.4993056397500001E-7</c:v>
                </c:pt>
                <c:pt idx="180">
                  <c:v>1.4993056397500001E-7</c:v>
                </c:pt>
                <c:pt idx="181">
                  <c:v>1.4993056397500001E-7</c:v>
                </c:pt>
                <c:pt idx="182">
                  <c:v>1.4993056397500001E-7</c:v>
                </c:pt>
                <c:pt idx="183">
                  <c:v>1.4993056397500001E-7</c:v>
                </c:pt>
                <c:pt idx="184">
                  <c:v>1.4993056397500001E-7</c:v>
                </c:pt>
                <c:pt idx="185">
                  <c:v>1.4993056397500001E-7</c:v>
                </c:pt>
                <c:pt idx="186">
                  <c:v>1.4993056397500001E-7</c:v>
                </c:pt>
                <c:pt idx="187">
                  <c:v>1.4993056397500001E-7</c:v>
                </c:pt>
                <c:pt idx="188">
                  <c:v>1.4993056397500001E-7</c:v>
                </c:pt>
                <c:pt idx="189">
                  <c:v>1.4993056397500001E-7</c:v>
                </c:pt>
                <c:pt idx="190">
                  <c:v>1.4993056397500001E-7</c:v>
                </c:pt>
                <c:pt idx="191">
                  <c:v>1.4993056397500001E-7</c:v>
                </c:pt>
                <c:pt idx="192">
                  <c:v>1.4993056397500001E-7</c:v>
                </c:pt>
                <c:pt idx="193">
                  <c:v>1.4993056397500001E-7</c:v>
                </c:pt>
                <c:pt idx="194">
                  <c:v>1.4993056397500001E-7</c:v>
                </c:pt>
                <c:pt idx="195">
                  <c:v>1.4993056397500001E-7</c:v>
                </c:pt>
                <c:pt idx="196">
                  <c:v>1.4993056397500001E-7</c:v>
                </c:pt>
                <c:pt idx="197">
                  <c:v>1.4993056397500001E-7</c:v>
                </c:pt>
                <c:pt idx="198">
                  <c:v>1.4993056397500001E-7</c:v>
                </c:pt>
                <c:pt idx="199">
                  <c:v>1.4993056397500001E-7</c:v>
                </c:pt>
                <c:pt idx="200">
                  <c:v>4.6445033400800001E-7</c:v>
                </c:pt>
                <c:pt idx="201">
                  <c:v>4.6445033400800001E-7</c:v>
                </c:pt>
                <c:pt idx="202">
                  <c:v>4.6445033400800001E-7</c:v>
                </c:pt>
                <c:pt idx="203">
                  <c:v>4.6445033400800001E-7</c:v>
                </c:pt>
                <c:pt idx="204">
                  <c:v>4.6445033400800001E-7</c:v>
                </c:pt>
                <c:pt idx="205">
                  <c:v>4.6445033400800001E-7</c:v>
                </c:pt>
                <c:pt idx="206">
                  <c:v>4.6445033400800001E-7</c:v>
                </c:pt>
                <c:pt idx="207">
                  <c:v>4.6445033400800001E-7</c:v>
                </c:pt>
                <c:pt idx="208">
                  <c:v>4.6445033400800001E-7</c:v>
                </c:pt>
                <c:pt idx="209">
                  <c:v>4.6445033400800001E-7</c:v>
                </c:pt>
                <c:pt idx="210">
                  <c:v>4.6445033400800001E-7</c:v>
                </c:pt>
                <c:pt idx="211">
                  <c:v>4.6445033400800001E-7</c:v>
                </c:pt>
                <c:pt idx="212">
                  <c:v>4.6445033400800001E-7</c:v>
                </c:pt>
                <c:pt idx="213">
                  <c:v>4.6445033400800001E-7</c:v>
                </c:pt>
                <c:pt idx="214">
                  <c:v>4.6445033400800001E-7</c:v>
                </c:pt>
                <c:pt idx="215">
                  <c:v>4.6445033400800001E-7</c:v>
                </c:pt>
                <c:pt idx="216">
                  <c:v>4.6445033400800001E-7</c:v>
                </c:pt>
                <c:pt idx="217">
                  <c:v>4.6445033400800001E-7</c:v>
                </c:pt>
                <c:pt idx="218">
                  <c:v>4.6445033400800001E-7</c:v>
                </c:pt>
                <c:pt idx="219">
                  <c:v>4.6445033400800001E-7</c:v>
                </c:pt>
                <c:pt idx="220">
                  <c:v>4.6445033400800001E-7</c:v>
                </c:pt>
                <c:pt idx="221">
                  <c:v>4.6445033400800001E-7</c:v>
                </c:pt>
                <c:pt idx="222">
                  <c:v>4.6445033400800001E-7</c:v>
                </c:pt>
                <c:pt idx="223">
                  <c:v>4.6445033400800001E-7</c:v>
                </c:pt>
                <c:pt idx="224">
                  <c:v>4.6445033400800001E-7</c:v>
                </c:pt>
                <c:pt idx="225">
                  <c:v>4.6445033400800001E-7</c:v>
                </c:pt>
                <c:pt idx="226">
                  <c:v>4.6445033400800001E-7</c:v>
                </c:pt>
                <c:pt idx="227">
                  <c:v>4.6445033400800001E-7</c:v>
                </c:pt>
                <c:pt idx="228">
                  <c:v>4.6445033400800001E-7</c:v>
                </c:pt>
                <c:pt idx="229">
                  <c:v>4.6445033400800001E-7</c:v>
                </c:pt>
                <c:pt idx="230">
                  <c:v>4.6445033400800001E-7</c:v>
                </c:pt>
                <c:pt idx="231">
                  <c:v>4.6445033400800001E-7</c:v>
                </c:pt>
                <c:pt idx="232">
                  <c:v>4.6445033400800001E-7</c:v>
                </c:pt>
                <c:pt idx="233">
                  <c:v>4.6445033400800001E-7</c:v>
                </c:pt>
                <c:pt idx="234">
                  <c:v>4.6445033400800001E-7</c:v>
                </c:pt>
                <c:pt idx="235">
                  <c:v>4.6445033400800001E-7</c:v>
                </c:pt>
                <c:pt idx="236">
                  <c:v>4.6445033400800001E-7</c:v>
                </c:pt>
                <c:pt idx="237">
                  <c:v>4.6445033400800001E-7</c:v>
                </c:pt>
                <c:pt idx="238">
                  <c:v>4.6445033400800001E-7</c:v>
                </c:pt>
                <c:pt idx="239">
                  <c:v>4.6445033400800001E-7</c:v>
                </c:pt>
                <c:pt idx="240">
                  <c:v>4.6445033400800001E-7</c:v>
                </c:pt>
                <c:pt idx="241">
                  <c:v>4.6445033400800001E-7</c:v>
                </c:pt>
                <c:pt idx="242">
                  <c:v>4.6445033400800001E-7</c:v>
                </c:pt>
                <c:pt idx="243">
                  <c:v>4.6445033400800001E-7</c:v>
                </c:pt>
                <c:pt idx="244">
                  <c:v>4.6445033400800001E-7</c:v>
                </c:pt>
                <c:pt idx="245">
                  <c:v>4.6445033400800001E-7</c:v>
                </c:pt>
                <c:pt idx="246">
                  <c:v>4.6445033400800001E-7</c:v>
                </c:pt>
                <c:pt idx="247">
                  <c:v>4.6445033400800001E-7</c:v>
                </c:pt>
                <c:pt idx="248">
                  <c:v>4.6445033400800001E-7</c:v>
                </c:pt>
                <c:pt idx="249">
                  <c:v>4.6445033400800001E-7</c:v>
                </c:pt>
                <c:pt idx="250">
                  <c:v>1.47227651516E-6</c:v>
                </c:pt>
                <c:pt idx="251">
                  <c:v>1.47227651516E-6</c:v>
                </c:pt>
                <c:pt idx="252">
                  <c:v>1.47227651516E-6</c:v>
                </c:pt>
                <c:pt idx="253">
                  <c:v>1.47227651516E-6</c:v>
                </c:pt>
                <c:pt idx="254">
                  <c:v>1.47227651516E-6</c:v>
                </c:pt>
                <c:pt idx="255">
                  <c:v>1.47227651516E-6</c:v>
                </c:pt>
                <c:pt idx="256">
                  <c:v>1.47227651516E-6</c:v>
                </c:pt>
                <c:pt idx="257">
                  <c:v>1.47227651516E-6</c:v>
                </c:pt>
                <c:pt idx="258">
                  <c:v>1.47227651516E-6</c:v>
                </c:pt>
                <c:pt idx="259">
                  <c:v>1.47227651516E-6</c:v>
                </c:pt>
                <c:pt idx="260">
                  <c:v>1.47227651516E-6</c:v>
                </c:pt>
                <c:pt idx="261">
                  <c:v>1.47227651516E-6</c:v>
                </c:pt>
                <c:pt idx="262">
                  <c:v>1.47227651516E-6</c:v>
                </c:pt>
                <c:pt idx="263">
                  <c:v>1.47227651516E-6</c:v>
                </c:pt>
                <c:pt idx="264">
                  <c:v>1.47227651516E-6</c:v>
                </c:pt>
                <c:pt idx="265">
                  <c:v>1.47227651516E-6</c:v>
                </c:pt>
                <c:pt idx="266">
                  <c:v>1.47227651516E-6</c:v>
                </c:pt>
                <c:pt idx="267">
                  <c:v>1.47227651516E-6</c:v>
                </c:pt>
                <c:pt idx="268">
                  <c:v>1.47227651516E-6</c:v>
                </c:pt>
                <c:pt idx="269">
                  <c:v>1.47227651516E-6</c:v>
                </c:pt>
                <c:pt idx="270">
                  <c:v>1.47227651516E-6</c:v>
                </c:pt>
                <c:pt idx="271">
                  <c:v>1.47227651516E-6</c:v>
                </c:pt>
                <c:pt idx="272">
                  <c:v>1.47227651516E-6</c:v>
                </c:pt>
                <c:pt idx="273">
                  <c:v>1.47227651516E-6</c:v>
                </c:pt>
                <c:pt idx="274">
                  <c:v>1.47227651516E-6</c:v>
                </c:pt>
                <c:pt idx="275">
                  <c:v>1.47227651516E-6</c:v>
                </c:pt>
                <c:pt idx="276">
                  <c:v>1.47227651516E-6</c:v>
                </c:pt>
                <c:pt idx="277">
                  <c:v>1.47227651516E-6</c:v>
                </c:pt>
                <c:pt idx="278">
                  <c:v>1.47227651516E-6</c:v>
                </c:pt>
                <c:pt idx="279">
                  <c:v>1.47227651516E-6</c:v>
                </c:pt>
                <c:pt idx="280">
                  <c:v>1.47227651516E-6</c:v>
                </c:pt>
                <c:pt idx="281">
                  <c:v>1.47227651516E-6</c:v>
                </c:pt>
                <c:pt idx="282">
                  <c:v>1.47227651516E-6</c:v>
                </c:pt>
                <c:pt idx="283">
                  <c:v>1.47227651516E-6</c:v>
                </c:pt>
                <c:pt idx="284">
                  <c:v>1.47227651516E-6</c:v>
                </c:pt>
                <c:pt idx="285">
                  <c:v>1.47227651516E-6</c:v>
                </c:pt>
                <c:pt idx="286">
                  <c:v>1.47227651516E-6</c:v>
                </c:pt>
                <c:pt idx="287">
                  <c:v>1.47227651516E-6</c:v>
                </c:pt>
                <c:pt idx="288">
                  <c:v>1.47227651516E-6</c:v>
                </c:pt>
                <c:pt idx="289">
                  <c:v>1.47227651516E-6</c:v>
                </c:pt>
                <c:pt idx="290">
                  <c:v>1.47227651516E-6</c:v>
                </c:pt>
                <c:pt idx="291">
                  <c:v>1.47227651516E-6</c:v>
                </c:pt>
                <c:pt idx="292">
                  <c:v>1.47227651516E-6</c:v>
                </c:pt>
                <c:pt idx="293">
                  <c:v>1.47227651516E-6</c:v>
                </c:pt>
                <c:pt idx="294">
                  <c:v>1.47227651516E-6</c:v>
                </c:pt>
                <c:pt idx="295">
                  <c:v>1.47227651516E-6</c:v>
                </c:pt>
                <c:pt idx="296">
                  <c:v>1.47227651516E-6</c:v>
                </c:pt>
                <c:pt idx="297">
                  <c:v>1.47227651516E-6</c:v>
                </c:pt>
                <c:pt idx="298">
                  <c:v>1.47227651516E-6</c:v>
                </c:pt>
                <c:pt idx="299">
                  <c:v>1.47227651516E-6</c:v>
                </c:pt>
                <c:pt idx="300">
                  <c:v>4.7428587366200003E-6</c:v>
                </c:pt>
                <c:pt idx="301">
                  <c:v>4.7428587366200003E-6</c:v>
                </c:pt>
                <c:pt idx="302">
                  <c:v>4.7428587366200003E-6</c:v>
                </c:pt>
                <c:pt idx="303">
                  <c:v>4.7428587366200003E-6</c:v>
                </c:pt>
                <c:pt idx="304">
                  <c:v>4.7428587366200003E-6</c:v>
                </c:pt>
                <c:pt idx="305">
                  <c:v>4.7428587366200003E-6</c:v>
                </c:pt>
                <c:pt idx="306">
                  <c:v>4.7428587366200003E-6</c:v>
                </c:pt>
                <c:pt idx="307">
                  <c:v>4.7428587366200003E-6</c:v>
                </c:pt>
                <c:pt idx="308">
                  <c:v>4.7428587366200003E-6</c:v>
                </c:pt>
                <c:pt idx="309">
                  <c:v>4.7428587366200003E-6</c:v>
                </c:pt>
                <c:pt idx="310">
                  <c:v>4.7428587366200003E-6</c:v>
                </c:pt>
                <c:pt idx="311">
                  <c:v>4.7428587366200003E-6</c:v>
                </c:pt>
                <c:pt idx="312">
                  <c:v>4.7428587366200003E-6</c:v>
                </c:pt>
                <c:pt idx="313">
                  <c:v>4.7428587366200003E-6</c:v>
                </c:pt>
                <c:pt idx="314">
                  <c:v>4.7428587366200003E-6</c:v>
                </c:pt>
                <c:pt idx="315">
                  <c:v>4.7428587366200003E-6</c:v>
                </c:pt>
                <c:pt idx="316">
                  <c:v>4.7428587366200003E-6</c:v>
                </c:pt>
                <c:pt idx="317">
                  <c:v>4.7428587366200003E-6</c:v>
                </c:pt>
                <c:pt idx="318">
                  <c:v>4.7428587366200003E-6</c:v>
                </c:pt>
                <c:pt idx="319">
                  <c:v>4.7428587366200003E-6</c:v>
                </c:pt>
                <c:pt idx="320">
                  <c:v>4.7428587366200003E-6</c:v>
                </c:pt>
                <c:pt idx="321">
                  <c:v>4.7428587366200003E-6</c:v>
                </c:pt>
                <c:pt idx="322">
                  <c:v>4.7428587366200003E-6</c:v>
                </c:pt>
                <c:pt idx="323">
                  <c:v>4.7428587366200003E-6</c:v>
                </c:pt>
                <c:pt idx="324">
                  <c:v>4.7428587366200003E-6</c:v>
                </c:pt>
                <c:pt idx="325">
                  <c:v>4.7428587366200003E-6</c:v>
                </c:pt>
                <c:pt idx="326">
                  <c:v>4.7428587366200003E-6</c:v>
                </c:pt>
                <c:pt idx="327">
                  <c:v>4.7428587366200003E-6</c:v>
                </c:pt>
                <c:pt idx="328">
                  <c:v>4.7428587366200003E-6</c:v>
                </c:pt>
                <c:pt idx="329">
                  <c:v>4.7428587366200003E-6</c:v>
                </c:pt>
                <c:pt idx="330">
                  <c:v>4.7428587366200003E-6</c:v>
                </c:pt>
                <c:pt idx="331">
                  <c:v>4.7428587366200003E-6</c:v>
                </c:pt>
                <c:pt idx="332">
                  <c:v>4.7428587366200003E-6</c:v>
                </c:pt>
                <c:pt idx="333">
                  <c:v>4.7428587366200003E-6</c:v>
                </c:pt>
                <c:pt idx="334">
                  <c:v>4.7428587366200003E-6</c:v>
                </c:pt>
                <c:pt idx="335">
                  <c:v>4.7428587366200003E-6</c:v>
                </c:pt>
                <c:pt idx="336">
                  <c:v>4.7428587366200003E-6</c:v>
                </c:pt>
                <c:pt idx="337">
                  <c:v>4.7428587366200003E-6</c:v>
                </c:pt>
                <c:pt idx="338">
                  <c:v>4.7428587366200003E-6</c:v>
                </c:pt>
                <c:pt idx="339">
                  <c:v>4.7428587366200003E-6</c:v>
                </c:pt>
                <c:pt idx="340">
                  <c:v>4.7428587366200003E-6</c:v>
                </c:pt>
                <c:pt idx="341">
                  <c:v>4.7428587366200003E-6</c:v>
                </c:pt>
                <c:pt idx="342">
                  <c:v>4.7428587366200003E-6</c:v>
                </c:pt>
                <c:pt idx="343">
                  <c:v>4.7428587366200003E-6</c:v>
                </c:pt>
                <c:pt idx="344">
                  <c:v>4.7428587366200003E-6</c:v>
                </c:pt>
                <c:pt idx="345">
                  <c:v>4.7428587366200003E-6</c:v>
                </c:pt>
                <c:pt idx="346">
                  <c:v>4.7428587366200003E-6</c:v>
                </c:pt>
                <c:pt idx="347">
                  <c:v>4.7428587366200003E-6</c:v>
                </c:pt>
                <c:pt idx="348">
                  <c:v>4.7428587366200003E-6</c:v>
                </c:pt>
                <c:pt idx="349">
                  <c:v>4.7428587366200003E-6</c:v>
                </c:pt>
                <c:pt idx="350">
                  <c:v>1.48282430033E-5</c:v>
                </c:pt>
                <c:pt idx="351">
                  <c:v>1.48282430033E-5</c:v>
                </c:pt>
                <c:pt idx="352">
                  <c:v>1.48282430033E-5</c:v>
                </c:pt>
                <c:pt idx="353">
                  <c:v>1.48282430033E-5</c:v>
                </c:pt>
                <c:pt idx="354">
                  <c:v>1.48282430033E-5</c:v>
                </c:pt>
                <c:pt idx="355">
                  <c:v>1.48282430033E-5</c:v>
                </c:pt>
                <c:pt idx="356">
                  <c:v>1.48282430033E-5</c:v>
                </c:pt>
                <c:pt idx="357">
                  <c:v>1.48282430033E-5</c:v>
                </c:pt>
                <c:pt idx="358">
                  <c:v>1.48282430033E-5</c:v>
                </c:pt>
                <c:pt idx="359">
                  <c:v>1.48282430033E-5</c:v>
                </c:pt>
                <c:pt idx="360">
                  <c:v>1.48282430033E-5</c:v>
                </c:pt>
                <c:pt idx="361">
                  <c:v>1.48282430033E-5</c:v>
                </c:pt>
                <c:pt idx="362">
                  <c:v>1.48282430033E-5</c:v>
                </c:pt>
                <c:pt idx="363">
                  <c:v>1.48282430033E-5</c:v>
                </c:pt>
                <c:pt idx="364">
                  <c:v>1.48282430033E-5</c:v>
                </c:pt>
                <c:pt idx="365">
                  <c:v>1.48282430033E-5</c:v>
                </c:pt>
                <c:pt idx="366">
                  <c:v>1.48282430033E-5</c:v>
                </c:pt>
                <c:pt idx="367">
                  <c:v>1.48282430033E-5</c:v>
                </c:pt>
                <c:pt idx="368">
                  <c:v>1.48282430033E-5</c:v>
                </c:pt>
                <c:pt idx="369">
                  <c:v>1.48282430033E-5</c:v>
                </c:pt>
                <c:pt idx="370">
                  <c:v>1.48282430033E-5</c:v>
                </c:pt>
                <c:pt idx="371">
                  <c:v>1.48282430033E-5</c:v>
                </c:pt>
                <c:pt idx="372">
                  <c:v>1.48282430033E-5</c:v>
                </c:pt>
                <c:pt idx="373">
                  <c:v>1.48282430033E-5</c:v>
                </c:pt>
                <c:pt idx="374">
                  <c:v>1.48282430033E-5</c:v>
                </c:pt>
                <c:pt idx="375">
                  <c:v>1.48282430033E-5</c:v>
                </c:pt>
                <c:pt idx="376">
                  <c:v>1.48282430033E-5</c:v>
                </c:pt>
                <c:pt idx="377">
                  <c:v>1.48282430033E-5</c:v>
                </c:pt>
                <c:pt idx="378">
                  <c:v>1.48282430033E-5</c:v>
                </c:pt>
                <c:pt idx="379">
                  <c:v>1.48282430033E-5</c:v>
                </c:pt>
                <c:pt idx="380">
                  <c:v>1.48282430033E-5</c:v>
                </c:pt>
                <c:pt idx="381">
                  <c:v>1.48282430033E-5</c:v>
                </c:pt>
                <c:pt idx="382">
                  <c:v>1.48282430033E-5</c:v>
                </c:pt>
                <c:pt idx="383">
                  <c:v>1.48282430033E-5</c:v>
                </c:pt>
                <c:pt idx="384">
                  <c:v>1.48282430033E-5</c:v>
                </c:pt>
                <c:pt idx="385">
                  <c:v>1.48282430033E-5</c:v>
                </c:pt>
                <c:pt idx="386">
                  <c:v>1.48282430033E-5</c:v>
                </c:pt>
                <c:pt idx="387">
                  <c:v>1.48282430033E-5</c:v>
                </c:pt>
                <c:pt idx="388">
                  <c:v>1.48282430033E-5</c:v>
                </c:pt>
                <c:pt idx="389">
                  <c:v>1.48282430033E-5</c:v>
                </c:pt>
                <c:pt idx="390">
                  <c:v>1.48282430033E-5</c:v>
                </c:pt>
                <c:pt idx="391">
                  <c:v>1.48282430033E-5</c:v>
                </c:pt>
                <c:pt idx="392">
                  <c:v>1.48282430033E-5</c:v>
                </c:pt>
                <c:pt idx="393">
                  <c:v>1.48282430033E-5</c:v>
                </c:pt>
                <c:pt idx="394">
                  <c:v>1.48282430033E-5</c:v>
                </c:pt>
                <c:pt idx="395">
                  <c:v>1.48282430033E-5</c:v>
                </c:pt>
                <c:pt idx="396">
                  <c:v>1.48282430033E-5</c:v>
                </c:pt>
                <c:pt idx="397">
                  <c:v>1.48282430033E-5</c:v>
                </c:pt>
                <c:pt idx="398">
                  <c:v>1.48282430033E-5</c:v>
                </c:pt>
                <c:pt idx="399">
                  <c:v>1.48282430033E-5</c:v>
                </c:pt>
                <c:pt idx="400">
                  <c:v>4.7112906710599999E-5</c:v>
                </c:pt>
                <c:pt idx="401">
                  <c:v>4.7112906710599999E-5</c:v>
                </c:pt>
                <c:pt idx="402">
                  <c:v>4.7112906710599999E-5</c:v>
                </c:pt>
                <c:pt idx="403">
                  <c:v>4.7112906710599999E-5</c:v>
                </c:pt>
                <c:pt idx="404">
                  <c:v>4.7112906710599999E-5</c:v>
                </c:pt>
                <c:pt idx="405">
                  <c:v>4.7112906710599999E-5</c:v>
                </c:pt>
                <c:pt idx="406">
                  <c:v>4.7112906710599999E-5</c:v>
                </c:pt>
                <c:pt idx="407">
                  <c:v>4.7112906710599999E-5</c:v>
                </c:pt>
                <c:pt idx="408">
                  <c:v>4.7112906710599999E-5</c:v>
                </c:pt>
                <c:pt idx="409">
                  <c:v>4.7112906710599999E-5</c:v>
                </c:pt>
                <c:pt idx="410">
                  <c:v>4.7112906710599999E-5</c:v>
                </c:pt>
                <c:pt idx="411">
                  <c:v>4.7112906710599999E-5</c:v>
                </c:pt>
                <c:pt idx="412">
                  <c:v>4.7112906710599999E-5</c:v>
                </c:pt>
                <c:pt idx="413">
                  <c:v>4.7112906710599999E-5</c:v>
                </c:pt>
                <c:pt idx="414">
                  <c:v>4.7112906710599999E-5</c:v>
                </c:pt>
                <c:pt idx="415">
                  <c:v>4.7112906710599999E-5</c:v>
                </c:pt>
                <c:pt idx="416">
                  <c:v>4.7112906710599999E-5</c:v>
                </c:pt>
                <c:pt idx="417">
                  <c:v>4.7112906710599999E-5</c:v>
                </c:pt>
                <c:pt idx="418">
                  <c:v>4.7112906710599999E-5</c:v>
                </c:pt>
                <c:pt idx="419">
                  <c:v>4.7112906710599999E-5</c:v>
                </c:pt>
                <c:pt idx="420">
                  <c:v>4.7112906710599999E-5</c:v>
                </c:pt>
                <c:pt idx="421">
                  <c:v>4.7112906710599999E-5</c:v>
                </c:pt>
                <c:pt idx="422">
                  <c:v>4.7112906710599999E-5</c:v>
                </c:pt>
                <c:pt idx="423">
                  <c:v>4.7112906710599999E-5</c:v>
                </c:pt>
                <c:pt idx="424">
                  <c:v>4.7112906710599999E-5</c:v>
                </c:pt>
                <c:pt idx="425">
                  <c:v>4.7112906710599999E-5</c:v>
                </c:pt>
                <c:pt idx="426">
                  <c:v>4.7112906710599999E-5</c:v>
                </c:pt>
                <c:pt idx="427">
                  <c:v>4.7112906710599999E-5</c:v>
                </c:pt>
                <c:pt idx="428">
                  <c:v>4.7112906710599999E-5</c:v>
                </c:pt>
                <c:pt idx="429">
                  <c:v>4.7112906710599999E-5</c:v>
                </c:pt>
                <c:pt idx="430">
                  <c:v>4.7112906710599999E-5</c:v>
                </c:pt>
                <c:pt idx="431">
                  <c:v>4.7112906710599999E-5</c:v>
                </c:pt>
                <c:pt idx="432">
                  <c:v>4.7112906710599999E-5</c:v>
                </c:pt>
                <c:pt idx="433">
                  <c:v>4.7112906710599999E-5</c:v>
                </c:pt>
                <c:pt idx="434">
                  <c:v>4.7112906710599999E-5</c:v>
                </c:pt>
                <c:pt idx="435">
                  <c:v>4.7112906710599999E-5</c:v>
                </c:pt>
                <c:pt idx="436">
                  <c:v>4.7112906710599999E-5</c:v>
                </c:pt>
                <c:pt idx="437">
                  <c:v>4.7112906710599999E-5</c:v>
                </c:pt>
                <c:pt idx="438">
                  <c:v>4.7112906710599999E-5</c:v>
                </c:pt>
                <c:pt idx="439">
                  <c:v>4.7112906710599999E-5</c:v>
                </c:pt>
                <c:pt idx="440">
                  <c:v>4.7112906710599999E-5</c:v>
                </c:pt>
                <c:pt idx="441">
                  <c:v>4.7112906710599999E-5</c:v>
                </c:pt>
                <c:pt idx="442">
                  <c:v>4.7112906710599999E-5</c:v>
                </c:pt>
                <c:pt idx="443">
                  <c:v>4.7112906710599999E-5</c:v>
                </c:pt>
                <c:pt idx="444">
                  <c:v>4.7112906710599999E-5</c:v>
                </c:pt>
                <c:pt idx="445">
                  <c:v>4.7112906710599999E-5</c:v>
                </c:pt>
                <c:pt idx="446">
                  <c:v>4.7112906710599999E-5</c:v>
                </c:pt>
                <c:pt idx="447">
                  <c:v>4.7112906710599999E-5</c:v>
                </c:pt>
                <c:pt idx="448">
                  <c:v>4.7112906710599999E-5</c:v>
                </c:pt>
                <c:pt idx="449">
                  <c:v>4.7112906710599999E-5</c:v>
                </c:pt>
                <c:pt idx="450" formatCode="General">
                  <c:v>1.4797542792600001E-4</c:v>
                </c:pt>
                <c:pt idx="451" formatCode="General">
                  <c:v>1.4797542792600001E-4</c:v>
                </c:pt>
                <c:pt idx="452" formatCode="General">
                  <c:v>1.4797542792600001E-4</c:v>
                </c:pt>
                <c:pt idx="453" formatCode="General">
                  <c:v>1.4797542792600001E-4</c:v>
                </c:pt>
                <c:pt idx="454" formatCode="General">
                  <c:v>1.4797542792600001E-4</c:v>
                </c:pt>
                <c:pt idx="455" formatCode="General">
                  <c:v>1.4797542792600001E-4</c:v>
                </c:pt>
                <c:pt idx="456" formatCode="General">
                  <c:v>1.4797542792600001E-4</c:v>
                </c:pt>
                <c:pt idx="457" formatCode="General">
                  <c:v>1.4797542792600001E-4</c:v>
                </c:pt>
                <c:pt idx="458" formatCode="General">
                  <c:v>1.4797542792600001E-4</c:v>
                </c:pt>
                <c:pt idx="459" formatCode="General">
                  <c:v>1.4797542792600001E-4</c:v>
                </c:pt>
                <c:pt idx="460" formatCode="General">
                  <c:v>1.4797542792600001E-4</c:v>
                </c:pt>
                <c:pt idx="461" formatCode="General">
                  <c:v>1.4797542792600001E-4</c:v>
                </c:pt>
                <c:pt idx="462" formatCode="General">
                  <c:v>1.4797542792600001E-4</c:v>
                </c:pt>
                <c:pt idx="463" formatCode="General">
                  <c:v>1.4797542792600001E-4</c:v>
                </c:pt>
                <c:pt idx="464" formatCode="General">
                  <c:v>1.4797542792600001E-4</c:v>
                </c:pt>
                <c:pt idx="465" formatCode="General">
                  <c:v>1.4797542792600001E-4</c:v>
                </c:pt>
                <c:pt idx="466" formatCode="General">
                  <c:v>1.4797542792600001E-4</c:v>
                </c:pt>
                <c:pt idx="467" formatCode="General">
                  <c:v>1.4797542792600001E-4</c:v>
                </c:pt>
                <c:pt idx="468" formatCode="General">
                  <c:v>1.4797542792600001E-4</c:v>
                </c:pt>
                <c:pt idx="469" formatCode="General">
                  <c:v>1.4797542792600001E-4</c:v>
                </c:pt>
                <c:pt idx="470" formatCode="General">
                  <c:v>1.4797542792600001E-4</c:v>
                </c:pt>
                <c:pt idx="471" formatCode="General">
                  <c:v>1.4797542792600001E-4</c:v>
                </c:pt>
                <c:pt idx="472" formatCode="General">
                  <c:v>1.4797542792600001E-4</c:v>
                </c:pt>
                <c:pt idx="473" formatCode="General">
                  <c:v>1.4797542792600001E-4</c:v>
                </c:pt>
                <c:pt idx="474" formatCode="General">
                  <c:v>1.4797542792600001E-4</c:v>
                </c:pt>
                <c:pt idx="475" formatCode="General">
                  <c:v>1.4797542792600001E-4</c:v>
                </c:pt>
                <c:pt idx="476" formatCode="General">
                  <c:v>1.4797542792600001E-4</c:v>
                </c:pt>
                <c:pt idx="477" formatCode="General">
                  <c:v>1.4797542792600001E-4</c:v>
                </c:pt>
                <c:pt idx="478" formatCode="General">
                  <c:v>1.4797542792600001E-4</c:v>
                </c:pt>
                <c:pt idx="479" formatCode="General">
                  <c:v>1.4797542792600001E-4</c:v>
                </c:pt>
                <c:pt idx="480" formatCode="General">
                  <c:v>1.4797542792600001E-4</c:v>
                </c:pt>
                <c:pt idx="481" formatCode="General">
                  <c:v>1.4797542792600001E-4</c:v>
                </c:pt>
                <c:pt idx="482" formatCode="General">
                  <c:v>1.4797542792600001E-4</c:v>
                </c:pt>
                <c:pt idx="483" formatCode="General">
                  <c:v>1.4797542792600001E-4</c:v>
                </c:pt>
                <c:pt idx="484" formatCode="General">
                  <c:v>1.4797542792600001E-4</c:v>
                </c:pt>
                <c:pt idx="485" formatCode="General">
                  <c:v>1.4797542792600001E-4</c:v>
                </c:pt>
                <c:pt idx="486" formatCode="General">
                  <c:v>1.4797542792600001E-4</c:v>
                </c:pt>
                <c:pt idx="487" formatCode="General">
                  <c:v>1.4797542792600001E-4</c:v>
                </c:pt>
                <c:pt idx="488" formatCode="General">
                  <c:v>1.4797542792600001E-4</c:v>
                </c:pt>
                <c:pt idx="489" formatCode="General">
                  <c:v>1.4797542792600001E-4</c:v>
                </c:pt>
                <c:pt idx="490" formatCode="General">
                  <c:v>1.4797542792600001E-4</c:v>
                </c:pt>
                <c:pt idx="491" formatCode="General">
                  <c:v>1.4797542792600001E-4</c:v>
                </c:pt>
                <c:pt idx="492" formatCode="General">
                  <c:v>1.4797542792600001E-4</c:v>
                </c:pt>
                <c:pt idx="493" formatCode="General">
                  <c:v>1.4797542792600001E-4</c:v>
                </c:pt>
                <c:pt idx="494" formatCode="General">
                  <c:v>1.4797542792600001E-4</c:v>
                </c:pt>
                <c:pt idx="495" formatCode="General">
                  <c:v>1.4797542792600001E-4</c:v>
                </c:pt>
                <c:pt idx="496" formatCode="General">
                  <c:v>1.4797542792600001E-4</c:v>
                </c:pt>
                <c:pt idx="497" formatCode="General">
                  <c:v>1.4797542792600001E-4</c:v>
                </c:pt>
                <c:pt idx="498" formatCode="General">
                  <c:v>1.4797542792600001E-4</c:v>
                </c:pt>
                <c:pt idx="499" formatCode="General">
                  <c:v>1.4797542792600001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A18-4A3B-9590-B9F642738BCC}"/>
            </c:ext>
          </c:extLst>
        </c:ser>
        <c:ser>
          <c:idx val="5"/>
          <c:order val="5"/>
          <c:tx>
            <c:strRef>
              <c:f>[data.xlsx]varD.p!$A$3202</c:f>
              <c:strCache>
                <c:ptCount val="1"/>
                <c:pt idx="0">
                  <c:v>7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3202:$B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3202:$E$4001</c:f>
              <c:numCache>
                <c:formatCode>0.00E+00</c:formatCode>
                <c:ptCount val="800"/>
                <c:pt idx="0">
                  <c:v>5.4922027373699998E-9</c:v>
                </c:pt>
                <c:pt idx="1">
                  <c:v>5.4922027373699998E-9</c:v>
                </c:pt>
                <c:pt idx="2">
                  <c:v>5.4922027373699998E-9</c:v>
                </c:pt>
                <c:pt idx="3">
                  <c:v>5.4922027373699998E-9</c:v>
                </c:pt>
                <c:pt idx="4">
                  <c:v>5.4922027373699998E-9</c:v>
                </c:pt>
                <c:pt idx="5">
                  <c:v>5.4922027373699998E-9</c:v>
                </c:pt>
                <c:pt idx="6">
                  <c:v>5.4922027373699998E-9</c:v>
                </c:pt>
                <c:pt idx="7">
                  <c:v>5.4922027373699998E-9</c:v>
                </c:pt>
                <c:pt idx="8">
                  <c:v>5.4922027373699998E-9</c:v>
                </c:pt>
                <c:pt idx="9">
                  <c:v>5.4922027373699998E-9</c:v>
                </c:pt>
                <c:pt idx="10">
                  <c:v>5.4922027373699998E-9</c:v>
                </c:pt>
                <c:pt idx="11">
                  <c:v>5.4922027373699998E-9</c:v>
                </c:pt>
                <c:pt idx="12">
                  <c:v>5.4922027373699998E-9</c:v>
                </c:pt>
                <c:pt idx="13">
                  <c:v>5.4922027373699998E-9</c:v>
                </c:pt>
                <c:pt idx="14">
                  <c:v>5.4922027373699998E-9</c:v>
                </c:pt>
                <c:pt idx="15">
                  <c:v>5.4922027373699998E-9</c:v>
                </c:pt>
                <c:pt idx="16">
                  <c:v>5.4922027373699998E-9</c:v>
                </c:pt>
                <c:pt idx="17">
                  <c:v>5.4922027373699998E-9</c:v>
                </c:pt>
                <c:pt idx="18">
                  <c:v>5.4922027373699998E-9</c:v>
                </c:pt>
                <c:pt idx="19">
                  <c:v>5.4922027373699998E-9</c:v>
                </c:pt>
                <c:pt idx="20">
                  <c:v>5.4922027373699998E-9</c:v>
                </c:pt>
                <c:pt idx="21">
                  <c:v>5.4922027373699998E-9</c:v>
                </c:pt>
                <c:pt idx="22">
                  <c:v>5.4922027373699998E-9</c:v>
                </c:pt>
                <c:pt idx="23">
                  <c:v>5.4922027373699998E-9</c:v>
                </c:pt>
                <c:pt idx="24">
                  <c:v>5.4922027373699998E-9</c:v>
                </c:pt>
                <c:pt idx="25">
                  <c:v>5.4922027373699998E-9</c:v>
                </c:pt>
                <c:pt idx="26">
                  <c:v>5.4922027373699998E-9</c:v>
                </c:pt>
                <c:pt idx="27">
                  <c:v>5.4922027373699998E-9</c:v>
                </c:pt>
                <c:pt idx="28">
                  <c:v>5.4922027373699998E-9</c:v>
                </c:pt>
                <c:pt idx="29">
                  <c:v>5.4922027373699998E-9</c:v>
                </c:pt>
                <c:pt idx="30">
                  <c:v>5.4922027373699998E-9</c:v>
                </c:pt>
                <c:pt idx="31">
                  <c:v>5.4922027373699998E-9</c:v>
                </c:pt>
                <c:pt idx="32">
                  <c:v>5.4922027373699998E-9</c:v>
                </c:pt>
                <c:pt idx="33">
                  <c:v>5.4922027373699998E-9</c:v>
                </c:pt>
                <c:pt idx="34">
                  <c:v>5.4922027373699998E-9</c:v>
                </c:pt>
                <c:pt idx="35">
                  <c:v>5.4922027373699998E-9</c:v>
                </c:pt>
                <c:pt idx="36">
                  <c:v>5.4922027373699998E-9</c:v>
                </c:pt>
                <c:pt idx="37">
                  <c:v>5.4922027373699998E-9</c:v>
                </c:pt>
                <c:pt idx="38">
                  <c:v>5.4922027373699998E-9</c:v>
                </c:pt>
                <c:pt idx="39">
                  <c:v>5.4922027373699998E-9</c:v>
                </c:pt>
                <c:pt idx="40">
                  <c:v>5.4922027373699998E-9</c:v>
                </c:pt>
                <c:pt idx="41">
                  <c:v>5.4922027373699998E-9</c:v>
                </c:pt>
                <c:pt idx="42">
                  <c:v>5.4922027373699998E-9</c:v>
                </c:pt>
                <c:pt idx="43">
                  <c:v>5.4922027373699998E-9</c:v>
                </c:pt>
                <c:pt idx="44">
                  <c:v>5.4922027373699998E-9</c:v>
                </c:pt>
                <c:pt idx="45">
                  <c:v>5.4922027373699998E-9</c:v>
                </c:pt>
                <c:pt idx="46">
                  <c:v>5.4922027373699998E-9</c:v>
                </c:pt>
                <c:pt idx="47">
                  <c:v>5.4922027373699998E-9</c:v>
                </c:pt>
                <c:pt idx="48">
                  <c:v>5.4922027373699998E-9</c:v>
                </c:pt>
                <c:pt idx="49">
                  <c:v>5.4922027373699998E-9</c:v>
                </c:pt>
                <c:pt idx="50">
                  <c:v>1.7692832472699999E-8</c:v>
                </c:pt>
                <c:pt idx="51">
                  <c:v>1.7692832472699999E-8</c:v>
                </c:pt>
                <c:pt idx="52">
                  <c:v>1.7692832472699999E-8</c:v>
                </c:pt>
                <c:pt idx="53">
                  <c:v>1.7692832472699999E-8</c:v>
                </c:pt>
                <c:pt idx="54">
                  <c:v>1.7692832472699999E-8</c:v>
                </c:pt>
                <c:pt idx="55">
                  <c:v>1.7692832472699999E-8</c:v>
                </c:pt>
                <c:pt idx="56">
                  <c:v>1.7692832472699999E-8</c:v>
                </c:pt>
                <c:pt idx="57">
                  <c:v>1.7692832472699999E-8</c:v>
                </c:pt>
                <c:pt idx="58">
                  <c:v>1.7692832472699999E-8</c:v>
                </c:pt>
                <c:pt idx="59">
                  <c:v>1.7692832472699999E-8</c:v>
                </c:pt>
                <c:pt idx="60">
                  <c:v>1.7692832472699999E-8</c:v>
                </c:pt>
                <c:pt idx="61">
                  <c:v>1.7692832472699999E-8</c:v>
                </c:pt>
                <c:pt idx="62">
                  <c:v>1.7692832472699999E-8</c:v>
                </c:pt>
                <c:pt idx="63">
                  <c:v>1.7692832472699999E-8</c:v>
                </c:pt>
                <c:pt idx="64">
                  <c:v>1.7692832472699999E-8</c:v>
                </c:pt>
                <c:pt idx="65">
                  <c:v>1.7692832472699999E-8</c:v>
                </c:pt>
                <c:pt idx="66">
                  <c:v>1.7692832472699999E-8</c:v>
                </c:pt>
                <c:pt idx="67">
                  <c:v>1.7692832472699999E-8</c:v>
                </c:pt>
                <c:pt idx="68">
                  <c:v>1.7692832472699999E-8</c:v>
                </c:pt>
                <c:pt idx="69">
                  <c:v>1.7692832472699999E-8</c:v>
                </c:pt>
                <c:pt idx="70">
                  <c:v>1.7692832472699999E-8</c:v>
                </c:pt>
                <c:pt idx="71">
                  <c:v>1.7692832472699999E-8</c:v>
                </c:pt>
                <c:pt idx="72">
                  <c:v>1.7692832472699999E-8</c:v>
                </c:pt>
                <c:pt idx="73">
                  <c:v>1.7692832472699999E-8</c:v>
                </c:pt>
                <c:pt idx="74">
                  <c:v>1.7692832472699999E-8</c:v>
                </c:pt>
                <c:pt idx="75">
                  <c:v>1.7692832472699999E-8</c:v>
                </c:pt>
                <c:pt idx="76">
                  <c:v>1.7692832472699999E-8</c:v>
                </c:pt>
                <c:pt idx="77">
                  <c:v>1.7692832472699999E-8</c:v>
                </c:pt>
                <c:pt idx="78">
                  <c:v>1.7692832472699999E-8</c:v>
                </c:pt>
                <c:pt idx="79">
                  <c:v>1.7692832472699999E-8</c:v>
                </c:pt>
                <c:pt idx="80">
                  <c:v>1.7692832472699999E-8</c:v>
                </c:pt>
                <c:pt idx="81">
                  <c:v>1.7692832472699999E-8</c:v>
                </c:pt>
                <c:pt idx="82">
                  <c:v>1.7692832472699999E-8</c:v>
                </c:pt>
                <c:pt idx="83">
                  <c:v>1.7692832472699999E-8</c:v>
                </c:pt>
                <c:pt idx="84">
                  <c:v>1.7692832472699999E-8</c:v>
                </c:pt>
                <c:pt idx="85">
                  <c:v>1.7692832472699999E-8</c:v>
                </c:pt>
                <c:pt idx="86">
                  <c:v>1.7692832472699999E-8</c:v>
                </c:pt>
                <c:pt idx="87">
                  <c:v>1.7692832472699999E-8</c:v>
                </c:pt>
                <c:pt idx="88">
                  <c:v>1.7692832472699999E-8</c:v>
                </c:pt>
                <c:pt idx="89">
                  <c:v>1.7692832472699999E-8</c:v>
                </c:pt>
                <c:pt idx="90">
                  <c:v>1.7692832472699999E-8</c:v>
                </c:pt>
                <c:pt idx="91">
                  <c:v>1.7692832472699999E-8</c:v>
                </c:pt>
                <c:pt idx="92">
                  <c:v>1.7692832472699999E-8</c:v>
                </c:pt>
                <c:pt idx="93">
                  <c:v>1.7692832472699999E-8</c:v>
                </c:pt>
                <c:pt idx="94">
                  <c:v>1.7692832472699999E-8</c:v>
                </c:pt>
                <c:pt idx="95">
                  <c:v>1.7692832472699999E-8</c:v>
                </c:pt>
                <c:pt idx="96">
                  <c:v>1.7692832472699999E-8</c:v>
                </c:pt>
                <c:pt idx="97">
                  <c:v>1.7692832472699999E-8</c:v>
                </c:pt>
                <c:pt idx="98">
                  <c:v>1.7692832472699999E-8</c:v>
                </c:pt>
                <c:pt idx="99">
                  <c:v>1.7692832472699999E-8</c:v>
                </c:pt>
                <c:pt idx="100">
                  <c:v>5.5315503558300003E-8</c:v>
                </c:pt>
                <c:pt idx="101">
                  <c:v>5.5315503558300003E-8</c:v>
                </c:pt>
                <c:pt idx="102">
                  <c:v>5.5315503558300003E-8</c:v>
                </c:pt>
                <c:pt idx="103">
                  <c:v>5.5315503558300003E-8</c:v>
                </c:pt>
                <c:pt idx="104">
                  <c:v>5.5315503558300003E-8</c:v>
                </c:pt>
                <c:pt idx="105">
                  <c:v>5.5315503558300003E-8</c:v>
                </c:pt>
                <c:pt idx="106">
                  <c:v>5.5315503558300003E-8</c:v>
                </c:pt>
                <c:pt idx="107">
                  <c:v>5.5315503558300003E-8</c:v>
                </c:pt>
                <c:pt idx="108">
                  <c:v>5.5315503558300003E-8</c:v>
                </c:pt>
                <c:pt idx="109">
                  <c:v>5.5315503558300003E-8</c:v>
                </c:pt>
                <c:pt idx="110">
                  <c:v>5.5315503558300003E-8</c:v>
                </c:pt>
                <c:pt idx="111">
                  <c:v>5.5315503558300003E-8</c:v>
                </c:pt>
                <c:pt idx="112">
                  <c:v>5.5315503558300003E-8</c:v>
                </c:pt>
                <c:pt idx="113">
                  <c:v>5.5315503558300003E-8</c:v>
                </c:pt>
                <c:pt idx="114">
                  <c:v>5.5315503558300003E-8</c:v>
                </c:pt>
                <c:pt idx="115">
                  <c:v>5.5315503558300003E-8</c:v>
                </c:pt>
                <c:pt idx="116">
                  <c:v>5.5315503558300003E-8</c:v>
                </c:pt>
                <c:pt idx="117">
                  <c:v>5.5315503558300003E-8</c:v>
                </c:pt>
                <c:pt idx="118">
                  <c:v>5.5315503558300003E-8</c:v>
                </c:pt>
                <c:pt idx="119">
                  <c:v>5.5315503558300003E-8</c:v>
                </c:pt>
                <c:pt idx="120">
                  <c:v>5.5315503558300003E-8</c:v>
                </c:pt>
                <c:pt idx="121">
                  <c:v>5.5315503558300003E-8</c:v>
                </c:pt>
                <c:pt idx="122">
                  <c:v>5.5315503558300003E-8</c:v>
                </c:pt>
                <c:pt idx="123">
                  <c:v>5.5315503558300003E-8</c:v>
                </c:pt>
                <c:pt idx="124">
                  <c:v>5.5315503558300003E-8</c:v>
                </c:pt>
                <c:pt idx="125">
                  <c:v>5.5315503558300003E-8</c:v>
                </c:pt>
                <c:pt idx="126">
                  <c:v>5.5315503558300003E-8</c:v>
                </c:pt>
                <c:pt idx="127">
                  <c:v>5.5315503558300003E-8</c:v>
                </c:pt>
                <c:pt idx="128">
                  <c:v>5.5315503558300003E-8</c:v>
                </c:pt>
                <c:pt idx="129">
                  <c:v>5.5315503558300003E-8</c:v>
                </c:pt>
                <c:pt idx="130">
                  <c:v>5.5315503558300003E-8</c:v>
                </c:pt>
                <c:pt idx="131">
                  <c:v>5.5315503558300003E-8</c:v>
                </c:pt>
                <c:pt idx="132">
                  <c:v>5.5315503558300003E-8</c:v>
                </c:pt>
                <c:pt idx="133">
                  <c:v>5.5315503558300003E-8</c:v>
                </c:pt>
                <c:pt idx="134">
                  <c:v>5.5315503558300003E-8</c:v>
                </c:pt>
                <c:pt idx="135">
                  <c:v>5.5315503558300003E-8</c:v>
                </c:pt>
                <c:pt idx="136">
                  <c:v>5.5315503558300003E-8</c:v>
                </c:pt>
                <c:pt idx="137">
                  <c:v>5.5315503558300003E-8</c:v>
                </c:pt>
                <c:pt idx="138">
                  <c:v>5.5315503558300003E-8</c:v>
                </c:pt>
                <c:pt idx="139">
                  <c:v>5.5315503558300003E-8</c:v>
                </c:pt>
                <c:pt idx="140">
                  <c:v>5.5315503558300003E-8</c:v>
                </c:pt>
                <c:pt idx="141">
                  <c:v>5.5315503558300003E-8</c:v>
                </c:pt>
                <c:pt idx="142">
                  <c:v>5.5315503558300003E-8</c:v>
                </c:pt>
                <c:pt idx="143">
                  <c:v>5.5315503558300003E-8</c:v>
                </c:pt>
                <c:pt idx="144">
                  <c:v>5.5315503558300003E-8</c:v>
                </c:pt>
                <c:pt idx="145">
                  <c:v>5.5315503558300003E-8</c:v>
                </c:pt>
                <c:pt idx="146">
                  <c:v>5.5315503558300003E-8</c:v>
                </c:pt>
                <c:pt idx="147">
                  <c:v>5.5315503558300003E-8</c:v>
                </c:pt>
                <c:pt idx="148">
                  <c:v>5.5315503558300003E-8</c:v>
                </c:pt>
                <c:pt idx="149">
                  <c:v>5.5315503558300003E-8</c:v>
                </c:pt>
                <c:pt idx="150">
                  <c:v>1.76155892583E-7</c:v>
                </c:pt>
                <c:pt idx="151">
                  <c:v>1.76155892583E-7</c:v>
                </c:pt>
                <c:pt idx="152">
                  <c:v>1.76155892583E-7</c:v>
                </c:pt>
                <c:pt idx="153">
                  <c:v>1.76155892583E-7</c:v>
                </c:pt>
                <c:pt idx="154">
                  <c:v>1.76155892583E-7</c:v>
                </c:pt>
                <c:pt idx="155">
                  <c:v>1.76155892583E-7</c:v>
                </c:pt>
                <c:pt idx="156">
                  <c:v>1.76155892583E-7</c:v>
                </c:pt>
                <c:pt idx="157">
                  <c:v>1.76155892583E-7</c:v>
                </c:pt>
                <c:pt idx="158">
                  <c:v>1.76155892583E-7</c:v>
                </c:pt>
                <c:pt idx="159">
                  <c:v>1.76155892583E-7</c:v>
                </c:pt>
                <c:pt idx="160">
                  <c:v>1.76155892583E-7</c:v>
                </c:pt>
                <c:pt idx="161">
                  <c:v>1.76155892583E-7</c:v>
                </c:pt>
                <c:pt idx="162">
                  <c:v>1.76155892583E-7</c:v>
                </c:pt>
                <c:pt idx="163">
                  <c:v>1.76155892583E-7</c:v>
                </c:pt>
                <c:pt idx="164">
                  <c:v>1.76155892583E-7</c:v>
                </c:pt>
                <c:pt idx="165">
                  <c:v>1.76155892583E-7</c:v>
                </c:pt>
                <c:pt idx="166">
                  <c:v>1.76155892583E-7</c:v>
                </c:pt>
                <c:pt idx="167">
                  <c:v>1.76155892583E-7</c:v>
                </c:pt>
                <c:pt idx="168">
                  <c:v>1.76155892583E-7</c:v>
                </c:pt>
                <c:pt idx="169">
                  <c:v>1.76155892583E-7</c:v>
                </c:pt>
                <c:pt idx="170">
                  <c:v>1.76155892583E-7</c:v>
                </c:pt>
                <c:pt idx="171">
                  <c:v>1.76155892583E-7</c:v>
                </c:pt>
                <c:pt idx="172">
                  <c:v>1.76155892583E-7</c:v>
                </c:pt>
                <c:pt idx="173">
                  <c:v>1.76155892583E-7</c:v>
                </c:pt>
                <c:pt idx="174">
                  <c:v>1.76155892583E-7</c:v>
                </c:pt>
                <c:pt idx="175">
                  <c:v>1.76155892583E-7</c:v>
                </c:pt>
                <c:pt idx="176">
                  <c:v>1.76155892583E-7</c:v>
                </c:pt>
                <c:pt idx="177">
                  <c:v>1.76155892583E-7</c:v>
                </c:pt>
                <c:pt idx="178">
                  <c:v>1.76155892583E-7</c:v>
                </c:pt>
                <c:pt idx="179">
                  <c:v>1.76155892583E-7</c:v>
                </c:pt>
                <c:pt idx="180">
                  <c:v>1.76155892583E-7</c:v>
                </c:pt>
                <c:pt idx="181">
                  <c:v>1.76155892583E-7</c:v>
                </c:pt>
                <c:pt idx="182">
                  <c:v>1.76155892583E-7</c:v>
                </c:pt>
                <c:pt idx="183">
                  <c:v>1.76155892583E-7</c:v>
                </c:pt>
                <c:pt idx="184">
                  <c:v>1.76155892583E-7</c:v>
                </c:pt>
                <c:pt idx="185">
                  <c:v>1.76155892583E-7</c:v>
                </c:pt>
                <c:pt idx="186">
                  <c:v>1.76155892583E-7</c:v>
                </c:pt>
                <c:pt idx="187">
                  <c:v>1.76155892583E-7</c:v>
                </c:pt>
                <c:pt idx="188">
                  <c:v>1.76155892583E-7</c:v>
                </c:pt>
                <c:pt idx="189">
                  <c:v>1.76155892583E-7</c:v>
                </c:pt>
                <c:pt idx="190">
                  <c:v>1.76155892583E-7</c:v>
                </c:pt>
                <c:pt idx="191">
                  <c:v>1.76155892583E-7</c:v>
                </c:pt>
                <c:pt idx="192">
                  <c:v>1.76155892583E-7</c:v>
                </c:pt>
                <c:pt idx="193">
                  <c:v>1.76155892583E-7</c:v>
                </c:pt>
                <c:pt idx="194">
                  <c:v>1.76155892583E-7</c:v>
                </c:pt>
                <c:pt idx="195">
                  <c:v>1.76155892583E-7</c:v>
                </c:pt>
                <c:pt idx="196">
                  <c:v>1.76155892583E-7</c:v>
                </c:pt>
                <c:pt idx="197">
                  <c:v>1.76155892583E-7</c:v>
                </c:pt>
                <c:pt idx="198">
                  <c:v>1.76155892583E-7</c:v>
                </c:pt>
                <c:pt idx="199">
                  <c:v>1.76155892583E-7</c:v>
                </c:pt>
                <c:pt idx="200">
                  <c:v>5.5328243164300004E-7</c:v>
                </c:pt>
                <c:pt idx="201">
                  <c:v>5.5328243164300004E-7</c:v>
                </c:pt>
                <c:pt idx="202">
                  <c:v>5.5328243164300004E-7</c:v>
                </c:pt>
                <c:pt idx="203">
                  <c:v>5.5328243164300004E-7</c:v>
                </c:pt>
                <c:pt idx="204">
                  <c:v>5.5328243164300004E-7</c:v>
                </c:pt>
                <c:pt idx="205">
                  <c:v>5.5328243164300004E-7</c:v>
                </c:pt>
                <c:pt idx="206">
                  <c:v>5.5328243164300004E-7</c:v>
                </c:pt>
                <c:pt idx="207">
                  <c:v>5.5328243164300004E-7</c:v>
                </c:pt>
                <c:pt idx="208">
                  <c:v>5.5328243164300004E-7</c:v>
                </c:pt>
                <c:pt idx="209">
                  <c:v>5.5328243164300004E-7</c:v>
                </c:pt>
                <c:pt idx="210">
                  <c:v>5.5328243164300004E-7</c:v>
                </c:pt>
                <c:pt idx="211">
                  <c:v>5.5328243164300004E-7</c:v>
                </c:pt>
                <c:pt idx="212">
                  <c:v>5.5328243164300004E-7</c:v>
                </c:pt>
                <c:pt idx="213">
                  <c:v>5.5328243164300004E-7</c:v>
                </c:pt>
                <c:pt idx="214">
                  <c:v>5.5328243164300004E-7</c:v>
                </c:pt>
                <c:pt idx="215">
                  <c:v>5.5328243164300004E-7</c:v>
                </c:pt>
                <c:pt idx="216">
                  <c:v>5.5328243164300004E-7</c:v>
                </c:pt>
                <c:pt idx="217">
                  <c:v>5.5328243164300004E-7</c:v>
                </c:pt>
                <c:pt idx="218">
                  <c:v>5.5328243164300004E-7</c:v>
                </c:pt>
                <c:pt idx="219">
                  <c:v>5.5328243164300004E-7</c:v>
                </c:pt>
                <c:pt idx="220">
                  <c:v>5.5328243164300004E-7</c:v>
                </c:pt>
                <c:pt idx="221">
                  <c:v>5.5328243164300004E-7</c:v>
                </c:pt>
                <c:pt idx="222">
                  <c:v>5.5328243164300004E-7</c:v>
                </c:pt>
                <c:pt idx="223">
                  <c:v>5.5328243164300004E-7</c:v>
                </c:pt>
                <c:pt idx="224">
                  <c:v>5.5328243164300004E-7</c:v>
                </c:pt>
                <c:pt idx="225">
                  <c:v>5.5328243164300004E-7</c:v>
                </c:pt>
                <c:pt idx="226">
                  <c:v>5.5328243164300004E-7</c:v>
                </c:pt>
                <c:pt idx="227">
                  <c:v>5.5328243164300004E-7</c:v>
                </c:pt>
                <c:pt idx="228">
                  <c:v>5.5328243164300004E-7</c:v>
                </c:pt>
                <c:pt idx="229">
                  <c:v>5.5328243164300004E-7</c:v>
                </c:pt>
                <c:pt idx="230">
                  <c:v>5.5328243164300004E-7</c:v>
                </c:pt>
                <c:pt idx="231">
                  <c:v>5.5328243164300004E-7</c:v>
                </c:pt>
                <c:pt idx="232">
                  <c:v>5.5328243164300004E-7</c:v>
                </c:pt>
                <c:pt idx="233">
                  <c:v>5.5328243164300004E-7</c:v>
                </c:pt>
                <c:pt idx="234">
                  <c:v>5.5328243164300004E-7</c:v>
                </c:pt>
                <c:pt idx="235">
                  <c:v>5.5328243164300004E-7</c:v>
                </c:pt>
                <c:pt idx="236">
                  <c:v>5.5328243164300004E-7</c:v>
                </c:pt>
                <c:pt idx="237">
                  <c:v>5.5328243164300004E-7</c:v>
                </c:pt>
                <c:pt idx="238">
                  <c:v>5.5328243164300004E-7</c:v>
                </c:pt>
                <c:pt idx="239">
                  <c:v>5.5328243164300004E-7</c:v>
                </c:pt>
                <c:pt idx="240">
                  <c:v>5.5328243164300004E-7</c:v>
                </c:pt>
                <c:pt idx="241">
                  <c:v>5.5328243164300004E-7</c:v>
                </c:pt>
                <c:pt idx="242">
                  <c:v>5.5328243164300004E-7</c:v>
                </c:pt>
                <c:pt idx="243">
                  <c:v>5.5328243164300004E-7</c:v>
                </c:pt>
                <c:pt idx="244">
                  <c:v>5.5328243164300004E-7</c:v>
                </c:pt>
                <c:pt idx="245">
                  <c:v>5.5328243164300004E-7</c:v>
                </c:pt>
                <c:pt idx="246">
                  <c:v>5.5328243164300004E-7</c:v>
                </c:pt>
                <c:pt idx="247">
                  <c:v>5.5328243164300004E-7</c:v>
                </c:pt>
                <c:pt idx="248">
                  <c:v>5.5328243164300004E-7</c:v>
                </c:pt>
                <c:pt idx="249">
                  <c:v>5.5328243164300004E-7</c:v>
                </c:pt>
                <c:pt idx="250">
                  <c:v>1.76196462704E-6</c:v>
                </c:pt>
                <c:pt idx="251">
                  <c:v>1.76196462704E-6</c:v>
                </c:pt>
                <c:pt idx="252">
                  <c:v>1.76196462704E-6</c:v>
                </c:pt>
                <c:pt idx="253">
                  <c:v>1.76196462704E-6</c:v>
                </c:pt>
                <c:pt idx="254">
                  <c:v>1.76196462704E-6</c:v>
                </c:pt>
                <c:pt idx="255">
                  <c:v>1.76196462704E-6</c:v>
                </c:pt>
                <c:pt idx="256">
                  <c:v>1.76196462704E-6</c:v>
                </c:pt>
                <c:pt idx="257">
                  <c:v>1.76196462704E-6</c:v>
                </c:pt>
                <c:pt idx="258">
                  <c:v>1.76196462704E-6</c:v>
                </c:pt>
                <c:pt idx="259">
                  <c:v>1.76196462704E-6</c:v>
                </c:pt>
                <c:pt idx="260">
                  <c:v>1.76196462704E-6</c:v>
                </c:pt>
                <c:pt idx="261">
                  <c:v>1.76196462704E-6</c:v>
                </c:pt>
                <c:pt idx="262">
                  <c:v>1.76196462704E-6</c:v>
                </c:pt>
                <c:pt idx="263">
                  <c:v>1.76196462704E-6</c:v>
                </c:pt>
                <c:pt idx="264">
                  <c:v>1.76196462704E-6</c:v>
                </c:pt>
                <c:pt idx="265">
                  <c:v>1.76196462704E-6</c:v>
                </c:pt>
                <c:pt idx="266">
                  <c:v>1.76196462704E-6</c:v>
                </c:pt>
                <c:pt idx="267">
                  <c:v>1.76196462704E-6</c:v>
                </c:pt>
                <c:pt idx="268">
                  <c:v>1.76196462704E-6</c:v>
                </c:pt>
                <c:pt idx="269">
                  <c:v>1.76196462704E-6</c:v>
                </c:pt>
                <c:pt idx="270">
                  <c:v>1.76196462704E-6</c:v>
                </c:pt>
                <c:pt idx="271">
                  <c:v>1.76196462704E-6</c:v>
                </c:pt>
                <c:pt idx="272">
                  <c:v>1.76196462704E-6</c:v>
                </c:pt>
                <c:pt idx="273">
                  <c:v>1.76196462704E-6</c:v>
                </c:pt>
                <c:pt idx="274">
                  <c:v>1.76196462704E-6</c:v>
                </c:pt>
                <c:pt idx="275">
                  <c:v>1.76196462704E-6</c:v>
                </c:pt>
                <c:pt idx="276">
                  <c:v>1.76196462704E-6</c:v>
                </c:pt>
                <c:pt idx="277">
                  <c:v>1.76196462704E-6</c:v>
                </c:pt>
                <c:pt idx="278">
                  <c:v>1.76196462704E-6</c:v>
                </c:pt>
                <c:pt idx="279">
                  <c:v>1.76196462704E-6</c:v>
                </c:pt>
                <c:pt idx="280">
                  <c:v>1.76196462704E-6</c:v>
                </c:pt>
                <c:pt idx="281">
                  <c:v>1.76196462704E-6</c:v>
                </c:pt>
                <c:pt idx="282">
                  <c:v>1.76196462704E-6</c:v>
                </c:pt>
                <c:pt idx="283">
                  <c:v>1.76196462704E-6</c:v>
                </c:pt>
                <c:pt idx="284">
                  <c:v>1.76196462704E-6</c:v>
                </c:pt>
                <c:pt idx="285">
                  <c:v>1.76196462704E-6</c:v>
                </c:pt>
                <c:pt idx="286">
                  <c:v>1.76196462704E-6</c:v>
                </c:pt>
                <c:pt idx="287">
                  <c:v>1.76196462704E-6</c:v>
                </c:pt>
                <c:pt idx="288">
                  <c:v>1.76196462704E-6</c:v>
                </c:pt>
                <c:pt idx="289">
                  <c:v>1.76196462704E-6</c:v>
                </c:pt>
                <c:pt idx="290">
                  <c:v>1.76196462704E-6</c:v>
                </c:pt>
                <c:pt idx="291">
                  <c:v>1.76196462704E-6</c:v>
                </c:pt>
                <c:pt idx="292">
                  <c:v>1.76196462704E-6</c:v>
                </c:pt>
                <c:pt idx="293">
                  <c:v>1.76196462704E-6</c:v>
                </c:pt>
                <c:pt idx="294">
                  <c:v>1.76196462704E-6</c:v>
                </c:pt>
                <c:pt idx="295">
                  <c:v>1.76196462704E-6</c:v>
                </c:pt>
                <c:pt idx="296">
                  <c:v>1.76196462704E-6</c:v>
                </c:pt>
                <c:pt idx="297">
                  <c:v>1.76196462704E-6</c:v>
                </c:pt>
                <c:pt idx="298">
                  <c:v>1.76196462704E-6</c:v>
                </c:pt>
                <c:pt idx="299">
                  <c:v>1.76196462704E-6</c:v>
                </c:pt>
                <c:pt idx="300">
                  <c:v>5.5213692254499996E-6</c:v>
                </c:pt>
                <c:pt idx="301">
                  <c:v>5.5213692254499996E-6</c:v>
                </c:pt>
                <c:pt idx="302">
                  <c:v>5.5213692254499996E-6</c:v>
                </c:pt>
                <c:pt idx="303">
                  <c:v>5.5213692254499996E-6</c:v>
                </c:pt>
                <c:pt idx="304">
                  <c:v>5.5213692254499996E-6</c:v>
                </c:pt>
                <c:pt idx="305">
                  <c:v>5.5213692254499996E-6</c:v>
                </c:pt>
                <c:pt idx="306">
                  <c:v>5.5213692254499996E-6</c:v>
                </c:pt>
                <c:pt idx="307">
                  <c:v>5.5213692254499996E-6</c:v>
                </c:pt>
                <c:pt idx="308">
                  <c:v>5.5213692254499996E-6</c:v>
                </c:pt>
                <c:pt idx="309">
                  <c:v>5.5213692254499996E-6</c:v>
                </c:pt>
                <c:pt idx="310">
                  <c:v>5.5213692254499996E-6</c:v>
                </c:pt>
                <c:pt idx="311">
                  <c:v>5.5213692254499996E-6</c:v>
                </c:pt>
                <c:pt idx="312">
                  <c:v>5.5213692254499996E-6</c:v>
                </c:pt>
                <c:pt idx="313">
                  <c:v>5.5213692254499996E-6</c:v>
                </c:pt>
                <c:pt idx="314">
                  <c:v>5.5213692254499996E-6</c:v>
                </c:pt>
                <c:pt idx="315">
                  <c:v>5.5213692254499996E-6</c:v>
                </c:pt>
                <c:pt idx="316">
                  <c:v>5.5213692254499996E-6</c:v>
                </c:pt>
                <c:pt idx="317">
                  <c:v>5.5213692254499996E-6</c:v>
                </c:pt>
                <c:pt idx="318">
                  <c:v>5.5213692254499996E-6</c:v>
                </c:pt>
                <c:pt idx="319">
                  <c:v>5.5213692254499996E-6</c:v>
                </c:pt>
                <c:pt idx="320">
                  <c:v>5.5213692254499996E-6</c:v>
                </c:pt>
                <c:pt idx="321">
                  <c:v>5.5213692254499996E-6</c:v>
                </c:pt>
                <c:pt idx="322">
                  <c:v>5.5213692254499996E-6</c:v>
                </c:pt>
                <c:pt idx="323">
                  <c:v>5.5213692254499996E-6</c:v>
                </c:pt>
                <c:pt idx="324">
                  <c:v>5.5213692254499996E-6</c:v>
                </c:pt>
                <c:pt idx="325">
                  <c:v>5.5213692254499996E-6</c:v>
                </c:pt>
                <c:pt idx="326">
                  <c:v>5.5213692254499996E-6</c:v>
                </c:pt>
                <c:pt idx="327">
                  <c:v>5.5213692254499996E-6</c:v>
                </c:pt>
                <c:pt idx="328">
                  <c:v>5.5213692254499996E-6</c:v>
                </c:pt>
                <c:pt idx="329">
                  <c:v>5.5213692254499996E-6</c:v>
                </c:pt>
                <c:pt idx="330">
                  <c:v>5.5213692254499996E-6</c:v>
                </c:pt>
                <c:pt idx="331">
                  <c:v>5.5213692254499996E-6</c:v>
                </c:pt>
                <c:pt idx="332">
                  <c:v>5.5213692254499996E-6</c:v>
                </c:pt>
                <c:pt idx="333">
                  <c:v>5.5213692254499996E-6</c:v>
                </c:pt>
                <c:pt idx="334">
                  <c:v>5.5213692254499996E-6</c:v>
                </c:pt>
                <c:pt idx="335">
                  <c:v>5.5213692254499996E-6</c:v>
                </c:pt>
                <c:pt idx="336">
                  <c:v>5.5213692254499996E-6</c:v>
                </c:pt>
                <c:pt idx="337">
                  <c:v>5.5213692254499996E-6</c:v>
                </c:pt>
                <c:pt idx="338">
                  <c:v>5.5213692254499996E-6</c:v>
                </c:pt>
                <c:pt idx="339">
                  <c:v>5.5213692254499996E-6</c:v>
                </c:pt>
                <c:pt idx="340">
                  <c:v>5.5213692254499996E-6</c:v>
                </c:pt>
                <c:pt idx="341">
                  <c:v>5.5213692254499996E-6</c:v>
                </c:pt>
                <c:pt idx="342">
                  <c:v>5.5213692254499996E-6</c:v>
                </c:pt>
                <c:pt idx="343">
                  <c:v>5.5213692254499996E-6</c:v>
                </c:pt>
                <c:pt idx="344">
                  <c:v>5.5213692254499996E-6</c:v>
                </c:pt>
                <c:pt idx="345">
                  <c:v>5.5213692254499996E-6</c:v>
                </c:pt>
                <c:pt idx="346">
                  <c:v>5.5213692254499996E-6</c:v>
                </c:pt>
                <c:pt idx="347">
                  <c:v>5.5213692254499996E-6</c:v>
                </c:pt>
                <c:pt idx="348">
                  <c:v>5.5213692254499996E-6</c:v>
                </c:pt>
                <c:pt idx="349">
                  <c:v>5.5213692254499996E-6</c:v>
                </c:pt>
                <c:pt idx="350">
                  <c:v>1.76237042168E-5</c:v>
                </c:pt>
                <c:pt idx="351">
                  <c:v>1.76237042168E-5</c:v>
                </c:pt>
                <c:pt idx="352">
                  <c:v>1.76237042168E-5</c:v>
                </c:pt>
                <c:pt idx="353">
                  <c:v>1.76237042168E-5</c:v>
                </c:pt>
                <c:pt idx="354">
                  <c:v>1.76237042168E-5</c:v>
                </c:pt>
                <c:pt idx="355">
                  <c:v>1.76237042168E-5</c:v>
                </c:pt>
                <c:pt idx="356">
                  <c:v>1.76237042168E-5</c:v>
                </c:pt>
                <c:pt idx="357">
                  <c:v>1.76237042168E-5</c:v>
                </c:pt>
                <c:pt idx="358">
                  <c:v>1.76237042168E-5</c:v>
                </c:pt>
                <c:pt idx="359">
                  <c:v>1.76237042168E-5</c:v>
                </c:pt>
                <c:pt idx="360">
                  <c:v>1.76237042168E-5</c:v>
                </c:pt>
                <c:pt idx="361">
                  <c:v>1.76237042168E-5</c:v>
                </c:pt>
                <c:pt idx="362">
                  <c:v>1.76237042168E-5</c:v>
                </c:pt>
                <c:pt idx="363">
                  <c:v>1.76237042168E-5</c:v>
                </c:pt>
                <c:pt idx="364">
                  <c:v>1.76237042168E-5</c:v>
                </c:pt>
                <c:pt idx="365">
                  <c:v>1.76237042168E-5</c:v>
                </c:pt>
                <c:pt idx="366">
                  <c:v>1.76237042168E-5</c:v>
                </c:pt>
                <c:pt idx="367">
                  <c:v>1.76237042168E-5</c:v>
                </c:pt>
                <c:pt idx="368">
                  <c:v>1.76237042168E-5</c:v>
                </c:pt>
                <c:pt idx="369">
                  <c:v>1.76237042168E-5</c:v>
                </c:pt>
                <c:pt idx="370">
                  <c:v>1.76237042168E-5</c:v>
                </c:pt>
                <c:pt idx="371">
                  <c:v>1.76237042168E-5</c:v>
                </c:pt>
                <c:pt idx="372">
                  <c:v>1.76237042168E-5</c:v>
                </c:pt>
                <c:pt idx="373">
                  <c:v>1.76237042168E-5</c:v>
                </c:pt>
                <c:pt idx="374">
                  <c:v>1.76237042168E-5</c:v>
                </c:pt>
                <c:pt idx="375">
                  <c:v>1.76237042168E-5</c:v>
                </c:pt>
                <c:pt idx="376">
                  <c:v>1.76237042168E-5</c:v>
                </c:pt>
                <c:pt idx="377">
                  <c:v>1.76237042168E-5</c:v>
                </c:pt>
                <c:pt idx="378">
                  <c:v>1.76237042168E-5</c:v>
                </c:pt>
                <c:pt idx="379">
                  <c:v>1.76237042168E-5</c:v>
                </c:pt>
                <c:pt idx="380">
                  <c:v>1.76237042168E-5</c:v>
                </c:pt>
                <c:pt idx="381">
                  <c:v>1.76237042168E-5</c:v>
                </c:pt>
                <c:pt idx="382">
                  <c:v>1.76237042168E-5</c:v>
                </c:pt>
                <c:pt idx="383">
                  <c:v>1.76237042168E-5</c:v>
                </c:pt>
                <c:pt idx="384">
                  <c:v>1.76237042168E-5</c:v>
                </c:pt>
                <c:pt idx="385">
                  <c:v>1.76237042168E-5</c:v>
                </c:pt>
                <c:pt idx="386">
                  <c:v>1.76237042168E-5</c:v>
                </c:pt>
                <c:pt idx="387">
                  <c:v>1.76237042168E-5</c:v>
                </c:pt>
                <c:pt idx="388">
                  <c:v>1.76237042168E-5</c:v>
                </c:pt>
                <c:pt idx="389">
                  <c:v>1.76237042168E-5</c:v>
                </c:pt>
                <c:pt idx="390">
                  <c:v>1.76237042168E-5</c:v>
                </c:pt>
                <c:pt idx="391">
                  <c:v>1.76237042168E-5</c:v>
                </c:pt>
                <c:pt idx="392">
                  <c:v>1.76237042168E-5</c:v>
                </c:pt>
                <c:pt idx="393">
                  <c:v>1.76237042168E-5</c:v>
                </c:pt>
                <c:pt idx="394">
                  <c:v>1.76237042168E-5</c:v>
                </c:pt>
                <c:pt idx="395">
                  <c:v>1.76237042168E-5</c:v>
                </c:pt>
                <c:pt idx="396">
                  <c:v>1.76237042168E-5</c:v>
                </c:pt>
                <c:pt idx="397">
                  <c:v>1.76237042168E-5</c:v>
                </c:pt>
                <c:pt idx="398">
                  <c:v>1.76237042168E-5</c:v>
                </c:pt>
                <c:pt idx="399">
                  <c:v>1.76237042168E-5</c:v>
                </c:pt>
                <c:pt idx="400">
                  <c:v>5.5099378509499997E-5</c:v>
                </c:pt>
                <c:pt idx="401">
                  <c:v>5.5099378509499997E-5</c:v>
                </c:pt>
                <c:pt idx="402">
                  <c:v>5.5099378509499997E-5</c:v>
                </c:pt>
                <c:pt idx="403">
                  <c:v>5.5099378509499997E-5</c:v>
                </c:pt>
                <c:pt idx="404">
                  <c:v>5.5099378509499997E-5</c:v>
                </c:pt>
                <c:pt idx="405">
                  <c:v>5.5099378509499997E-5</c:v>
                </c:pt>
                <c:pt idx="406">
                  <c:v>5.5099378509499997E-5</c:v>
                </c:pt>
                <c:pt idx="407">
                  <c:v>5.5099378509499997E-5</c:v>
                </c:pt>
                <c:pt idx="408">
                  <c:v>5.5099378509499997E-5</c:v>
                </c:pt>
                <c:pt idx="409">
                  <c:v>5.5099378509499997E-5</c:v>
                </c:pt>
                <c:pt idx="410">
                  <c:v>5.5099378509499997E-5</c:v>
                </c:pt>
                <c:pt idx="411">
                  <c:v>5.5099378509499997E-5</c:v>
                </c:pt>
                <c:pt idx="412">
                  <c:v>5.5099378509499997E-5</c:v>
                </c:pt>
                <c:pt idx="413">
                  <c:v>5.5099378509499997E-5</c:v>
                </c:pt>
                <c:pt idx="414">
                  <c:v>5.5099378509499997E-5</c:v>
                </c:pt>
                <c:pt idx="415">
                  <c:v>5.5099378509499997E-5</c:v>
                </c:pt>
                <c:pt idx="416">
                  <c:v>5.5099378509499997E-5</c:v>
                </c:pt>
                <c:pt idx="417">
                  <c:v>5.5099378509499997E-5</c:v>
                </c:pt>
                <c:pt idx="418">
                  <c:v>5.5099378509499997E-5</c:v>
                </c:pt>
                <c:pt idx="419">
                  <c:v>5.5099378509499997E-5</c:v>
                </c:pt>
                <c:pt idx="420">
                  <c:v>5.5099378509499997E-5</c:v>
                </c:pt>
                <c:pt idx="421">
                  <c:v>5.5099378509499997E-5</c:v>
                </c:pt>
                <c:pt idx="422">
                  <c:v>5.5099378509499997E-5</c:v>
                </c:pt>
                <c:pt idx="423">
                  <c:v>5.5099378509499997E-5</c:v>
                </c:pt>
                <c:pt idx="424">
                  <c:v>5.5099378509499997E-5</c:v>
                </c:pt>
                <c:pt idx="425">
                  <c:v>5.5099378509499997E-5</c:v>
                </c:pt>
                <c:pt idx="426">
                  <c:v>5.5099378509499997E-5</c:v>
                </c:pt>
                <c:pt idx="427">
                  <c:v>5.5099378509499997E-5</c:v>
                </c:pt>
                <c:pt idx="428">
                  <c:v>5.5099378509499997E-5</c:v>
                </c:pt>
                <c:pt idx="429">
                  <c:v>5.5099378509499997E-5</c:v>
                </c:pt>
                <c:pt idx="430">
                  <c:v>5.5099378509499997E-5</c:v>
                </c:pt>
                <c:pt idx="431">
                  <c:v>5.5099378509499997E-5</c:v>
                </c:pt>
                <c:pt idx="432">
                  <c:v>5.5099378509499997E-5</c:v>
                </c:pt>
                <c:pt idx="433">
                  <c:v>5.5099378509499997E-5</c:v>
                </c:pt>
                <c:pt idx="434">
                  <c:v>5.5099378509499997E-5</c:v>
                </c:pt>
                <c:pt idx="435">
                  <c:v>5.5099378509499997E-5</c:v>
                </c:pt>
                <c:pt idx="436">
                  <c:v>5.5099378509499997E-5</c:v>
                </c:pt>
                <c:pt idx="437">
                  <c:v>5.5099378509499997E-5</c:v>
                </c:pt>
                <c:pt idx="438">
                  <c:v>5.5099378509499997E-5</c:v>
                </c:pt>
                <c:pt idx="439">
                  <c:v>5.5099378509499997E-5</c:v>
                </c:pt>
                <c:pt idx="440">
                  <c:v>5.5099378509499997E-5</c:v>
                </c:pt>
                <c:pt idx="441">
                  <c:v>5.5099378509499997E-5</c:v>
                </c:pt>
                <c:pt idx="442">
                  <c:v>5.5099378509499997E-5</c:v>
                </c:pt>
                <c:pt idx="443">
                  <c:v>5.5099378509499997E-5</c:v>
                </c:pt>
                <c:pt idx="444">
                  <c:v>5.5099378509499997E-5</c:v>
                </c:pt>
                <c:pt idx="445">
                  <c:v>5.5099378509499997E-5</c:v>
                </c:pt>
                <c:pt idx="446">
                  <c:v>5.5099378509499997E-5</c:v>
                </c:pt>
                <c:pt idx="447">
                  <c:v>5.5099378509499997E-5</c:v>
                </c:pt>
                <c:pt idx="448">
                  <c:v>5.5099378509499997E-5</c:v>
                </c:pt>
                <c:pt idx="449">
                  <c:v>5.5099378509499997E-5</c:v>
                </c:pt>
                <c:pt idx="450" formatCode="General">
                  <c:v>1.7385877099100001E-4</c:v>
                </c:pt>
                <c:pt idx="451" formatCode="General">
                  <c:v>1.7385877099100001E-4</c:v>
                </c:pt>
                <c:pt idx="452" formatCode="General">
                  <c:v>1.7385877099100001E-4</c:v>
                </c:pt>
                <c:pt idx="453" formatCode="General">
                  <c:v>1.7385877099100001E-4</c:v>
                </c:pt>
                <c:pt idx="454" formatCode="General">
                  <c:v>1.7385877099100001E-4</c:v>
                </c:pt>
                <c:pt idx="455" formatCode="General">
                  <c:v>1.7385877099100001E-4</c:v>
                </c:pt>
                <c:pt idx="456" formatCode="General">
                  <c:v>1.7385877099100001E-4</c:v>
                </c:pt>
                <c:pt idx="457" formatCode="General">
                  <c:v>1.7385877099100001E-4</c:v>
                </c:pt>
                <c:pt idx="458" formatCode="General">
                  <c:v>1.7385877099100001E-4</c:v>
                </c:pt>
                <c:pt idx="459" formatCode="General">
                  <c:v>1.7385877099100001E-4</c:v>
                </c:pt>
                <c:pt idx="460" formatCode="General">
                  <c:v>1.7385877099100001E-4</c:v>
                </c:pt>
                <c:pt idx="461" formatCode="General">
                  <c:v>1.7385877099100001E-4</c:v>
                </c:pt>
                <c:pt idx="462" formatCode="General">
                  <c:v>1.7385877099100001E-4</c:v>
                </c:pt>
                <c:pt idx="463" formatCode="General">
                  <c:v>1.7385877099100001E-4</c:v>
                </c:pt>
                <c:pt idx="464" formatCode="General">
                  <c:v>1.7385877099100001E-4</c:v>
                </c:pt>
                <c:pt idx="465" formatCode="General">
                  <c:v>1.7385877099100001E-4</c:v>
                </c:pt>
                <c:pt idx="466" formatCode="General">
                  <c:v>1.7385877099100001E-4</c:v>
                </c:pt>
                <c:pt idx="467" formatCode="General">
                  <c:v>1.7385877099100001E-4</c:v>
                </c:pt>
                <c:pt idx="468" formatCode="General">
                  <c:v>1.7385877099100001E-4</c:v>
                </c:pt>
                <c:pt idx="469" formatCode="General">
                  <c:v>1.7385877099100001E-4</c:v>
                </c:pt>
                <c:pt idx="470" formatCode="General">
                  <c:v>1.7385877099100001E-4</c:v>
                </c:pt>
                <c:pt idx="471" formatCode="General">
                  <c:v>1.7385877099100001E-4</c:v>
                </c:pt>
                <c:pt idx="472" formatCode="General">
                  <c:v>1.7385877099100001E-4</c:v>
                </c:pt>
                <c:pt idx="473" formatCode="General">
                  <c:v>1.7385877099100001E-4</c:v>
                </c:pt>
                <c:pt idx="474" formatCode="General">
                  <c:v>1.7385877099100001E-4</c:v>
                </c:pt>
                <c:pt idx="475" formatCode="General">
                  <c:v>1.7385877099100001E-4</c:v>
                </c:pt>
                <c:pt idx="476" formatCode="General">
                  <c:v>1.7385877099100001E-4</c:v>
                </c:pt>
                <c:pt idx="477" formatCode="General">
                  <c:v>1.7385877099100001E-4</c:v>
                </c:pt>
                <c:pt idx="478" formatCode="General">
                  <c:v>1.7385877099100001E-4</c:v>
                </c:pt>
                <c:pt idx="479" formatCode="General">
                  <c:v>1.7385877099100001E-4</c:v>
                </c:pt>
                <c:pt idx="480" formatCode="General">
                  <c:v>1.7385877099100001E-4</c:v>
                </c:pt>
                <c:pt idx="481" formatCode="General">
                  <c:v>1.7385877099100001E-4</c:v>
                </c:pt>
                <c:pt idx="482" formatCode="General">
                  <c:v>1.7385877099100001E-4</c:v>
                </c:pt>
                <c:pt idx="483" formatCode="General">
                  <c:v>1.7385877099100001E-4</c:v>
                </c:pt>
                <c:pt idx="484" formatCode="General">
                  <c:v>1.7385877099100001E-4</c:v>
                </c:pt>
                <c:pt idx="485" formatCode="General">
                  <c:v>1.7385877099100001E-4</c:v>
                </c:pt>
                <c:pt idx="486" formatCode="General">
                  <c:v>1.7385877099100001E-4</c:v>
                </c:pt>
                <c:pt idx="487" formatCode="General">
                  <c:v>1.7385877099100001E-4</c:v>
                </c:pt>
                <c:pt idx="488" formatCode="General">
                  <c:v>1.7385877099100001E-4</c:v>
                </c:pt>
                <c:pt idx="489" formatCode="General">
                  <c:v>1.7385877099100001E-4</c:v>
                </c:pt>
                <c:pt idx="490" formatCode="General">
                  <c:v>1.7385877099100001E-4</c:v>
                </c:pt>
                <c:pt idx="491" formatCode="General">
                  <c:v>1.7385877099100001E-4</c:v>
                </c:pt>
                <c:pt idx="492" formatCode="General">
                  <c:v>1.7385877099100001E-4</c:v>
                </c:pt>
                <c:pt idx="493" formatCode="General">
                  <c:v>1.7385877099100001E-4</c:v>
                </c:pt>
                <c:pt idx="494" formatCode="General">
                  <c:v>1.7385877099100001E-4</c:v>
                </c:pt>
                <c:pt idx="495" formatCode="General">
                  <c:v>1.7385877099100001E-4</c:v>
                </c:pt>
                <c:pt idx="496" formatCode="General">
                  <c:v>1.7385877099100001E-4</c:v>
                </c:pt>
                <c:pt idx="497" formatCode="General">
                  <c:v>1.7385877099100001E-4</c:v>
                </c:pt>
                <c:pt idx="498" formatCode="General">
                  <c:v>1.7385877099100001E-4</c:v>
                </c:pt>
                <c:pt idx="499" formatCode="General">
                  <c:v>1.7385877099100001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A18-4A3B-9590-B9F642738BCC}"/>
            </c:ext>
          </c:extLst>
        </c:ser>
        <c:ser>
          <c:idx val="6"/>
          <c:order val="6"/>
          <c:tx>
            <c:strRef>
              <c:f>[data.xlsx]varD.p!$A$4002</c:f>
              <c:strCache>
                <c:ptCount val="1"/>
                <c:pt idx="0">
                  <c:v>8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tar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4002:$B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4002:$E$4801</c:f>
              <c:numCache>
                <c:formatCode>0.00E+00</c:formatCode>
                <c:ptCount val="800"/>
                <c:pt idx="0">
                  <c:v>5.93950101117E-9</c:v>
                </c:pt>
                <c:pt idx="1">
                  <c:v>5.93950101117E-9</c:v>
                </c:pt>
                <c:pt idx="2">
                  <c:v>5.93950101117E-9</c:v>
                </c:pt>
                <c:pt idx="3">
                  <c:v>5.93950101117E-9</c:v>
                </c:pt>
                <c:pt idx="4">
                  <c:v>5.93950101117E-9</c:v>
                </c:pt>
                <c:pt idx="5">
                  <c:v>5.93950101117E-9</c:v>
                </c:pt>
                <c:pt idx="6">
                  <c:v>5.93950101117E-9</c:v>
                </c:pt>
                <c:pt idx="7">
                  <c:v>5.93950101117E-9</c:v>
                </c:pt>
                <c:pt idx="8">
                  <c:v>5.93950101117E-9</c:v>
                </c:pt>
                <c:pt idx="9">
                  <c:v>5.93950101117E-9</c:v>
                </c:pt>
                <c:pt idx="10">
                  <c:v>5.93950101117E-9</c:v>
                </c:pt>
                <c:pt idx="11">
                  <c:v>5.93950101117E-9</c:v>
                </c:pt>
                <c:pt idx="12">
                  <c:v>5.93950101117E-9</c:v>
                </c:pt>
                <c:pt idx="13">
                  <c:v>5.93950101117E-9</c:v>
                </c:pt>
                <c:pt idx="14">
                  <c:v>5.93950101117E-9</c:v>
                </c:pt>
                <c:pt idx="15">
                  <c:v>5.93950101117E-9</c:v>
                </c:pt>
                <c:pt idx="16">
                  <c:v>5.93950101117E-9</c:v>
                </c:pt>
                <c:pt idx="17">
                  <c:v>5.93950101117E-9</c:v>
                </c:pt>
                <c:pt idx="18">
                  <c:v>5.93950101117E-9</c:v>
                </c:pt>
                <c:pt idx="19">
                  <c:v>5.93950101117E-9</c:v>
                </c:pt>
                <c:pt idx="20">
                  <c:v>5.93950101117E-9</c:v>
                </c:pt>
                <c:pt idx="21">
                  <c:v>5.93950101117E-9</c:v>
                </c:pt>
                <c:pt idx="22">
                  <c:v>5.93950101117E-9</c:v>
                </c:pt>
                <c:pt idx="23">
                  <c:v>5.93950101117E-9</c:v>
                </c:pt>
                <c:pt idx="24">
                  <c:v>5.93950101117E-9</c:v>
                </c:pt>
                <c:pt idx="25">
                  <c:v>5.93950101117E-9</c:v>
                </c:pt>
                <c:pt idx="26">
                  <c:v>5.93950101117E-9</c:v>
                </c:pt>
                <c:pt idx="27">
                  <c:v>5.93950101117E-9</c:v>
                </c:pt>
                <c:pt idx="28">
                  <c:v>5.93950101117E-9</c:v>
                </c:pt>
                <c:pt idx="29">
                  <c:v>5.93950101117E-9</c:v>
                </c:pt>
                <c:pt idx="30">
                  <c:v>5.93950101117E-9</c:v>
                </c:pt>
                <c:pt idx="31">
                  <c:v>5.93950101117E-9</c:v>
                </c:pt>
                <c:pt idx="32">
                  <c:v>5.93950101117E-9</c:v>
                </c:pt>
                <c:pt idx="33">
                  <c:v>5.93950101117E-9</c:v>
                </c:pt>
                <c:pt idx="34">
                  <c:v>5.93950101117E-9</c:v>
                </c:pt>
                <c:pt idx="35">
                  <c:v>5.93950101117E-9</c:v>
                </c:pt>
                <c:pt idx="36">
                  <c:v>5.93950101117E-9</c:v>
                </c:pt>
                <c:pt idx="37">
                  <c:v>5.93950101117E-9</c:v>
                </c:pt>
                <c:pt idx="38">
                  <c:v>5.93950101117E-9</c:v>
                </c:pt>
                <c:pt idx="39">
                  <c:v>5.93950101117E-9</c:v>
                </c:pt>
                <c:pt idx="40">
                  <c:v>5.93950101117E-9</c:v>
                </c:pt>
                <c:pt idx="41">
                  <c:v>5.93950101117E-9</c:v>
                </c:pt>
                <c:pt idx="42">
                  <c:v>5.93950101117E-9</c:v>
                </c:pt>
                <c:pt idx="43">
                  <c:v>5.93950101117E-9</c:v>
                </c:pt>
                <c:pt idx="44">
                  <c:v>5.93950101117E-9</c:v>
                </c:pt>
                <c:pt idx="45">
                  <c:v>5.93950101117E-9</c:v>
                </c:pt>
                <c:pt idx="46">
                  <c:v>5.93950101117E-9</c:v>
                </c:pt>
                <c:pt idx="47">
                  <c:v>5.93950101117E-9</c:v>
                </c:pt>
                <c:pt idx="48">
                  <c:v>5.93950101117E-9</c:v>
                </c:pt>
                <c:pt idx="49">
                  <c:v>5.93950101117E-9</c:v>
                </c:pt>
                <c:pt idx="50">
                  <c:v>1.8958342531000001E-8</c:v>
                </c:pt>
                <c:pt idx="51">
                  <c:v>1.8958342531000001E-8</c:v>
                </c:pt>
                <c:pt idx="52">
                  <c:v>1.8958342531000001E-8</c:v>
                </c:pt>
                <c:pt idx="53">
                  <c:v>1.8958342531000001E-8</c:v>
                </c:pt>
                <c:pt idx="54">
                  <c:v>1.8958342531000001E-8</c:v>
                </c:pt>
                <c:pt idx="55">
                  <c:v>1.8958342531000001E-8</c:v>
                </c:pt>
                <c:pt idx="56">
                  <c:v>1.8958342531000001E-8</c:v>
                </c:pt>
                <c:pt idx="57">
                  <c:v>1.8958342531000001E-8</c:v>
                </c:pt>
                <c:pt idx="58">
                  <c:v>1.8958342531000001E-8</c:v>
                </c:pt>
                <c:pt idx="59">
                  <c:v>1.8958342531000001E-8</c:v>
                </c:pt>
                <c:pt idx="60">
                  <c:v>1.8958342531000001E-8</c:v>
                </c:pt>
                <c:pt idx="61">
                  <c:v>1.8958342531000001E-8</c:v>
                </c:pt>
                <c:pt idx="62">
                  <c:v>1.8958342531000001E-8</c:v>
                </c:pt>
                <c:pt idx="63">
                  <c:v>1.8958342531000001E-8</c:v>
                </c:pt>
                <c:pt idx="64">
                  <c:v>1.8958342531000001E-8</c:v>
                </c:pt>
                <c:pt idx="65">
                  <c:v>1.8958342531000001E-8</c:v>
                </c:pt>
                <c:pt idx="66">
                  <c:v>1.8958342531000001E-8</c:v>
                </c:pt>
                <c:pt idx="67">
                  <c:v>1.8958342531000001E-8</c:v>
                </c:pt>
                <c:pt idx="68">
                  <c:v>1.8958342531000001E-8</c:v>
                </c:pt>
                <c:pt idx="69">
                  <c:v>1.8958342531000001E-8</c:v>
                </c:pt>
                <c:pt idx="70">
                  <c:v>1.8958342531000001E-8</c:v>
                </c:pt>
                <c:pt idx="71">
                  <c:v>1.8958342531000001E-8</c:v>
                </c:pt>
                <c:pt idx="72">
                  <c:v>1.8958342531000001E-8</c:v>
                </c:pt>
                <c:pt idx="73">
                  <c:v>1.8958342531000001E-8</c:v>
                </c:pt>
                <c:pt idx="74">
                  <c:v>1.8958342531000001E-8</c:v>
                </c:pt>
                <c:pt idx="75">
                  <c:v>1.8958342531000001E-8</c:v>
                </c:pt>
                <c:pt idx="76">
                  <c:v>1.8958342531000001E-8</c:v>
                </c:pt>
                <c:pt idx="77">
                  <c:v>1.8958342531000001E-8</c:v>
                </c:pt>
                <c:pt idx="78">
                  <c:v>1.8958342531000001E-8</c:v>
                </c:pt>
                <c:pt idx="79">
                  <c:v>1.8958342531000001E-8</c:v>
                </c:pt>
                <c:pt idx="80">
                  <c:v>1.8958342531000001E-8</c:v>
                </c:pt>
                <c:pt idx="81">
                  <c:v>1.8958342531000001E-8</c:v>
                </c:pt>
                <c:pt idx="82">
                  <c:v>1.8958342531000001E-8</c:v>
                </c:pt>
                <c:pt idx="83">
                  <c:v>1.8958342531000001E-8</c:v>
                </c:pt>
                <c:pt idx="84">
                  <c:v>1.8958342531000001E-8</c:v>
                </c:pt>
                <c:pt idx="85">
                  <c:v>1.8958342531000001E-8</c:v>
                </c:pt>
                <c:pt idx="86">
                  <c:v>1.8958342531000001E-8</c:v>
                </c:pt>
                <c:pt idx="87">
                  <c:v>1.8958342531000001E-8</c:v>
                </c:pt>
                <c:pt idx="88">
                  <c:v>1.8958342531000001E-8</c:v>
                </c:pt>
                <c:pt idx="89">
                  <c:v>1.8958342531000001E-8</c:v>
                </c:pt>
                <c:pt idx="90">
                  <c:v>1.8958342531000001E-8</c:v>
                </c:pt>
                <c:pt idx="91">
                  <c:v>1.8958342531000001E-8</c:v>
                </c:pt>
                <c:pt idx="92">
                  <c:v>1.8958342531000001E-8</c:v>
                </c:pt>
                <c:pt idx="93">
                  <c:v>1.8958342531000001E-8</c:v>
                </c:pt>
                <c:pt idx="94">
                  <c:v>1.8958342531000001E-8</c:v>
                </c:pt>
                <c:pt idx="95">
                  <c:v>1.8958342531000001E-8</c:v>
                </c:pt>
                <c:pt idx="96">
                  <c:v>1.8958342531000001E-8</c:v>
                </c:pt>
                <c:pt idx="97">
                  <c:v>1.8958342531000001E-8</c:v>
                </c:pt>
                <c:pt idx="98">
                  <c:v>1.8958342531000001E-8</c:v>
                </c:pt>
                <c:pt idx="99">
                  <c:v>1.8958342531000001E-8</c:v>
                </c:pt>
                <c:pt idx="100">
                  <c:v>5.9135703892299998E-8</c:v>
                </c:pt>
                <c:pt idx="101">
                  <c:v>5.9135703892299998E-8</c:v>
                </c:pt>
                <c:pt idx="102">
                  <c:v>5.9135703892299998E-8</c:v>
                </c:pt>
                <c:pt idx="103">
                  <c:v>5.9135703892299998E-8</c:v>
                </c:pt>
                <c:pt idx="104">
                  <c:v>5.9135703892299998E-8</c:v>
                </c:pt>
                <c:pt idx="105">
                  <c:v>5.9135703892299998E-8</c:v>
                </c:pt>
                <c:pt idx="106">
                  <c:v>5.9135703892299998E-8</c:v>
                </c:pt>
                <c:pt idx="107">
                  <c:v>5.9135703892299998E-8</c:v>
                </c:pt>
                <c:pt idx="108">
                  <c:v>5.9135703892299998E-8</c:v>
                </c:pt>
                <c:pt idx="109">
                  <c:v>5.9135703892299998E-8</c:v>
                </c:pt>
                <c:pt idx="110">
                  <c:v>5.9135703892299998E-8</c:v>
                </c:pt>
                <c:pt idx="111">
                  <c:v>5.9135703892299998E-8</c:v>
                </c:pt>
                <c:pt idx="112">
                  <c:v>5.9135703892299998E-8</c:v>
                </c:pt>
                <c:pt idx="113">
                  <c:v>5.9135703892299998E-8</c:v>
                </c:pt>
                <c:pt idx="114">
                  <c:v>5.9135703892299998E-8</c:v>
                </c:pt>
                <c:pt idx="115">
                  <c:v>5.9135703892299998E-8</c:v>
                </c:pt>
                <c:pt idx="116">
                  <c:v>5.9135703892299998E-8</c:v>
                </c:pt>
                <c:pt idx="117">
                  <c:v>5.9135703892299998E-8</c:v>
                </c:pt>
                <c:pt idx="118">
                  <c:v>5.9135703892299998E-8</c:v>
                </c:pt>
                <c:pt idx="119">
                  <c:v>5.9135703892299998E-8</c:v>
                </c:pt>
                <c:pt idx="120">
                  <c:v>5.9135703892299998E-8</c:v>
                </c:pt>
                <c:pt idx="121">
                  <c:v>5.9135703892299998E-8</c:v>
                </c:pt>
                <c:pt idx="122">
                  <c:v>5.9135703892299998E-8</c:v>
                </c:pt>
                <c:pt idx="123">
                  <c:v>5.9135703892299998E-8</c:v>
                </c:pt>
                <c:pt idx="124">
                  <c:v>5.9135703892299998E-8</c:v>
                </c:pt>
                <c:pt idx="125">
                  <c:v>5.9135703892299998E-8</c:v>
                </c:pt>
                <c:pt idx="126">
                  <c:v>5.9135703892299998E-8</c:v>
                </c:pt>
                <c:pt idx="127">
                  <c:v>5.9135703892299998E-8</c:v>
                </c:pt>
                <c:pt idx="128">
                  <c:v>5.9135703892299998E-8</c:v>
                </c:pt>
                <c:pt idx="129">
                  <c:v>5.9135703892299998E-8</c:v>
                </c:pt>
                <c:pt idx="130">
                  <c:v>5.9135703892299998E-8</c:v>
                </c:pt>
                <c:pt idx="131">
                  <c:v>5.9135703892299998E-8</c:v>
                </c:pt>
                <c:pt idx="132">
                  <c:v>5.9135703892299998E-8</c:v>
                </c:pt>
                <c:pt idx="133">
                  <c:v>5.9135703892299998E-8</c:v>
                </c:pt>
                <c:pt idx="134">
                  <c:v>5.9135703892299998E-8</c:v>
                </c:pt>
                <c:pt idx="135">
                  <c:v>5.9135703892299998E-8</c:v>
                </c:pt>
                <c:pt idx="136">
                  <c:v>5.9135703892299998E-8</c:v>
                </c:pt>
                <c:pt idx="137">
                  <c:v>5.9135703892299998E-8</c:v>
                </c:pt>
                <c:pt idx="138">
                  <c:v>5.9135703892299998E-8</c:v>
                </c:pt>
                <c:pt idx="139">
                  <c:v>5.9135703892299998E-8</c:v>
                </c:pt>
                <c:pt idx="140">
                  <c:v>5.9135703892299998E-8</c:v>
                </c:pt>
                <c:pt idx="141">
                  <c:v>5.9135703892299998E-8</c:v>
                </c:pt>
                <c:pt idx="142">
                  <c:v>5.9135703892299998E-8</c:v>
                </c:pt>
                <c:pt idx="143">
                  <c:v>5.9135703892299998E-8</c:v>
                </c:pt>
                <c:pt idx="144">
                  <c:v>5.9135703892299998E-8</c:v>
                </c:pt>
                <c:pt idx="145">
                  <c:v>5.9135703892299998E-8</c:v>
                </c:pt>
                <c:pt idx="146">
                  <c:v>5.9135703892299998E-8</c:v>
                </c:pt>
                <c:pt idx="147">
                  <c:v>5.9135703892299998E-8</c:v>
                </c:pt>
                <c:pt idx="148">
                  <c:v>5.9135703892299998E-8</c:v>
                </c:pt>
                <c:pt idx="149">
                  <c:v>5.9135703892299998E-8</c:v>
                </c:pt>
                <c:pt idx="150">
                  <c:v>1.85737448613E-7</c:v>
                </c:pt>
                <c:pt idx="151">
                  <c:v>1.85737448613E-7</c:v>
                </c:pt>
                <c:pt idx="152">
                  <c:v>1.85737448613E-7</c:v>
                </c:pt>
                <c:pt idx="153">
                  <c:v>1.85737448613E-7</c:v>
                </c:pt>
                <c:pt idx="154">
                  <c:v>1.85737448613E-7</c:v>
                </c:pt>
                <c:pt idx="155">
                  <c:v>1.85737448613E-7</c:v>
                </c:pt>
                <c:pt idx="156">
                  <c:v>1.85737448613E-7</c:v>
                </c:pt>
                <c:pt idx="157">
                  <c:v>1.85737448613E-7</c:v>
                </c:pt>
                <c:pt idx="158">
                  <c:v>1.85737448613E-7</c:v>
                </c:pt>
                <c:pt idx="159">
                  <c:v>1.85737448613E-7</c:v>
                </c:pt>
                <c:pt idx="160">
                  <c:v>1.85737448613E-7</c:v>
                </c:pt>
                <c:pt idx="161">
                  <c:v>1.85737448613E-7</c:v>
                </c:pt>
                <c:pt idx="162">
                  <c:v>1.85737448613E-7</c:v>
                </c:pt>
                <c:pt idx="163">
                  <c:v>1.85737448613E-7</c:v>
                </c:pt>
                <c:pt idx="164">
                  <c:v>1.85737448613E-7</c:v>
                </c:pt>
                <c:pt idx="165">
                  <c:v>1.85737448613E-7</c:v>
                </c:pt>
                <c:pt idx="166">
                  <c:v>1.85737448613E-7</c:v>
                </c:pt>
                <c:pt idx="167">
                  <c:v>1.85737448613E-7</c:v>
                </c:pt>
                <c:pt idx="168">
                  <c:v>1.85737448613E-7</c:v>
                </c:pt>
                <c:pt idx="169">
                  <c:v>1.85737448613E-7</c:v>
                </c:pt>
                <c:pt idx="170">
                  <c:v>1.85737448613E-7</c:v>
                </c:pt>
                <c:pt idx="171">
                  <c:v>1.85737448613E-7</c:v>
                </c:pt>
                <c:pt idx="172">
                  <c:v>1.85737448613E-7</c:v>
                </c:pt>
                <c:pt idx="173">
                  <c:v>1.85737448613E-7</c:v>
                </c:pt>
                <c:pt idx="174">
                  <c:v>1.85737448613E-7</c:v>
                </c:pt>
                <c:pt idx="175">
                  <c:v>1.85737448613E-7</c:v>
                </c:pt>
                <c:pt idx="176">
                  <c:v>1.85737448613E-7</c:v>
                </c:pt>
                <c:pt idx="177">
                  <c:v>1.85737448613E-7</c:v>
                </c:pt>
                <c:pt idx="178">
                  <c:v>1.85737448613E-7</c:v>
                </c:pt>
                <c:pt idx="179">
                  <c:v>1.85737448613E-7</c:v>
                </c:pt>
                <c:pt idx="180">
                  <c:v>1.85737448613E-7</c:v>
                </c:pt>
                <c:pt idx="181">
                  <c:v>1.85737448613E-7</c:v>
                </c:pt>
                <c:pt idx="182">
                  <c:v>1.85737448613E-7</c:v>
                </c:pt>
                <c:pt idx="183">
                  <c:v>1.85737448613E-7</c:v>
                </c:pt>
                <c:pt idx="184">
                  <c:v>1.85737448613E-7</c:v>
                </c:pt>
                <c:pt idx="185">
                  <c:v>1.85737448613E-7</c:v>
                </c:pt>
                <c:pt idx="186">
                  <c:v>1.85737448613E-7</c:v>
                </c:pt>
                <c:pt idx="187">
                  <c:v>1.85737448613E-7</c:v>
                </c:pt>
                <c:pt idx="188">
                  <c:v>1.85737448613E-7</c:v>
                </c:pt>
                <c:pt idx="189">
                  <c:v>1.85737448613E-7</c:v>
                </c:pt>
                <c:pt idx="190">
                  <c:v>1.85737448613E-7</c:v>
                </c:pt>
                <c:pt idx="191">
                  <c:v>1.85737448613E-7</c:v>
                </c:pt>
                <c:pt idx="192">
                  <c:v>1.85737448613E-7</c:v>
                </c:pt>
                <c:pt idx="193">
                  <c:v>1.85737448613E-7</c:v>
                </c:pt>
                <c:pt idx="194">
                  <c:v>1.85737448613E-7</c:v>
                </c:pt>
                <c:pt idx="195">
                  <c:v>1.85737448613E-7</c:v>
                </c:pt>
                <c:pt idx="196">
                  <c:v>1.85737448613E-7</c:v>
                </c:pt>
                <c:pt idx="197">
                  <c:v>1.85737448613E-7</c:v>
                </c:pt>
                <c:pt idx="198">
                  <c:v>1.85737448613E-7</c:v>
                </c:pt>
                <c:pt idx="199">
                  <c:v>1.85737448613E-7</c:v>
                </c:pt>
                <c:pt idx="200">
                  <c:v>5.9559367989600003E-7</c:v>
                </c:pt>
                <c:pt idx="201">
                  <c:v>5.9559367989600003E-7</c:v>
                </c:pt>
                <c:pt idx="202">
                  <c:v>5.9559367989600003E-7</c:v>
                </c:pt>
                <c:pt idx="203">
                  <c:v>5.9559367989600003E-7</c:v>
                </c:pt>
                <c:pt idx="204">
                  <c:v>5.9559367989600003E-7</c:v>
                </c:pt>
                <c:pt idx="205">
                  <c:v>5.9559367989600003E-7</c:v>
                </c:pt>
                <c:pt idx="206">
                  <c:v>5.9559367989600003E-7</c:v>
                </c:pt>
                <c:pt idx="207">
                  <c:v>5.9559367989600003E-7</c:v>
                </c:pt>
                <c:pt idx="208">
                  <c:v>5.9559367989600003E-7</c:v>
                </c:pt>
                <c:pt idx="209">
                  <c:v>5.9559367989600003E-7</c:v>
                </c:pt>
                <c:pt idx="210">
                  <c:v>5.9559367989600003E-7</c:v>
                </c:pt>
                <c:pt idx="211">
                  <c:v>5.9559367989600003E-7</c:v>
                </c:pt>
                <c:pt idx="212">
                  <c:v>5.9559367989600003E-7</c:v>
                </c:pt>
                <c:pt idx="213">
                  <c:v>5.9559367989600003E-7</c:v>
                </c:pt>
                <c:pt idx="214">
                  <c:v>5.9559367989600003E-7</c:v>
                </c:pt>
                <c:pt idx="215">
                  <c:v>5.9559367989600003E-7</c:v>
                </c:pt>
                <c:pt idx="216">
                  <c:v>5.9559367989600003E-7</c:v>
                </c:pt>
                <c:pt idx="217">
                  <c:v>5.9559367989600003E-7</c:v>
                </c:pt>
                <c:pt idx="218">
                  <c:v>5.9559367989600003E-7</c:v>
                </c:pt>
                <c:pt idx="219">
                  <c:v>5.9559367989600003E-7</c:v>
                </c:pt>
                <c:pt idx="220">
                  <c:v>5.9559367989600003E-7</c:v>
                </c:pt>
                <c:pt idx="221">
                  <c:v>5.9559367989600003E-7</c:v>
                </c:pt>
                <c:pt idx="222">
                  <c:v>5.9559367989600003E-7</c:v>
                </c:pt>
                <c:pt idx="223">
                  <c:v>5.9559367989600003E-7</c:v>
                </c:pt>
                <c:pt idx="224">
                  <c:v>5.9559367989600003E-7</c:v>
                </c:pt>
                <c:pt idx="225">
                  <c:v>5.9559367989600003E-7</c:v>
                </c:pt>
                <c:pt idx="226">
                  <c:v>5.9559367989600003E-7</c:v>
                </c:pt>
                <c:pt idx="227">
                  <c:v>5.9559367989600003E-7</c:v>
                </c:pt>
                <c:pt idx="228">
                  <c:v>5.9559367989600003E-7</c:v>
                </c:pt>
                <c:pt idx="229">
                  <c:v>5.9559367989600003E-7</c:v>
                </c:pt>
                <c:pt idx="230">
                  <c:v>5.9559367989600003E-7</c:v>
                </c:pt>
                <c:pt idx="231">
                  <c:v>5.9559367989600003E-7</c:v>
                </c:pt>
                <c:pt idx="232">
                  <c:v>5.9559367989600003E-7</c:v>
                </c:pt>
                <c:pt idx="233">
                  <c:v>5.9559367989600003E-7</c:v>
                </c:pt>
                <c:pt idx="234">
                  <c:v>5.9559367989600003E-7</c:v>
                </c:pt>
                <c:pt idx="235">
                  <c:v>5.9559367989600003E-7</c:v>
                </c:pt>
                <c:pt idx="236">
                  <c:v>5.9559367989600003E-7</c:v>
                </c:pt>
                <c:pt idx="237">
                  <c:v>5.9559367989600003E-7</c:v>
                </c:pt>
                <c:pt idx="238">
                  <c:v>5.9559367989600003E-7</c:v>
                </c:pt>
                <c:pt idx="239">
                  <c:v>5.9559367989600003E-7</c:v>
                </c:pt>
                <c:pt idx="240">
                  <c:v>5.9559367989600003E-7</c:v>
                </c:pt>
                <c:pt idx="241">
                  <c:v>5.9559367989600003E-7</c:v>
                </c:pt>
                <c:pt idx="242">
                  <c:v>5.9559367989600003E-7</c:v>
                </c:pt>
                <c:pt idx="243">
                  <c:v>5.9559367989600003E-7</c:v>
                </c:pt>
                <c:pt idx="244">
                  <c:v>5.9559367989600003E-7</c:v>
                </c:pt>
                <c:pt idx="245">
                  <c:v>5.9559367989600003E-7</c:v>
                </c:pt>
                <c:pt idx="246">
                  <c:v>5.9559367989600003E-7</c:v>
                </c:pt>
                <c:pt idx="247">
                  <c:v>5.9559367989600003E-7</c:v>
                </c:pt>
                <c:pt idx="248">
                  <c:v>5.9559367989600003E-7</c:v>
                </c:pt>
                <c:pt idx="249">
                  <c:v>5.9559367989600003E-7</c:v>
                </c:pt>
                <c:pt idx="250">
                  <c:v>1.8879921560600001E-6</c:v>
                </c:pt>
                <c:pt idx="251">
                  <c:v>1.8879921560600001E-6</c:v>
                </c:pt>
                <c:pt idx="252">
                  <c:v>1.8879921560600001E-6</c:v>
                </c:pt>
                <c:pt idx="253">
                  <c:v>1.8879921560600001E-6</c:v>
                </c:pt>
                <c:pt idx="254">
                  <c:v>1.8879921560600001E-6</c:v>
                </c:pt>
                <c:pt idx="255">
                  <c:v>1.8879921560600001E-6</c:v>
                </c:pt>
                <c:pt idx="256">
                  <c:v>1.8879921560600001E-6</c:v>
                </c:pt>
                <c:pt idx="257">
                  <c:v>1.8879921560600001E-6</c:v>
                </c:pt>
                <c:pt idx="258">
                  <c:v>1.8879921560600001E-6</c:v>
                </c:pt>
                <c:pt idx="259">
                  <c:v>1.8879921560600001E-6</c:v>
                </c:pt>
                <c:pt idx="260">
                  <c:v>1.8879921560600001E-6</c:v>
                </c:pt>
                <c:pt idx="261">
                  <c:v>1.8879921560600001E-6</c:v>
                </c:pt>
                <c:pt idx="262">
                  <c:v>1.8879921560600001E-6</c:v>
                </c:pt>
                <c:pt idx="263">
                  <c:v>1.8879921560600001E-6</c:v>
                </c:pt>
                <c:pt idx="264">
                  <c:v>1.8879921560600001E-6</c:v>
                </c:pt>
                <c:pt idx="265">
                  <c:v>1.8879921560600001E-6</c:v>
                </c:pt>
                <c:pt idx="266">
                  <c:v>1.8879921560600001E-6</c:v>
                </c:pt>
                <c:pt idx="267">
                  <c:v>1.8879921560600001E-6</c:v>
                </c:pt>
                <c:pt idx="268">
                  <c:v>1.8879921560600001E-6</c:v>
                </c:pt>
                <c:pt idx="269">
                  <c:v>1.8879921560600001E-6</c:v>
                </c:pt>
                <c:pt idx="270">
                  <c:v>1.8879921560600001E-6</c:v>
                </c:pt>
                <c:pt idx="271">
                  <c:v>1.8879921560600001E-6</c:v>
                </c:pt>
                <c:pt idx="272">
                  <c:v>1.8879921560600001E-6</c:v>
                </c:pt>
                <c:pt idx="273">
                  <c:v>1.8879921560600001E-6</c:v>
                </c:pt>
                <c:pt idx="274">
                  <c:v>1.8879921560600001E-6</c:v>
                </c:pt>
                <c:pt idx="275">
                  <c:v>1.8879921560600001E-6</c:v>
                </c:pt>
                <c:pt idx="276">
                  <c:v>1.8879921560600001E-6</c:v>
                </c:pt>
                <c:pt idx="277">
                  <c:v>1.8879921560600001E-6</c:v>
                </c:pt>
                <c:pt idx="278">
                  <c:v>1.8879921560600001E-6</c:v>
                </c:pt>
                <c:pt idx="279">
                  <c:v>1.8879921560600001E-6</c:v>
                </c:pt>
                <c:pt idx="280">
                  <c:v>1.8879921560600001E-6</c:v>
                </c:pt>
                <c:pt idx="281">
                  <c:v>1.8879921560600001E-6</c:v>
                </c:pt>
                <c:pt idx="282">
                  <c:v>1.8879921560600001E-6</c:v>
                </c:pt>
                <c:pt idx="283">
                  <c:v>1.8879921560600001E-6</c:v>
                </c:pt>
                <c:pt idx="284">
                  <c:v>1.8879921560600001E-6</c:v>
                </c:pt>
                <c:pt idx="285">
                  <c:v>1.8879921560600001E-6</c:v>
                </c:pt>
                <c:pt idx="286">
                  <c:v>1.8879921560600001E-6</c:v>
                </c:pt>
                <c:pt idx="287">
                  <c:v>1.8879921560600001E-6</c:v>
                </c:pt>
                <c:pt idx="288">
                  <c:v>1.8879921560600001E-6</c:v>
                </c:pt>
                <c:pt idx="289">
                  <c:v>1.8879921560600001E-6</c:v>
                </c:pt>
                <c:pt idx="290">
                  <c:v>1.8879921560600001E-6</c:v>
                </c:pt>
                <c:pt idx="291">
                  <c:v>1.8879921560600001E-6</c:v>
                </c:pt>
                <c:pt idx="292">
                  <c:v>1.8879921560600001E-6</c:v>
                </c:pt>
                <c:pt idx="293">
                  <c:v>1.8879921560600001E-6</c:v>
                </c:pt>
                <c:pt idx="294">
                  <c:v>1.8879921560600001E-6</c:v>
                </c:pt>
                <c:pt idx="295">
                  <c:v>1.8879921560600001E-6</c:v>
                </c:pt>
                <c:pt idx="296">
                  <c:v>1.8879921560600001E-6</c:v>
                </c:pt>
                <c:pt idx="297">
                  <c:v>1.8879921560600001E-6</c:v>
                </c:pt>
                <c:pt idx="298">
                  <c:v>1.8879921560600001E-6</c:v>
                </c:pt>
                <c:pt idx="299">
                  <c:v>1.8879921560600001E-6</c:v>
                </c:pt>
                <c:pt idx="300">
                  <c:v>5.8891089719100002E-6</c:v>
                </c:pt>
                <c:pt idx="301">
                  <c:v>5.8891089719100002E-6</c:v>
                </c:pt>
                <c:pt idx="302">
                  <c:v>5.8891089719100002E-6</c:v>
                </c:pt>
                <c:pt idx="303">
                  <c:v>5.8891089719100002E-6</c:v>
                </c:pt>
                <c:pt idx="304">
                  <c:v>5.8891089719100002E-6</c:v>
                </c:pt>
                <c:pt idx="305">
                  <c:v>5.8891089719100002E-6</c:v>
                </c:pt>
                <c:pt idx="306">
                  <c:v>5.8891089719100002E-6</c:v>
                </c:pt>
                <c:pt idx="307">
                  <c:v>5.8891089719100002E-6</c:v>
                </c:pt>
                <c:pt idx="308">
                  <c:v>5.8891089719100002E-6</c:v>
                </c:pt>
                <c:pt idx="309">
                  <c:v>5.8891089719100002E-6</c:v>
                </c:pt>
                <c:pt idx="310">
                  <c:v>5.8891089719100002E-6</c:v>
                </c:pt>
                <c:pt idx="311">
                  <c:v>5.8891089719100002E-6</c:v>
                </c:pt>
                <c:pt idx="312">
                  <c:v>5.8891089719100002E-6</c:v>
                </c:pt>
                <c:pt idx="313">
                  <c:v>5.8891089719100002E-6</c:v>
                </c:pt>
                <c:pt idx="314">
                  <c:v>5.8891089719100002E-6</c:v>
                </c:pt>
                <c:pt idx="315">
                  <c:v>5.8891089719100002E-6</c:v>
                </c:pt>
                <c:pt idx="316">
                  <c:v>5.8891089719100002E-6</c:v>
                </c:pt>
                <c:pt idx="317">
                  <c:v>5.8891089719100002E-6</c:v>
                </c:pt>
                <c:pt idx="318">
                  <c:v>5.8891089719100002E-6</c:v>
                </c:pt>
                <c:pt idx="319">
                  <c:v>5.8891089719100002E-6</c:v>
                </c:pt>
                <c:pt idx="320">
                  <c:v>5.8891089719100002E-6</c:v>
                </c:pt>
                <c:pt idx="321">
                  <c:v>5.8891089719100002E-6</c:v>
                </c:pt>
                <c:pt idx="322">
                  <c:v>5.8891089719100002E-6</c:v>
                </c:pt>
                <c:pt idx="323">
                  <c:v>5.8891089719100002E-6</c:v>
                </c:pt>
                <c:pt idx="324">
                  <c:v>5.8891089719100002E-6</c:v>
                </c:pt>
                <c:pt idx="325">
                  <c:v>5.8891089719100002E-6</c:v>
                </c:pt>
                <c:pt idx="326">
                  <c:v>5.8891089719100002E-6</c:v>
                </c:pt>
                <c:pt idx="327">
                  <c:v>5.8891089719100002E-6</c:v>
                </c:pt>
                <c:pt idx="328">
                  <c:v>5.8891089719100002E-6</c:v>
                </c:pt>
                <c:pt idx="329">
                  <c:v>5.8891089719100002E-6</c:v>
                </c:pt>
                <c:pt idx="330">
                  <c:v>5.8891089719100002E-6</c:v>
                </c:pt>
                <c:pt idx="331">
                  <c:v>5.8891089719100002E-6</c:v>
                </c:pt>
                <c:pt idx="332">
                  <c:v>5.8891089719100002E-6</c:v>
                </c:pt>
                <c:pt idx="333">
                  <c:v>5.8891089719100002E-6</c:v>
                </c:pt>
                <c:pt idx="334">
                  <c:v>5.8891089719100002E-6</c:v>
                </c:pt>
                <c:pt idx="335">
                  <c:v>5.8891089719100002E-6</c:v>
                </c:pt>
                <c:pt idx="336">
                  <c:v>5.8891089719100002E-6</c:v>
                </c:pt>
                <c:pt idx="337">
                  <c:v>5.8891089719100002E-6</c:v>
                </c:pt>
                <c:pt idx="338">
                  <c:v>5.8891089719100002E-6</c:v>
                </c:pt>
                <c:pt idx="339">
                  <c:v>5.8891089719100002E-6</c:v>
                </c:pt>
                <c:pt idx="340">
                  <c:v>5.8891089719100002E-6</c:v>
                </c:pt>
                <c:pt idx="341">
                  <c:v>5.8891089719100002E-6</c:v>
                </c:pt>
                <c:pt idx="342">
                  <c:v>5.8891089719100002E-6</c:v>
                </c:pt>
                <c:pt idx="343">
                  <c:v>5.8891089719100002E-6</c:v>
                </c:pt>
                <c:pt idx="344">
                  <c:v>5.8891089719100002E-6</c:v>
                </c:pt>
                <c:pt idx="345">
                  <c:v>5.8891089719100002E-6</c:v>
                </c:pt>
                <c:pt idx="346">
                  <c:v>5.8891089719100002E-6</c:v>
                </c:pt>
                <c:pt idx="347">
                  <c:v>5.8891089719100002E-6</c:v>
                </c:pt>
                <c:pt idx="348">
                  <c:v>5.8891089719100002E-6</c:v>
                </c:pt>
                <c:pt idx="349">
                  <c:v>5.8891089719100002E-6</c:v>
                </c:pt>
                <c:pt idx="350">
                  <c:v>1.9279736575500001E-5</c:v>
                </c:pt>
                <c:pt idx="351">
                  <c:v>1.9279736575500001E-5</c:v>
                </c:pt>
                <c:pt idx="352">
                  <c:v>1.9279736575500001E-5</c:v>
                </c:pt>
                <c:pt idx="353">
                  <c:v>1.9279736575500001E-5</c:v>
                </c:pt>
                <c:pt idx="354">
                  <c:v>1.9279736575500001E-5</c:v>
                </c:pt>
                <c:pt idx="355">
                  <c:v>1.9279736575500001E-5</c:v>
                </c:pt>
                <c:pt idx="356">
                  <c:v>1.9279736575500001E-5</c:v>
                </c:pt>
                <c:pt idx="357">
                  <c:v>1.9279736575500001E-5</c:v>
                </c:pt>
                <c:pt idx="358">
                  <c:v>1.9279736575500001E-5</c:v>
                </c:pt>
                <c:pt idx="359">
                  <c:v>1.9279736575500001E-5</c:v>
                </c:pt>
                <c:pt idx="360">
                  <c:v>1.9279736575500001E-5</c:v>
                </c:pt>
                <c:pt idx="361">
                  <c:v>1.9279736575500001E-5</c:v>
                </c:pt>
                <c:pt idx="362">
                  <c:v>1.9279736575500001E-5</c:v>
                </c:pt>
                <c:pt idx="363">
                  <c:v>1.9279736575500001E-5</c:v>
                </c:pt>
                <c:pt idx="364">
                  <c:v>1.9279736575500001E-5</c:v>
                </c:pt>
                <c:pt idx="365">
                  <c:v>1.9279736575500001E-5</c:v>
                </c:pt>
                <c:pt idx="366">
                  <c:v>1.9279736575500001E-5</c:v>
                </c:pt>
                <c:pt idx="367">
                  <c:v>1.9279736575500001E-5</c:v>
                </c:pt>
                <c:pt idx="368">
                  <c:v>1.9279736575500001E-5</c:v>
                </c:pt>
                <c:pt idx="369">
                  <c:v>1.9279736575500001E-5</c:v>
                </c:pt>
                <c:pt idx="370">
                  <c:v>1.9279736575500001E-5</c:v>
                </c:pt>
                <c:pt idx="371">
                  <c:v>1.9279736575500001E-5</c:v>
                </c:pt>
                <c:pt idx="372">
                  <c:v>1.9279736575500001E-5</c:v>
                </c:pt>
                <c:pt idx="373">
                  <c:v>1.9279736575500001E-5</c:v>
                </c:pt>
                <c:pt idx="374">
                  <c:v>1.9279736575500001E-5</c:v>
                </c:pt>
                <c:pt idx="375">
                  <c:v>1.9279736575500001E-5</c:v>
                </c:pt>
                <c:pt idx="376">
                  <c:v>1.9279736575500001E-5</c:v>
                </c:pt>
                <c:pt idx="377">
                  <c:v>1.9279736575500001E-5</c:v>
                </c:pt>
                <c:pt idx="378">
                  <c:v>1.9279736575500001E-5</c:v>
                </c:pt>
                <c:pt idx="379">
                  <c:v>1.9279736575500001E-5</c:v>
                </c:pt>
                <c:pt idx="380">
                  <c:v>1.9279736575500001E-5</c:v>
                </c:pt>
                <c:pt idx="381">
                  <c:v>1.9279736575500001E-5</c:v>
                </c:pt>
                <c:pt idx="382">
                  <c:v>1.9279736575500001E-5</c:v>
                </c:pt>
                <c:pt idx="383">
                  <c:v>1.9279736575500001E-5</c:v>
                </c:pt>
                <c:pt idx="384">
                  <c:v>1.9279736575500001E-5</c:v>
                </c:pt>
                <c:pt idx="385">
                  <c:v>1.9279736575500001E-5</c:v>
                </c:pt>
                <c:pt idx="386">
                  <c:v>1.9279736575500001E-5</c:v>
                </c:pt>
                <c:pt idx="387">
                  <c:v>1.9279736575500001E-5</c:v>
                </c:pt>
                <c:pt idx="388">
                  <c:v>1.9279736575500001E-5</c:v>
                </c:pt>
                <c:pt idx="389">
                  <c:v>1.9279736575500001E-5</c:v>
                </c:pt>
                <c:pt idx="390">
                  <c:v>1.9279736575500001E-5</c:v>
                </c:pt>
                <c:pt idx="391">
                  <c:v>1.9279736575500001E-5</c:v>
                </c:pt>
                <c:pt idx="392">
                  <c:v>1.9279736575500001E-5</c:v>
                </c:pt>
                <c:pt idx="393">
                  <c:v>1.9279736575500001E-5</c:v>
                </c:pt>
                <c:pt idx="394">
                  <c:v>1.9279736575500001E-5</c:v>
                </c:pt>
                <c:pt idx="395">
                  <c:v>1.9279736575500001E-5</c:v>
                </c:pt>
                <c:pt idx="396">
                  <c:v>1.9279736575500001E-5</c:v>
                </c:pt>
                <c:pt idx="397">
                  <c:v>1.9279736575500001E-5</c:v>
                </c:pt>
                <c:pt idx="398">
                  <c:v>1.9279736575500001E-5</c:v>
                </c:pt>
                <c:pt idx="399">
                  <c:v>1.9279736575500001E-5</c:v>
                </c:pt>
                <c:pt idx="400">
                  <c:v>5.9724180678599997E-5</c:v>
                </c:pt>
                <c:pt idx="401">
                  <c:v>5.9724180678599997E-5</c:v>
                </c:pt>
                <c:pt idx="402">
                  <c:v>5.9724180678599997E-5</c:v>
                </c:pt>
                <c:pt idx="403">
                  <c:v>5.9724180678599997E-5</c:v>
                </c:pt>
                <c:pt idx="404">
                  <c:v>5.9724180678599997E-5</c:v>
                </c:pt>
                <c:pt idx="405">
                  <c:v>5.9724180678599997E-5</c:v>
                </c:pt>
                <c:pt idx="406">
                  <c:v>5.9724180678599997E-5</c:v>
                </c:pt>
                <c:pt idx="407">
                  <c:v>5.9724180678599997E-5</c:v>
                </c:pt>
                <c:pt idx="408">
                  <c:v>5.9724180678599997E-5</c:v>
                </c:pt>
                <c:pt idx="409">
                  <c:v>5.9724180678599997E-5</c:v>
                </c:pt>
                <c:pt idx="410">
                  <c:v>5.9724180678599997E-5</c:v>
                </c:pt>
                <c:pt idx="411">
                  <c:v>5.9724180678599997E-5</c:v>
                </c:pt>
                <c:pt idx="412">
                  <c:v>5.9724180678599997E-5</c:v>
                </c:pt>
                <c:pt idx="413">
                  <c:v>5.9724180678599997E-5</c:v>
                </c:pt>
                <c:pt idx="414">
                  <c:v>5.9724180678599997E-5</c:v>
                </c:pt>
                <c:pt idx="415">
                  <c:v>5.9724180678599997E-5</c:v>
                </c:pt>
                <c:pt idx="416">
                  <c:v>5.9724180678599997E-5</c:v>
                </c:pt>
                <c:pt idx="417">
                  <c:v>5.9724180678599997E-5</c:v>
                </c:pt>
                <c:pt idx="418">
                  <c:v>5.9724180678599997E-5</c:v>
                </c:pt>
                <c:pt idx="419">
                  <c:v>5.9724180678599997E-5</c:v>
                </c:pt>
                <c:pt idx="420">
                  <c:v>5.9724180678599997E-5</c:v>
                </c:pt>
                <c:pt idx="421">
                  <c:v>5.9724180678599997E-5</c:v>
                </c:pt>
                <c:pt idx="422">
                  <c:v>5.9724180678599997E-5</c:v>
                </c:pt>
                <c:pt idx="423">
                  <c:v>5.9724180678599997E-5</c:v>
                </c:pt>
                <c:pt idx="424">
                  <c:v>5.9724180678599997E-5</c:v>
                </c:pt>
                <c:pt idx="425">
                  <c:v>5.9724180678599997E-5</c:v>
                </c:pt>
                <c:pt idx="426">
                  <c:v>5.9724180678599997E-5</c:v>
                </c:pt>
                <c:pt idx="427">
                  <c:v>5.9724180678599997E-5</c:v>
                </c:pt>
                <c:pt idx="428">
                  <c:v>5.9724180678599997E-5</c:v>
                </c:pt>
                <c:pt idx="429">
                  <c:v>5.9724180678599997E-5</c:v>
                </c:pt>
                <c:pt idx="430">
                  <c:v>5.9724180678599997E-5</c:v>
                </c:pt>
                <c:pt idx="431">
                  <c:v>5.9724180678599997E-5</c:v>
                </c:pt>
                <c:pt idx="432">
                  <c:v>5.9724180678599997E-5</c:v>
                </c:pt>
                <c:pt idx="433">
                  <c:v>5.9724180678599997E-5</c:v>
                </c:pt>
                <c:pt idx="434">
                  <c:v>5.9724180678599997E-5</c:v>
                </c:pt>
                <c:pt idx="435">
                  <c:v>5.9724180678599997E-5</c:v>
                </c:pt>
                <c:pt idx="436">
                  <c:v>5.9724180678599997E-5</c:v>
                </c:pt>
                <c:pt idx="437">
                  <c:v>5.9724180678599997E-5</c:v>
                </c:pt>
                <c:pt idx="438">
                  <c:v>5.9724180678599997E-5</c:v>
                </c:pt>
                <c:pt idx="439">
                  <c:v>5.9724180678599997E-5</c:v>
                </c:pt>
                <c:pt idx="440">
                  <c:v>5.9724180678599997E-5</c:v>
                </c:pt>
                <c:pt idx="441">
                  <c:v>5.9724180678599997E-5</c:v>
                </c:pt>
                <c:pt idx="442">
                  <c:v>5.9724180678599997E-5</c:v>
                </c:pt>
                <c:pt idx="443">
                  <c:v>5.9724180678599997E-5</c:v>
                </c:pt>
                <c:pt idx="444">
                  <c:v>5.9724180678599997E-5</c:v>
                </c:pt>
                <c:pt idx="445">
                  <c:v>5.9724180678599997E-5</c:v>
                </c:pt>
                <c:pt idx="446">
                  <c:v>5.9724180678599997E-5</c:v>
                </c:pt>
                <c:pt idx="447">
                  <c:v>5.9724180678599997E-5</c:v>
                </c:pt>
                <c:pt idx="448">
                  <c:v>5.9724180678599997E-5</c:v>
                </c:pt>
                <c:pt idx="449">
                  <c:v>5.9724180678599997E-5</c:v>
                </c:pt>
                <c:pt idx="450" formatCode="General">
                  <c:v>1.8758577660499999E-4</c:v>
                </c:pt>
                <c:pt idx="451" formatCode="General">
                  <c:v>1.8758577660499999E-4</c:v>
                </c:pt>
                <c:pt idx="452" formatCode="General">
                  <c:v>1.8758577660499999E-4</c:v>
                </c:pt>
                <c:pt idx="453" formatCode="General">
                  <c:v>1.8758577660499999E-4</c:v>
                </c:pt>
                <c:pt idx="454" formatCode="General">
                  <c:v>1.8758577660499999E-4</c:v>
                </c:pt>
                <c:pt idx="455" formatCode="General">
                  <c:v>1.8758577660499999E-4</c:v>
                </c:pt>
                <c:pt idx="456" formatCode="General">
                  <c:v>1.8758577660499999E-4</c:v>
                </c:pt>
                <c:pt idx="457" formatCode="General">
                  <c:v>1.8758577660499999E-4</c:v>
                </c:pt>
                <c:pt idx="458" formatCode="General">
                  <c:v>1.8758577660499999E-4</c:v>
                </c:pt>
                <c:pt idx="459" formatCode="General">
                  <c:v>1.8758577660499999E-4</c:v>
                </c:pt>
                <c:pt idx="460" formatCode="General">
                  <c:v>1.8758577660499999E-4</c:v>
                </c:pt>
                <c:pt idx="461" formatCode="General">
                  <c:v>1.8758577660499999E-4</c:v>
                </c:pt>
                <c:pt idx="462" formatCode="General">
                  <c:v>1.8758577660499999E-4</c:v>
                </c:pt>
                <c:pt idx="463" formatCode="General">
                  <c:v>1.8758577660499999E-4</c:v>
                </c:pt>
                <c:pt idx="464" formatCode="General">
                  <c:v>1.8758577660499999E-4</c:v>
                </c:pt>
                <c:pt idx="465" formatCode="General">
                  <c:v>1.8758577660499999E-4</c:v>
                </c:pt>
                <c:pt idx="466" formatCode="General">
                  <c:v>1.8758577660499999E-4</c:v>
                </c:pt>
                <c:pt idx="467" formatCode="General">
                  <c:v>1.8758577660499999E-4</c:v>
                </c:pt>
                <c:pt idx="468" formatCode="General">
                  <c:v>1.8758577660499999E-4</c:v>
                </c:pt>
                <c:pt idx="469" formatCode="General">
                  <c:v>1.8758577660499999E-4</c:v>
                </c:pt>
                <c:pt idx="470" formatCode="General">
                  <c:v>1.8758577660499999E-4</c:v>
                </c:pt>
                <c:pt idx="471" formatCode="General">
                  <c:v>1.8758577660499999E-4</c:v>
                </c:pt>
                <c:pt idx="472" formatCode="General">
                  <c:v>1.8758577660499999E-4</c:v>
                </c:pt>
                <c:pt idx="473" formatCode="General">
                  <c:v>1.8758577660499999E-4</c:v>
                </c:pt>
                <c:pt idx="474" formatCode="General">
                  <c:v>1.8758577660499999E-4</c:v>
                </c:pt>
                <c:pt idx="475" formatCode="General">
                  <c:v>1.8758577660499999E-4</c:v>
                </c:pt>
                <c:pt idx="476" formatCode="General">
                  <c:v>1.8758577660499999E-4</c:v>
                </c:pt>
                <c:pt idx="477" formatCode="General">
                  <c:v>1.8758577660499999E-4</c:v>
                </c:pt>
                <c:pt idx="478" formatCode="General">
                  <c:v>1.8758577660499999E-4</c:v>
                </c:pt>
                <c:pt idx="479" formatCode="General">
                  <c:v>1.8758577660499999E-4</c:v>
                </c:pt>
                <c:pt idx="480" formatCode="General">
                  <c:v>1.8758577660499999E-4</c:v>
                </c:pt>
                <c:pt idx="481" formatCode="General">
                  <c:v>1.8758577660499999E-4</c:v>
                </c:pt>
                <c:pt idx="482" formatCode="General">
                  <c:v>1.8758577660499999E-4</c:v>
                </c:pt>
                <c:pt idx="483" formatCode="General">
                  <c:v>1.8758577660499999E-4</c:v>
                </c:pt>
                <c:pt idx="484" formatCode="General">
                  <c:v>1.8758577660499999E-4</c:v>
                </c:pt>
                <c:pt idx="485" formatCode="General">
                  <c:v>1.8758577660499999E-4</c:v>
                </c:pt>
                <c:pt idx="486" formatCode="General">
                  <c:v>1.8758577660499999E-4</c:v>
                </c:pt>
                <c:pt idx="487" formatCode="General">
                  <c:v>1.8758577660499999E-4</c:v>
                </c:pt>
                <c:pt idx="488" formatCode="General">
                  <c:v>1.8758577660499999E-4</c:v>
                </c:pt>
                <c:pt idx="489" formatCode="General">
                  <c:v>1.8758577660499999E-4</c:v>
                </c:pt>
                <c:pt idx="490" formatCode="General">
                  <c:v>1.8758577660499999E-4</c:v>
                </c:pt>
                <c:pt idx="491" formatCode="General">
                  <c:v>1.8758577660499999E-4</c:v>
                </c:pt>
                <c:pt idx="492" formatCode="General">
                  <c:v>1.8758577660499999E-4</c:v>
                </c:pt>
                <c:pt idx="493" formatCode="General">
                  <c:v>1.8758577660499999E-4</c:v>
                </c:pt>
                <c:pt idx="494" formatCode="General">
                  <c:v>1.8758577660499999E-4</c:v>
                </c:pt>
                <c:pt idx="495" formatCode="General">
                  <c:v>1.8758577660499999E-4</c:v>
                </c:pt>
                <c:pt idx="496" formatCode="General">
                  <c:v>1.8758577660499999E-4</c:v>
                </c:pt>
                <c:pt idx="497" formatCode="General">
                  <c:v>1.8758577660499999E-4</c:v>
                </c:pt>
                <c:pt idx="498" formatCode="General">
                  <c:v>1.8758577660499999E-4</c:v>
                </c:pt>
                <c:pt idx="499" formatCode="General">
                  <c:v>1.8758577660499999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A18-4A3B-9590-B9F642738BCC}"/>
            </c:ext>
          </c:extLst>
        </c:ser>
        <c:ser>
          <c:idx val="7"/>
          <c:order val="7"/>
          <c:tx>
            <c:strRef>
              <c:f>[data.xlsx]varD.p!$A$4802</c:f>
              <c:strCache>
                <c:ptCount val="1"/>
                <c:pt idx="0">
                  <c:v>9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4802:$B$5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4802:$E$5601</c:f>
              <c:numCache>
                <c:formatCode>0.00E+00</c:formatCode>
                <c:ptCount val="800"/>
                <c:pt idx="0">
                  <c:v>6.2625652067099997E-9</c:v>
                </c:pt>
                <c:pt idx="1">
                  <c:v>6.2625652067099997E-9</c:v>
                </c:pt>
                <c:pt idx="2">
                  <c:v>6.2625652067099997E-9</c:v>
                </c:pt>
                <c:pt idx="3">
                  <c:v>6.2625652067099997E-9</c:v>
                </c:pt>
                <c:pt idx="4">
                  <c:v>6.2625652067099997E-9</c:v>
                </c:pt>
                <c:pt idx="5">
                  <c:v>6.2625652067099997E-9</c:v>
                </c:pt>
                <c:pt idx="6">
                  <c:v>6.2625652067099997E-9</c:v>
                </c:pt>
                <c:pt idx="7">
                  <c:v>6.2625652067099997E-9</c:v>
                </c:pt>
                <c:pt idx="8">
                  <c:v>6.2625652067099997E-9</c:v>
                </c:pt>
                <c:pt idx="9">
                  <c:v>6.2625652067099997E-9</c:v>
                </c:pt>
                <c:pt idx="10">
                  <c:v>6.2625652067099997E-9</c:v>
                </c:pt>
                <c:pt idx="11">
                  <c:v>6.2625652067099997E-9</c:v>
                </c:pt>
                <c:pt idx="12">
                  <c:v>6.2625652067099997E-9</c:v>
                </c:pt>
                <c:pt idx="13">
                  <c:v>6.2625652067099997E-9</c:v>
                </c:pt>
                <c:pt idx="14">
                  <c:v>6.2625652067099997E-9</c:v>
                </c:pt>
                <c:pt idx="15">
                  <c:v>6.2625652067099997E-9</c:v>
                </c:pt>
                <c:pt idx="16">
                  <c:v>6.2625652067099997E-9</c:v>
                </c:pt>
                <c:pt idx="17">
                  <c:v>6.2625652067099997E-9</c:v>
                </c:pt>
                <c:pt idx="18">
                  <c:v>6.2625652067099997E-9</c:v>
                </c:pt>
                <c:pt idx="19">
                  <c:v>6.2625652067099997E-9</c:v>
                </c:pt>
                <c:pt idx="20">
                  <c:v>6.2625652067099997E-9</c:v>
                </c:pt>
                <c:pt idx="21">
                  <c:v>6.2625652067099997E-9</c:v>
                </c:pt>
                <c:pt idx="22">
                  <c:v>6.2625652067099997E-9</c:v>
                </c:pt>
                <c:pt idx="23">
                  <c:v>6.2625652067099997E-9</c:v>
                </c:pt>
                <c:pt idx="24">
                  <c:v>6.2625652067099997E-9</c:v>
                </c:pt>
                <c:pt idx="25">
                  <c:v>6.2625652067099997E-9</c:v>
                </c:pt>
                <c:pt idx="26">
                  <c:v>6.2625652067099997E-9</c:v>
                </c:pt>
                <c:pt idx="27">
                  <c:v>6.2625652067099997E-9</c:v>
                </c:pt>
                <c:pt idx="28">
                  <c:v>6.2625652067099997E-9</c:v>
                </c:pt>
                <c:pt idx="29">
                  <c:v>6.2625652067099997E-9</c:v>
                </c:pt>
                <c:pt idx="30">
                  <c:v>6.2625652067099997E-9</c:v>
                </c:pt>
                <c:pt idx="31">
                  <c:v>6.2625652067099997E-9</c:v>
                </c:pt>
                <c:pt idx="32">
                  <c:v>6.2625652067099997E-9</c:v>
                </c:pt>
                <c:pt idx="33">
                  <c:v>6.2625652067099997E-9</c:v>
                </c:pt>
                <c:pt idx="34">
                  <c:v>6.2625652067099997E-9</c:v>
                </c:pt>
                <c:pt idx="35">
                  <c:v>6.2625652067099997E-9</c:v>
                </c:pt>
                <c:pt idx="36">
                  <c:v>6.2625652067099997E-9</c:v>
                </c:pt>
                <c:pt idx="37">
                  <c:v>6.2625652067099997E-9</c:v>
                </c:pt>
                <c:pt idx="38">
                  <c:v>6.2625652067099997E-9</c:v>
                </c:pt>
                <c:pt idx="39">
                  <c:v>6.2625652067099997E-9</c:v>
                </c:pt>
                <c:pt idx="40">
                  <c:v>6.2625652067099997E-9</c:v>
                </c:pt>
                <c:pt idx="41">
                  <c:v>6.2625652067099997E-9</c:v>
                </c:pt>
                <c:pt idx="42">
                  <c:v>6.2625652067099997E-9</c:v>
                </c:pt>
                <c:pt idx="43">
                  <c:v>6.2625652067099997E-9</c:v>
                </c:pt>
                <c:pt idx="44">
                  <c:v>6.2625652067099997E-9</c:v>
                </c:pt>
                <c:pt idx="45">
                  <c:v>6.2625652067099997E-9</c:v>
                </c:pt>
                <c:pt idx="46">
                  <c:v>6.2625652067099997E-9</c:v>
                </c:pt>
                <c:pt idx="47">
                  <c:v>6.2625652067099997E-9</c:v>
                </c:pt>
                <c:pt idx="48">
                  <c:v>6.2625652067099997E-9</c:v>
                </c:pt>
                <c:pt idx="49">
                  <c:v>6.2625652067099997E-9</c:v>
                </c:pt>
                <c:pt idx="50">
                  <c:v>1.9989533815799999E-8</c:v>
                </c:pt>
                <c:pt idx="51">
                  <c:v>1.9989533815799999E-8</c:v>
                </c:pt>
                <c:pt idx="52">
                  <c:v>1.9989533815799999E-8</c:v>
                </c:pt>
                <c:pt idx="53">
                  <c:v>1.9989533815799999E-8</c:v>
                </c:pt>
                <c:pt idx="54">
                  <c:v>1.9989533815799999E-8</c:v>
                </c:pt>
                <c:pt idx="55">
                  <c:v>1.9989533815799999E-8</c:v>
                </c:pt>
                <c:pt idx="56">
                  <c:v>1.9989533815799999E-8</c:v>
                </c:pt>
                <c:pt idx="57">
                  <c:v>1.9989533815799999E-8</c:v>
                </c:pt>
                <c:pt idx="58">
                  <c:v>1.9989533815799999E-8</c:v>
                </c:pt>
                <c:pt idx="59">
                  <c:v>1.9989533815799999E-8</c:v>
                </c:pt>
                <c:pt idx="60">
                  <c:v>1.9989533815799999E-8</c:v>
                </c:pt>
                <c:pt idx="61">
                  <c:v>1.9989533815799999E-8</c:v>
                </c:pt>
                <c:pt idx="62">
                  <c:v>1.9989533815799999E-8</c:v>
                </c:pt>
                <c:pt idx="63">
                  <c:v>1.9989533815799999E-8</c:v>
                </c:pt>
                <c:pt idx="64">
                  <c:v>1.9989533815799999E-8</c:v>
                </c:pt>
                <c:pt idx="65">
                  <c:v>1.9989533815799999E-8</c:v>
                </c:pt>
                <c:pt idx="66">
                  <c:v>1.9989533815799999E-8</c:v>
                </c:pt>
                <c:pt idx="67">
                  <c:v>1.9989533815799999E-8</c:v>
                </c:pt>
                <c:pt idx="68">
                  <c:v>1.9989533815799999E-8</c:v>
                </c:pt>
                <c:pt idx="69">
                  <c:v>1.9989533815799999E-8</c:v>
                </c:pt>
                <c:pt idx="70">
                  <c:v>1.9989533815799999E-8</c:v>
                </c:pt>
                <c:pt idx="71">
                  <c:v>1.9989533815799999E-8</c:v>
                </c:pt>
                <c:pt idx="72">
                  <c:v>1.9989533815799999E-8</c:v>
                </c:pt>
                <c:pt idx="73">
                  <c:v>1.9989533815799999E-8</c:v>
                </c:pt>
                <c:pt idx="74">
                  <c:v>1.9989533815799999E-8</c:v>
                </c:pt>
                <c:pt idx="75">
                  <c:v>1.9989533815799999E-8</c:v>
                </c:pt>
                <c:pt idx="76">
                  <c:v>1.9989533815799999E-8</c:v>
                </c:pt>
                <c:pt idx="77">
                  <c:v>1.9989533815799999E-8</c:v>
                </c:pt>
                <c:pt idx="78">
                  <c:v>1.9989533815799999E-8</c:v>
                </c:pt>
                <c:pt idx="79">
                  <c:v>1.9989533815799999E-8</c:v>
                </c:pt>
                <c:pt idx="80">
                  <c:v>1.9989533815799999E-8</c:v>
                </c:pt>
                <c:pt idx="81">
                  <c:v>1.9989533815799999E-8</c:v>
                </c:pt>
                <c:pt idx="82">
                  <c:v>1.9989533815799999E-8</c:v>
                </c:pt>
                <c:pt idx="83">
                  <c:v>1.9989533815799999E-8</c:v>
                </c:pt>
                <c:pt idx="84">
                  <c:v>1.9989533815799999E-8</c:v>
                </c:pt>
                <c:pt idx="85">
                  <c:v>1.9989533815799999E-8</c:v>
                </c:pt>
                <c:pt idx="86">
                  <c:v>1.9989533815799999E-8</c:v>
                </c:pt>
                <c:pt idx="87">
                  <c:v>1.9989533815799999E-8</c:v>
                </c:pt>
                <c:pt idx="88">
                  <c:v>1.9989533815799999E-8</c:v>
                </c:pt>
                <c:pt idx="89">
                  <c:v>1.9989533815799999E-8</c:v>
                </c:pt>
                <c:pt idx="90">
                  <c:v>1.9989533815799999E-8</c:v>
                </c:pt>
                <c:pt idx="91">
                  <c:v>1.9989533815799999E-8</c:v>
                </c:pt>
                <c:pt idx="92">
                  <c:v>1.9989533815799999E-8</c:v>
                </c:pt>
                <c:pt idx="93">
                  <c:v>1.9989533815799999E-8</c:v>
                </c:pt>
                <c:pt idx="94">
                  <c:v>1.9989533815799999E-8</c:v>
                </c:pt>
                <c:pt idx="95">
                  <c:v>1.9989533815799999E-8</c:v>
                </c:pt>
                <c:pt idx="96">
                  <c:v>1.9989533815799999E-8</c:v>
                </c:pt>
                <c:pt idx="97">
                  <c:v>1.9989533815799999E-8</c:v>
                </c:pt>
                <c:pt idx="98">
                  <c:v>1.9989533815799999E-8</c:v>
                </c:pt>
                <c:pt idx="99">
                  <c:v>1.9989533815799999E-8</c:v>
                </c:pt>
                <c:pt idx="100">
                  <c:v>6.2495992692300003E-8</c:v>
                </c:pt>
                <c:pt idx="101">
                  <c:v>6.2495992692300003E-8</c:v>
                </c:pt>
                <c:pt idx="102">
                  <c:v>6.2495992692300003E-8</c:v>
                </c:pt>
                <c:pt idx="103">
                  <c:v>6.2495992692300003E-8</c:v>
                </c:pt>
                <c:pt idx="104">
                  <c:v>6.2495992692300003E-8</c:v>
                </c:pt>
                <c:pt idx="105">
                  <c:v>6.2495992692300003E-8</c:v>
                </c:pt>
                <c:pt idx="106">
                  <c:v>6.2495992692300003E-8</c:v>
                </c:pt>
                <c:pt idx="107">
                  <c:v>6.2495992692300003E-8</c:v>
                </c:pt>
                <c:pt idx="108">
                  <c:v>6.2495992692300003E-8</c:v>
                </c:pt>
                <c:pt idx="109">
                  <c:v>6.2495992692300003E-8</c:v>
                </c:pt>
                <c:pt idx="110">
                  <c:v>6.2495992692300003E-8</c:v>
                </c:pt>
                <c:pt idx="111">
                  <c:v>6.2495992692300003E-8</c:v>
                </c:pt>
                <c:pt idx="112">
                  <c:v>6.2495992692300003E-8</c:v>
                </c:pt>
                <c:pt idx="113">
                  <c:v>6.2495992692300003E-8</c:v>
                </c:pt>
                <c:pt idx="114">
                  <c:v>6.2495992692300003E-8</c:v>
                </c:pt>
                <c:pt idx="115">
                  <c:v>6.2495992692300003E-8</c:v>
                </c:pt>
                <c:pt idx="116">
                  <c:v>6.2495992692300003E-8</c:v>
                </c:pt>
                <c:pt idx="117">
                  <c:v>6.2495992692300003E-8</c:v>
                </c:pt>
                <c:pt idx="118">
                  <c:v>6.2495992692300003E-8</c:v>
                </c:pt>
                <c:pt idx="119">
                  <c:v>6.2495992692300003E-8</c:v>
                </c:pt>
                <c:pt idx="120">
                  <c:v>6.2495992692300003E-8</c:v>
                </c:pt>
                <c:pt idx="121">
                  <c:v>6.2495992692300003E-8</c:v>
                </c:pt>
                <c:pt idx="122">
                  <c:v>6.2495992692300003E-8</c:v>
                </c:pt>
                <c:pt idx="123">
                  <c:v>6.2495992692300003E-8</c:v>
                </c:pt>
                <c:pt idx="124">
                  <c:v>6.2495992692300003E-8</c:v>
                </c:pt>
                <c:pt idx="125">
                  <c:v>6.2495992692300003E-8</c:v>
                </c:pt>
                <c:pt idx="126">
                  <c:v>6.2495992692300003E-8</c:v>
                </c:pt>
                <c:pt idx="127">
                  <c:v>6.2495992692300003E-8</c:v>
                </c:pt>
                <c:pt idx="128">
                  <c:v>6.2495992692300003E-8</c:v>
                </c:pt>
                <c:pt idx="129">
                  <c:v>6.2495992692300003E-8</c:v>
                </c:pt>
                <c:pt idx="130">
                  <c:v>6.2495992692300003E-8</c:v>
                </c:pt>
                <c:pt idx="131">
                  <c:v>6.2495992692300003E-8</c:v>
                </c:pt>
                <c:pt idx="132">
                  <c:v>6.2495992692300003E-8</c:v>
                </c:pt>
                <c:pt idx="133">
                  <c:v>6.2495992692300003E-8</c:v>
                </c:pt>
                <c:pt idx="134">
                  <c:v>6.2495992692300003E-8</c:v>
                </c:pt>
                <c:pt idx="135">
                  <c:v>6.2495992692300003E-8</c:v>
                </c:pt>
                <c:pt idx="136">
                  <c:v>6.2495992692300003E-8</c:v>
                </c:pt>
                <c:pt idx="137">
                  <c:v>6.2495992692300003E-8</c:v>
                </c:pt>
                <c:pt idx="138">
                  <c:v>6.2495992692300003E-8</c:v>
                </c:pt>
                <c:pt idx="139">
                  <c:v>6.2495992692300003E-8</c:v>
                </c:pt>
                <c:pt idx="140">
                  <c:v>6.2495992692300003E-8</c:v>
                </c:pt>
                <c:pt idx="141">
                  <c:v>6.2495992692300003E-8</c:v>
                </c:pt>
                <c:pt idx="142">
                  <c:v>6.2495992692300003E-8</c:v>
                </c:pt>
                <c:pt idx="143">
                  <c:v>6.2495992692300003E-8</c:v>
                </c:pt>
                <c:pt idx="144">
                  <c:v>6.2495992692300003E-8</c:v>
                </c:pt>
                <c:pt idx="145">
                  <c:v>6.2495992692300003E-8</c:v>
                </c:pt>
                <c:pt idx="146">
                  <c:v>6.2495992692300003E-8</c:v>
                </c:pt>
                <c:pt idx="147">
                  <c:v>6.2495992692300003E-8</c:v>
                </c:pt>
                <c:pt idx="148">
                  <c:v>6.2495992692300003E-8</c:v>
                </c:pt>
                <c:pt idx="149">
                  <c:v>6.2495992692300003E-8</c:v>
                </c:pt>
                <c:pt idx="150">
                  <c:v>1.9902263682700001E-7</c:v>
                </c:pt>
                <c:pt idx="151">
                  <c:v>1.9902263682700001E-7</c:v>
                </c:pt>
                <c:pt idx="152">
                  <c:v>1.9902263682700001E-7</c:v>
                </c:pt>
                <c:pt idx="153">
                  <c:v>1.9902263682700001E-7</c:v>
                </c:pt>
                <c:pt idx="154">
                  <c:v>1.9902263682700001E-7</c:v>
                </c:pt>
                <c:pt idx="155">
                  <c:v>1.9902263682700001E-7</c:v>
                </c:pt>
                <c:pt idx="156">
                  <c:v>1.9902263682700001E-7</c:v>
                </c:pt>
                <c:pt idx="157">
                  <c:v>1.9902263682700001E-7</c:v>
                </c:pt>
                <c:pt idx="158">
                  <c:v>1.9902263682700001E-7</c:v>
                </c:pt>
                <c:pt idx="159">
                  <c:v>1.9902263682700001E-7</c:v>
                </c:pt>
                <c:pt idx="160">
                  <c:v>1.9902263682700001E-7</c:v>
                </c:pt>
                <c:pt idx="161">
                  <c:v>1.9902263682700001E-7</c:v>
                </c:pt>
                <c:pt idx="162">
                  <c:v>1.9902263682700001E-7</c:v>
                </c:pt>
                <c:pt idx="163">
                  <c:v>1.9902263682700001E-7</c:v>
                </c:pt>
                <c:pt idx="164">
                  <c:v>1.9902263682700001E-7</c:v>
                </c:pt>
                <c:pt idx="165">
                  <c:v>1.9902263682700001E-7</c:v>
                </c:pt>
                <c:pt idx="166">
                  <c:v>1.9902263682700001E-7</c:v>
                </c:pt>
                <c:pt idx="167">
                  <c:v>1.9902263682700001E-7</c:v>
                </c:pt>
                <c:pt idx="168">
                  <c:v>1.9902263682700001E-7</c:v>
                </c:pt>
                <c:pt idx="169">
                  <c:v>1.9902263682700001E-7</c:v>
                </c:pt>
                <c:pt idx="170">
                  <c:v>1.9902263682700001E-7</c:v>
                </c:pt>
                <c:pt idx="171">
                  <c:v>1.9902263682700001E-7</c:v>
                </c:pt>
                <c:pt idx="172">
                  <c:v>1.9902263682700001E-7</c:v>
                </c:pt>
                <c:pt idx="173">
                  <c:v>1.9902263682700001E-7</c:v>
                </c:pt>
                <c:pt idx="174">
                  <c:v>1.9902263682700001E-7</c:v>
                </c:pt>
                <c:pt idx="175">
                  <c:v>1.9902263682700001E-7</c:v>
                </c:pt>
                <c:pt idx="176">
                  <c:v>1.9902263682700001E-7</c:v>
                </c:pt>
                <c:pt idx="177">
                  <c:v>1.9902263682700001E-7</c:v>
                </c:pt>
                <c:pt idx="178">
                  <c:v>1.9902263682700001E-7</c:v>
                </c:pt>
                <c:pt idx="179">
                  <c:v>1.9902263682700001E-7</c:v>
                </c:pt>
                <c:pt idx="180">
                  <c:v>1.9902263682700001E-7</c:v>
                </c:pt>
                <c:pt idx="181">
                  <c:v>1.9902263682700001E-7</c:v>
                </c:pt>
                <c:pt idx="182">
                  <c:v>1.9902263682700001E-7</c:v>
                </c:pt>
                <c:pt idx="183">
                  <c:v>1.9902263682700001E-7</c:v>
                </c:pt>
                <c:pt idx="184">
                  <c:v>1.9902263682700001E-7</c:v>
                </c:pt>
                <c:pt idx="185">
                  <c:v>1.9902263682700001E-7</c:v>
                </c:pt>
                <c:pt idx="186">
                  <c:v>1.9902263682700001E-7</c:v>
                </c:pt>
                <c:pt idx="187">
                  <c:v>1.9902263682700001E-7</c:v>
                </c:pt>
                <c:pt idx="188">
                  <c:v>1.9902263682700001E-7</c:v>
                </c:pt>
                <c:pt idx="189">
                  <c:v>1.9902263682700001E-7</c:v>
                </c:pt>
                <c:pt idx="190">
                  <c:v>1.9902263682700001E-7</c:v>
                </c:pt>
                <c:pt idx="191">
                  <c:v>1.9902263682700001E-7</c:v>
                </c:pt>
                <c:pt idx="192">
                  <c:v>1.9902263682700001E-7</c:v>
                </c:pt>
                <c:pt idx="193">
                  <c:v>1.9902263682700001E-7</c:v>
                </c:pt>
                <c:pt idx="194">
                  <c:v>1.9902263682700001E-7</c:v>
                </c:pt>
                <c:pt idx="195">
                  <c:v>1.9902263682700001E-7</c:v>
                </c:pt>
                <c:pt idx="196">
                  <c:v>1.9902263682700001E-7</c:v>
                </c:pt>
                <c:pt idx="197">
                  <c:v>1.9902263682700001E-7</c:v>
                </c:pt>
                <c:pt idx="198">
                  <c:v>1.9902263682700001E-7</c:v>
                </c:pt>
                <c:pt idx="199">
                  <c:v>1.9902263682700001E-7</c:v>
                </c:pt>
                <c:pt idx="200">
                  <c:v>6.2080024664500002E-7</c:v>
                </c:pt>
                <c:pt idx="201">
                  <c:v>6.2080024664500002E-7</c:v>
                </c:pt>
                <c:pt idx="202">
                  <c:v>6.2080024664500002E-7</c:v>
                </c:pt>
                <c:pt idx="203">
                  <c:v>6.2080024664500002E-7</c:v>
                </c:pt>
                <c:pt idx="204">
                  <c:v>6.2080024664500002E-7</c:v>
                </c:pt>
                <c:pt idx="205">
                  <c:v>6.2080024664500002E-7</c:v>
                </c:pt>
                <c:pt idx="206">
                  <c:v>6.2080024664500002E-7</c:v>
                </c:pt>
                <c:pt idx="207">
                  <c:v>6.2080024664500002E-7</c:v>
                </c:pt>
                <c:pt idx="208">
                  <c:v>6.2080024664500002E-7</c:v>
                </c:pt>
                <c:pt idx="209">
                  <c:v>6.2080024664500002E-7</c:v>
                </c:pt>
                <c:pt idx="210">
                  <c:v>6.2080024664500002E-7</c:v>
                </c:pt>
                <c:pt idx="211">
                  <c:v>6.2080024664500002E-7</c:v>
                </c:pt>
                <c:pt idx="212">
                  <c:v>6.2080024664500002E-7</c:v>
                </c:pt>
                <c:pt idx="213">
                  <c:v>6.2080024664500002E-7</c:v>
                </c:pt>
                <c:pt idx="214">
                  <c:v>6.2080024664500002E-7</c:v>
                </c:pt>
                <c:pt idx="215">
                  <c:v>6.2080024664500002E-7</c:v>
                </c:pt>
                <c:pt idx="216">
                  <c:v>6.2080024664500002E-7</c:v>
                </c:pt>
                <c:pt idx="217">
                  <c:v>6.2080024664500002E-7</c:v>
                </c:pt>
                <c:pt idx="218">
                  <c:v>6.2080024664500002E-7</c:v>
                </c:pt>
                <c:pt idx="219">
                  <c:v>6.2080024664500002E-7</c:v>
                </c:pt>
                <c:pt idx="220">
                  <c:v>6.2080024664500002E-7</c:v>
                </c:pt>
                <c:pt idx="221">
                  <c:v>6.2080024664500002E-7</c:v>
                </c:pt>
                <c:pt idx="222">
                  <c:v>6.2080024664500002E-7</c:v>
                </c:pt>
                <c:pt idx="223">
                  <c:v>6.2080024664500002E-7</c:v>
                </c:pt>
                <c:pt idx="224">
                  <c:v>6.2080024664500002E-7</c:v>
                </c:pt>
                <c:pt idx="225">
                  <c:v>6.2080024664500002E-7</c:v>
                </c:pt>
                <c:pt idx="226">
                  <c:v>6.2080024664500002E-7</c:v>
                </c:pt>
                <c:pt idx="227">
                  <c:v>6.2080024664500002E-7</c:v>
                </c:pt>
                <c:pt idx="228">
                  <c:v>6.2080024664500002E-7</c:v>
                </c:pt>
                <c:pt idx="229">
                  <c:v>6.2080024664500002E-7</c:v>
                </c:pt>
                <c:pt idx="230">
                  <c:v>6.2080024664500002E-7</c:v>
                </c:pt>
                <c:pt idx="231">
                  <c:v>6.2080024664500002E-7</c:v>
                </c:pt>
                <c:pt idx="232">
                  <c:v>6.2080024664500002E-7</c:v>
                </c:pt>
                <c:pt idx="233">
                  <c:v>6.2080024664500002E-7</c:v>
                </c:pt>
                <c:pt idx="234">
                  <c:v>6.2080024664500002E-7</c:v>
                </c:pt>
                <c:pt idx="235">
                  <c:v>6.2080024664500002E-7</c:v>
                </c:pt>
                <c:pt idx="236">
                  <c:v>6.2080024664500002E-7</c:v>
                </c:pt>
                <c:pt idx="237">
                  <c:v>6.2080024664500002E-7</c:v>
                </c:pt>
                <c:pt idx="238">
                  <c:v>6.2080024664500002E-7</c:v>
                </c:pt>
                <c:pt idx="239">
                  <c:v>6.2080024664500002E-7</c:v>
                </c:pt>
                <c:pt idx="240">
                  <c:v>6.2080024664500002E-7</c:v>
                </c:pt>
                <c:pt idx="241">
                  <c:v>6.2080024664500002E-7</c:v>
                </c:pt>
                <c:pt idx="242">
                  <c:v>6.2080024664500002E-7</c:v>
                </c:pt>
                <c:pt idx="243">
                  <c:v>6.2080024664500002E-7</c:v>
                </c:pt>
                <c:pt idx="244">
                  <c:v>6.2080024664500002E-7</c:v>
                </c:pt>
                <c:pt idx="245">
                  <c:v>6.2080024664500002E-7</c:v>
                </c:pt>
                <c:pt idx="246">
                  <c:v>6.2080024664500002E-7</c:v>
                </c:pt>
                <c:pt idx="247">
                  <c:v>6.2080024664500002E-7</c:v>
                </c:pt>
                <c:pt idx="248">
                  <c:v>6.2080024664500002E-7</c:v>
                </c:pt>
                <c:pt idx="249">
                  <c:v>6.2080024664500002E-7</c:v>
                </c:pt>
                <c:pt idx="250">
                  <c:v>1.97697959033E-6</c:v>
                </c:pt>
                <c:pt idx="251">
                  <c:v>1.97697959033E-6</c:v>
                </c:pt>
                <c:pt idx="252">
                  <c:v>1.97697959033E-6</c:v>
                </c:pt>
                <c:pt idx="253">
                  <c:v>1.97697959033E-6</c:v>
                </c:pt>
                <c:pt idx="254">
                  <c:v>1.97697959033E-6</c:v>
                </c:pt>
                <c:pt idx="255">
                  <c:v>1.97697959033E-6</c:v>
                </c:pt>
                <c:pt idx="256">
                  <c:v>1.97697959033E-6</c:v>
                </c:pt>
                <c:pt idx="257">
                  <c:v>1.97697959033E-6</c:v>
                </c:pt>
                <c:pt idx="258">
                  <c:v>1.97697959033E-6</c:v>
                </c:pt>
                <c:pt idx="259">
                  <c:v>1.97697959033E-6</c:v>
                </c:pt>
                <c:pt idx="260">
                  <c:v>1.97697959033E-6</c:v>
                </c:pt>
                <c:pt idx="261">
                  <c:v>1.97697959033E-6</c:v>
                </c:pt>
                <c:pt idx="262">
                  <c:v>1.97697959033E-6</c:v>
                </c:pt>
                <c:pt idx="263">
                  <c:v>1.97697959033E-6</c:v>
                </c:pt>
                <c:pt idx="264">
                  <c:v>1.97697959033E-6</c:v>
                </c:pt>
                <c:pt idx="265">
                  <c:v>1.97697959033E-6</c:v>
                </c:pt>
                <c:pt idx="266">
                  <c:v>1.97697959033E-6</c:v>
                </c:pt>
                <c:pt idx="267">
                  <c:v>1.97697959033E-6</c:v>
                </c:pt>
                <c:pt idx="268">
                  <c:v>1.97697959033E-6</c:v>
                </c:pt>
                <c:pt idx="269">
                  <c:v>1.97697959033E-6</c:v>
                </c:pt>
                <c:pt idx="270">
                  <c:v>1.97697959033E-6</c:v>
                </c:pt>
                <c:pt idx="271">
                  <c:v>1.97697959033E-6</c:v>
                </c:pt>
                <c:pt idx="272">
                  <c:v>1.97697959033E-6</c:v>
                </c:pt>
                <c:pt idx="273">
                  <c:v>1.97697959033E-6</c:v>
                </c:pt>
                <c:pt idx="274">
                  <c:v>1.97697959033E-6</c:v>
                </c:pt>
                <c:pt idx="275">
                  <c:v>1.97697959033E-6</c:v>
                </c:pt>
                <c:pt idx="276">
                  <c:v>1.97697959033E-6</c:v>
                </c:pt>
                <c:pt idx="277">
                  <c:v>1.97697959033E-6</c:v>
                </c:pt>
                <c:pt idx="278">
                  <c:v>1.97697959033E-6</c:v>
                </c:pt>
                <c:pt idx="279">
                  <c:v>1.97697959033E-6</c:v>
                </c:pt>
                <c:pt idx="280">
                  <c:v>1.97697959033E-6</c:v>
                </c:pt>
                <c:pt idx="281">
                  <c:v>1.97697959033E-6</c:v>
                </c:pt>
                <c:pt idx="282">
                  <c:v>1.97697959033E-6</c:v>
                </c:pt>
                <c:pt idx="283">
                  <c:v>1.97697959033E-6</c:v>
                </c:pt>
                <c:pt idx="284">
                  <c:v>1.97697959033E-6</c:v>
                </c:pt>
                <c:pt idx="285">
                  <c:v>1.97697959033E-6</c:v>
                </c:pt>
                <c:pt idx="286">
                  <c:v>1.97697959033E-6</c:v>
                </c:pt>
                <c:pt idx="287">
                  <c:v>1.97697959033E-6</c:v>
                </c:pt>
                <c:pt idx="288">
                  <c:v>1.97697959033E-6</c:v>
                </c:pt>
                <c:pt idx="289">
                  <c:v>1.97697959033E-6</c:v>
                </c:pt>
                <c:pt idx="290">
                  <c:v>1.97697959033E-6</c:v>
                </c:pt>
                <c:pt idx="291">
                  <c:v>1.97697959033E-6</c:v>
                </c:pt>
                <c:pt idx="292">
                  <c:v>1.97697959033E-6</c:v>
                </c:pt>
                <c:pt idx="293">
                  <c:v>1.97697959033E-6</c:v>
                </c:pt>
                <c:pt idx="294">
                  <c:v>1.97697959033E-6</c:v>
                </c:pt>
                <c:pt idx="295">
                  <c:v>1.97697959033E-6</c:v>
                </c:pt>
                <c:pt idx="296">
                  <c:v>1.97697959033E-6</c:v>
                </c:pt>
                <c:pt idx="297">
                  <c:v>1.97697959033E-6</c:v>
                </c:pt>
                <c:pt idx="298">
                  <c:v>1.97697959033E-6</c:v>
                </c:pt>
                <c:pt idx="299">
                  <c:v>1.97697959033E-6</c:v>
                </c:pt>
                <c:pt idx="300">
                  <c:v>6.2668931609499998E-6</c:v>
                </c:pt>
                <c:pt idx="301">
                  <c:v>6.2668931609499998E-6</c:v>
                </c:pt>
                <c:pt idx="302">
                  <c:v>6.2668931609499998E-6</c:v>
                </c:pt>
                <c:pt idx="303">
                  <c:v>6.2668931609499998E-6</c:v>
                </c:pt>
                <c:pt idx="304">
                  <c:v>6.2668931609499998E-6</c:v>
                </c:pt>
                <c:pt idx="305">
                  <c:v>6.2668931609499998E-6</c:v>
                </c:pt>
                <c:pt idx="306">
                  <c:v>6.2668931609499998E-6</c:v>
                </c:pt>
                <c:pt idx="307">
                  <c:v>6.2668931609499998E-6</c:v>
                </c:pt>
                <c:pt idx="308">
                  <c:v>6.2668931609499998E-6</c:v>
                </c:pt>
                <c:pt idx="309">
                  <c:v>6.2668931609499998E-6</c:v>
                </c:pt>
                <c:pt idx="310">
                  <c:v>6.2668931609499998E-6</c:v>
                </c:pt>
                <c:pt idx="311">
                  <c:v>6.2668931609499998E-6</c:v>
                </c:pt>
                <c:pt idx="312">
                  <c:v>6.2668931609499998E-6</c:v>
                </c:pt>
                <c:pt idx="313">
                  <c:v>6.2668931609499998E-6</c:v>
                </c:pt>
                <c:pt idx="314">
                  <c:v>6.2668931609499998E-6</c:v>
                </c:pt>
                <c:pt idx="315">
                  <c:v>6.2668931609499998E-6</c:v>
                </c:pt>
                <c:pt idx="316">
                  <c:v>6.2668931609499998E-6</c:v>
                </c:pt>
                <c:pt idx="317">
                  <c:v>6.2668931609499998E-6</c:v>
                </c:pt>
                <c:pt idx="318">
                  <c:v>6.2668931609499998E-6</c:v>
                </c:pt>
                <c:pt idx="319">
                  <c:v>6.2668931609499998E-6</c:v>
                </c:pt>
                <c:pt idx="320">
                  <c:v>6.2668931609499998E-6</c:v>
                </c:pt>
                <c:pt idx="321">
                  <c:v>6.2668931609499998E-6</c:v>
                </c:pt>
                <c:pt idx="322">
                  <c:v>6.2668931609499998E-6</c:v>
                </c:pt>
                <c:pt idx="323">
                  <c:v>6.2668931609499998E-6</c:v>
                </c:pt>
                <c:pt idx="324">
                  <c:v>6.2668931609499998E-6</c:v>
                </c:pt>
                <c:pt idx="325">
                  <c:v>6.2668931609499998E-6</c:v>
                </c:pt>
                <c:pt idx="326">
                  <c:v>6.2668931609499998E-6</c:v>
                </c:pt>
                <c:pt idx="327">
                  <c:v>6.2668931609499998E-6</c:v>
                </c:pt>
                <c:pt idx="328">
                  <c:v>6.2668931609499998E-6</c:v>
                </c:pt>
                <c:pt idx="329">
                  <c:v>6.2668931609499998E-6</c:v>
                </c:pt>
                <c:pt idx="330">
                  <c:v>6.2668931609499998E-6</c:v>
                </c:pt>
                <c:pt idx="331">
                  <c:v>6.2668931609499998E-6</c:v>
                </c:pt>
                <c:pt idx="332">
                  <c:v>6.2668931609499998E-6</c:v>
                </c:pt>
                <c:pt idx="333">
                  <c:v>6.2668931609499998E-6</c:v>
                </c:pt>
                <c:pt idx="334">
                  <c:v>6.2668931609499998E-6</c:v>
                </c:pt>
                <c:pt idx="335">
                  <c:v>6.2668931609499998E-6</c:v>
                </c:pt>
                <c:pt idx="336">
                  <c:v>6.2668931609499998E-6</c:v>
                </c:pt>
                <c:pt idx="337">
                  <c:v>6.2668931609499998E-6</c:v>
                </c:pt>
                <c:pt idx="338">
                  <c:v>6.2668931609499998E-6</c:v>
                </c:pt>
                <c:pt idx="339">
                  <c:v>6.2668931609499998E-6</c:v>
                </c:pt>
                <c:pt idx="340">
                  <c:v>6.2668931609499998E-6</c:v>
                </c:pt>
                <c:pt idx="341">
                  <c:v>6.2668931609499998E-6</c:v>
                </c:pt>
                <c:pt idx="342">
                  <c:v>6.2668931609499998E-6</c:v>
                </c:pt>
                <c:pt idx="343">
                  <c:v>6.2668931609499998E-6</c:v>
                </c:pt>
                <c:pt idx="344">
                  <c:v>6.2668931609499998E-6</c:v>
                </c:pt>
                <c:pt idx="345">
                  <c:v>6.2668931609499998E-6</c:v>
                </c:pt>
                <c:pt idx="346">
                  <c:v>6.2668931609499998E-6</c:v>
                </c:pt>
                <c:pt idx="347">
                  <c:v>6.2668931609499998E-6</c:v>
                </c:pt>
                <c:pt idx="348">
                  <c:v>6.2668931609499998E-6</c:v>
                </c:pt>
                <c:pt idx="349">
                  <c:v>6.2668931609499998E-6</c:v>
                </c:pt>
                <c:pt idx="350">
                  <c:v>2.0003348248800001E-5</c:v>
                </c:pt>
                <c:pt idx="351">
                  <c:v>2.0003348248800001E-5</c:v>
                </c:pt>
                <c:pt idx="352">
                  <c:v>2.0003348248800001E-5</c:v>
                </c:pt>
                <c:pt idx="353">
                  <c:v>2.0003348248800001E-5</c:v>
                </c:pt>
                <c:pt idx="354">
                  <c:v>2.0003348248800001E-5</c:v>
                </c:pt>
                <c:pt idx="355">
                  <c:v>2.0003348248800001E-5</c:v>
                </c:pt>
                <c:pt idx="356">
                  <c:v>2.0003348248800001E-5</c:v>
                </c:pt>
                <c:pt idx="357">
                  <c:v>2.0003348248800001E-5</c:v>
                </c:pt>
                <c:pt idx="358">
                  <c:v>2.0003348248800001E-5</c:v>
                </c:pt>
                <c:pt idx="359">
                  <c:v>2.0003348248800001E-5</c:v>
                </c:pt>
                <c:pt idx="360">
                  <c:v>2.0003348248800001E-5</c:v>
                </c:pt>
                <c:pt idx="361">
                  <c:v>2.0003348248800001E-5</c:v>
                </c:pt>
                <c:pt idx="362">
                  <c:v>2.0003348248800001E-5</c:v>
                </c:pt>
                <c:pt idx="363">
                  <c:v>2.0003348248800001E-5</c:v>
                </c:pt>
                <c:pt idx="364">
                  <c:v>2.0003348248800001E-5</c:v>
                </c:pt>
                <c:pt idx="365">
                  <c:v>2.0003348248800001E-5</c:v>
                </c:pt>
                <c:pt idx="366">
                  <c:v>2.0003348248800001E-5</c:v>
                </c:pt>
                <c:pt idx="367">
                  <c:v>2.0003348248800001E-5</c:v>
                </c:pt>
                <c:pt idx="368">
                  <c:v>2.0003348248800001E-5</c:v>
                </c:pt>
                <c:pt idx="369">
                  <c:v>2.0003348248800001E-5</c:v>
                </c:pt>
                <c:pt idx="370">
                  <c:v>2.0003348248800001E-5</c:v>
                </c:pt>
                <c:pt idx="371">
                  <c:v>2.0003348248800001E-5</c:v>
                </c:pt>
                <c:pt idx="372">
                  <c:v>2.0003348248800001E-5</c:v>
                </c:pt>
                <c:pt idx="373">
                  <c:v>2.0003348248800001E-5</c:v>
                </c:pt>
                <c:pt idx="374">
                  <c:v>2.0003348248800001E-5</c:v>
                </c:pt>
                <c:pt idx="375">
                  <c:v>2.0003348248800001E-5</c:v>
                </c:pt>
                <c:pt idx="376">
                  <c:v>2.0003348248800001E-5</c:v>
                </c:pt>
                <c:pt idx="377">
                  <c:v>2.0003348248800001E-5</c:v>
                </c:pt>
                <c:pt idx="378">
                  <c:v>2.0003348248800001E-5</c:v>
                </c:pt>
                <c:pt idx="379">
                  <c:v>2.0003348248800001E-5</c:v>
                </c:pt>
                <c:pt idx="380">
                  <c:v>2.0003348248800001E-5</c:v>
                </c:pt>
                <c:pt idx="381">
                  <c:v>2.0003348248800001E-5</c:v>
                </c:pt>
                <c:pt idx="382">
                  <c:v>2.0003348248800001E-5</c:v>
                </c:pt>
                <c:pt idx="383">
                  <c:v>2.0003348248800001E-5</c:v>
                </c:pt>
                <c:pt idx="384">
                  <c:v>2.0003348248800001E-5</c:v>
                </c:pt>
                <c:pt idx="385">
                  <c:v>2.0003348248800001E-5</c:v>
                </c:pt>
                <c:pt idx="386">
                  <c:v>2.0003348248800001E-5</c:v>
                </c:pt>
                <c:pt idx="387">
                  <c:v>2.0003348248800001E-5</c:v>
                </c:pt>
                <c:pt idx="388">
                  <c:v>2.0003348248800001E-5</c:v>
                </c:pt>
                <c:pt idx="389">
                  <c:v>2.0003348248800001E-5</c:v>
                </c:pt>
                <c:pt idx="390">
                  <c:v>2.0003348248800001E-5</c:v>
                </c:pt>
                <c:pt idx="391">
                  <c:v>2.0003348248800001E-5</c:v>
                </c:pt>
                <c:pt idx="392">
                  <c:v>2.0003348248800001E-5</c:v>
                </c:pt>
                <c:pt idx="393">
                  <c:v>2.0003348248800001E-5</c:v>
                </c:pt>
                <c:pt idx="394">
                  <c:v>2.0003348248800001E-5</c:v>
                </c:pt>
                <c:pt idx="395">
                  <c:v>2.0003348248800001E-5</c:v>
                </c:pt>
                <c:pt idx="396">
                  <c:v>2.0003348248800001E-5</c:v>
                </c:pt>
                <c:pt idx="397">
                  <c:v>2.0003348248800001E-5</c:v>
                </c:pt>
                <c:pt idx="398">
                  <c:v>2.0003348248800001E-5</c:v>
                </c:pt>
                <c:pt idx="399">
                  <c:v>2.0003348248800001E-5</c:v>
                </c:pt>
                <c:pt idx="400">
                  <c:v>6.3263425075800006E-5</c:v>
                </c:pt>
                <c:pt idx="401">
                  <c:v>6.3263425075800006E-5</c:v>
                </c:pt>
                <c:pt idx="402">
                  <c:v>6.3263425075800006E-5</c:v>
                </c:pt>
                <c:pt idx="403">
                  <c:v>6.3263425075800006E-5</c:v>
                </c:pt>
                <c:pt idx="404">
                  <c:v>6.3263425075800006E-5</c:v>
                </c:pt>
                <c:pt idx="405">
                  <c:v>6.3263425075800006E-5</c:v>
                </c:pt>
                <c:pt idx="406">
                  <c:v>6.3263425075800006E-5</c:v>
                </c:pt>
                <c:pt idx="407">
                  <c:v>6.3263425075800006E-5</c:v>
                </c:pt>
                <c:pt idx="408">
                  <c:v>6.3263425075800006E-5</c:v>
                </c:pt>
                <c:pt idx="409">
                  <c:v>6.3263425075800006E-5</c:v>
                </c:pt>
                <c:pt idx="410">
                  <c:v>6.3263425075800006E-5</c:v>
                </c:pt>
                <c:pt idx="411">
                  <c:v>6.3263425075800006E-5</c:v>
                </c:pt>
                <c:pt idx="412">
                  <c:v>6.3263425075800006E-5</c:v>
                </c:pt>
                <c:pt idx="413">
                  <c:v>6.3263425075800006E-5</c:v>
                </c:pt>
                <c:pt idx="414">
                  <c:v>6.3263425075800006E-5</c:v>
                </c:pt>
                <c:pt idx="415">
                  <c:v>6.3263425075800006E-5</c:v>
                </c:pt>
                <c:pt idx="416">
                  <c:v>6.3263425075800006E-5</c:v>
                </c:pt>
                <c:pt idx="417">
                  <c:v>6.3263425075800006E-5</c:v>
                </c:pt>
                <c:pt idx="418">
                  <c:v>6.3263425075800006E-5</c:v>
                </c:pt>
                <c:pt idx="419">
                  <c:v>6.3263425075800006E-5</c:v>
                </c:pt>
                <c:pt idx="420">
                  <c:v>6.3263425075800006E-5</c:v>
                </c:pt>
                <c:pt idx="421">
                  <c:v>6.3263425075800006E-5</c:v>
                </c:pt>
                <c:pt idx="422">
                  <c:v>6.3263425075800006E-5</c:v>
                </c:pt>
                <c:pt idx="423">
                  <c:v>6.3263425075800006E-5</c:v>
                </c:pt>
                <c:pt idx="424">
                  <c:v>6.3263425075800006E-5</c:v>
                </c:pt>
                <c:pt idx="425">
                  <c:v>6.3263425075800006E-5</c:v>
                </c:pt>
                <c:pt idx="426">
                  <c:v>6.3263425075800006E-5</c:v>
                </c:pt>
                <c:pt idx="427">
                  <c:v>6.3263425075800006E-5</c:v>
                </c:pt>
                <c:pt idx="428">
                  <c:v>6.3263425075800006E-5</c:v>
                </c:pt>
                <c:pt idx="429">
                  <c:v>6.3263425075800006E-5</c:v>
                </c:pt>
                <c:pt idx="430">
                  <c:v>6.3263425075800006E-5</c:v>
                </c:pt>
                <c:pt idx="431">
                  <c:v>6.3263425075800006E-5</c:v>
                </c:pt>
                <c:pt idx="432">
                  <c:v>6.3263425075800006E-5</c:v>
                </c:pt>
                <c:pt idx="433">
                  <c:v>6.3263425075800006E-5</c:v>
                </c:pt>
                <c:pt idx="434">
                  <c:v>6.3263425075800006E-5</c:v>
                </c:pt>
                <c:pt idx="435">
                  <c:v>6.3263425075800006E-5</c:v>
                </c:pt>
                <c:pt idx="436">
                  <c:v>6.3263425075800006E-5</c:v>
                </c:pt>
                <c:pt idx="437">
                  <c:v>6.3263425075800006E-5</c:v>
                </c:pt>
                <c:pt idx="438">
                  <c:v>6.3263425075800006E-5</c:v>
                </c:pt>
                <c:pt idx="439">
                  <c:v>6.3263425075800006E-5</c:v>
                </c:pt>
                <c:pt idx="440">
                  <c:v>6.3263425075800006E-5</c:v>
                </c:pt>
                <c:pt idx="441">
                  <c:v>6.3263425075800006E-5</c:v>
                </c:pt>
                <c:pt idx="442">
                  <c:v>6.3263425075800006E-5</c:v>
                </c:pt>
                <c:pt idx="443">
                  <c:v>6.3263425075800006E-5</c:v>
                </c:pt>
                <c:pt idx="444">
                  <c:v>6.3263425075800006E-5</c:v>
                </c:pt>
                <c:pt idx="445">
                  <c:v>6.3263425075800006E-5</c:v>
                </c:pt>
                <c:pt idx="446">
                  <c:v>6.3263425075800006E-5</c:v>
                </c:pt>
                <c:pt idx="447">
                  <c:v>6.3263425075800006E-5</c:v>
                </c:pt>
                <c:pt idx="448">
                  <c:v>6.3263425075800006E-5</c:v>
                </c:pt>
                <c:pt idx="449">
                  <c:v>6.3263425075800006E-5</c:v>
                </c:pt>
                <c:pt idx="450" formatCode="General">
                  <c:v>1.9688018365199999E-4</c:v>
                </c:pt>
                <c:pt idx="451" formatCode="General">
                  <c:v>1.9688018365199999E-4</c:v>
                </c:pt>
                <c:pt idx="452" formatCode="General">
                  <c:v>1.9688018365199999E-4</c:v>
                </c:pt>
                <c:pt idx="453" formatCode="General">
                  <c:v>1.9688018365199999E-4</c:v>
                </c:pt>
                <c:pt idx="454" formatCode="General">
                  <c:v>1.9688018365199999E-4</c:v>
                </c:pt>
                <c:pt idx="455" formatCode="General">
                  <c:v>1.9688018365199999E-4</c:v>
                </c:pt>
                <c:pt idx="456" formatCode="General">
                  <c:v>1.9688018365199999E-4</c:v>
                </c:pt>
                <c:pt idx="457" formatCode="General">
                  <c:v>1.9688018365199999E-4</c:v>
                </c:pt>
                <c:pt idx="458" formatCode="General">
                  <c:v>1.9688018365199999E-4</c:v>
                </c:pt>
                <c:pt idx="459" formatCode="General">
                  <c:v>1.9688018365199999E-4</c:v>
                </c:pt>
                <c:pt idx="460" formatCode="General">
                  <c:v>1.9688018365199999E-4</c:v>
                </c:pt>
                <c:pt idx="461" formatCode="General">
                  <c:v>1.9688018365199999E-4</c:v>
                </c:pt>
                <c:pt idx="462" formatCode="General">
                  <c:v>1.9688018365199999E-4</c:v>
                </c:pt>
                <c:pt idx="463" formatCode="General">
                  <c:v>1.9688018365199999E-4</c:v>
                </c:pt>
                <c:pt idx="464" formatCode="General">
                  <c:v>1.9688018365199999E-4</c:v>
                </c:pt>
                <c:pt idx="465" formatCode="General">
                  <c:v>1.9688018365199999E-4</c:v>
                </c:pt>
                <c:pt idx="466" formatCode="General">
                  <c:v>1.9688018365199999E-4</c:v>
                </c:pt>
                <c:pt idx="467" formatCode="General">
                  <c:v>1.9688018365199999E-4</c:v>
                </c:pt>
                <c:pt idx="468" formatCode="General">
                  <c:v>1.9688018365199999E-4</c:v>
                </c:pt>
                <c:pt idx="469" formatCode="General">
                  <c:v>1.9688018365199999E-4</c:v>
                </c:pt>
                <c:pt idx="470" formatCode="General">
                  <c:v>1.9688018365199999E-4</c:v>
                </c:pt>
                <c:pt idx="471" formatCode="General">
                  <c:v>1.9688018365199999E-4</c:v>
                </c:pt>
                <c:pt idx="472" formatCode="General">
                  <c:v>1.9688018365199999E-4</c:v>
                </c:pt>
                <c:pt idx="473" formatCode="General">
                  <c:v>1.9688018365199999E-4</c:v>
                </c:pt>
                <c:pt idx="474" formatCode="General">
                  <c:v>1.9688018365199999E-4</c:v>
                </c:pt>
                <c:pt idx="475" formatCode="General">
                  <c:v>1.9688018365199999E-4</c:v>
                </c:pt>
                <c:pt idx="476" formatCode="General">
                  <c:v>1.9688018365199999E-4</c:v>
                </c:pt>
                <c:pt idx="477" formatCode="General">
                  <c:v>1.9688018365199999E-4</c:v>
                </c:pt>
                <c:pt idx="478" formatCode="General">
                  <c:v>1.9688018365199999E-4</c:v>
                </c:pt>
                <c:pt idx="479" formatCode="General">
                  <c:v>1.9688018365199999E-4</c:v>
                </c:pt>
                <c:pt idx="480" formatCode="General">
                  <c:v>1.9688018365199999E-4</c:v>
                </c:pt>
                <c:pt idx="481" formatCode="General">
                  <c:v>1.9688018365199999E-4</c:v>
                </c:pt>
                <c:pt idx="482" formatCode="General">
                  <c:v>1.9688018365199999E-4</c:v>
                </c:pt>
                <c:pt idx="483" formatCode="General">
                  <c:v>1.9688018365199999E-4</c:v>
                </c:pt>
                <c:pt idx="484" formatCode="General">
                  <c:v>1.9688018365199999E-4</c:v>
                </c:pt>
                <c:pt idx="485" formatCode="General">
                  <c:v>1.9688018365199999E-4</c:v>
                </c:pt>
                <c:pt idx="486" formatCode="General">
                  <c:v>1.9688018365199999E-4</c:v>
                </c:pt>
                <c:pt idx="487" formatCode="General">
                  <c:v>1.9688018365199999E-4</c:v>
                </c:pt>
                <c:pt idx="488" formatCode="General">
                  <c:v>1.9688018365199999E-4</c:v>
                </c:pt>
                <c:pt idx="489" formatCode="General">
                  <c:v>1.9688018365199999E-4</c:v>
                </c:pt>
                <c:pt idx="490" formatCode="General">
                  <c:v>1.9688018365199999E-4</c:v>
                </c:pt>
                <c:pt idx="491" formatCode="General">
                  <c:v>1.9688018365199999E-4</c:v>
                </c:pt>
                <c:pt idx="492" formatCode="General">
                  <c:v>1.9688018365199999E-4</c:v>
                </c:pt>
                <c:pt idx="493" formatCode="General">
                  <c:v>1.9688018365199999E-4</c:v>
                </c:pt>
                <c:pt idx="494" formatCode="General">
                  <c:v>1.9688018365199999E-4</c:v>
                </c:pt>
                <c:pt idx="495" formatCode="General">
                  <c:v>1.9688018365199999E-4</c:v>
                </c:pt>
                <c:pt idx="496" formatCode="General">
                  <c:v>1.9688018365199999E-4</c:v>
                </c:pt>
                <c:pt idx="497" formatCode="General">
                  <c:v>1.9688018365199999E-4</c:v>
                </c:pt>
                <c:pt idx="498" formatCode="General">
                  <c:v>1.9688018365199999E-4</c:v>
                </c:pt>
                <c:pt idx="499" formatCode="General">
                  <c:v>1.9688018365199999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A18-4A3B-9590-B9F642738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0501824"/>
        <c:axId val="340502240"/>
      </c:scatterChart>
      <c:valAx>
        <c:axId val="340501824"/>
        <c:scaling>
          <c:orientation val="minMax"/>
          <c:max val="1.0000000000000002E-2"/>
        </c:scaling>
        <c:delete val="0"/>
        <c:axPos val="b"/>
        <c:numFmt formatCode="#,##0.00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0502240"/>
        <c:crosses val="autoZero"/>
        <c:crossBetween val="midCat"/>
      </c:valAx>
      <c:valAx>
        <c:axId val="3405022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050182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1270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792697373005366"/>
          <c:y val="3.6943744752308987E-2"/>
          <c:w val="0.84232860272996846"/>
          <c:h val="0.81710598517754551"/>
        </c:manualLayout>
      </c:layout>
      <c:scatterChart>
        <c:scatterStyle val="lineMarker"/>
        <c:varyColors val="0"/>
        <c:ser>
          <c:idx val="1"/>
          <c:order val="0"/>
          <c:tx>
            <c:strRef>
              <c:f>[data.xlsx]varD.p!$D$1</c:f>
              <c:strCache>
                <c:ptCount val="1"/>
                <c:pt idx="0">
                  <c:v>δ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[data.xlsx]varD.p!$B$2:$B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D$2:$D$801</c:f>
              <c:numCache>
                <c:formatCode>General</c:formatCode>
                <c:ptCount val="800"/>
                <c:pt idx="0">
                  <c:v>2.39447610046887E-4</c:v>
                </c:pt>
                <c:pt idx="1">
                  <c:v>2.39447610046887E-4</c:v>
                </c:pt>
                <c:pt idx="2">
                  <c:v>2.39447610046887E-4</c:v>
                </c:pt>
                <c:pt idx="3">
                  <c:v>2.39447610046887E-4</c:v>
                </c:pt>
                <c:pt idx="4">
                  <c:v>2.39447610046887E-4</c:v>
                </c:pt>
                <c:pt idx="5">
                  <c:v>2.39447610046887E-4</c:v>
                </c:pt>
                <c:pt idx="6">
                  <c:v>2.39447610046887E-4</c:v>
                </c:pt>
                <c:pt idx="7">
                  <c:v>2.39447610046887E-4</c:v>
                </c:pt>
                <c:pt idx="8">
                  <c:v>2.39447610046887E-4</c:v>
                </c:pt>
                <c:pt idx="9">
                  <c:v>2.39447610046887E-4</c:v>
                </c:pt>
                <c:pt idx="10">
                  <c:v>2.39447610046887E-4</c:v>
                </c:pt>
                <c:pt idx="11">
                  <c:v>2.39447610046887E-4</c:v>
                </c:pt>
                <c:pt idx="12">
                  <c:v>2.39447610046887E-4</c:v>
                </c:pt>
                <c:pt idx="13">
                  <c:v>2.39447610046887E-4</c:v>
                </c:pt>
                <c:pt idx="14">
                  <c:v>2.39447610046887E-4</c:v>
                </c:pt>
                <c:pt idx="15">
                  <c:v>2.39447610046887E-4</c:v>
                </c:pt>
                <c:pt idx="16">
                  <c:v>2.39447610046887E-4</c:v>
                </c:pt>
                <c:pt idx="17">
                  <c:v>2.39447610046887E-4</c:v>
                </c:pt>
                <c:pt idx="18">
                  <c:v>2.39447610046887E-4</c:v>
                </c:pt>
                <c:pt idx="19">
                  <c:v>2.39447610046887E-4</c:v>
                </c:pt>
                <c:pt idx="20">
                  <c:v>2.39447610046887E-4</c:v>
                </c:pt>
                <c:pt idx="21">
                  <c:v>2.39447610046887E-4</c:v>
                </c:pt>
                <c:pt idx="22">
                  <c:v>2.39447610046887E-4</c:v>
                </c:pt>
                <c:pt idx="23">
                  <c:v>2.39447610046887E-4</c:v>
                </c:pt>
                <c:pt idx="24">
                  <c:v>2.39447610046887E-4</c:v>
                </c:pt>
                <c:pt idx="25">
                  <c:v>2.39447610046887E-4</c:v>
                </c:pt>
                <c:pt idx="26">
                  <c:v>2.39447610046887E-4</c:v>
                </c:pt>
                <c:pt idx="27">
                  <c:v>2.39447610046887E-4</c:v>
                </c:pt>
                <c:pt idx="28">
                  <c:v>2.39447610046887E-4</c:v>
                </c:pt>
                <c:pt idx="29">
                  <c:v>2.39447610046887E-4</c:v>
                </c:pt>
                <c:pt idx="30">
                  <c:v>2.39447610046887E-4</c:v>
                </c:pt>
                <c:pt idx="31">
                  <c:v>2.39447610046887E-4</c:v>
                </c:pt>
                <c:pt idx="32">
                  <c:v>2.39447610046887E-4</c:v>
                </c:pt>
                <c:pt idx="33">
                  <c:v>2.39447610046887E-4</c:v>
                </c:pt>
                <c:pt idx="34">
                  <c:v>2.39447610046887E-4</c:v>
                </c:pt>
                <c:pt idx="35">
                  <c:v>2.39447610046887E-4</c:v>
                </c:pt>
                <c:pt idx="36">
                  <c:v>2.39447610046887E-4</c:v>
                </c:pt>
                <c:pt idx="37">
                  <c:v>2.39447610046887E-4</c:v>
                </c:pt>
                <c:pt idx="38">
                  <c:v>2.39447610046887E-4</c:v>
                </c:pt>
                <c:pt idx="39">
                  <c:v>2.39447610046887E-4</c:v>
                </c:pt>
                <c:pt idx="40">
                  <c:v>2.39447610046887E-4</c:v>
                </c:pt>
                <c:pt idx="41">
                  <c:v>2.39447610046887E-4</c:v>
                </c:pt>
                <c:pt idx="42">
                  <c:v>2.39447610046887E-4</c:v>
                </c:pt>
                <c:pt idx="43">
                  <c:v>2.39447610046887E-4</c:v>
                </c:pt>
                <c:pt idx="44">
                  <c:v>2.39447610046887E-4</c:v>
                </c:pt>
                <c:pt idx="45">
                  <c:v>2.39447610046887E-4</c:v>
                </c:pt>
                <c:pt idx="46">
                  <c:v>2.39447610046887E-4</c:v>
                </c:pt>
                <c:pt idx="47">
                  <c:v>2.39447610046887E-4</c:v>
                </c:pt>
                <c:pt idx="48">
                  <c:v>2.39447610046887E-4</c:v>
                </c:pt>
                <c:pt idx="49">
                  <c:v>2.39447610046887E-4</c:v>
                </c:pt>
                <c:pt idx="50">
                  <c:v>2.39447610046887E-4</c:v>
                </c:pt>
                <c:pt idx="51">
                  <c:v>2.39447610046887E-4</c:v>
                </c:pt>
                <c:pt idx="52">
                  <c:v>2.39447610046887E-4</c:v>
                </c:pt>
                <c:pt idx="53">
                  <c:v>2.39447610046887E-4</c:v>
                </c:pt>
                <c:pt idx="54">
                  <c:v>2.39447610046887E-4</c:v>
                </c:pt>
                <c:pt idx="55">
                  <c:v>2.39447610046887E-4</c:v>
                </c:pt>
                <c:pt idx="56">
                  <c:v>2.39447610046887E-4</c:v>
                </c:pt>
                <c:pt idx="57">
                  <c:v>2.39447610046887E-4</c:v>
                </c:pt>
                <c:pt idx="58">
                  <c:v>2.39447610046887E-4</c:v>
                </c:pt>
                <c:pt idx="59">
                  <c:v>2.39447610046887E-4</c:v>
                </c:pt>
                <c:pt idx="60">
                  <c:v>2.39447610046887E-4</c:v>
                </c:pt>
                <c:pt idx="61">
                  <c:v>2.39447610046887E-4</c:v>
                </c:pt>
                <c:pt idx="62">
                  <c:v>2.39447610046887E-4</c:v>
                </c:pt>
                <c:pt idx="63">
                  <c:v>2.39447610046887E-4</c:v>
                </c:pt>
                <c:pt idx="64">
                  <c:v>2.39447610046887E-4</c:v>
                </c:pt>
                <c:pt idx="65">
                  <c:v>2.39447610046887E-4</c:v>
                </c:pt>
                <c:pt idx="66">
                  <c:v>2.39447610046887E-4</c:v>
                </c:pt>
                <c:pt idx="67">
                  <c:v>2.39447610046887E-4</c:v>
                </c:pt>
                <c:pt idx="68">
                  <c:v>2.39447610046887E-4</c:v>
                </c:pt>
                <c:pt idx="69">
                  <c:v>2.39447610046887E-4</c:v>
                </c:pt>
                <c:pt idx="70">
                  <c:v>2.39447610046887E-4</c:v>
                </c:pt>
                <c:pt idx="71">
                  <c:v>2.39447610046887E-4</c:v>
                </c:pt>
                <c:pt idx="72">
                  <c:v>2.39447610046887E-4</c:v>
                </c:pt>
                <c:pt idx="73">
                  <c:v>2.39447610046887E-4</c:v>
                </c:pt>
                <c:pt idx="74">
                  <c:v>2.39447610046887E-4</c:v>
                </c:pt>
                <c:pt idx="75">
                  <c:v>2.39447610046887E-4</c:v>
                </c:pt>
                <c:pt idx="76">
                  <c:v>2.39447610046887E-4</c:v>
                </c:pt>
                <c:pt idx="77">
                  <c:v>2.39447610046887E-4</c:v>
                </c:pt>
                <c:pt idx="78">
                  <c:v>2.39447610046887E-4</c:v>
                </c:pt>
                <c:pt idx="79">
                  <c:v>2.39447610046887E-4</c:v>
                </c:pt>
                <c:pt idx="80">
                  <c:v>2.39447610046887E-4</c:v>
                </c:pt>
                <c:pt idx="81">
                  <c:v>2.39447610046887E-4</c:v>
                </c:pt>
                <c:pt idx="82">
                  <c:v>2.39447610046887E-4</c:v>
                </c:pt>
                <c:pt idx="83">
                  <c:v>2.39447610046887E-4</c:v>
                </c:pt>
                <c:pt idx="84">
                  <c:v>2.39447610046887E-4</c:v>
                </c:pt>
                <c:pt idx="85">
                  <c:v>2.39447610046887E-4</c:v>
                </c:pt>
                <c:pt idx="86">
                  <c:v>2.39447610046887E-4</c:v>
                </c:pt>
                <c:pt idx="87">
                  <c:v>2.39447610046887E-4</c:v>
                </c:pt>
                <c:pt idx="88">
                  <c:v>2.39447610046887E-4</c:v>
                </c:pt>
                <c:pt idx="89">
                  <c:v>2.39447610046887E-4</c:v>
                </c:pt>
                <c:pt idx="90">
                  <c:v>2.39447610046887E-4</c:v>
                </c:pt>
                <c:pt idx="91">
                  <c:v>2.39447610046887E-4</c:v>
                </c:pt>
                <c:pt idx="92">
                  <c:v>2.39447610046887E-4</c:v>
                </c:pt>
                <c:pt idx="93">
                  <c:v>2.39447610046887E-4</c:v>
                </c:pt>
                <c:pt idx="94">
                  <c:v>2.39447610046887E-4</c:v>
                </c:pt>
                <c:pt idx="95">
                  <c:v>2.39447610046887E-4</c:v>
                </c:pt>
                <c:pt idx="96">
                  <c:v>2.39447610046887E-4</c:v>
                </c:pt>
                <c:pt idx="97">
                  <c:v>2.39447610046887E-4</c:v>
                </c:pt>
                <c:pt idx="98">
                  <c:v>2.39447610046887E-4</c:v>
                </c:pt>
                <c:pt idx="99">
                  <c:v>2.39447610046887E-4</c:v>
                </c:pt>
                <c:pt idx="100">
                  <c:v>2.39447610046887E-4</c:v>
                </c:pt>
                <c:pt idx="101">
                  <c:v>2.39447610046887E-4</c:v>
                </c:pt>
                <c:pt idx="102">
                  <c:v>2.39447610046887E-4</c:v>
                </c:pt>
                <c:pt idx="103">
                  <c:v>2.39447610046887E-4</c:v>
                </c:pt>
                <c:pt idx="104">
                  <c:v>2.39447610046887E-4</c:v>
                </c:pt>
                <c:pt idx="105">
                  <c:v>2.39447610046887E-4</c:v>
                </c:pt>
                <c:pt idx="106">
                  <c:v>2.39447610046887E-4</c:v>
                </c:pt>
                <c:pt idx="107">
                  <c:v>2.39447610046887E-4</c:v>
                </c:pt>
                <c:pt idx="108">
                  <c:v>2.39447610046887E-4</c:v>
                </c:pt>
                <c:pt idx="109">
                  <c:v>2.39447610046887E-4</c:v>
                </c:pt>
                <c:pt idx="110">
                  <c:v>2.39447610046887E-4</c:v>
                </c:pt>
                <c:pt idx="111">
                  <c:v>2.39447610046887E-4</c:v>
                </c:pt>
                <c:pt idx="112">
                  <c:v>2.39447610046887E-4</c:v>
                </c:pt>
                <c:pt idx="113">
                  <c:v>2.39447610046887E-4</c:v>
                </c:pt>
                <c:pt idx="114">
                  <c:v>2.39447610046887E-4</c:v>
                </c:pt>
                <c:pt idx="115">
                  <c:v>2.39447610046887E-4</c:v>
                </c:pt>
                <c:pt idx="116">
                  <c:v>2.39447610046887E-4</c:v>
                </c:pt>
                <c:pt idx="117">
                  <c:v>2.39447610046887E-4</c:v>
                </c:pt>
                <c:pt idx="118">
                  <c:v>2.39447610046887E-4</c:v>
                </c:pt>
                <c:pt idx="119">
                  <c:v>2.39447610046887E-4</c:v>
                </c:pt>
                <c:pt idx="120">
                  <c:v>2.39447610046887E-4</c:v>
                </c:pt>
                <c:pt idx="121">
                  <c:v>2.39447610046887E-4</c:v>
                </c:pt>
                <c:pt idx="122">
                  <c:v>2.39447610046887E-4</c:v>
                </c:pt>
                <c:pt idx="123">
                  <c:v>2.39447610046887E-4</c:v>
                </c:pt>
                <c:pt idx="124">
                  <c:v>2.39447610046887E-4</c:v>
                </c:pt>
                <c:pt idx="125">
                  <c:v>2.39447610046887E-4</c:v>
                </c:pt>
                <c:pt idx="126">
                  <c:v>2.39447610046887E-4</c:v>
                </c:pt>
                <c:pt idx="127">
                  <c:v>2.39447610046887E-4</c:v>
                </c:pt>
                <c:pt idx="128">
                  <c:v>2.39447610046887E-4</c:v>
                </c:pt>
                <c:pt idx="129">
                  <c:v>2.39447610046887E-4</c:v>
                </c:pt>
                <c:pt idx="130">
                  <c:v>2.39447610046887E-4</c:v>
                </c:pt>
                <c:pt idx="131">
                  <c:v>2.39447610046887E-4</c:v>
                </c:pt>
                <c:pt idx="132">
                  <c:v>2.39447610046887E-4</c:v>
                </c:pt>
                <c:pt idx="133">
                  <c:v>2.39447610046887E-4</c:v>
                </c:pt>
                <c:pt idx="134">
                  <c:v>2.39447610046887E-4</c:v>
                </c:pt>
                <c:pt idx="135">
                  <c:v>2.39447610046887E-4</c:v>
                </c:pt>
                <c:pt idx="136">
                  <c:v>2.39447610046887E-4</c:v>
                </c:pt>
                <c:pt idx="137">
                  <c:v>2.39447610046887E-4</c:v>
                </c:pt>
                <c:pt idx="138">
                  <c:v>2.39447610046887E-4</c:v>
                </c:pt>
                <c:pt idx="139">
                  <c:v>2.39447610046887E-4</c:v>
                </c:pt>
                <c:pt idx="140">
                  <c:v>2.39447610046887E-4</c:v>
                </c:pt>
                <c:pt idx="141">
                  <c:v>2.39447610046887E-4</c:v>
                </c:pt>
                <c:pt idx="142">
                  <c:v>2.39447610046887E-4</c:v>
                </c:pt>
                <c:pt idx="143">
                  <c:v>2.39447610046887E-4</c:v>
                </c:pt>
                <c:pt idx="144">
                  <c:v>2.39447610046887E-4</c:v>
                </c:pt>
                <c:pt idx="145">
                  <c:v>2.39447610046887E-4</c:v>
                </c:pt>
                <c:pt idx="146">
                  <c:v>2.39447610046887E-4</c:v>
                </c:pt>
                <c:pt idx="147">
                  <c:v>2.39447610046887E-4</c:v>
                </c:pt>
                <c:pt idx="148">
                  <c:v>2.39447610046887E-4</c:v>
                </c:pt>
                <c:pt idx="149">
                  <c:v>2.39447610046887E-4</c:v>
                </c:pt>
                <c:pt idx="150">
                  <c:v>2.39447610046887E-4</c:v>
                </c:pt>
                <c:pt idx="151">
                  <c:v>2.39447610046887E-4</c:v>
                </c:pt>
                <c:pt idx="152">
                  <c:v>2.39447610046887E-4</c:v>
                </c:pt>
                <c:pt idx="153">
                  <c:v>2.39447610046887E-4</c:v>
                </c:pt>
                <c:pt idx="154">
                  <c:v>2.39447610046887E-4</c:v>
                </c:pt>
                <c:pt idx="155">
                  <c:v>2.39447610046887E-4</c:v>
                </c:pt>
                <c:pt idx="156">
                  <c:v>2.39447610046887E-4</c:v>
                </c:pt>
                <c:pt idx="157">
                  <c:v>2.39447610046887E-4</c:v>
                </c:pt>
                <c:pt idx="158">
                  <c:v>2.39447610046887E-4</c:v>
                </c:pt>
                <c:pt idx="159">
                  <c:v>2.39447610046887E-4</c:v>
                </c:pt>
                <c:pt idx="160">
                  <c:v>2.39447610046887E-4</c:v>
                </c:pt>
                <c:pt idx="161">
                  <c:v>2.39447610046887E-4</c:v>
                </c:pt>
                <c:pt idx="162">
                  <c:v>2.39447610046887E-4</c:v>
                </c:pt>
                <c:pt idx="163">
                  <c:v>2.39447610046887E-4</c:v>
                </c:pt>
                <c:pt idx="164">
                  <c:v>2.39447610046887E-4</c:v>
                </c:pt>
                <c:pt idx="165">
                  <c:v>2.39447610046887E-4</c:v>
                </c:pt>
                <c:pt idx="166">
                  <c:v>2.39447610046887E-4</c:v>
                </c:pt>
                <c:pt idx="167">
                  <c:v>2.39447610046887E-4</c:v>
                </c:pt>
                <c:pt idx="168">
                  <c:v>2.39447610046887E-4</c:v>
                </c:pt>
                <c:pt idx="169">
                  <c:v>2.39447610046887E-4</c:v>
                </c:pt>
                <c:pt idx="170">
                  <c:v>2.39447610046887E-4</c:v>
                </c:pt>
                <c:pt idx="171">
                  <c:v>2.39447610046887E-4</c:v>
                </c:pt>
                <c:pt idx="172">
                  <c:v>2.39447610046887E-4</c:v>
                </c:pt>
                <c:pt idx="173">
                  <c:v>2.39447610046887E-4</c:v>
                </c:pt>
                <c:pt idx="174">
                  <c:v>2.39447610046887E-4</c:v>
                </c:pt>
                <c:pt idx="175">
                  <c:v>2.39447610046887E-4</c:v>
                </c:pt>
                <c:pt idx="176">
                  <c:v>2.39447610046887E-4</c:v>
                </c:pt>
                <c:pt idx="177">
                  <c:v>2.39447610046887E-4</c:v>
                </c:pt>
                <c:pt idx="178">
                  <c:v>2.39447610046887E-4</c:v>
                </c:pt>
                <c:pt idx="179">
                  <c:v>2.39447610046887E-4</c:v>
                </c:pt>
                <c:pt idx="180">
                  <c:v>2.39447610046887E-4</c:v>
                </c:pt>
                <c:pt idx="181">
                  <c:v>2.39447610046887E-4</c:v>
                </c:pt>
                <c:pt idx="182">
                  <c:v>2.39447610046887E-4</c:v>
                </c:pt>
                <c:pt idx="183">
                  <c:v>2.39447610046887E-4</c:v>
                </c:pt>
                <c:pt idx="184">
                  <c:v>2.39447610046887E-4</c:v>
                </c:pt>
                <c:pt idx="185">
                  <c:v>2.39447610046887E-4</c:v>
                </c:pt>
                <c:pt idx="186">
                  <c:v>2.39447610046887E-4</c:v>
                </c:pt>
                <c:pt idx="187">
                  <c:v>2.39447610046887E-4</c:v>
                </c:pt>
                <c:pt idx="188">
                  <c:v>2.39447610046887E-4</c:v>
                </c:pt>
                <c:pt idx="189">
                  <c:v>2.39447610046887E-4</c:v>
                </c:pt>
                <c:pt idx="190">
                  <c:v>2.39447610046887E-4</c:v>
                </c:pt>
                <c:pt idx="191">
                  <c:v>2.39447610046887E-4</c:v>
                </c:pt>
                <c:pt idx="192">
                  <c:v>2.39447610046887E-4</c:v>
                </c:pt>
                <c:pt idx="193">
                  <c:v>2.39447610046887E-4</c:v>
                </c:pt>
                <c:pt idx="194">
                  <c:v>2.39447610046887E-4</c:v>
                </c:pt>
                <c:pt idx="195">
                  <c:v>2.39447610046887E-4</c:v>
                </c:pt>
                <c:pt idx="196">
                  <c:v>2.39447610046887E-4</c:v>
                </c:pt>
                <c:pt idx="197">
                  <c:v>2.39447610046887E-4</c:v>
                </c:pt>
                <c:pt idx="198">
                  <c:v>2.39447610046887E-4</c:v>
                </c:pt>
                <c:pt idx="199">
                  <c:v>2.39447610046887E-4</c:v>
                </c:pt>
                <c:pt idx="200">
                  <c:v>2.39447610046887E-4</c:v>
                </c:pt>
                <c:pt idx="201">
                  <c:v>2.39447610046887E-4</c:v>
                </c:pt>
                <c:pt idx="202">
                  <c:v>2.39447610046887E-4</c:v>
                </c:pt>
                <c:pt idx="203">
                  <c:v>2.39447610046887E-4</c:v>
                </c:pt>
                <c:pt idx="204">
                  <c:v>2.39447610046887E-4</c:v>
                </c:pt>
                <c:pt idx="205">
                  <c:v>2.39447610046887E-4</c:v>
                </c:pt>
                <c:pt idx="206">
                  <c:v>2.39447610046887E-4</c:v>
                </c:pt>
                <c:pt idx="207">
                  <c:v>2.39447610046887E-4</c:v>
                </c:pt>
                <c:pt idx="208">
                  <c:v>2.39447610046887E-4</c:v>
                </c:pt>
                <c:pt idx="209">
                  <c:v>2.39447610046887E-4</c:v>
                </c:pt>
                <c:pt idx="210">
                  <c:v>2.39447610046887E-4</c:v>
                </c:pt>
                <c:pt idx="211">
                  <c:v>2.39447610046887E-4</c:v>
                </c:pt>
                <c:pt idx="212">
                  <c:v>2.39447610046887E-4</c:v>
                </c:pt>
                <c:pt idx="213">
                  <c:v>2.39447610046887E-4</c:v>
                </c:pt>
                <c:pt idx="214">
                  <c:v>2.39447610046887E-4</c:v>
                </c:pt>
                <c:pt idx="215">
                  <c:v>2.39447610046887E-4</c:v>
                </c:pt>
                <c:pt idx="216">
                  <c:v>2.39447610046887E-4</c:v>
                </c:pt>
                <c:pt idx="217">
                  <c:v>2.39447610046887E-4</c:v>
                </c:pt>
                <c:pt idx="218">
                  <c:v>2.39447610046887E-4</c:v>
                </c:pt>
                <c:pt idx="219">
                  <c:v>2.39447610046887E-4</c:v>
                </c:pt>
                <c:pt idx="220">
                  <c:v>2.39447610046887E-4</c:v>
                </c:pt>
                <c:pt idx="221">
                  <c:v>2.39447610046887E-4</c:v>
                </c:pt>
                <c:pt idx="222">
                  <c:v>2.39447610046887E-4</c:v>
                </c:pt>
                <c:pt idx="223">
                  <c:v>2.39447610046887E-4</c:v>
                </c:pt>
                <c:pt idx="224">
                  <c:v>2.39447610046887E-4</c:v>
                </c:pt>
                <c:pt idx="225">
                  <c:v>2.39447610046887E-4</c:v>
                </c:pt>
                <c:pt idx="226">
                  <c:v>2.39447610046887E-4</c:v>
                </c:pt>
                <c:pt idx="227">
                  <c:v>2.39447610046887E-4</c:v>
                </c:pt>
                <c:pt idx="228">
                  <c:v>2.39447610046887E-4</c:v>
                </c:pt>
                <c:pt idx="229">
                  <c:v>2.39447610046887E-4</c:v>
                </c:pt>
                <c:pt idx="230">
                  <c:v>2.39447610046887E-4</c:v>
                </c:pt>
                <c:pt idx="231">
                  <c:v>2.39447610046887E-4</c:v>
                </c:pt>
                <c:pt idx="232">
                  <c:v>2.39447610046887E-4</c:v>
                </c:pt>
                <c:pt idx="233">
                  <c:v>2.39447610046887E-4</c:v>
                </c:pt>
                <c:pt idx="234">
                  <c:v>2.39447610046887E-4</c:v>
                </c:pt>
                <c:pt idx="235">
                  <c:v>2.39447610046887E-4</c:v>
                </c:pt>
                <c:pt idx="236">
                  <c:v>2.39447610046887E-4</c:v>
                </c:pt>
                <c:pt idx="237">
                  <c:v>2.39447610046887E-4</c:v>
                </c:pt>
                <c:pt idx="238">
                  <c:v>2.39447610046887E-4</c:v>
                </c:pt>
                <c:pt idx="239">
                  <c:v>2.39447610046887E-4</c:v>
                </c:pt>
                <c:pt idx="240">
                  <c:v>2.39447610046887E-4</c:v>
                </c:pt>
                <c:pt idx="241">
                  <c:v>2.39447610046887E-4</c:v>
                </c:pt>
                <c:pt idx="242">
                  <c:v>2.39447610046887E-4</c:v>
                </c:pt>
                <c:pt idx="243">
                  <c:v>2.39447610046887E-4</c:v>
                </c:pt>
                <c:pt idx="244">
                  <c:v>2.39447610046887E-4</c:v>
                </c:pt>
                <c:pt idx="245">
                  <c:v>2.39447610046887E-4</c:v>
                </c:pt>
                <c:pt idx="246">
                  <c:v>2.39447610046887E-4</c:v>
                </c:pt>
                <c:pt idx="247">
                  <c:v>2.39447610046887E-4</c:v>
                </c:pt>
                <c:pt idx="248">
                  <c:v>2.39447610046887E-4</c:v>
                </c:pt>
                <c:pt idx="249">
                  <c:v>2.39447610046887E-4</c:v>
                </c:pt>
                <c:pt idx="250">
                  <c:v>2.39447610046887E-4</c:v>
                </c:pt>
                <c:pt idx="251">
                  <c:v>2.39447610046887E-4</c:v>
                </c:pt>
                <c:pt idx="252">
                  <c:v>2.39447610046887E-4</c:v>
                </c:pt>
                <c:pt idx="253">
                  <c:v>2.39447610046887E-4</c:v>
                </c:pt>
                <c:pt idx="254">
                  <c:v>2.39447610046887E-4</c:v>
                </c:pt>
                <c:pt idx="255">
                  <c:v>2.39447610046887E-4</c:v>
                </c:pt>
                <c:pt idx="256">
                  <c:v>2.39447610046887E-4</c:v>
                </c:pt>
                <c:pt idx="257">
                  <c:v>2.39447610046887E-4</c:v>
                </c:pt>
                <c:pt idx="258">
                  <c:v>2.39447610046887E-4</c:v>
                </c:pt>
                <c:pt idx="259">
                  <c:v>2.39447610046887E-4</c:v>
                </c:pt>
                <c:pt idx="260">
                  <c:v>2.39447610046887E-4</c:v>
                </c:pt>
                <c:pt idx="261">
                  <c:v>2.39447610046887E-4</c:v>
                </c:pt>
                <c:pt idx="262">
                  <c:v>2.39447610046887E-4</c:v>
                </c:pt>
                <c:pt idx="263">
                  <c:v>2.39447610046887E-4</c:v>
                </c:pt>
                <c:pt idx="264">
                  <c:v>2.39447610046887E-4</c:v>
                </c:pt>
                <c:pt idx="265">
                  <c:v>2.39447610046887E-4</c:v>
                </c:pt>
                <c:pt idx="266">
                  <c:v>2.39447610046887E-4</c:v>
                </c:pt>
                <c:pt idx="267">
                  <c:v>2.39447610046887E-4</c:v>
                </c:pt>
                <c:pt idx="268">
                  <c:v>2.39447610046887E-4</c:v>
                </c:pt>
                <c:pt idx="269">
                  <c:v>2.39447610046887E-4</c:v>
                </c:pt>
                <c:pt idx="270">
                  <c:v>2.39447610046887E-4</c:v>
                </c:pt>
                <c:pt idx="271">
                  <c:v>2.39447610046887E-4</c:v>
                </c:pt>
                <c:pt idx="272">
                  <c:v>2.39447610046887E-4</c:v>
                </c:pt>
                <c:pt idx="273">
                  <c:v>2.39447610046887E-4</c:v>
                </c:pt>
                <c:pt idx="274">
                  <c:v>2.39447610046887E-4</c:v>
                </c:pt>
                <c:pt idx="275">
                  <c:v>2.39447610046887E-4</c:v>
                </c:pt>
                <c:pt idx="276">
                  <c:v>2.39447610046887E-4</c:v>
                </c:pt>
                <c:pt idx="277">
                  <c:v>2.39447610046887E-4</c:v>
                </c:pt>
                <c:pt idx="278">
                  <c:v>2.39447610046887E-4</c:v>
                </c:pt>
                <c:pt idx="279">
                  <c:v>2.39447610046887E-4</c:v>
                </c:pt>
                <c:pt idx="280">
                  <c:v>2.39447610046887E-4</c:v>
                </c:pt>
                <c:pt idx="281">
                  <c:v>2.39447610046887E-4</c:v>
                </c:pt>
                <c:pt idx="282">
                  <c:v>2.39447610046887E-4</c:v>
                </c:pt>
                <c:pt idx="283">
                  <c:v>2.39447610046887E-4</c:v>
                </c:pt>
                <c:pt idx="284">
                  <c:v>2.39447610046887E-4</c:v>
                </c:pt>
                <c:pt idx="285">
                  <c:v>2.39447610046887E-4</c:v>
                </c:pt>
                <c:pt idx="286">
                  <c:v>2.39447610046887E-4</c:v>
                </c:pt>
                <c:pt idx="287">
                  <c:v>2.39447610046887E-4</c:v>
                </c:pt>
                <c:pt idx="288">
                  <c:v>2.39447610046887E-4</c:v>
                </c:pt>
                <c:pt idx="289">
                  <c:v>2.39447610046887E-4</c:v>
                </c:pt>
                <c:pt idx="290">
                  <c:v>2.39447610046887E-4</c:v>
                </c:pt>
                <c:pt idx="291">
                  <c:v>2.39447610046887E-4</c:v>
                </c:pt>
                <c:pt idx="292">
                  <c:v>2.39447610046887E-4</c:v>
                </c:pt>
                <c:pt idx="293">
                  <c:v>2.39447610046887E-4</c:v>
                </c:pt>
                <c:pt idx="294">
                  <c:v>2.39447610046887E-4</c:v>
                </c:pt>
                <c:pt idx="295">
                  <c:v>2.39447610046887E-4</c:v>
                </c:pt>
                <c:pt idx="296">
                  <c:v>2.39447610046887E-4</c:v>
                </c:pt>
                <c:pt idx="297">
                  <c:v>2.39447610046887E-4</c:v>
                </c:pt>
                <c:pt idx="298">
                  <c:v>2.39447610046887E-4</c:v>
                </c:pt>
                <c:pt idx="299">
                  <c:v>2.39447610046887E-4</c:v>
                </c:pt>
                <c:pt idx="300">
                  <c:v>2.39447610046887E-4</c:v>
                </c:pt>
                <c:pt idx="301">
                  <c:v>2.39447610046887E-4</c:v>
                </c:pt>
                <c:pt idx="302">
                  <c:v>2.39447610046887E-4</c:v>
                </c:pt>
                <c:pt idx="303">
                  <c:v>2.39447610046887E-4</c:v>
                </c:pt>
                <c:pt idx="304">
                  <c:v>2.39447610046887E-4</c:v>
                </c:pt>
                <c:pt idx="305">
                  <c:v>2.39447610046887E-4</c:v>
                </c:pt>
                <c:pt idx="306">
                  <c:v>2.39447610046887E-4</c:v>
                </c:pt>
                <c:pt idx="307">
                  <c:v>2.39447610046887E-4</c:v>
                </c:pt>
                <c:pt idx="308">
                  <c:v>2.39447610046887E-4</c:v>
                </c:pt>
                <c:pt idx="309">
                  <c:v>2.39447610046887E-4</c:v>
                </c:pt>
                <c:pt idx="310">
                  <c:v>2.39447610046887E-4</c:v>
                </c:pt>
                <c:pt idx="311">
                  <c:v>2.39447610046887E-4</c:v>
                </c:pt>
                <c:pt idx="312">
                  <c:v>2.39447610046887E-4</c:v>
                </c:pt>
                <c:pt idx="313">
                  <c:v>2.39447610046887E-4</c:v>
                </c:pt>
                <c:pt idx="314">
                  <c:v>2.39447610046887E-4</c:v>
                </c:pt>
                <c:pt idx="315">
                  <c:v>2.39447610046887E-4</c:v>
                </c:pt>
                <c:pt idx="316">
                  <c:v>2.39447610046887E-4</c:v>
                </c:pt>
                <c:pt idx="317">
                  <c:v>2.39447610046887E-4</c:v>
                </c:pt>
                <c:pt idx="318">
                  <c:v>2.39447610046887E-4</c:v>
                </c:pt>
                <c:pt idx="319">
                  <c:v>2.39447610046887E-4</c:v>
                </c:pt>
                <c:pt idx="320">
                  <c:v>2.39447610046887E-4</c:v>
                </c:pt>
                <c:pt idx="321">
                  <c:v>2.39447610046887E-4</c:v>
                </c:pt>
                <c:pt idx="322">
                  <c:v>2.39447610046887E-4</c:v>
                </c:pt>
                <c:pt idx="323">
                  <c:v>2.39447610046887E-4</c:v>
                </c:pt>
                <c:pt idx="324">
                  <c:v>2.39447610046887E-4</c:v>
                </c:pt>
                <c:pt idx="325">
                  <c:v>2.39447610046887E-4</c:v>
                </c:pt>
                <c:pt idx="326">
                  <c:v>2.39447610046887E-4</c:v>
                </c:pt>
                <c:pt idx="327">
                  <c:v>2.39447610046887E-4</c:v>
                </c:pt>
                <c:pt idx="328">
                  <c:v>2.39447610046887E-4</c:v>
                </c:pt>
                <c:pt idx="329">
                  <c:v>2.39447610046887E-4</c:v>
                </c:pt>
                <c:pt idx="330">
                  <c:v>2.39447610046887E-4</c:v>
                </c:pt>
                <c:pt idx="331">
                  <c:v>2.39447610046887E-4</c:v>
                </c:pt>
                <c:pt idx="332">
                  <c:v>2.39447610046887E-4</c:v>
                </c:pt>
                <c:pt idx="333">
                  <c:v>2.39447610046887E-4</c:v>
                </c:pt>
                <c:pt idx="334">
                  <c:v>2.39447610046887E-4</c:v>
                </c:pt>
                <c:pt idx="335">
                  <c:v>2.39447610046887E-4</c:v>
                </c:pt>
                <c:pt idx="336">
                  <c:v>2.39447610046887E-4</c:v>
                </c:pt>
                <c:pt idx="337">
                  <c:v>2.39447610046887E-4</c:v>
                </c:pt>
                <c:pt idx="338">
                  <c:v>2.39447610046887E-4</c:v>
                </c:pt>
                <c:pt idx="339">
                  <c:v>2.39447610046887E-4</c:v>
                </c:pt>
                <c:pt idx="340">
                  <c:v>2.39447610046887E-4</c:v>
                </c:pt>
                <c:pt idx="341">
                  <c:v>2.39447610046887E-4</c:v>
                </c:pt>
                <c:pt idx="342">
                  <c:v>2.39447610046887E-4</c:v>
                </c:pt>
                <c:pt idx="343">
                  <c:v>2.39447610046887E-4</c:v>
                </c:pt>
                <c:pt idx="344">
                  <c:v>2.39447610046887E-4</c:v>
                </c:pt>
                <c:pt idx="345">
                  <c:v>2.39447610046887E-4</c:v>
                </c:pt>
                <c:pt idx="346">
                  <c:v>2.39447610046887E-4</c:v>
                </c:pt>
                <c:pt idx="347">
                  <c:v>2.39447610046887E-4</c:v>
                </c:pt>
                <c:pt idx="348">
                  <c:v>2.39447610046887E-4</c:v>
                </c:pt>
                <c:pt idx="349">
                  <c:v>2.39447610046887E-4</c:v>
                </c:pt>
                <c:pt idx="350">
                  <c:v>2.39447610046887E-4</c:v>
                </c:pt>
                <c:pt idx="351">
                  <c:v>2.39447610046887E-4</c:v>
                </c:pt>
                <c:pt idx="352">
                  <c:v>2.39447610046887E-4</c:v>
                </c:pt>
                <c:pt idx="353">
                  <c:v>2.39447610046887E-4</c:v>
                </c:pt>
                <c:pt idx="354">
                  <c:v>2.39447610046887E-4</c:v>
                </c:pt>
                <c:pt idx="355">
                  <c:v>2.39447610046887E-4</c:v>
                </c:pt>
                <c:pt idx="356">
                  <c:v>2.39447610046887E-4</c:v>
                </c:pt>
                <c:pt idx="357">
                  <c:v>2.39447610046887E-4</c:v>
                </c:pt>
                <c:pt idx="358">
                  <c:v>2.39447610046887E-4</c:v>
                </c:pt>
                <c:pt idx="359">
                  <c:v>2.39447610046887E-4</c:v>
                </c:pt>
                <c:pt idx="360">
                  <c:v>2.39447610046887E-4</c:v>
                </c:pt>
                <c:pt idx="361">
                  <c:v>2.39447610046887E-4</c:v>
                </c:pt>
                <c:pt idx="362">
                  <c:v>2.39447610046887E-4</c:v>
                </c:pt>
                <c:pt idx="363">
                  <c:v>2.39447610046887E-4</c:v>
                </c:pt>
                <c:pt idx="364">
                  <c:v>2.39447610046887E-4</c:v>
                </c:pt>
                <c:pt idx="365">
                  <c:v>2.39447610046887E-4</c:v>
                </c:pt>
                <c:pt idx="366">
                  <c:v>2.39447610046887E-4</c:v>
                </c:pt>
                <c:pt idx="367">
                  <c:v>2.39447610046887E-4</c:v>
                </c:pt>
                <c:pt idx="368">
                  <c:v>2.39447610046887E-4</c:v>
                </c:pt>
                <c:pt idx="369">
                  <c:v>2.39447610046887E-4</c:v>
                </c:pt>
                <c:pt idx="370">
                  <c:v>2.39447610046887E-4</c:v>
                </c:pt>
                <c:pt idx="371">
                  <c:v>2.39447610046887E-4</c:v>
                </c:pt>
                <c:pt idx="372">
                  <c:v>2.39447610046887E-4</c:v>
                </c:pt>
                <c:pt idx="373">
                  <c:v>2.39447610046887E-4</c:v>
                </c:pt>
                <c:pt idx="374">
                  <c:v>2.39447610046887E-4</c:v>
                </c:pt>
                <c:pt idx="375">
                  <c:v>2.39447610046887E-4</c:v>
                </c:pt>
                <c:pt idx="376">
                  <c:v>2.39447610046887E-4</c:v>
                </c:pt>
                <c:pt idx="377">
                  <c:v>2.39447610046887E-4</c:v>
                </c:pt>
                <c:pt idx="378">
                  <c:v>2.39447610046887E-4</c:v>
                </c:pt>
                <c:pt idx="379">
                  <c:v>2.39447610046887E-4</c:v>
                </c:pt>
                <c:pt idx="380">
                  <c:v>2.39447610046887E-4</c:v>
                </c:pt>
                <c:pt idx="381">
                  <c:v>2.39447610046887E-4</c:v>
                </c:pt>
                <c:pt idx="382">
                  <c:v>2.39447610046887E-4</c:v>
                </c:pt>
                <c:pt idx="383">
                  <c:v>2.39447610046887E-4</c:v>
                </c:pt>
                <c:pt idx="384">
                  <c:v>2.39447610046887E-4</c:v>
                </c:pt>
                <c:pt idx="385">
                  <c:v>2.39447610046887E-4</c:v>
                </c:pt>
                <c:pt idx="386">
                  <c:v>2.39447610046887E-4</c:v>
                </c:pt>
                <c:pt idx="387">
                  <c:v>2.39447610046887E-4</c:v>
                </c:pt>
                <c:pt idx="388">
                  <c:v>2.39447610046887E-4</c:v>
                </c:pt>
                <c:pt idx="389">
                  <c:v>2.39447610046887E-4</c:v>
                </c:pt>
                <c:pt idx="390">
                  <c:v>2.39447610046887E-4</c:v>
                </c:pt>
                <c:pt idx="391">
                  <c:v>2.39447610046887E-4</c:v>
                </c:pt>
                <c:pt idx="392">
                  <c:v>2.39447610046887E-4</c:v>
                </c:pt>
                <c:pt idx="393">
                  <c:v>2.39447610046887E-4</c:v>
                </c:pt>
                <c:pt idx="394">
                  <c:v>2.39447610046887E-4</c:v>
                </c:pt>
                <c:pt idx="395">
                  <c:v>2.39447610046887E-4</c:v>
                </c:pt>
                <c:pt idx="396">
                  <c:v>2.39447610046887E-4</c:v>
                </c:pt>
                <c:pt idx="397">
                  <c:v>2.39447610046887E-4</c:v>
                </c:pt>
                <c:pt idx="398">
                  <c:v>2.39447610046887E-4</c:v>
                </c:pt>
                <c:pt idx="399">
                  <c:v>2.39447610046887E-4</c:v>
                </c:pt>
                <c:pt idx="400">
                  <c:v>2.39447610046887E-4</c:v>
                </c:pt>
                <c:pt idx="401">
                  <c:v>2.39447610046887E-4</c:v>
                </c:pt>
                <c:pt idx="402">
                  <c:v>2.39447610046887E-4</c:v>
                </c:pt>
                <c:pt idx="403">
                  <c:v>2.39447610046887E-4</c:v>
                </c:pt>
                <c:pt idx="404">
                  <c:v>2.39447610046887E-4</c:v>
                </c:pt>
                <c:pt idx="405">
                  <c:v>2.39447610046887E-4</c:v>
                </c:pt>
                <c:pt idx="406">
                  <c:v>2.39447610046887E-4</c:v>
                </c:pt>
                <c:pt idx="407">
                  <c:v>2.39447610046887E-4</c:v>
                </c:pt>
                <c:pt idx="408">
                  <c:v>2.39447610046887E-4</c:v>
                </c:pt>
                <c:pt idx="409">
                  <c:v>2.39447610046887E-4</c:v>
                </c:pt>
                <c:pt idx="410">
                  <c:v>2.39447610046887E-4</c:v>
                </c:pt>
                <c:pt idx="411">
                  <c:v>2.39447610046887E-4</c:v>
                </c:pt>
                <c:pt idx="412">
                  <c:v>2.39447610046887E-4</c:v>
                </c:pt>
                <c:pt idx="413">
                  <c:v>2.39447610046887E-4</c:v>
                </c:pt>
                <c:pt idx="414">
                  <c:v>2.39447610046887E-4</c:v>
                </c:pt>
                <c:pt idx="415">
                  <c:v>2.39447610046887E-4</c:v>
                </c:pt>
                <c:pt idx="416">
                  <c:v>2.39447610046887E-4</c:v>
                </c:pt>
                <c:pt idx="417">
                  <c:v>2.39447610046887E-4</c:v>
                </c:pt>
                <c:pt idx="418">
                  <c:v>2.39447610046887E-4</c:v>
                </c:pt>
                <c:pt idx="419">
                  <c:v>2.39447610046887E-4</c:v>
                </c:pt>
                <c:pt idx="420">
                  <c:v>2.39447610046887E-4</c:v>
                </c:pt>
                <c:pt idx="421">
                  <c:v>2.39447610046887E-4</c:v>
                </c:pt>
                <c:pt idx="422">
                  <c:v>2.39447610046887E-4</c:v>
                </c:pt>
                <c:pt idx="423">
                  <c:v>2.39447610046887E-4</c:v>
                </c:pt>
                <c:pt idx="424">
                  <c:v>2.39447610046887E-4</c:v>
                </c:pt>
                <c:pt idx="425">
                  <c:v>2.39447610046887E-4</c:v>
                </c:pt>
                <c:pt idx="426">
                  <c:v>2.39447610046887E-4</c:v>
                </c:pt>
                <c:pt idx="427">
                  <c:v>2.39447610046887E-4</c:v>
                </c:pt>
                <c:pt idx="428">
                  <c:v>2.39447610046887E-4</c:v>
                </c:pt>
                <c:pt idx="429">
                  <c:v>2.39447610046887E-4</c:v>
                </c:pt>
                <c:pt idx="430">
                  <c:v>2.39447610046887E-4</c:v>
                </c:pt>
                <c:pt idx="431">
                  <c:v>2.39447610046887E-4</c:v>
                </c:pt>
                <c:pt idx="432">
                  <c:v>2.39447610046887E-4</c:v>
                </c:pt>
                <c:pt idx="433">
                  <c:v>2.39447610046887E-4</c:v>
                </c:pt>
                <c:pt idx="434">
                  <c:v>2.39447610046887E-4</c:v>
                </c:pt>
                <c:pt idx="435">
                  <c:v>2.39447610046887E-4</c:v>
                </c:pt>
                <c:pt idx="436">
                  <c:v>2.39447610046887E-4</c:v>
                </c:pt>
                <c:pt idx="437">
                  <c:v>2.39447610046887E-4</c:v>
                </c:pt>
                <c:pt idx="438">
                  <c:v>2.39447610046887E-4</c:v>
                </c:pt>
                <c:pt idx="439">
                  <c:v>2.39447610046887E-4</c:v>
                </c:pt>
                <c:pt idx="440">
                  <c:v>2.39447610046887E-4</c:v>
                </c:pt>
                <c:pt idx="441">
                  <c:v>2.39447610046887E-4</c:v>
                </c:pt>
                <c:pt idx="442">
                  <c:v>2.39447610046887E-4</c:v>
                </c:pt>
                <c:pt idx="443">
                  <c:v>2.39447610046887E-4</c:v>
                </c:pt>
                <c:pt idx="444">
                  <c:v>2.39447610046887E-4</c:v>
                </c:pt>
                <c:pt idx="445">
                  <c:v>2.39447610046887E-4</c:v>
                </c:pt>
                <c:pt idx="446">
                  <c:v>2.39447610046887E-4</c:v>
                </c:pt>
                <c:pt idx="447">
                  <c:v>2.39447610046887E-4</c:v>
                </c:pt>
                <c:pt idx="448">
                  <c:v>2.39447610046887E-4</c:v>
                </c:pt>
                <c:pt idx="449">
                  <c:v>2.39447610046887E-4</c:v>
                </c:pt>
                <c:pt idx="450">
                  <c:v>2.39447610046887E-4</c:v>
                </c:pt>
                <c:pt idx="451">
                  <c:v>2.39447610046887E-4</c:v>
                </c:pt>
                <c:pt idx="452">
                  <c:v>2.39447610046887E-4</c:v>
                </c:pt>
                <c:pt idx="453">
                  <c:v>2.39447610046887E-4</c:v>
                </c:pt>
                <c:pt idx="454">
                  <c:v>2.39447610046887E-4</c:v>
                </c:pt>
                <c:pt idx="455">
                  <c:v>2.39447610046887E-4</c:v>
                </c:pt>
                <c:pt idx="456">
                  <c:v>2.39447610046887E-4</c:v>
                </c:pt>
                <c:pt idx="457">
                  <c:v>2.39447610046887E-4</c:v>
                </c:pt>
                <c:pt idx="458">
                  <c:v>2.39447610046887E-4</c:v>
                </c:pt>
                <c:pt idx="459">
                  <c:v>2.39447610046887E-4</c:v>
                </c:pt>
                <c:pt idx="460">
                  <c:v>2.39447610046887E-4</c:v>
                </c:pt>
                <c:pt idx="461">
                  <c:v>2.39447610046887E-4</c:v>
                </c:pt>
                <c:pt idx="462">
                  <c:v>2.39447610046887E-4</c:v>
                </c:pt>
                <c:pt idx="463">
                  <c:v>2.39447610046887E-4</c:v>
                </c:pt>
                <c:pt idx="464">
                  <c:v>2.39447610046887E-4</c:v>
                </c:pt>
                <c:pt idx="465">
                  <c:v>2.39447610046887E-4</c:v>
                </c:pt>
                <c:pt idx="466">
                  <c:v>2.39447610046887E-4</c:v>
                </c:pt>
                <c:pt idx="467">
                  <c:v>2.39447610046887E-4</c:v>
                </c:pt>
                <c:pt idx="468">
                  <c:v>2.39447610046887E-4</c:v>
                </c:pt>
                <c:pt idx="469">
                  <c:v>2.39447610046887E-4</c:v>
                </c:pt>
                <c:pt idx="470">
                  <c:v>2.39447610046887E-4</c:v>
                </c:pt>
                <c:pt idx="471">
                  <c:v>2.39447610046887E-4</c:v>
                </c:pt>
                <c:pt idx="472">
                  <c:v>2.39447610046887E-4</c:v>
                </c:pt>
                <c:pt idx="473">
                  <c:v>2.39447610046887E-4</c:v>
                </c:pt>
                <c:pt idx="474">
                  <c:v>2.39447610046887E-4</c:v>
                </c:pt>
                <c:pt idx="475">
                  <c:v>2.39447610046887E-4</c:v>
                </c:pt>
                <c:pt idx="476">
                  <c:v>2.39447610046887E-4</c:v>
                </c:pt>
                <c:pt idx="477">
                  <c:v>2.39447610046887E-4</c:v>
                </c:pt>
                <c:pt idx="478">
                  <c:v>2.39447610046887E-4</c:v>
                </c:pt>
                <c:pt idx="479">
                  <c:v>2.39447610046887E-4</c:v>
                </c:pt>
                <c:pt idx="480">
                  <c:v>2.39447610046887E-4</c:v>
                </c:pt>
                <c:pt idx="481">
                  <c:v>2.39447610046887E-4</c:v>
                </c:pt>
                <c:pt idx="482">
                  <c:v>2.39447610046887E-4</c:v>
                </c:pt>
                <c:pt idx="483">
                  <c:v>2.39447610046887E-4</c:v>
                </c:pt>
                <c:pt idx="484">
                  <c:v>2.39447610046887E-4</c:v>
                </c:pt>
                <c:pt idx="485">
                  <c:v>2.39447610046887E-4</c:v>
                </c:pt>
                <c:pt idx="486">
                  <c:v>2.39447610046887E-4</c:v>
                </c:pt>
                <c:pt idx="487">
                  <c:v>2.39447610046887E-4</c:v>
                </c:pt>
                <c:pt idx="488">
                  <c:v>2.39447610046887E-4</c:v>
                </c:pt>
                <c:pt idx="489">
                  <c:v>2.39447610046887E-4</c:v>
                </c:pt>
                <c:pt idx="490">
                  <c:v>2.39447610046887E-4</c:v>
                </c:pt>
                <c:pt idx="491">
                  <c:v>2.39447610046887E-4</c:v>
                </c:pt>
                <c:pt idx="492">
                  <c:v>2.39447610046887E-4</c:v>
                </c:pt>
                <c:pt idx="493">
                  <c:v>2.39447610046887E-4</c:v>
                </c:pt>
                <c:pt idx="494">
                  <c:v>2.39447610046887E-4</c:v>
                </c:pt>
                <c:pt idx="495">
                  <c:v>2.39447610046887E-4</c:v>
                </c:pt>
                <c:pt idx="496">
                  <c:v>2.39447610046887E-4</c:v>
                </c:pt>
                <c:pt idx="497">
                  <c:v>2.39447610046887E-4</c:v>
                </c:pt>
                <c:pt idx="498">
                  <c:v>2.39447610046887E-4</c:v>
                </c:pt>
                <c:pt idx="499">
                  <c:v>2.39447610046887E-4</c:v>
                </c:pt>
                <c:pt idx="500">
                  <c:v>2.39447610046887E-4</c:v>
                </c:pt>
                <c:pt idx="501">
                  <c:v>2.39447610046887E-4</c:v>
                </c:pt>
                <c:pt idx="502">
                  <c:v>2.39447610046887E-4</c:v>
                </c:pt>
                <c:pt idx="503">
                  <c:v>2.39447610046887E-4</c:v>
                </c:pt>
                <c:pt idx="504">
                  <c:v>2.39447610046887E-4</c:v>
                </c:pt>
                <c:pt idx="505">
                  <c:v>2.39447610046887E-4</c:v>
                </c:pt>
                <c:pt idx="506">
                  <c:v>2.39447610046887E-4</c:v>
                </c:pt>
                <c:pt idx="507">
                  <c:v>2.39447610046887E-4</c:v>
                </c:pt>
                <c:pt idx="508">
                  <c:v>2.39447610046887E-4</c:v>
                </c:pt>
                <c:pt idx="509">
                  <c:v>2.39447610046887E-4</c:v>
                </c:pt>
                <c:pt idx="510">
                  <c:v>2.39447610046887E-4</c:v>
                </c:pt>
                <c:pt idx="511">
                  <c:v>2.39447610046887E-4</c:v>
                </c:pt>
                <c:pt idx="512">
                  <c:v>2.39447610046887E-4</c:v>
                </c:pt>
                <c:pt idx="513">
                  <c:v>2.39447610046887E-4</c:v>
                </c:pt>
                <c:pt idx="514">
                  <c:v>2.39447610046887E-4</c:v>
                </c:pt>
                <c:pt idx="515">
                  <c:v>2.39447610046887E-4</c:v>
                </c:pt>
                <c:pt idx="516">
                  <c:v>2.39447610046887E-4</c:v>
                </c:pt>
                <c:pt idx="517">
                  <c:v>2.39447610046887E-4</c:v>
                </c:pt>
                <c:pt idx="518">
                  <c:v>2.39447610046887E-4</c:v>
                </c:pt>
                <c:pt idx="519">
                  <c:v>2.39447610046887E-4</c:v>
                </c:pt>
                <c:pt idx="520">
                  <c:v>2.39447610046887E-4</c:v>
                </c:pt>
                <c:pt idx="521">
                  <c:v>2.39447610046887E-4</c:v>
                </c:pt>
                <c:pt idx="522">
                  <c:v>2.39447610046887E-4</c:v>
                </c:pt>
                <c:pt idx="523">
                  <c:v>2.39447610046887E-4</c:v>
                </c:pt>
                <c:pt idx="524">
                  <c:v>2.39447610046887E-4</c:v>
                </c:pt>
                <c:pt idx="525">
                  <c:v>2.39447610046887E-4</c:v>
                </c:pt>
                <c:pt idx="526">
                  <c:v>2.39447610046887E-4</c:v>
                </c:pt>
                <c:pt idx="527">
                  <c:v>2.39447610046887E-4</c:v>
                </c:pt>
                <c:pt idx="528">
                  <c:v>2.39447610046887E-4</c:v>
                </c:pt>
                <c:pt idx="529">
                  <c:v>2.39447610046887E-4</c:v>
                </c:pt>
                <c:pt idx="530">
                  <c:v>2.39447610046887E-4</c:v>
                </c:pt>
                <c:pt idx="531">
                  <c:v>2.39447610046887E-4</c:v>
                </c:pt>
                <c:pt idx="532">
                  <c:v>2.39447610046887E-4</c:v>
                </c:pt>
                <c:pt idx="533">
                  <c:v>2.39447610046887E-4</c:v>
                </c:pt>
                <c:pt idx="534">
                  <c:v>2.39447610046887E-4</c:v>
                </c:pt>
                <c:pt idx="535">
                  <c:v>2.39447610046887E-4</c:v>
                </c:pt>
                <c:pt idx="536">
                  <c:v>2.39447610046887E-4</c:v>
                </c:pt>
                <c:pt idx="537">
                  <c:v>2.39447610046887E-4</c:v>
                </c:pt>
                <c:pt idx="538">
                  <c:v>2.39447610046887E-4</c:v>
                </c:pt>
                <c:pt idx="539">
                  <c:v>2.39447610046887E-4</c:v>
                </c:pt>
                <c:pt idx="540">
                  <c:v>2.39447610046887E-4</c:v>
                </c:pt>
                <c:pt idx="541">
                  <c:v>2.39447610046887E-4</c:v>
                </c:pt>
                <c:pt idx="542">
                  <c:v>2.39447610046887E-4</c:v>
                </c:pt>
                <c:pt idx="543">
                  <c:v>2.39447610046887E-4</c:v>
                </c:pt>
                <c:pt idx="544">
                  <c:v>2.39447610046887E-4</c:v>
                </c:pt>
                <c:pt idx="545">
                  <c:v>2.39447610046887E-4</c:v>
                </c:pt>
                <c:pt idx="546">
                  <c:v>2.39447610046887E-4</c:v>
                </c:pt>
                <c:pt idx="547">
                  <c:v>2.39447610046887E-4</c:v>
                </c:pt>
                <c:pt idx="548">
                  <c:v>2.39447610046887E-4</c:v>
                </c:pt>
                <c:pt idx="549">
                  <c:v>2.39447610046887E-4</c:v>
                </c:pt>
                <c:pt idx="550">
                  <c:v>2.39447610046887E-4</c:v>
                </c:pt>
                <c:pt idx="551">
                  <c:v>2.39447610046887E-4</c:v>
                </c:pt>
                <c:pt idx="552">
                  <c:v>2.39447610046887E-4</c:v>
                </c:pt>
                <c:pt idx="553">
                  <c:v>2.39447610046887E-4</c:v>
                </c:pt>
                <c:pt idx="554">
                  <c:v>2.39447610046887E-4</c:v>
                </c:pt>
                <c:pt idx="555">
                  <c:v>2.39447610046887E-4</c:v>
                </c:pt>
                <c:pt idx="556">
                  <c:v>2.39447610046887E-4</c:v>
                </c:pt>
                <c:pt idx="557">
                  <c:v>2.39447610046887E-4</c:v>
                </c:pt>
                <c:pt idx="558">
                  <c:v>2.39447610046887E-4</c:v>
                </c:pt>
                <c:pt idx="559">
                  <c:v>2.39447610046887E-4</c:v>
                </c:pt>
                <c:pt idx="560">
                  <c:v>2.39447610046887E-4</c:v>
                </c:pt>
                <c:pt idx="561">
                  <c:v>2.39447610046887E-4</c:v>
                </c:pt>
                <c:pt idx="562">
                  <c:v>2.39447610046887E-4</c:v>
                </c:pt>
                <c:pt idx="563">
                  <c:v>2.39447610046887E-4</c:v>
                </c:pt>
                <c:pt idx="564">
                  <c:v>2.39447610046887E-4</c:v>
                </c:pt>
                <c:pt idx="565">
                  <c:v>2.39447610046887E-4</c:v>
                </c:pt>
                <c:pt idx="566">
                  <c:v>2.39447610046887E-4</c:v>
                </c:pt>
                <c:pt idx="567">
                  <c:v>2.39447610046887E-4</c:v>
                </c:pt>
                <c:pt idx="568">
                  <c:v>2.39447610046887E-4</c:v>
                </c:pt>
                <c:pt idx="569">
                  <c:v>2.39447610046887E-4</c:v>
                </c:pt>
                <c:pt idx="570">
                  <c:v>2.39447610046887E-4</c:v>
                </c:pt>
                <c:pt idx="571">
                  <c:v>2.39447610046887E-4</c:v>
                </c:pt>
                <c:pt idx="572">
                  <c:v>2.39447610046887E-4</c:v>
                </c:pt>
                <c:pt idx="573">
                  <c:v>2.39447610046887E-4</c:v>
                </c:pt>
                <c:pt idx="574">
                  <c:v>2.39447610046887E-4</c:v>
                </c:pt>
                <c:pt idx="575">
                  <c:v>2.39447610046887E-4</c:v>
                </c:pt>
                <c:pt idx="576">
                  <c:v>2.39447610046887E-4</c:v>
                </c:pt>
                <c:pt idx="577">
                  <c:v>2.39447610046887E-4</c:v>
                </c:pt>
                <c:pt idx="578">
                  <c:v>2.39447610046887E-4</c:v>
                </c:pt>
                <c:pt idx="579">
                  <c:v>2.39447610046887E-4</c:v>
                </c:pt>
                <c:pt idx="580">
                  <c:v>2.39447610046887E-4</c:v>
                </c:pt>
                <c:pt idx="581">
                  <c:v>2.39447610046887E-4</c:v>
                </c:pt>
                <c:pt idx="582">
                  <c:v>2.39447610046887E-4</c:v>
                </c:pt>
                <c:pt idx="583">
                  <c:v>2.39447610046887E-4</c:v>
                </c:pt>
                <c:pt idx="584">
                  <c:v>2.39447610046887E-4</c:v>
                </c:pt>
                <c:pt idx="585">
                  <c:v>2.39447610046887E-4</c:v>
                </c:pt>
                <c:pt idx="586">
                  <c:v>2.39447610046887E-4</c:v>
                </c:pt>
                <c:pt idx="587">
                  <c:v>2.39447610046887E-4</c:v>
                </c:pt>
                <c:pt idx="588">
                  <c:v>2.39447610046887E-4</c:v>
                </c:pt>
                <c:pt idx="589">
                  <c:v>2.39447610046887E-4</c:v>
                </c:pt>
                <c:pt idx="590">
                  <c:v>2.39447610046887E-4</c:v>
                </c:pt>
                <c:pt idx="591">
                  <c:v>2.39447610046887E-4</c:v>
                </c:pt>
                <c:pt idx="592">
                  <c:v>2.39447610046887E-4</c:v>
                </c:pt>
                <c:pt idx="593">
                  <c:v>2.39447610046887E-4</c:v>
                </c:pt>
                <c:pt idx="594">
                  <c:v>2.39447610046887E-4</c:v>
                </c:pt>
                <c:pt idx="595">
                  <c:v>2.39447610046887E-4</c:v>
                </c:pt>
                <c:pt idx="596">
                  <c:v>2.39447610046887E-4</c:v>
                </c:pt>
                <c:pt idx="597">
                  <c:v>2.39447610046887E-4</c:v>
                </c:pt>
                <c:pt idx="598">
                  <c:v>2.39447610046887E-4</c:v>
                </c:pt>
                <c:pt idx="599">
                  <c:v>2.39447610046887E-4</c:v>
                </c:pt>
                <c:pt idx="600">
                  <c:v>2.39447610046887E-4</c:v>
                </c:pt>
                <c:pt idx="601">
                  <c:v>2.39447610046887E-4</c:v>
                </c:pt>
                <c:pt idx="602">
                  <c:v>2.39447610046887E-4</c:v>
                </c:pt>
                <c:pt idx="603">
                  <c:v>2.39447610046887E-4</c:v>
                </c:pt>
                <c:pt idx="604">
                  <c:v>2.39447610046887E-4</c:v>
                </c:pt>
                <c:pt idx="605">
                  <c:v>2.39447610046887E-4</c:v>
                </c:pt>
                <c:pt idx="606">
                  <c:v>2.39447610046887E-4</c:v>
                </c:pt>
                <c:pt idx="607">
                  <c:v>2.39447610046887E-4</c:v>
                </c:pt>
                <c:pt idx="608">
                  <c:v>2.39447610046887E-4</c:v>
                </c:pt>
                <c:pt idx="609">
                  <c:v>2.39447610046887E-4</c:v>
                </c:pt>
                <c:pt idx="610">
                  <c:v>2.39447610046887E-4</c:v>
                </c:pt>
                <c:pt idx="611">
                  <c:v>2.39447610046887E-4</c:v>
                </c:pt>
                <c:pt idx="612">
                  <c:v>2.39447610046887E-4</c:v>
                </c:pt>
                <c:pt idx="613">
                  <c:v>2.39447610046887E-4</c:v>
                </c:pt>
                <c:pt idx="614">
                  <c:v>2.39447610046887E-4</c:v>
                </c:pt>
                <c:pt idx="615">
                  <c:v>2.39447610046887E-4</c:v>
                </c:pt>
                <c:pt idx="616">
                  <c:v>2.39447610046887E-4</c:v>
                </c:pt>
                <c:pt idx="617">
                  <c:v>2.39447610046887E-4</c:v>
                </c:pt>
                <c:pt idx="618">
                  <c:v>2.39447610046887E-4</c:v>
                </c:pt>
                <c:pt idx="619">
                  <c:v>2.39447610046887E-4</c:v>
                </c:pt>
                <c:pt idx="620">
                  <c:v>2.39447610046887E-4</c:v>
                </c:pt>
                <c:pt idx="621">
                  <c:v>2.39447610046887E-4</c:v>
                </c:pt>
                <c:pt idx="622">
                  <c:v>2.39447610046887E-4</c:v>
                </c:pt>
                <c:pt idx="623">
                  <c:v>2.39447610046887E-4</c:v>
                </c:pt>
                <c:pt idx="624">
                  <c:v>2.39447610046887E-4</c:v>
                </c:pt>
                <c:pt idx="625">
                  <c:v>2.39447610046887E-4</c:v>
                </c:pt>
                <c:pt idx="626">
                  <c:v>2.39447610046887E-4</c:v>
                </c:pt>
                <c:pt idx="627">
                  <c:v>2.39447610046887E-4</c:v>
                </c:pt>
                <c:pt idx="628">
                  <c:v>2.39447610046887E-4</c:v>
                </c:pt>
                <c:pt idx="629">
                  <c:v>2.39447610046887E-4</c:v>
                </c:pt>
                <c:pt idx="630">
                  <c:v>2.39447610046887E-4</c:v>
                </c:pt>
                <c:pt idx="631">
                  <c:v>2.39447610046887E-4</c:v>
                </c:pt>
                <c:pt idx="632">
                  <c:v>2.39447610046887E-4</c:v>
                </c:pt>
                <c:pt idx="633">
                  <c:v>2.39447610046887E-4</c:v>
                </c:pt>
                <c:pt idx="634">
                  <c:v>2.39447610046887E-4</c:v>
                </c:pt>
                <c:pt idx="635">
                  <c:v>2.39447610046887E-4</c:v>
                </c:pt>
                <c:pt idx="636">
                  <c:v>2.39447610046887E-4</c:v>
                </c:pt>
                <c:pt idx="637">
                  <c:v>2.39447610046887E-4</c:v>
                </c:pt>
                <c:pt idx="638">
                  <c:v>2.39447610046887E-4</c:v>
                </c:pt>
                <c:pt idx="639">
                  <c:v>2.39447610046887E-4</c:v>
                </c:pt>
                <c:pt idx="640">
                  <c:v>2.39447610046887E-4</c:v>
                </c:pt>
                <c:pt idx="641">
                  <c:v>2.39447610046887E-4</c:v>
                </c:pt>
                <c:pt idx="642">
                  <c:v>2.39447610046887E-4</c:v>
                </c:pt>
                <c:pt idx="643">
                  <c:v>2.39447610046887E-4</c:v>
                </c:pt>
                <c:pt idx="644">
                  <c:v>2.39447610046887E-4</c:v>
                </c:pt>
                <c:pt idx="645">
                  <c:v>2.39447610046887E-4</c:v>
                </c:pt>
                <c:pt idx="646">
                  <c:v>2.39447610046887E-4</c:v>
                </c:pt>
                <c:pt idx="647">
                  <c:v>2.39447610046887E-4</c:v>
                </c:pt>
                <c:pt idx="648">
                  <c:v>2.39447610046887E-4</c:v>
                </c:pt>
                <c:pt idx="649">
                  <c:v>2.39447610046887E-4</c:v>
                </c:pt>
                <c:pt idx="650">
                  <c:v>2.39447610046887E-4</c:v>
                </c:pt>
                <c:pt idx="651">
                  <c:v>2.39447610046887E-4</c:v>
                </c:pt>
                <c:pt idx="652">
                  <c:v>2.39447610046887E-4</c:v>
                </c:pt>
                <c:pt idx="653">
                  <c:v>2.39447610046887E-4</c:v>
                </c:pt>
                <c:pt idx="654">
                  <c:v>2.39447610046887E-4</c:v>
                </c:pt>
                <c:pt idx="655">
                  <c:v>2.39447610046887E-4</c:v>
                </c:pt>
                <c:pt idx="656">
                  <c:v>2.39447610046887E-4</c:v>
                </c:pt>
                <c:pt idx="657">
                  <c:v>2.39447610046887E-4</c:v>
                </c:pt>
                <c:pt idx="658">
                  <c:v>2.39447610046887E-4</c:v>
                </c:pt>
                <c:pt idx="659">
                  <c:v>2.39447610046887E-4</c:v>
                </c:pt>
                <c:pt idx="660">
                  <c:v>2.39447610046887E-4</c:v>
                </c:pt>
                <c:pt idx="661">
                  <c:v>2.39447610046887E-4</c:v>
                </c:pt>
                <c:pt idx="662">
                  <c:v>2.39447610046887E-4</c:v>
                </c:pt>
                <c:pt idx="663">
                  <c:v>2.39447610046887E-4</c:v>
                </c:pt>
                <c:pt idx="664">
                  <c:v>2.39447610046887E-4</c:v>
                </c:pt>
                <c:pt idx="665">
                  <c:v>2.39447610046887E-4</c:v>
                </c:pt>
                <c:pt idx="666">
                  <c:v>2.39447610046887E-4</c:v>
                </c:pt>
                <c:pt idx="667">
                  <c:v>2.39447610046887E-4</c:v>
                </c:pt>
                <c:pt idx="668">
                  <c:v>2.39447610046887E-4</c:v>
                </c:pt>
                <c:pt idx="669">
                  <c:v>2.39447610046887E-4</c:v>
                </c:pt>
                <c:pt idx="670">
                  <c:v>2.39447610046887E-4</c:v>
                </c:pt>
                <c:pt idx="671">
                  <c:v>2.39447610046887E-4</c:v>
                </c:pt>
                <c:pt idx="672">
                  <c:v>2.39447610046887E-4</c:v>
                </c:pt>
                <c:pt idx="673">
                  <c:v>2.39447610046887E-4</c:v>
                </c:pt>
                <c:pt idx="674">
                  <c:v>2.39447610046887E-4</c:v>
                </c:pt>
                <c:pt idx="675">
                  <c:v>2.39447610046887E-4</c:v>
                </c:pt>
                <c:pt idx="676">
                  <c:v>2.39447610046887E-4</c:v>
                </c:pt>
                <c:pt idx="677">
                  <c:v>2.39447610046887E-4</c:v>
                </c:pt>
                <c:pt idx="678">
                  <c:v>2.39447610046887E-4</c:v>
                </c:pt>
                <c:pt idx="679">
                  <c:v>2.39447610046887E-4</c:v>
                </c:pt>
                <c:pt idx="680">
                  <c:v>2.39447610046887E-4</c:v>
                </c:pt>
                <c:pt idx="681">
                  <c:v>2.39447610046887E-4</c:v>
                </c:pt>
                <c:pt idx="682">
                  <c:v>2.39447610046887E-4</c:v>
                </c:pt>
                <c:pt idx="683">
                  <c:v>2.39447610046887E-4</c:v>
                </c:pt>
                <c:pt idx="684">
                  <c:v>2.39447610046887E-4</c:v>
                </c:pt>
                <c:pt idx="685">
                  <c:v>2.39447610046887E-4</c:v>
                </c:pt>
                <c:pt idx="686">
                  <c:v>2.39447610046887E-4</c:v>
                </c:pt>
                <c:pt idx="687">
                  <c:v>2.39447610046887E-4</c:v>
                </c:pt>
                <c:pt idx="688">
                  <c:v>2.39447610046887E-4</c:v>
                </c:pt>
                <c:pt idx="689">
                  <c:v>2.39447610046887E-4</c:v>
                </c:pt>
                <c:pt idx="690">
                  <c:v>2.39447610046887E-4</c:v>
                </c:pt>
                <c:pt idx="691">
                  <c:v>2.39447610046887E-4</c:v>
                </c:pt>
                <c:pt idx="692">
                  <c:v>2.39447610046887E-4</c:v>
                </c:pt>
                <c:pt idx="693">
                  <c:v>2.39447610046887E-4</c:v>
                </c:pt>
                <c:pt idx="694">
                  <c:v>2.39447610046887E-4</c:v>
                </c:pt>
                <c:pt idx="695">
                  <c:v>2.39447610046887E-4</c:v>
                </c:pt>
                <c:pt idx="696">
                  <c:v>2.39447610046887E-4</c:v>
                </c:pt>
                <c:pt idx="697">
                  <c:v>2.39447610046887E-4</c:v>
                </c:pt>
                <c:pt idx="698">
                  <c:v>2.39447610046887E-4</c:v>
                </c:pt>
                <c:pt idx="699">
                  <c:v>2.39447610046887E-4</c:v>
                </c:pt>
                <c:pt idx="700">
                  <c:v>2.39447610046887E-4</c:v>
                </c:pt>
                <c:pt idx="701">
                  <c:v>2.39447610046887E-4</c:v>
                </c:pt>
                <c:pt idx="702">
                  <c:v>2.39447610046887E-4</c:v>
                </c:pt>
                <c:pt idx="703">
                  <c:v>2.39447610046887E-4</c:v>
                </c:pt>
                <c:pt idx="704">
                  <c:v>2.39447610046887E-4</c:v>
                </c:pt>
                <c:pt idx="705">
                  <c:v>2.39447610046887E-4</c:v>
                </c:pt>
                <c:pt idx="706">
                  <c:v>2.39447610046887E-4</c:v>
                </c:pt>
                <c:pt idx="707">
                  <c:v>2.39447610046887E-4</c:v>
                </c:pt>
                <c:pt idx="708">
                  <c:v>2.39447610046887E-4</c:v>
                </c:pt>
                <c:pt idx="709">
                  <c:v>2.39447610046887E-4</c:v>
                </c:pt>
                <c:pt idx="710">
                  <c:v>2.39447610046887E-4</c:v>
                </c:pt>
                <c:pt idx="711">
                  <c:v>2.39447610046887E-4</c:v>
                </c:pt>
                <c:pt idx="712">
                  <c:v>2.39447610046887E-4</c:v>
                </c:pt>
                <c:pt idx="713">
                  <c:v>2.39447610046887E-4</c:v>
                </c:pt>
                <c:pt idx="714">
                  <c:v>2.39447610046887E-4</c:v>
                </c:pt>
                <c:pt idx="715">
                  <c:v>2.39447610046887E-4</c:v>
                </c:pt>
                <c:pt idx="716">
                  <c:v>2.39447610046887E-4</c:v>
                </c:pt>
                <c:pt idx="717">
                  <c:v>2.39447610046887E-4</c:v>
                </c:pt>
                <c:pt idx="718">
                  <c:v>2.39447610046887E-4</c:v>
                </c:pt>
                <c:pt idx="719">
                  <c:v>2.39447610046887E-4</c:v>
                </c:pt>
                <c:pt idx="720">
                  <c:v>2.39447610046887E-4</c:v>
                </c:pt>
                <c:pt idx="721">
                  <c:v>2.39447610046887E-4</c:v>
                </c:pt>
                <c:pt idx="722">
                  <c:v>2.39447610046887E-4</c:v>
                </c:pt>
                <c:pt idx="723">
                  <c:v>2.39447610046887E-4</c:v>
                </c:pt>
                <c:pt idx="724">
                  <c:v>2.39447610046887E-4</c:v>
                </c:pt>
                <c:pt idx="725">
                  <c:v>2.39447610046887E-4</c:v>
                </c:pt>
                <c:pt idx="726">
                  <c:v>2.39447610046887E-4</c:v>
                </c:pt>
                <c:pt idx="727">
                  <c:v>2.39447610046887E-4</c:v>
                </c:pt>
                <c:pt idx="728">
                  <c:v>2.39447610046887E-4</c:v>
                </c:pt>
                <c:pt idx="729">
                  <c:v>2.39447610046887E-4</c:v>
                </c:pt>
                <c:pt idx="730">
                  <c:v>2.39447610046887E-4</c:v>
                </c:pt>
                <c:pt idx="731">
                  <c:v>2.39447610046887E-4</c:v>
                </c:pt>
                <c:pt idx="732">
                  <c:v>2.39447610046887E-4</c:v>
                </c:pt>
                <c:pt idx="733">
                  <c:v>2.39447610046887E-4</c:v>
                </c:pt>
                <c:pt idx="734">
                  <c:v>2.39447610046887E-4</c:v>
                </c:pt>
                <c:pt idx="735">
                  <c:v>2.39447610046887E-4</c:v>
                </c:pt>
                <c:pt idx="736">
                  <c:v>2.39447610046887E-4</c:v>
                </c:pt>
                <c:pt idx="737">
                  <c:v>2.39447610046887E-4</c:v>
                </c:pt>
                <c:pt idx="738">
                  <c:v>2.39447610046887E-4</c:v>
                </c:pt>
                <c:pt idx="739">
                  <c:v>2.39447610046887E-4</c:v>
                </c:pt>
                <c:pt idx="740">
                  <c:v>2.39447610046887E-4</c:v>
                </c:pt>
                <c:pt idx="741">
                  <c:v>2.39447610046887E-4</c:v>
                </c:pt>
                <c:pt idx="742">
                  <c:v>2.39447610046887E-4</c:v>
                </c:pt>
                <c:pt idx="743">
                  <c:v>2.39447610046887E-4</c:v>
                </c:pt>
                <c:pt idx="744">
                  <c:v>2.39447610046887E-4</c:v>
                </c:pt>
                <c:pt idx="745">
                  <c:v>2.39447610046887E-4</c:v>
                </c:pt>
                <c:pt idx="746">
                  <c:v>2.39447610046887E-4</c:v>
                </c:pt>
                <c:pt idx="747">
                  <c:v>2.39447610046887E-4</c:v>
                </c:pt>
                <c:pt idx="748">
                  <c:v>2.39447610046887E-4</c:v>
                </c:pt>
                <c:pt idx="749">
                  <c:v>2.39447610046887E-4</c:v>
                </c:pt>
                <c:pt idx="750">
                  <c:v>2.39447610046887E-4</c:v>
                </c:pt>
                <c:pt idx="751">
                  <c:v>2.39447610046887E-4</c:v>
                </c:pt>
                <c:pt idx="752">
                  <c:v>2.39447610046887E-4</c:v>
                </c:pt>
                <c:pt idx="753">
                  <c:v>2.39447610046887E-4</c:v>
                </c:pt>
                <c:pt idx="754">
                  <c:v>2.39447610046887E-4</c:v>
                </c:pt>
                <c:pt idx="755">
                  <c:v>2.39447610046887E-4</c:v>
                </c:pt>
                <c:pt idx="756">
                  <c:v>2.39447610046887E-4</c:v>
                </c:pt>
                <c:pt idx="757">
                  <c:v>2.39447610046887E-4</c:v>
                </c:pt>
                <c:pt idx="758">
                  <c:v>2.39447610046887E-4</c:v>
                </c:pt>
                <c:pt idx="759">
                  <c:v>2.39447610046887E-4</c:v>
                </c:pt>
                <c:pt idx="760">
                  <c:v>2.39447610046887E-4</c:v>
                </c:pt>
                <c:pt idx="761">
                  <c:v>2.39447610046887E-4</c:v>
                </c:pt>
                <c:pt idx="762">
                  <c:v>2.39447610046887E-4</c:v>
                </c:pt>
                <c:pt idx="763">
                  <c:v>2.39447610046887E-4</c:v>
                </c:pt>
                <c:pt idx="764">
                  <c:v>2.39447610046887E-4</c:v>
                </c:pt>
                <c:pt idx="765">
                  <c:v>2.39447610046887E-4</c:v>
                </c:pt>
                <c:pt idx="766">
                  <c:v>2.39447610046887E-4</c:v>
                </c:pt>
                <c:pt idx="767">
                  <c:v>2.39447610046887E-4</c:v>
                </c:pt>
                <c:pt idx="768">
                  <c:v>2.39447610046887E-4</c:v>
                </c:pt>
                <c:pt idx="769">
                  <c:v>2.39447610046887E-4</c:v>
                </c:pt>
                <c:pt idx="770">
                  <c:v>2.39447610046887E-4</c:v>
                </c:pt>
                <c:pt idx="771">
                  <c:v>2.39447610046887E-4</c:v>
                </c:pt>
                <c:pt idx="772">
                  <c:v>2.39447610046887E-4</c:v>
                </c:pt>
                <c:pt idx="773">
                  <c:v>2.39447610046887E-4</c:v>
                </c:pt>
                <c:pt idx="774">
                  <c:v>2.39447610046887E-4</c:v>
                </c:pt>
                <c:pt idx="775">
                  <c:v>2.39447610046887E-4</c:v>
                </c:pt>
                <c:pt idx="776">
                  <c:v>2.39447610046887E-4</c:v>
                </c:pt>
                <c:pt idx="777">
                  <c:v>2.39447610046887E-4</c:v>
                </c:pt>
                <c:pt idx="778">
                  <c:v>2.39447610046887E-4</c:v>
                </c:pt>
                <c:pt idx="779">
                  <c:v>2.39447610046887E-4</c:v>
                </c:pt>
                <c:pt idx="780">
                  <c:v>2.39447610046887E-4</c:v>
                </c:pt>
                <c:pt idx="781">
                  <c:v>2.39447610046887E-4</c:v>
                </c:pt>
                <c:pt idx="782">
                  <c:v>2.39447610046887E-4</c:v>
                </c:pt>
                <c:pt idx="783">
                  <c:v>2.39447610046887E-4</c:v>
                </c:pt>
                <c:pt idx="784">
                  <c:v>2.39447610046887E-4</c:v>
                </c:pt>
                <c:pt idx="785">
                  <c:v>2.39447610046887E-4</c:v>
                </c:pt>
                <c:pt idx="786">
                  <c:v>2.39447610046887E-4</c:v>
                </c:pt>
                <c:pt idx="787">
                  <c:v>2.39447610046887E-4</c:v>
                </c:pt>
                <c:pt idx="788">
                  <c:v>2.39447610046887E-4</c:v>
                </c:pt>
                <c:pt idx="789">
                  <c:v>2.39447610046887E-4</c:v>
                </c:pt>
                <c:pt idx="790">
                  <c:v>2.39447610046887E-4</c:v>
                </c:pt>
                <c:pt idx="791">
                  <c:v>2.39447610046887E-4</c:v>
                </c:pt>
                <c:pt idx="792">
                  <c:v>2.39447610046887E-4</c:v>
                </c:pt>
                <c:pt idx="793">
                  <c:v>2.39447610046887E-4</c:v>
                </c:pt>
                <c:pt idx="794">
                  <c:v>2.39447610046887E-4</c:v>
                </c:pt>
                <c:pt idx="795">
                  <c:v>2.39447610046887E-4</c:v>
                </c:pt>
                <c:pt idx="796">
                  <c:v>2.39447610046887E-4</c:v>
                </c:pt>
                <c:pt idx="797">
                  <c:v>2.39447610046887E-4</c:v>
                </c:pt>
                <c:pt idx="798">
                  <c:v>2.39447610046887E-4</c:v>
                </c:pt>
                <c:pt idx="799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5CA-4507-8B88-38A2839B026E}"/>
            </c:ext>
          </c:extLst>
        </c:ser>
        <c:ser>
          <c:idx val="0"/>
          <c:order val="1"/>
          <c:tx>
            <c:strRef>
              <c:f>[data.xlsx]varD.p!$A$2</c:f>
              <c:strCache>
                <c:ptCount val="1"/>
                <c:pt idx="0">
                  <c:v>1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2:$B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2:$E$801</c:f>
              <c:numCache>
                <c:formatCode>0.00E+00</c:formatCode>
                <c:ptCount val="800"/>
                <c:pt idx="0">
                  <c:v>2.1023492103499998E-9</c:v>
                </c:pt>
                <c:pt idx="1">
                  <c:v>2.1023492103499998E-9</c:v>
                </c:pt>
                <c:pt idx="2">
                  <c:v>2.1023492103499998E-9</c:v>
                </c:pt>
                <c:pt idx="3">
                  <c:v>2.1023492103499998E-9</c:v>
                </c:pt>
                <c:pt idx="4">
                  <c:v>2.1023492103499998E-9</c:v>
                </c:pt>
                <c:pt idx="5">
                  <c:v>2.1023492103499998E-9</c:v>
                </c:pt>
                <c:pt idx="6">
                  <c:v>2.1023492103499998E-9</c:v>
                </c:pt>
                <c:pt idx="7">
                  <c:v>2.1023492103499998E-9</c:v>
                </c:pt>
                <c:pt idx="8">
                  <c:v>2.1023492103499998E-9</c:v>
                </c:pt>
                <c:pt idx="9">
                  <c:v>2.1023492103499998E-9</c:v>
                </c:pt>
                <c:pt idx="10">
                  <c:v>2.1023492103499998E-9</c:v>
                </c:pt>
                <c:pt idx="11">
                  <c:v>2.1023492103499998E-9</c:v>
                </c:pt>
                <c:pt idx="12">
                  <c:v>2.1023492103499998E-9</c:v>
                </c:pt>
                <c:pt idx="13">
                  <c:v>2.1023492103499998E-9</c:v>
                </c:pt>
                <c:pt idx="14">
                  <c:v>2.1023492103499998E-9</c:v>
                </c:pt>
                <c:pt idx="15">
                  <c:v>2.1023492103499998E-9</c:v>
                </c:pt>
                <c:pt idx="16">
                  <c:v>2.1023492103499998E-9</c:v>
                </c:pt>
                <c:pt idx="17">
                  <c:v>2.1023492103499998E-9</c:v>
                </c:pt>
                <c:pt idx="18">
                  <c:v>2.1023492103499998E-9</c:v>
                </c:pt>
                <c:pt idx="19">
                  <c:v>2.1023492103499998E-9</c:v>
                </c:pt>
                <c:pt idx="20">
                  <c:v>2.1023492103499998E-9</c:v>
                </c:pt>
                <c:pt idx="21">
                  <c:v>2.1023492103499998E-9</c:v>
                </c:pt>
                <c:pt idx="22">
                  <c:v>2.1023492103499998E-9</c:v>
                </c:pt>
                <c:pt idx="23">
                  <c:v>2.1023492103499998E-9</c:v>
                </c:pt>
                <c:pt idx="24">
                  <c:v>2.1023492103499998E-9</c:v>
                </c:pt>
                <c:pt idx="25">
                  <c:v>2.1023492103499998E-9</c:v>
                </c:pt>
                <c:pt idx="26">
                  <c:v>2.1023492103499998E-9</c:v>
                </c:pt>
                <c:pt idx="27">
                  <c:v>2.1023492103499998E-9</c:v>
                </c:pt>
                <c:pt idx="28">
                  <c:v>2.1023492103499998E-9</c:v>
                </c:pt>
                <c:pt idx="29">
                  <c:v>2.1023492103499998E-9</c:v>
                </c:pt>
                <c:pt idx="30">
                  <c:v>2.1023492103499998E-9</c:v>
                </c:pt>
                <c:pt idx="31">
                  <c:v>2.1023492103499998E-9</c:v>
                </c:pt>
                <c:pt idx="32">
                  <c:v>2.1023492103499998E-9</c:v>
                </c:pt>
                <c:pt idx="33">
                  <c:v>2.1023492103499998E-9</c:v>
                </c:pt>
                <c:pt idx="34">
                  <c:v>2.1023492103499998E-9</c:v>
                </c:pt>
                <c:pt idx="35">
                  <c:v>2.1023492103499998E-9</c:v>
                </c:pt>
                <c:pt idx="36">
                  <c:v>2.1023492103499998E-9</c:v>
                </c:pt>
                <c:pt idx="37">
                  <c:v>2.1023492103499998E-9</c:v>
                </c:pt>
                <c:pt idx="38">
                  <c:v>2.1023492103499998E-9</c:v>
                </c:pt>
                <c:pt idx="39">
                  <c:v>2.1023492103499998E-9</c:v>
                </c:pt>
                <c:pt idx="40">
                  <c:v>2.1023492103499998E-9</c:v>
                </c:pt>
                <c:pt idx="41">
                  <c:v>2.1023492103499998E-9</c:v>
                </c:pt>
                <c:pt idx="42">
                  <c:v>2.1023492103499998E-9</c:v>
                </c:pt>
                <c:pt idx="43">
                  <c:v>2.1023492103499998E-9</c:v>
                </c:pt>
                <c:pt idx="44">
                  <c:v>2.1023492103499998E-9</c:v>
                </c:pt>
                <c:pt idx="45">
                  <c:v>2.1023492103499998E-9</c:v>
                </c:pt>
                <c:pt idx="46">
                  <c:v>2.1023492103499998E-9</c:v>
                </c:pt>
                <c:pt idx="47">
                  <c:v>2.1023492103499998E-9</c:v>
                </c:pt>
                <c:pt idx="48">
                  <c:v>2.1023492103499998E-9</c:v>
                </c:pt>
                <c:pt idx="49">
                  <c:v>2.1023492103499998E-9</c:v>
                </c:pt>
                <c:pt idx="50">
                  <c:v>6.6796708280299996E-9</c:v>
                </c:pt>
                <c:pt idx="51">
                  <c:v>6.6796708280299996E-9</c:v>
                </c:pt>
                <c:pt idx="52">
                  <c:v>6.6796708280299996E-9</c:v>
                </c:pt>
                <c:pt idx="53">
                  <c:v>6.6796708280299996E-9</c:v>
                </c:pt>
                <c:pt idx="54">
                  <c:v>6.6796708280299996E-9</c:v>
                </c:pt>
                <c:pt idx="55">
                  <c:v>6.6796708280299996E-9</c:v>
                </c:pt>
                <c:pt idx="56">
                  <c:v>6.6796708280299996E-9</c:v>
                </c:pt>
                <c:pt idx="57">
                  <c:v>6.6796708280299996E-9</c:v>
                </c:pt>
                <c:pt idx="58">
                  <c:v>6.6796708280299996E-9</c:v>
                </c:pt>
                <c:pt idx="59">
                  <c:v>6.6796708280299996E-9</c:v>
                </c:pt>
                <c:pt idx="60">
                  <c:v>6.6796708280299996E-9</c:v>
                </c:pt>
                <c:pt idx="61">
                  <c:v>6.6796708280299996E-9</c:v>
                </c:pt>
                <c:pt idx="62">
                  <c:v>6.6796708280299996E-9</c:v>
                </c:pt>
                <c:pt idx="63">
                  <c:v>6.6796708280299996E-9</c:v>
                </c:pt>
                <c:pt idx="64">
                  <c:v>6.6796708280299996E-9</c:v>
                </c:pt>
                <c:pt idx="65">
                  <c:v>6.6796708280299996E-9</c:v>
                </c:pt>
                <c:pt idx="66">
                  <c:v>6.6796708280299996E-9</c:v>
                </c:pt>
                <c:pt idx="67">
                  <c:v>6.6796708280299996E-9</c:v>
                </c:pt>
                <c:pt idx="68">
                  <c:v>6.6796708280299996E-9</c:v>
                </c:pt>
                <c:pt idx="69">
                  <c:v>6.6796708280299996E-9</c:v>
                </c:pt>
                <c:pt idx="70">
                  <c:v>6.6796708280299996E-9</c:v>
                </c:pt>
                <c:pt idx="71">
                  <c:v>6.6796708280299996E-9</c:v>
                </c:pt>
                <c:pt idx="72">
                  <c:v>6.6796708280299996E-9</c:v>
                </c:pt>
                <c:pt idx="73">
                  <c:v>6.6796708280299996E-9</c:v>
                </c:pt>
                <c:pt idx="74">
                  <c:v>6.6796708280299996E-9</c:v>
                </c:pt>
                <c:pt idx="75">
                  <c:v>6.6796708280299996E-9</c:v>
                </c:pt>
                <c:pt idx="76">
                  <c:v>6.6796708280299996E-9</c:v>
                </c:pt>
                <c:pt idx="77">
                  <c:v>6.6796708280299996E-9</c:v>
                </c:pt>
                <c:pt idx="78">
                  <c:v>6.6796708280299996E-9</c:v>
                </c:pt>
                <c:pt idx="79">
                  <c:v>6.6796708280299996E-9</c:v>
                </c:pt>
                <c:pt idx="80">
                  <c:v>6.6796708280299996E-9</c:v>
                </c:pt>
                <c:pt idx="81">
                  <c:v>6.6796708280299996E-9</c:v>
                </c:pt>
                <c:pt idx="82">
                  <c:v>6.6796708280299996E-9</c:v>
                </c:pt>
                <c:pt idx="83">
                  <c:v>6.6796708280299996E-9</c:v>
                </c:pt>
                <c:pt idx="84">
                  <c:v>6.6796708280299996E-9</c:v>
                </c:pt>
                <c:pt idx="85">
                  <c:v>6.6796708280299996E-9</c:v>
                </c:pt>
                <c:pt idx="86">
                  <c:v>6.6796708280299996E-9</c:v>
                </c:pt>
                <c:pt idx="87">
                  <c:v>6.6796708280299996E-9</c:v>
                </c:pt>
                <c:pt idx="88">
                  <c:v>6.6796708280299996E-9</c:v>
                </c:pt>
                <c:pt idx="89">
                  <c:v>6.6796708280299996E-9</c:v>
                </c:pt>
                <c:pt idx="90">
                  <c:v>6.6796708280299996E-9</c:v>
                </c:pt>
                <c:pt idx="91">
                  <c:v>6.6796708280299996E-9</c:v>
                </c:pt>
                <c:pt idx="92">
                  <c:v>6.6796708280299996E-9</c:v>
                </c:pt>
                <c:pt idx="93">
                  <c:v>6.6796708280299996E-9</c:v>
                </c:pt>
                <c:pt idx="94">
                  <c:v>6.6796708280299996E-9</c:v>
                </c:pt>
                <c:pt idx="95">
                  <c:v>6.6796708280299996E-9</c:v>
                </c:pt>
                <c:pt idx="96">
                  <c:v>6.6796708280299996E-9</c:v>
                </c:pt>
                <c:pt idx="97">
                  <c:v>6.6796708280299996E-9</c:v>
                </c:pt>
                <c:pt idx="98">
                  <c:v>6.6796708280299996E-9</c:v>
                </c:pt>
                <c:pt idx="99">
                  <c:v>6.6796708280299996E-9</c:v>
                </c:pt>
                <c:pt idx="100">
                  <c:v>2.0883561522800001E-8</c:v>
                </c:pt>
                <c:pt idx="101">
                  <c:v>2.0883561522800001E-8</c:v>
                </c:pt>
                <c:pt idx="102">
                  <c:v>2.0883561522800001E-8</c:v>
                </c:pt>
                <c:pt idx="103">
                  <c:v>2.0883561522800001E-8</c:v>
                </c:pt>
                <c:pt idx="104">
                  <c:v>2.0883561522800001E-8</c:v>
                </c:pt>
                <c:pt idx="105">
                  <c:v>2.0883561522800001E-8</c:v>
                </c:pt>
                <c:pt idx="106">
                  <c:v>2.0883561522800001E-8</c:v>
                </c:pt>
                <c:pt idx="107">
                  <c:v>2.0883561522800001E-8</c:v>
                </c:pt>
                <c:pt idx="108">
                  <c:v>2.0883561522800001E-8</c:v>
                </c:pt>
                <c:pt idx="109">
                  <c:v>2.0883561522800001E-8</c:v>
                </c:pt>
                <c:pt idx="110">
                  <c:v>2.0883561522800001E-8</c:v>
                </c:pt>
                <c:pt idx="111">
                  <c:v>2.0883561522800001E-8</c:v>
                </c:pt>
                <c:pt idx="112">
                  <c:v>2.0883561522800001E-8</c:v>
                </c:pt>
                <c:pt idx="113">
                  <c:v>2.0883561522800001E-8</c:v>
                </c:pt>
                <c:pt idx="114">
                  <c:v>2.0883561522800001E-8</c:v>
                </c:pt>
                <c:pt idx="115">
                  <c:v>2.0883561522800001E-8</c:v>
                </c:pt>
                <c:pt idx="116">
                  <c:v>2.0883561522800001E-8</c:v>
                </c:pt>
                <c:pt idx="117">
                  <c:v>2.0883561522800001E-8</c:v>
                </c:pt>
                <c:pt idx="118">
                  <c:v>2.0883561522800001E-8</c:v>
                </c:pt>
                <c:pt idx="119">
                  <c:v>2.0883561522800001E-8</c:v>
                </c:pt>
                <c:pt idx="120">
                  <c:v>2.0883561522800001E-8</c:v>
                </c:pt>
                <c:pt idx="121">
                  <c:v>2.0883561522800001E-8</c:v>
                </c:pt>
                <c:pt idx="122">
                  <c:v>2.0883561522800001E-8</c:v>
                </c:pt>
                <c:pt idx="123">
                  <c:v>2.0883561522800001E-8</c:v>
                </c:pt>
                <c:pt idx="124">
                  <c:v>2.0883561522800001E-8</c:v>
                </c:pt>
                <c:pt idx="125">
                  <c:v>2.0883561522800001E-8</c:v>
                </c:pt>
                <c:pt idx="126">
                  <c:v>2.0883561522800001E-8</c:v>
                </c:pt>
                <c:pt idx="127">
                  <c:v>2.0883561522800001E-8</c:v>
                </c:pt>
                <c:pt idx="128">
                  <c:v>2.0883561522800001E-8</c:v>
                </c:pt>
                <c:pt idx="129">
                  <c:v>2.0883561522800001E-8</c:v>
                </c:pt>
                <c:pt idx="130">
                  <c:v>2.0883561522800001E-8</c:v>
                </c:pt>
                <c:pt idx="131">
                  <c:v>2.0883561522800001E-8</c:v>
                </c:pt>
                <c:pt idx="132">
                  <c:v>2.0883561522800001E-8</c:v>
                </c:pt>
                <c:pt idx="133">
                  <c:v>2.0883561522800001E-8</c:v>
                </c:pt>
                <c:pt idx="134">
                  <c:v>2.0883561522800001E-8</c:v>
                </c:pt>
                <c:pt idx="135">
                  <c:v>2.0883561522800001E-8</c:v>
                </c:pt>
                <c:pt idx="136">
                  <c:v>2.0883561522800001E-8</c:v>
                </c:pt>
                <c:pt idx="137">
                  <c:v>2.0883561522800001E-8</c:v>
                </c:pt>
                <c:pt idx="138">
                  <c:v>2.0883561522800001E-8</c:v>
                </c:pt>
                <c:pt idx="139">
                  <c:v>2.0883561522800001E-8</c:v>
                </c:pt>
                <c:pt idx="140">
                  <c:v>2.0883561522800001E-8</c:v>
                </c:pt>
                <c:pt idx="141">
                  <c:v>2.0883561522800001E-8</c:v>
                </c:pt>
                <c:pt idx="142">
                  <c:v>2.0883561522800001E-8</c:v>
                </c:pt>
                <c:pt idx="143">
                  <c:v>2.0883561522800001E-8</c:v>
                </c:pt>
                <c:pt idx="144">
                  <c:v>2.0883561522800001E-8</c:v>
                </c:pt>
                <c:pt idx="145">
                  <c:v>2.0883561522800001E-8</c:v>
                </c:pt>
                <c:pt idx="146">
                  <c:v>2.0883561522800001E-8</c:v>
                </c:pt>
                <c:pt idx="147">
                  <c:v>2.0883561522800001E-8</c:v>
                </c:pt>
                <c:pt idx="148">
                  <c:v>2.0883561522800001E-8</c:v>
                </c:pt>
                <c:pt idx="149">
                  <c:v>2.0883561522800001E-8</c:v>
                </c:pt>
                <c:pt idx="150">
                  <c:v>6.6199494179900006E-8</c:v>
                </c:pt>
                <c:pt idx="151">
                  <c:v>6.6199494179900006E-8</c:v>
                </c:pt>
                <c:pt idx="152">
                  <c:v>6.6199494179900006E-8</c:v>
                </c:pt>
                <c:pt idx="153">
                  <c:v>6.6199494179900006E-8</c:v>
                </c:pt>
                <c:pt idx="154">
                  <c:v>6.6199494179900006E-8</c:v>
                </c:pt>
                <c:pt idx="155">
                  <c:v>6.6199494179900006E-8</c:v>
                </c:pt>
                <c:pt idx="156">
                  <c:v>6.6199494179900006E-8</c:v>
                </c:pt>
                <c:pt idx="157">
                  <c:v>6.6199494179900006E-8</c:v>
                </c:pt>
                <c:pt idx="158">
                  <c:v>6.6199494179900006E-8</c:v>
                </c:pt>
                <c:pt idx="159">
                  <c:v>6.6199494179900006E-8</c:v>
                </c:pt>
                <c:pt idx="160">
                  <c:v>6.6199494179900006E-8</c:v>
                </c:pt>
                <c:pt idx="161">
                  <c:v>6.6199494179900006E-8</c:v>
                </c:pt>
                <c:pt idx="162">
                  <c:v>6.6199494179900006E-8</c:v>
                </c:pt>
                <c:pt idx="163">
                  <c:v>6.6199494179900006E-8</c:v>
                </c:pt>
                <c:pt idx="164">
                  <c:v>6.6199494179900006E-8</c:v>
                </c:pt>
                <c:pt idx="165">
                  <c:v>6.6199494179900006E-8</c:v>
                </c:pt>
                <c:pt idx="166">
                  <c:v>6.6199494179900006E-8</c:v>
                </c:pt>
                <c:pt idx="167">
                  <c:v>6.6199494179900006E-8</c:v>
                </c:pt>
                <c:pt idx="168">
                  <c:v>6.6199494179900006E-8</c:v>
                </c:pt>
                <c:pt idx="169">
                  <c:v>6.6199494179900006E-8</c:v>
                </c:pt>
                <c:pt idx="170">
                  <c:v>6.6199494179900006E-8</c:v>
                </c:pt>
                <c:pt idx="171">
                  <c:v>6.6199494179900006E-8</c:v>
                </c:pt>
                <c:pt idx="172">
                  <c:v>6.6199494179900006E-8</c:v>
                </c:pt>
                <c:pt idx="173">
                  <c:v>6.6199494179900006E-8</c:v>
                </c:pt>
                <c:pt idx="174">
                  <c:v>6.6199494179900006E-8</c:v>
                </c:pt>
                <c:pt idx="175">
                  <c:v>6.6199494179900006E-8</c:v>
                </c:pt>
                <c:pt idx="176">
                  <c:v>6.6199494179900006E-8</c:v>
                </c:pt>
                <c:pt idx="177">
                  <c:v>6.6199494179900006E-8</c:v>
                </c:pt>
                <c:pt idx="178">
                  <c:v>6.6199494179900006E-8</c:v>
                </c:pt>
                <c:pt idx="179">
                  <c:v>6.6199494179900006E-8</c:v>
                </c:pt>
                <c:pt idx="180">
                  <c:v>6.6199494179900006E-8</c:v>
                </c:pt>
                <c:pt idx="181">
                  <c:v>6.6199494179900006E-8</c:v>
                </c:pt>
                <c:pt idx="182">
                  <c:v>6.6199494179900006E-8</c:v>
                </c:pt>
                <c:pt idx="183">
                  <c:v>6.6199494179900006E-8</c:v>
                </c:pt>
                <c:pt idx="184">
                  <c:v>6.6199494179900006E-8</c:v>
                </c:pt>
                <c:pt idx="185">
                  <c:v>6.6199494179900006E-8</c:v>
                </c:pt>
                <c:pt idx="186">
                  <c:v>6.6199494179900006E-8</c:v>
                </c:pt>
                <c:pt idx="187">
                  <c:v>6.6199494179900006E-8</c:v>
                </c:pt>
                <c:pt idx="188">
                  <c:v>6.6199494179900006E-8</c:v>
                </c:pt>
                <c:pt idx="189">
                  <c:v>6.6199494179900006E-8</c:v>
                </c:pt>
                <c:pt idx="190">
                  <c:v>6.6199494179900006E-8</c:v>
                </c:pt>
                <c:pt idx="191">
                  <c:v>6.6199494179900006E-8</c:v>
                </c:pt>
                <c:pt idx="192">
                  <c:v>6.6199494179900006E-8</c:v>
                </c:pt>
                <c:pt idx="193">
                  <c:v>6.6199494179900006E-8</c:v>
                </c:pt>
                <c:pt idx="194">
                  <c:v>6.6199494179900006E-8</c:v>
                </c:pt>
                <c:pt idx="195">
                  <c:v>6.6199494179900006E-8</c:v>
                </c:pt>
                <c:pt idx="196">
                  <c:v>6.6199494179900006E-8</c:v>
                </c:pt>
                <c:pt idx="197">
                  <c:v>6.6199494179900006E-8</c:v>
                </c:pt>
                <c:pt idx="198">
                  <c:v>6.6199494179900006E-8</c:v>
                </c:pt>
                <c:pt idx="199">
                  <c:v>6.6199494179900006E-8</c:v>
                </c:pt>
                <c:pt idx="200">
                  <c:v>2.08883711753E-7</c:v>
                </c:pt>
                <c:pt idx="201">
                  <c:v>2.08883711753E-7</c:v>
                </c:pt>
                <c:pt idx="202">
                  <c:v>2.08883711753E-7</c:v>
                </c:pt>
                <c:pt idx="203">
                  <c:v>2.08883711753E-7</c:v>
                </c:pt>
                <c:pt idx="204">
                  <c:v>2.08883711753E-7</c:v>
                </c:pt>
                <c:pt idx="205">
                  <c:v>2.08883711753E-7</c:v>
                </c:pt>
                <c:pt idx="206">
                  <c:v>2.08883711753E-7</c:v>
                </c:pt>
                <c:pt idx="207">
                  <c:v>2.08883711753E-7</c:v>
                </c:pt>
                <c:pt idx="208">
                  <c:v>2.08883711753E-7</c:v>
                </c:pt>
                <c:pt idx="209">
                  <c:v>2.08883711753E-7</c:v>
                </c:pt>
                <c:pt idx="210">
                  <c:v>2.08883711753E-7</c:v>
                </c:pt>
                <c:pt idx="211">
                  <c:v>2.08883711753E-7</c:v>
                </c:pt>
                <c:pt idx="212">
                  <c:v>2.08883711753E-7</c:v>
                </c:pt>
                <c:pt idx="213">
                  <c:v>2.08883711753E-7</c:v>
                </c:pt>
                <c:pt idx="214">
                  <c:v>2.08883711753E-7</c:v>
                </c:pt>
                <c:pt idx="215">
                  <c:v>2.08883711753E-7</c:v>
                </c:pt>
                <c:pt idx="216">
                  <c:v>2.08883711753E-7</c:v>
                </c:pt>
                <c:pt idx="217">
                  <c:v>2.08883711753E-7</c:v>
                </c:pt>
                <c:pt idx="218">
                  <c:v>2.08883711753E-7</c:v>
                </c:pt>
                <c:pt idx="219">
                  <c:v>2.08883711753E-7</c:v>
                </c:pt>
                <c:pt idx="220">
                  <c:v>2.08883711753E-7</c:v>
                </c:pt>
                <c:pt idx="221">
                  <c:v>2.08883711753E-7</c:v>
                </c:pt>
                <c:pt idx="222">
                  <c:v>2.08883711753E-7</c:v>
                </c:pt>
                <c:pt idx="223">
                  <c:v>2.08883711753E-7</c:v>
                </c:pt>
                <c:pt idx="224">
                  <c:v>2.08883711753E-7</c:v>
                </c:pt>
                <c:pt idx="225">
                  <c:v>2.08883711753E-7</c:v>
                </c:pt>
                <c:pt idx="226">
                  <c:v>2.08883711753E-7</c:v>
                </c:pt>
                <c:pt idx="227">
                  <c:v>2.08883711753E-7</c:v>
                </c:pt>
                <c:pt idx="228">
                  <c:v>2.08883711753E-7</c:v>
                </c:pt>
                <c:pt idx="229">
                  <c:v>2.08883711753E-7</c:v>
                </c:pt>
                <c:pt idx="230">
                  <c:v>2.08883711753E-7</c:v>
                </c:pt>
                <c:pt idx="231">
                  <c:v>2.08883711753E-7</c:v>
                </c:pt>
                <c:pt idx="232">
                  <c:v>2.08883711753E-7</c:v>
                </c:pt>
                <c:pt idx="233">
                  <c:v>2.08883711753E-7</c:v>
                </c:pt>
                <c:pt idx="234">
                  <c:v>2.08883711753E-7</c:v>
                </c:pt>
                <c:pt idx="235">
                  <c:v>2.08883711753E-7</c:v>
                </c:pt>
                <c:pt idx="236">
                  <c:v>2.08883711753E-7</c:v>
                </c:pt>
                <c:pt idx="237">
                  <c:v>2.08883711753E-7</c:v>
                </c:pt>
                <c:pt idx="238">
                  <c:v>2.08883711753E-7</c:v>
                </c:pt>
                <c:pt idx="239">
                  <c:v>2.08883711753E-7</c:v>
                </c:pt>
                <c:pt idx="240">
                  <c:v>2.08883711753E-7</c:v>
                </c:pt>
                <c:pt idx="241">
                  <c:v>2.08883711753E-7</c:v>
                </c:pt>
                <c:pt idx="242">
                  <c:v>2.08883711753E-7</c:v>
                </c:pt>
                <c:pt idx="243">
                  <c:v>2.08883711753E-7</c:v>
                </c:pt>
                <c:pt idx="244">
                  <c:v>2.08883711753E-7</c:v>
                </c:pt>
                <c:pt idx="245">
                  <c:v>2.08883711753E-7</c:v>
                </c:pt>
                <c:pt idx="246">
                  <c:v>2.08883711753E-7</c:v>
                </c:pt>
                <c:pt idx="247">
                  <c:v>2.08883711753E-7</c:v>
                </c:pt>
                <c:pt idx="248">
                  <c:v>2.08883711753E-7</c:v>
                </c:pt>
                <c:pt idx="249">
                  <c:v>2.08883711753E-7</c:v>
                </c:pt>
                <c:pt idx="250">
                  <c:v>6.6673765171700005E-7</c:v>
                </c:pt>
                <c:pt idx="251">
                  <c:v>6.6673765171700005E-7</c:v>
                </c:pt>
                <c:pt idx="252">
                  <c:v>6.6673765171700005E-7</c:v>
                </c:pt>
                <c:pt idx="253">
                  <c:v>6.6673765171700005E-7</c:v>
                </c:pt>
                <c:pt idx="254">
                  <c:v>6.6673765171700005E-7</c:v>
                </c:pt>
                <c:pt idx="255">
                  <c:v>6.6673765171700005E-7</c:v>
                </c:pt>
                <c:pt idx="256">
                  <c:v>6.6673765171700005E-7</c:v>
                </c:pt>
                <c:pt idx="257">
                  <c:v>6.6673765171700005E-7</c:v>
                </c:pt>
                <c:pt idx="258">
                  <c:v>6.6673765171700005E-7</c:v>
                </c:pt>
                <c:pt idx="259">
                  <c:v>6.6673765171700005E-7</c:v>
                </c:pt>
                <c:pt idx="260">
                  <c:v>6.6673765171700005E-7</c:v>
                </c:pt>
                <c:pt idx="261">
                  <c:v>6.6673765171700005E-7</c:v>
                </c:pt>
                <c:pt idx="262">
                  <c:v>6.6673765171700005E-7</c:v>
                </c:pt>
                <c:pt idx="263">
                  <c:v>6.6673765171700005E-7</c:v>
                </c:pt>
                <c:pt idx="264">
                  <c:v>6.6673765171700005E-7</c:v>
                </c:pt>
                <c:pt idx="265">
                  <c:v>6.6673765171700005E-7</c:v>
                </c:pt>
                <c:pt idx="266">
                  <c:v>6.6673765171700005E-7</c:v>
                </c:pt>
                <c:pt idx="267">
                  <c:v>6.6673765171700005E-7</c:v>
                </c:pt>
                <c:pt idx="268">
                  <c:v>6.6673765171700005E-7</c:v>
                </c:pt>
                <c:pt idx="269">
                  <c:v>6.6673765171700005E-7</c:v>
                </c:pt>
                <c:pt idx="270">
                  <c:v>6.6673765171700005E-7</c:v>
                </c:pt>
                <c:pt idx="271">
                  <c:v>6.6673765171700005E-7</c:v>
                </c:pt>
                <c:pt idx="272">
                  <c:v>6.6673765171700005E-7</c:v>
                </c:pt>
                <c:pt idx="273">
                  <c:v>6.6673765171700005E-7</c:v>
                </c:pt>
                <c:pt idx="274">
                  <c:v>6.6673765171700005E-7</c:v>
                </c:pt>
                <c:pt idx="275">
                  <c:v>6.6673765171700005E-7</c:v>
                </c:pt>
                <c:pt idx="276">
                  <c:v>6.6673765171700005E-7</c:v>
                </c:pt>
                <c:pt idx="277">
                  <c:v>6.6673765171700005E-7</c:v>
                </c:pt>
                <c:pt idx="278">
                  <c:v>6.6673765171700005E-7</c:v>
                </c:pt>
                <c:pt idx="279">
                  <c:v>6.6673765171700005E-7</c:v>
                </c:pt>
                <c:pt idx="280">
                  <c:v>6.6673765171700005E-7</c:v>
                </c:pt>
                <c:pt idx="281">
                  <c:v>6.6673765171700005E-7</c:v>
                </c:pt>
                <c:pt idx="282">
                  <c:v>6.6673765171700005E-7</c:v>
                </c:pt>
                <c:pt idx="283">
                  <c:v>6.6673765171700005E-7</c:v>
                </c:pt>
                <c:pt idx="284">
                  <c:v>6.6673765171700005E-7</c:v>
                </c:pt>
                <c:pt idx="285">
                  <c:v>6.6673765171700005E-7</c:v>
                </c:pt>
                <c:pt idx="286">
                  <c:v>6.6673765171700005E-7</c:v>
                </c:pt>
                <c:pt idx="287">
                  <c:v>6.6673765171700005E-7</c:v>
                </c:pt>
                <c:pt idx="288">
                  <c:v>6.6673765171700005E-7</c:v>
                </c:pt>
                <c:pt idx="289">
                  <c:v>6.6673765171700005E-7</c:v>
                </c:pt>
                <c:pt idx="290">
                  <c:v>6.6673765171700005E-7</c:v>
                </c:pt>
                <c:pt idx="291">
                  <c:v>6.6673765171700005E-7</c:v>
                </c:pt>
                <c:pt idx="292">
                  <c:v>6.6673765171700005E-7</c:v>
                </c:pt>
                <c:pt idx="293">
                  <c:v>6.6673765171700005E-7</c:v>
                </c:pt>
                <c:pt idx="294">
                  <c:v>6.6673765171700005E-7</c:v>
                </c:pt>
                <c:pt idx="295">
                  <c:v>6.6673765171700005E-7</c:v>
                </c:pt>
                <c:pt idx="296">
                  <c:v>6.6673765171700005E-7</c:v>
                </c:pt>
                <c:pt idx="297">
                  <c:v>6.6673765171700005E-7</c:v>
                </c:pt>
                <c:pt idx="298">
                  <c:v>6.6673765171700005E-7</c:v>
                </c:pt>
                <c:pt idx="299">
                  <c:v>6.6673765171700005E-7</c:v>
                </c:pt>
                <c:pt idx="300">
                  <c:v>2.0989630148500001E-6</c:v>
                </c:pt>
                <c:pt idx="301">
                  <c:v>2.0989630148500001E-6</c:v>
                </c:pt>
                <c:pt idx="302">
                  <c:v>2.0989630148500001E-6</c:v>
                </c:pt>
                <c:pt idx="303">
                  <c:v>2.0989630148500001E-6</c:v>
                </c:pt>
                <c:pt idx="304">
                  <c:v>2.0989630148500001E-6</c:v>
                </c:pt>
                <c:pt idx="305">
                  <c:v>2.0989630148500001E-6</c:v>
                </c:pt>
                <c:pt idx="306">
                  <c:v>2.0989630148500001E-6</c:v>
                </c:pt>
                <c:pt idx="307">
                  <c:v>2.0989630148500001E-6</c:v>
                </c:pt>
                <c:pt idx="308">
                  <c:v>2.0989630148500001E-6</c:v>
                </c:pt>
                <c:pt idx="309">
                  <c:v>2.0989630148500001E-6</c:v>
                </c:pt>
                <c:pt idx="310">
                  <c:v>2.0989630148500001E-6</c:v>
                </c:pt>
                <c:pt idx="311">
                  <c:v>2.0989630148500001E-6</c:v>
                </c:pt>
                <c:pt idx="312">
                  <c:v>2.0989630148500001E-6</c:v>
                </c:pt>
                <c:pt idx="313">
                  <c:v>2.0989630148500001E-6</c:v>
                </c:pt>
                <c:pt idx="314">
                  <c:v>2.0989630148500001E-6</c:v>
                </c:pt>
                <c:pt idx="315">
                  <c:v>2.0989630148500001E-6</c:v>
                </c:pt>
                <c:pt idx="316">
                  <c:v>2.0989630148500001E-6</c:v>
                </c:pt>
                <c:pt idx="317">
                  <c:v>2.0989630148500001E-6</c:v>
                </c:pt>
                <c:pt idx="318">
                  <c:v>2.0989630148500001E-6</c:v>
                </c:pt>
                <c:pt idx="319">
                  <c:v>2.0989630148500001E-6</c:v>
                </c:pt>
                <c:pt idx="320">
                  <c:v>2.0989630148500001E-6</c:v>
                </c:pt>
                <c:pt idx="321">
                  <c:v>2.0989630148500001E-6</c:v>
                </c:pt>
                <c:pt idx="322">
                  <c:v>2.0989630148500001E-6</c:v>
                </c:pt>
                <c:pt idx="323">
                  <c:v>2.0989630148500001E-6</c:v>
                </c:pt>
                <c:pt idx="324">
                  <c:v>2.0989630148500001E-6</c:v>
                </c:pt>
                <c:pt idx="325">
                  <c:v>2.0989630148500001E-6</c:v>
                </c:pt>
                <c:pt idx="326">
                  <c:v>2.0989630148500001E-6</c:v>
                </c:pt>
                <c:pt idx="327">
                  <c:v>2.0989630148500001E-6</c:v>
                </c:pt>
                <c:pt idx="328">
                  <c:v>2.0989630148500001E-6</c:v>
                </c:pt>
                <c:pt idx="329">
                  <c:v>2.0989630148500001E-6</c:v>
                </c:pt>
                <c:pt idx="330">
                  <c:v>2.0989630148500001E-6</c:v>
                </c:pt>
                <c:pt idx="331">
                  <c:v>2.0989630148500001E-6</c:v>
                </c:pt>
                <c:pt idx="332">
                  <c:v>2.0989630148500001E-6</c:v>
                </c:pt>
                <c:pt idx="333">
                  <c:v>2.0989630148500001E-6</c:v>
                </c:pt>
                <c:pt idx="334">
                  <c:v>2.0989630148500001E-6</c:v>
                </c:pt>
                <c:pt idx="335">
                  <c:v>2.0989630148500001E-6</c:v>
                </c:pt>
                <c:pt idx="336">
                  <c:v>2.0989630148500001E-6</c:v>
                </c:pt>
                <c:pt idx="337">
                  <c:v>2.0989630148500001E-6</c:v>
                </c:pt>
                <c:pt idx="338">
                  <c:v>2.0989630148500001E-6</c:v>
                </c:pt>
                <c:pt idx="339">
                  <c:v>2.0989630148500001E-6</c:v>
                </c:pt>
                <c:pt idx="340">
                  <c:v>2.0989630148500001E-6</c:v>
                </c:pt>
                <c:pt idx="341">
                  <c:v>2.0989630148500001E-6</c:v>
                </c:pt>
                <c:pt idx="342">
                  <c:v>2.0989630148500001E-6</c:v>
                </c:pt>
                <c:pt idx="343">
                  <c:v>2.0989630148500001E-6</c:v>
                </c:pt>
                <c:pt idx="344">
                  <c:v>2.0989630148500001E-6</c:v>
                </c:pt>
                <c:pt idx="345">
                  <c:v>2.0989630148500001E-6</c:v>
                </c:pt>
                <c:pt idx="346">
                  <c:v>2.0989630148500001E-6</c:v>
                </c:pt>
                <c:pt idx="347">
                  <c:v>2.0989630148500001E-6</c:v>
                </c:pt>
                <c:pt idx="348">
                  <c:v>2.0989630148500001E-6</c:v>
                </c:pt>
                <c:pt idx="349">
                  <c:v>2.0989630148500001E-6</c:v>
                </c:pt>
                <c:pt idx="350">
                  <c:v>6.8557692414099997E-6</c:v>
                </c:pt>
                <c:pt idx="351">
                  <c:v>6.8557692414099997E-6</c:v>
                </c:pt>
                <c:pt idx="352">
                  <c:v>6.8557692414099997E-6</c:v>
                </c:pt>
                <c:pt idx="353">
                  <c:v>6.8557692414099997E-6</c:v>
                </c:pt>
                <c:pt idx="354">
                  <c:v>6.8557692414099997E-6</c:v>
                </c:pt>
                <c:pt idx="355">
                  <c:v>6.8557692414099997E-6</c:v>
                </c:pt>
                <c:pt idx="356">
                  <c:v>6.8557692414099997E-6</c:v>
                </c:pt>
                <c:pt idx="357">
                  <c:v>6.8557692414099997E-6</c:v>
                </c:pt>
                <c:pt idx="358">
                  <c:v>6.8557692414099997E-6</c:v>
                </c:pt>
                <c:pt idx="359">
                  <c:v>6.8557692414099997E-6</c:v>
                </c:pt>
                <c:pt idx="360">
                  <c:v>6.8557692414099997E-6</c:v>
                </c:pt>
                <c:pt idx="361">
                  <c:v>6.8557692414099997E-6</c:v>
                </c:pt>
                <c:pt idx="362">
                  <c:v>6.8557692414099997E-6</c:v>
                </c:pt>
                <c:pt idx="363">
                  <c:v>6.8557692414099997E-6</c:v>
                </c:pt>
                <c:pt idx="364">
                  <c:v>6.8557692414099997E-6</c:v>
                </c:pt>
                <c:pt idx="365">
                  <c:v>6.8557692414099997E-6</c:v>
                </c:pt>
                <c:pt idx="366">
                  <c:v>6.8557692414099997E-6</c:v>
                </c:pt>
                <c:pt idx="367">
                  <c:v>6.8557692414099997E-6</c:v>
                </c:pt>
                <c:pt idx="368">
                  <c:v>6.8557692414099997E-6</c:v>
                </c:pt>
                <c:pt idx="369">
                  <c:v>6.8557692414099997E-6</c:v>
                </c:pt>
                <c:pt idx="370">
                  <c:v>6.8557692414099997E-6</c:v>
                </c:pt>
                <c:pt idx="371">
                  <c:v>6.8557692414099997E-6</c:v>
                </c:pt>
                <c:pt idx="372">
                  <c:v>6.8557692414099997E-6</c:v>
                </c:pt>
                <c:pt idx="373">
                  <c:v>6.8557692414099997E-6</c:v>
                </c:pt>
                <c:pt idx="374">
                  <c:v>6.8557692414099997E-6</c:v>
                </c:pt>
                <c:pt idx="375">
                  <c:v>6.8557692414099997E-6</c:v>
                </c:pt>
                <c:pt idx="376">
                  <c:v>6.8557692414099997E-6</c:v>
                </c:pt>
                <c:pt idx="377">
                  <c:v>6.8557692414099997E-6</c:v>
                </c:pt>
                <c:pt idx="378">
                  <c:v>6.8557692414099997E-6</c:v>
                </c:pt>
                <c:pt idx="379">
                  <c:v>6.8557692414099997E-6</c:v>
                </c:pt>
                <c:pt idx="380">
                  <c:v>6.8557692414099997E-6</c:v>
                </c:pt>
                <c:pt idx="381">
                  <c:v>6.8557692414099997E-6</c:v>
                </c:pt>
                <c:pt idx="382">
                  <c:v>6.8557692414099997E-6</c:v>
                </c:pt>
                <c:pt idx="383">
                  <c:v>6.8557692414099997E-6</c:v>
                </c:pt>
                <c:pt idx="384">
                  <c:v>6.8557692414099997E-6</c:v>
                </c:pt>
                <c:pt idx="385">
                  <c:v>6.8557692414099997E-6</c:v>
                </c:pt>
                <c:pt idx="386">
                  <c:v>6.8557692414099997E-6</c:v>
                </c:pt>
                <c:pt idx="387">
                  <c:v>6.8557692414099997E-6</c:v>
                </c:pt>
                <c:pt idx="388">
                  <c:v>6.8557692414099997E-6</c:v>
                </c:pt>
                <c:pt idx="389">
                  <c:v>6.8557692414099997E-6</c:v>
                </c:pt>
                <c:pt idx="390">
                  <c:v>6.8557692414099997E-6</c:v>
                </c:pt>
                <c:pt idx="391">
                  <c:v>6.8557692414099997E-6</c:v>
                </c:pt>
                <c:pt idx="392">
                  <c:v>6.8557692414099997E-6</c:v>
                </c:pt>
                <c:pt idx="393">
                  <c:v>6.8557692414099997E-6</c:v>
                </c:pt>
                <c:pt idx="394">
                  <c:v>6.8557692414099997E-6</c:v>
                </c:pt>
                <c:pt idx="395">
                  <c:v>6.8557692414099997E-6</c:v>
                </c:pt>
                <c:pt idx="396">
                  <c:v>6.8557692414099997E-6</c:v>
                </c:pt>
                <c:pt idx="397">
                  <c:v>6.8557692414099997E-6</c:v>
                </c:pt>
                <c:pt idx="398">
                  <c:v>6.8557692414099997E-6</c:v>
                </c:pt>
                <c:pt idx="399">
                  <c:v>6.8557692414099997E-6</c:v>
                </c:pt>
                <c:pt idx="400">
                  <c:v>2.0706380771500001E-5</c:v>
                </c:pt>
                <c:pt idx="401">
                  <c:v>2.0706380771500001E-5</c:v>
                </c:pt>
                <c:pt idx="402">
                  <c:v>2.0706380771500001E-5</c:v>
                </c:pt>
                <c:pt idx="403">
                  <c:v>2.0706380771500001E-5</c:v>
                </c:pt>
                <c:pt idx="404">
                  <c:v>2.0706380771500001E-5</c:v>
                </c:pt>
                <c:pt idx="405">
                  <c:v>2.0706380771500001E-5</c:v>
                </c:pt>
                <c:pt idx="406">
                  <c:v>2.0706380771500001E-5</c:v>
                </c:pt>
                <c:pt idx="407">
                  <c:v>2.0706380771500001E-5</c:v>
                </c:pt>
                <c:pt idx="408">
                  <c:v>2.0706380771500001E-5</c:v>
                </c:pt>
                <c:pt idx="409">
                  <c:v>2.0706380771500001E-5</c:v>
                </c:pt>
                <c:pt idx="410">
                  <c:v>2.0706380771500001E-5</c:v>
                </c:pt>
                <c:pt idx="411">
                  <c:v>2.0706380771500001E-5</c:v>
                </c:pt>
                <c:pt idx="412">
                  <c:v>2.0706380771500001E-5</c:v>
                </c:pt>
                <c:pt idx="413">
                  <c:v>2.0706380771500001E-5</c:v>
                </c:pt>
                <c:pt idx="414">
                  <c:v>2.0706380771500001E-5</c:v>
                </c:pt>
                <c:pt idx="415">
                  <c:v>2.0706380771500001E-5</c:v>
                </c:pt>
                <c:pt idx="416">
                  <c:v>2.0706380771500001E-5</c:v>
                </c:pt>
                <c:pt idx="417">
                  <c:v>2.0706380771500001E-5</c:v>
                </c:pt>
                <c:pt idx="418">
                  <c:v>2.0706380771500001E-5</c:v>
                </c:pt>
                <c:pt idx="419">
                  <c:v>2.0706380771500001E-5</c:v>
                </c:pt>
                <c:pt idx="420">
                  <c:v>2.0706380771500001E-5</c:v>
                </c:pt>
                <c:pt idx="421">
                  <c:v>2.0706380771500001E-5</c:v>
                </c:pt>
                <c:pt idx="422">
                  <c:v>2.0706380771500001E-5</c:v>
                </c:pt>
                <c:pt idx="423">
                  <c:v>2.0706380771500001E-5</c:v>
                </c:pt>
                <c:pt idx="424">
                  <c:v>2.0706380771500001E-5</c:v>
                </c:pt>
                <c:pt idx="425">
                  <c:v>2.0706380771500001E-5</c:v>
                </c:pt>
                <c:pt idx="426">
                  <c:v>2.0706380771500001E-5</c:v>
                </c:pt>
                <c:pt idx="427">
                  <c:v>2.0706380771500001E-5</c:v>
                </c:pt>
                <c:pt idx="428">
                  <c:v>2.0706380771500001E-5</c:v>
                </c:pt>
                <c:pt idx="429">
                  <c:v>2.0706380771500001E-5</c:v>
                </c:pt>
                <c:pt idx="430">
                  <c:v>2.0706380771500001E-5</c:v>
                </c:pt>
                <c:pt idx="431">
                  <c:v>2.0706380771500001E-5</c:v>
                </c:pt>
                <c:pt idx="432">
                  <c:v>2.0706380771500001E-5</c:v>
                </c:pt>
                <c:pt idx="433">
                  <c:v>2.0706380771500001E-5</c:v>
                </c:pt>
                <c:pt idx="434">
                  <c:v>2.0706380771500001E-5</c:v>
                </c:pt>
                <c:pt idx="435">
                  <c:v>2.0706380771500001E-5</c:v>
                </c:pt>
                <c:pt idx="436">
                  <c:v>2.0706380771500001E-5</c:v>
                </c:pt>
                <c:pt idx="437">
                  <c:v>2.0706380771500001E-5</c:v>
                </c:pt>
                <c:pt idx="438">
                  <c:v>2.0706380771500001E-5</c:v>
                </c:pt>
                <c:pt idx="439">
                  <c:v>2.0706380771500001E-5</c:v>
                </c:pt>
                <c:pt idx="440">
                  <c:v>2.0706380771500001E-5</c:v>
                </c:pt>
                <c:pt idx="441">
                  <c:v>2.0706380771500001E-5</c:v>
                </c:pt>
                <c:pt idx="442">
                  <c:v>2.0706380771500001E-5</c:v>
                </c:pt>
                <c:pt idx="443">
                  <c:v>2.0706380771500001E-5</c:v>
                </c:pt>
                <c:pt idx="444">
                  <c:v>2.0706380771500001E-5</c:v>
                </c:pt>
                <c:pt idx="445">
                  <c:v>2.0706380771500001E-5</c:v>
                </c:pt>
                <c:pt idx="446">
                  <c:v>2.0706380771500001E-5</c:v>
                </c:pt>
                <c:pt idx="447">
                  <c:v>2.0706380771500001E-5</c:v>
                </c:pt>
                <c:pt idx="448">
                  <c:v>2.0706380771500001E-5</c:v>
                </c:pt>
                <c:pt idx="449">
                  <c:v>2.0706380771500001E-5</c:v>
                </c:pt>
                <c:pt idx="450">
                  <c:v>6.6397969893000001E-5</c:v>
                </c:pt>
                <c:pt idx="451">
                  <c:v>6.6397969893000001E-5</c:v>
                </c:pt>
                <c:pt idx="452">
                  <c:v>6.6397969893000001E-5</c:v>
                </c:pt>
                <c:pt idx="453">
                  <c:v>6.6397969893000001E-5</c:v>
                </c:pt>
                <c:pt idx="454">
                  <c:v>6.6397969893000001E-5</c:v>
                </c:pt>
                <c:pt idx="455">
                  <c:v>6.6397969893000001E-5</c:v>
                </c:pt>
                <c:pt idx="456">
                  <c:v>6.6397969893000001E-5</c:v>
                </c:pt>
                <c:pt idx="457">
                  <c:v>6.6397969893000001E-5</c:v>
                </c:pt>
                <c:pt idx="458">
                  <c:v>6.6397969893000001E-5</c:v>
                </c:pt>
                <c:pt idx="459">
                  <c:v>6.6397969893000001E-5</c:v>
                </c:pt>
                <c:pt idx="460">
                  <c:v>6.6397969893000001E-5</c:v>
                </c:pt>
                <c:pt idx="461">
                  <c:v>6.6397969893000001E-5</c:v>
                </c:pt>
                <c:pt idx="462">
                  <c:v>6.6397969893000001E-5</c:v>
                </c:pt>
                <c:pt idx="463">
                  <c:v>6.6397969893000001E-5</c:v>
                </c:pt>
                <c:pt idx="464">
                  <c:v>6.6397969893000001E-5</c:v>
                </c:pt>
                <c:pt idx="465">
                  <c:v>6.6397969893000001E-5</c:v>
                </c:pt>
                <c:pt idx="466">
                  <c:v>6.6397969893000001E-5</c:v>
                </c:pt>
                <c:pt idx="467">
                  <c:v>6.6397969893000001E-5</c:v>
                </c:pt>
                <c:pt idx="468">
                  <c:v>6.6397969893000001E-5</c:v>
                </c:pt>
                <c:pt idx="469">
                  <c:v>6.6397969893000001E-5</c:v>
                </c:pt>
                <c:pt idx="470">
                  <c:v>6.6397969893000001E-5</c:v>
                </c:pt>
                <c:pt idx="471">
                  <c:v>6.6397969893000001E-5</c:v>
                </c:pt>
                <c:pt idx="472">
                  <c:v>6.6397969893000001E-5</c:v>
                </c:pt>
                <c:pt idx="473">
                  <c:v>6.6397969893000001E-5</c:v>
                </c:pt>
                <c:pt idx="474">
                  <c:v>6.6397969893000001E-5</c:v>
                </c:pt>
                <c:pt idx="475">
                  <c:v>6.6397969893000001E-5</c:v>
                </c:pt>
                <c:pt idx="476">
                  <c:v>6.6397969893000001E-5</c:v>
                </c:pt>
                <c:pt idx="477">
                  <c:v>6.6397969893000001E-5</c:v>
                </c:pt>
                <c:pt idx="478">
                  <c:v>6.6397969893000001E-5</c:v>
                </c:pt>
                <c:pt idx="479">
                  <c:v>6.6397969893000001E-5</c:v>
                </c:pt>
                <c:pt idx="480">
                  <c:v>6.6397969893000001E-5</c:v>
                </c:pt>
                <c:pt idx="481">
                  <c:v>6.6397969893000001E-5</c:v>
                </c:pt>
                <c:pt idx="482">
                  <c:v>6.6397969893000001E-5</c:v>
                </c:pt>
                <c:pt idx="483">
                  <c:v>6.6397969893000001E-5</c:v>
                </c:pt>
                <c:pt idx="484">
                  <c:v>6.6397969893000001E-5</c:v>
                </c:pt>
                <c:pt idx="485">
                  <c:v>6.6397969893000001E-5</c:v>
                </c:pt>
                <c:pt idx="486">
                  <c:v>6.6397969893000001E-5</c:v>
                </c:pt>
                <c:pt idx="487">
                  <c:v>6.6397969893000001E-5</c:v>
                </c:pt>
                <c:pt idx="488">
                  <c:v>6.6397969893000001E-5</c:v>
                </c:pt>
                <c:pt idx="489">
                  <c:v>6.6397969893000001E-5</c:v>
                </c:pt>
                <c:pt idx="490">
                  <c:v>6.6397969893000001E-5</c:v>
                </c:pt>
                <c:pt idx="491">
                  <c:v>6.6397969893000001E-5</c:v>
                </c:pt>
                <c:pt idx="492">
                  <c:v>6.6397969893000001E-5</c:v>
                </c:pt>
                <c:pt idx="493">
                  <c:v>6.6397969893000001E-5</c:v>
                </c:pt>
                <c:pt idx="494">
                  <c:v>6.6397969893000001E-5</c:v>
                </c:pt>
                <c:pt idx="495">
                  <c:v>6.6397969893000001E-5</c:v>
                </c:pt>
                <c:pt idx="496">
                  <c:v>6.6397969893000001E-5</c:v>
                </c:pt>
                <c:pt idx="497">
                  <c:v>6.6397969893000001E-5</c:v>
                </c:pt>
                <c:pt idx="498">
                  <c:v>6.6397969893000001E-5</c:v>
                </c:pt>
                <c:pt idx="499">
                  <c:v>6.6397969893000001E-5</c:v>
                </c:pt>
                <c:pt idx="500" formatCode="General">
                  <c:v>1.4797542792600001E-4</c:v>
                </c:pt>
                <c:pt idx="501" formatCode="General">
                  <c:v>1.4797542792600001E-4</c:v>
                </c:pt>
                <c:pt idx="502" formatCode="General">
                  <c:v>1.4797542792600001E-4</c:v>
                </c:pt>
                <c:pt idx="503" formatCode="General">
                  <c:v>1.4797542792600001E-4</c:v>
                </c:pt>
                <c:pt idx="504" formatCode="General">
                  <c:v>1.4797542792600001E-4</c:v>
                </c:pt>
                <c:pt idx="505" formatCode="General">
                  <c:v>1.4797542792600001E-4</c:v>
                </c:pt>
                <c:pt idx="506" formatCode="General">
                  <c:v>1.4797542792600001E-4</c:v>
                </c:pt>
                <c:pt idx="507" formatCode="General">
                  <c:v>1.4797542792600001E-4</c:v>
                </c:pt>
                <c:pt idx="508" formatCode="General">
                  <c:v>1.4797542792600001E-4</c:v>
                </c:pt>
                <c:pt idx="509" formatCode="General">
                  <c:v>1.4797542792600001E-4</c:v>
                </c:pt>
                <c:pt idx="510" formatCode="General">
                  <c:v>1.4797542792600001E-4</c:v>
                </c:pt>
                <c:pt idx="511" formatCode="General">
                  <c:v>1.4797542792600001E-4</c:v>
                </c:pt>
                <c:pt idx="512" formatCode="General">
                  <c:v>1.4797542792600001E-4</c:v>
                </c:pt>
                <c:pt idx="513" formatCode="General">
                  <c:v>1.4797542792600001E-4</c:v>
                </c:pt>
                <c:pt idx="514" formatCode="General">
                  <c:v>1.4797542792600001E-4</c:v>
                </c:pt>
                <c:pt idx="515" formatCode="General">
                  <c:v>1.4797542792600001E-4</c:v>
                </c:pt>
                <c:pt idx="516" formatCode="General">
                  <c:v>1.4797542792600001E-4</c:v>
                </c:pt>
                <c:pt idx="517" formatCode="General">
                  <c:v>1.4797542792600001E-4</c:v>
                </c:pt>
                <c:pt idx="518" formatCode="General">
                  <c:v>1.4797542792600001E-4</c:v>
                </c:pt>
                <c:pt idx="519" formatCode="General">
                  <c:v>1.4797542792600001E-4</c:v>
                </c:pt>
                <c:pt idx="520" formatCode="General">
                  <c:v>1.4797542792600001E-4</c:v>
                </c:pt>
                <c:pt idx="521" formatCode="General">
                  <c:v>1.4797542792600001E-4</c:v>
                </c:pt>
                <c:pt idx="522" formatCode="General">
                  <c:v>1.4797542792600001E-4</c:v>
                </c:pt>
                <c:pt idx="523" formatCode="General">
                  <c:v>1.4797542792600001E-4</c:v>
                </c:pt>
                <c:pt idx="524" formatCode="General">
                  <c:v>1.4797542792600001E-4</c:v>
                </c:pt>
                <c:pt idx="525" formatCode="General">
                  <c:v>1.4797542792600001E-4</c:v>
                </c:pt>
                <c:pt idx="526" formatCode="General">
                  <c:v>1.4797542792600001E-4</c:v>
                </c:pt>
                <c:pt idx="527" formatCode="General">
                  <c:v>1.4797542792600001E-4</c:v>
                </c:pt>
                <c:pt idx="528" formatCode="General">
                  <c:v>1.4797542792600001E-4</c:v>
                </c:pt>
                <c:pt idx="529" formatCode="General">
                  <c:v>1.4797542792600001E-4</c:v>
                </c:pt>
                <c:pt idx="530" formatCode="General">
                  <c:v>1.4797542792600001E-4</c:v>
                </c:pt>
                <c:pt idx="531" formatCode="General">
                  <c:v>1.4797542792600001E-4</c:v>
                </c:pt>
                <c:pt idx="532" formatCode="General">
                  <c:v>1.4797542792600001E-4</c:v>
                </c:pt>
                <c:pt idx="533" formatCode="General">
                  <c:v>1.4797542792600001E-4</c:v>
                </c:pt>
                <c:pt idx="534" formatCode="General">
                  <c:v>1.4797542792600001E-4</c:v>
                </c:pt>
                <c:pt idx="535" formatCode="General">
                  <c:v>1.4797542792600001E-4</c:v>
                </c:pt>
                <c:pt idx="536" formatCode="General">
                  <c:v>1.4797542792600001E-4</c:v>
                </c:pt>
                <c:pt idx="537" formatCode="General">
                  <c:v>1.4797542792600001E-4</c:v>
                </c:pt>
                <c:pt idx="538" formatCode="General">
                  <c:v>1.4797542792600001E-4</c:v>
                </c:pt>
                <c:pt idx="539" formatCode="General">
                  <c:v>1.4797542792600001E-4</c:v>
                </c:pt>
                <c:pt idx="540" formatCode="General">
                  <c:v>1.4797542792600001E-4</c:v>
                </c:pt>
                <c:pt idx="541" formatCode="General">
                  <c:v>1.4797542792600001E-4</c:v>
                </c:pt>
                <c:pt idx="542" formatCode="General">
                  <c:v>1.4797542792600001E-4</c:v>
                </c:pt>
                <c:pt idx="543" formatCode="General">
                  <c:v>1.4797542792600001E-4</c:v>
                </c:pt>
                <c:pt idx="544" formatCode="General">
                  <c:v>1.4797542792600001E-4</c:v>
                </c:pt>
                <c:pt idx="545" formatCode="General">
                  <c:v>1.4797542792600001E-4</c:v>
                </c:pt>
                <c:pt idx="546" formatCode="General">
                  <c:v>1.4797542792600001E-4</c:v>
                </c:pt>
                <c:pt idx="547" formatCode="General">
                  <c:v>1.4797542792600001E-4</c:v>
                </c:pt>
                <c:pt idx="548" formatCode="General">
                  <c:v>1.4797542792600001E-4</c:v>
                </c:pt>
                <c:pt idx="549" formatCode="General">
                  <c:v>1.4797542792600001E-4</c:v>
                </c:pt>
                <c:pt idx="550" formatCode="General">
                  <c:v>2.1291458196199999E-4</c:v>
                </c:pt>
                <c:pt idx="551" formatCode="General">
                  <c:v>2.1291458196199999E-4</c:v>
                </c:pt>
                <c:pt idx="552" formatCode="General">
                  <c:v>2.1291458196199999E-4</c:v>
                </c:pt>
                <c:pt idx="553" formatCode="General">
                  <c:v>2.1291458196199999E-4</c:v>
                </c:pt>
                <c:pt idx="554" formatCode="General">
                  <c:v>2.1291458196199999E-4</c:v>
                </c:pt>
                <c:pt idx="555" formatCode="General">
                  <c:v>2.1291458196199999E-4</c:v>
                </c:pt>
                <c:pt idx="556" formatCode="General">
                  <c:v>2.1291458196199999E-4</c:v>
                </c:pt>
                <c:pt idx="557" formatCode="General">
                  <c:v>2.1291458196199999E-4</c:v>
                </c:pt>
                <c:pt idx="558" formatCode="General">
                  <c:v>2.1291458196199999E-4</c:v>
                </c:pt>
                <c:pt idx="559" formatCode="General">
                  <c:v>2.1291458196199999E-4</c:v>
                </c:pt>
                <c:pt idx="560" formatCode="General">
                  <c:v>2.1291458196199999E-4</c:v>
                </c:pt>
                <c:pt idx="561" formatCode="General">
                  <c:v>2.1291458196199999E-4</c:v>
                </c:pt>
                <c:pt idx="562" formatCode="General">
                  <c:v>2.1291458196199999E-4</c:v>
                </c:pt>
                <c:pt idx="563" formatCode="General">
                  <c:v>2.1291458196199999E-4</c:v>
                </c:pt>
                <c:pt idx="564" formatCode="General">
                  <c:v>2.1291458196199999E-4</c:v>
                </c:pt>
                <c:pt idx="565" formatCode="General">
                  <c:v>2.1291458196199999E-4</c:v>
                </c:pt>
                <c:pt idx="566" formatCode="General">
                  <c:v>2.1291458196199999E-4</c:v>
                </c:pt>
                <c:pt idx="567" formatCode="General">
                  <c:v>2.1291458196199999E-4</c:v>
                </c:pt>
                <c:pt idx="568" formatCode="General">
                  <c:v>2.1291458196199999E-4</c:v>
                </c:pt>
                <c:pt idx="569" formatCode="General">
                  <c:v>2.1291458196199999E-4</c:v>
                </c:pt>
                <c:pt idx="570" formatCode="General">
                  <c:v>2.1291458196199999E-4</c:v>
                </c:pt>
                <c:pt idx="571" formatCode="General">
                  <c:v>2.1291458196199999E-4</c:v>
                </c:pt>
                <c:pt idx="572" formatCode="General">
                  <c:v>2.1291458196199999E-4</c:v>
                </c:pt>
                <c:pt idx="573" formatCode="General">
                  <c:v>2.1291458196199999E-4</c:v>
                </c:pt>
                <c:pt idx="574" formatCode="General">
                  <c:v>2.1291458196199999E-4</c:v>
                </c:pt>
                <c:pt idx="575" formatCode="General">
                  <c:v>2.1291458196199999E-4</c:v>
                </c:pt>
                <c:pt idx="576" formatCode="General">
                  <c:v>2.1291458196199999E-4</c:v>
                </c:pt>
                <c:pt idx="577" formatCode="General">
                  <c:v>2.1291458196199999E-4</c:v>
                </c:pt>
                <c:pt idx="578" formatCode="General">
                  <c:v>2.1291458196199999E-4</c:v>
                </c:pt>
                <c:pt idx="579" formatCode="General">
                  <c:v>2.1291458196199999E-4</c:v>
                </c:pt>
                <c:pt idx="580" formatCode="General">
                  <c:v>2.1291458196199999E-4</c:v>
                </c:pt>
                <c:pt idx="581" formatCode="General">
                  <c:v>2.1291458196199999E-4</c:v>
                </c:pt>
                <c:pt idx="582" formatCode="General">
                  <c:v>2.1291458196199999E-4</c:v>
                </c:pt>
                <c:pt idx="583" formatCode="General">
                  <c:v>2.1291458196199999E-4</c:v>
                </c:pt>
                <c:pt idx="584" formatCode="General">
                  <c:v>2.1291458196199999E-4</c:v>
                </c:pt>
                <c:pt idx="585" formatCode="General">
                  <c:v>2.1291458196199999E-4</c:v>
                </c:pt>
                <c:pt idx="586" formatCode="General">
                  <c:v>2.1291458196199999E-4</c:v>
                </c:pt>
                <c:pt idx="587" formatCode="General">
                  <c:v>2.1291458196199999E-4</c:v>
                </c:pt>
                <c:pt idx="588" formatCode="General">
                  <c:v>2.1291458196199999E-4</c:v>
                </c:pt>
                <c:pt idx="589" formatCode="General">
                  <c:v>2.1291458196199999E-4</c:v>
                </c:pt>
                <c:pt idx="590" formatCode="General">
                  <c:v>2.1291458196199999E-4</c:v>
                </c:pt>
                <c:pt idx="591" formatCode="General">
                  <c:v>2.1291458196199999E-4</c:v>
                </c:pt>
                <c:pt idx="592" formatCode="General">
                  <c:v>2.1291458196199999E-4</c:v>
                </c:pt>
                <c:pt idx="593" formatCode="General">
                  <c:v>2.1291458196199999E-4</c:v>
                </c:pt>
                <c:pt idx="594" formatCode="General">
                  <c:v>2.1291458196199999E-4</c:v>
                </c:pt>
                <c:pt idx="595" formatCode="General">
                  <c:v>2.1291458196199999E-4</c:v>
                </c:pt>
                <c:pt idx="596" formatCode="General">
                  <c:v>2.1291458196199999E-4</c:v>
                </c:pt>
                <c:pt idx="597" formatCode="General">
                  <c:v>2.1291458196199999E-4</c:v>
                </c:pt>
                <c:pt idx="598" formatCode="General">
                  <c:v>2.1291458196199999E-4</c:v>
                </c:pt>
                <c:pt idx="599" formatCode="General">
                  <c:v>2.1291458196199999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5CA-4507-8B88-38A2839B026E}"/>
            </c:ext>
          </c:extLst>
        </c:ser>
        <c:ser>
          <c:idx val="2"/>
          <c:order val="2"/>
          <c:tx>
            <c:strRef>
              <c:f>[data.xlsx]varD.p!$A$802</c:f>
              <c:strCache>
                <c:ptCount val="1"/>
                <c:pt idx="0">
                  <c:v>2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802:$B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802:$E$1601</c:f>
              <c:numCache>
                <c:formatCode>0.00E+00</c:formatCode>
                <c:ptCount val="800"/>
                <c:pt idx="0">
                  <c:v>2.9629188543E-9</c:v>
                </c:pt>
                <c:pt idx="1">
                  <c:v>2.9629188543E-9</c:v>
                </c:pt>
                <c:pt idx="2">
                  <c:v>2.9629188543E-9</c:v>
                </c:pt>
                <c:pt idx="3">
                  <c:v>2.9629188543E-9</c:v>
                </c:pt>
                <c:pt idx="4">
                  <c:v>2.9629188543E-9</c:v>
                </c:pt>
                <c:pt idx="5">
                  <c:v>2.9629188543E-9</c:v>
                </c:pt>
                <c:pt idx="6">
                  <c:v>2.9629188543E-9</c:v>
                </c:pt>
                <c:pt idx="7">
                  <c:v>2.9629188543E-9</c:v>
                </c:pt>
                <c:pt idx="8">
                  <c:v>2.9629188543E-9</c:v>
                </c:pt>
                <c:pt idx="9">
                  <c:v>2.9629188543E-9</c:v>
                </c:pt>
                <c:pt idx="10">
                  <c:v>2.9629188543E-9</c:v>
                </c:pt>
                <c:pt idx="11">
                  <c:v>2.9629188543E-9</c:v>
                </c:pt>
                <c:pt idx="12">
                  <c:v>2.9629188543E-9</c:v>
                </c:pt>
                <c:pt idx="13">
                  <c:v>2.9629188543E-9</c:v>
                </c:pt>
                <c:pt idx="14">
                  <c:v>2.9629188543E-9</c:v>
                </c:pt>
                <c:pt idx="15">
                  <c:v>2.9629188543E-9</c:v>
                </c:pt>
                <c:pt idx="16">
                  <c:v>2.9629188543E-9</c:v>
                </c:pt>
                <c:pt idx="17">
                  <c:v>2.9629188543E-9</c:v>
                </c:pt>
                <c:pt idx="18">
                  <c:v>2.9629188543E-9</c:v>
                </c:pt>
                <c:pt idx="19">
                  <c:v>2.9629188543E-9</c:v>
                </c:pt>
                <c:pt idx="20">
                  <c:v>2.9629188543E-9</c:v>
                </c:pt>
                <c:pt idx="21">
                  <c:v>2.9629188543E-9</c:v>
                </c:pt>
                <c:pt idx="22">
                  <c:v>2.9629188543E-9</c:v>
                </c:pt>
                <c:pt idx="23">
                  <c:v>2.9629188543E-9</c:v>
                </c:pt>
                <c:pt idx="24">
                  <c:v>2.9629188543E-9</c:v>
                </c:pt>
                <c:pt idx="25">
                  <c:v>2.9629188543E-9</c:v>
                </c:pt>
                <c:pt idx="26">
                  <c:v>2.9629188543E-9</c:v>
                </c:pt>
                <c:pt idx="27">
                  <c:v>2.9629188543E-9</c:v>
                </c:pt>
                <c:pt idx="28">
                  <c:v>2.9629188543E-9</c:v>
                </c:pt>
                <c:pt idx="29">
                  <c:v>2.9629188543E-9</c:v>
                </c:pt>
                <c:pt idx="30">
                  <c:v>2.9629188543E-9</c:v>
                </c:pt>
                <c:pt idx="31">
                  <c:v>2.9629188543E-9</c:v>
                </c:pt>
                <c:pt idx="32">
                  <c:v>2.9629188543E-9</c:v>
                </c:pt>
                <c:pt idx="33">
                  <c:v>2.9629188543E-9</c:v>
                </c:pt>
                <c:pt idx="34">
                  <c:v>2.9629188543E-9</c:v>
                </c:pt>
                <c:pt idx="35">
                  <c:v>2.9629188543E-9</c:v>
                </c:pt>
                <c:pt idx="36">
                  <c:v>2.9629188543E-9</c:v>
                </c:pt>
                <c:pt idx="37">
                  <c:v>2.9629188543E-9</c:v>
                </c:pt>
                <c:pt idx="38">
                  <c:v>2.9629188543E-9</c:v>
                </c:pt>
                <c:pt idx="39">
                  <c:v>2.9629188543E-9</c:v>
                </c:pt>
                <c:pt idx="40">
                  <c:v>2.9629188543E-9</c:v>
                </c:pt>
                <c:pt idx="41">
                  <c:v>2.9629188543E-9</c:v>
                </c:pt>
                <c:pt idx="42">
                  <c:v>2.9629188543E-9</c:v>
                </c:pt>
                <c:pt idx="43">
                  <c:v>2.9629188543E-9</c:v>
                </c:pt>
                <c:pt idx="44">
                  <c:v>2.9629188543E-9</c:v>
                </c:pt>
                <c:pt idx="45">
                  <c:v>2.9629188543E-9</c:v>
                </c:pt>
                <c:pt idx="46">
                  <c:v>2.9629188543E-9</c:v>
                </c:pt>
                <c:pt idx="47">
                  <c:v>2.9629188543E-9</c:v>
                </c:pt>
                <c:pt idx="48">
                  <c:v>2.9629188543E-9</c:v>
                </c:pt>
                <c:pt idx="49">
                  <c:v>2.9629188543E-9</c:v>
                </c:pt>
                <c:pt idx="50">
                  <c:v>9.4356117517599992E-9</c:v>
                </c:pt>
                <c:pt idx="51">
                  <c:v>9.4356117517599992E-9</c:v>
                </c:pt>
                <c:pt idx="52">
                  <c:v>9.4356117517599992E-9</c:v>
                </c:pt>
                <c:pt idx="53">
                  <c:v>9.4356117517599992E-9</c:v>
                </c:pt>
                <c:pt idx="54">
                  <c:v>9.4356117517599992E-9</c:v>
                </c:pt>
                <c:pt idx="55">
                  <c:v>9.4356117517599992E-9</c:v>
                </c:pt>
                <c:pt idx="56">
                  <c:v>9.4356117517599992E-9</c:v>
                </c:pt>
                <c:pt idx="57">
                  <c:v>9.4356117517599992E-9</c:v>
                </c:pt>
                <c:pt idx="58">
                  <c:v>9.4356117517599992E-9</c:v>
                </c:pt>
                <c:pt idx="59">
                  <c:v>9.4356117517599992E-9</c:v>
                </c:pt>
                <c:pt idx="60">
                  <c:v>9.4356117517599992E-9</c:v>
                </c:pt>
                <c:pt idx="61">
                  <c:v>9.4356117517599992E-9</c:v>
                </c:pt>
                <c:pt idx="62">
                  <c:v>9.4356117517599992E-9</c:v>
                </c:pt>
                <c:pt idx="63">
                  <c:v>9.4356117517599992E-9</c:v>
                </c:pt>
                <c:pt idx="64">
                  <c:v>9.4356117517599992E-9</c:v>
                </c:pt>
                <c:pt idx="65">
                  <c:v>9.4356117517599992E-9</c:v>
                </c:pt>
                <c:pt idx="66">
                  <c:v>9.4356117517599992E-9</c:v>
                </c:pt>
                <c:pt idx="67">
                  <c:v>9.4356117517599992E-9</c:v>
                </c:pt>
                <c:pt idx="68">
                  <c:v>9.4356117517599992E-9</c:v>
                </c:pt>
                <c:pt idx="69">
                  <c:v>9.4356117517599992E-9</c:v>
                </c:pt>
                <c:pt idx="70">
                  <c:v>9.4356117517599992E-9</c:v>
                </c:pt>
                <c:pt idx="71">
                  <c:v>9.4356117517599992E-9</c:v>
                </c:pt>
                <c:pt idx="72">
                  <c:v>9.4356117517599992E-9</c:v>
                </c:pt>
                <c:pt idx="73">
                  <c:v>9.4356117517599992E-9</c:v>
                </c:pt>
                <c:pt idx="74">
                  <c:v>9.4356117517599992E-9</c:v>
                </c:pt>
                <c:pt idx="75">
                  <c:v>9.4356117517599992E-9</c:v>
                </c:pt>
                <c:pt idx="76">
                  <c:v>9.4356117517599992E-9</c:v>
                </c:pt>
                <c:pt idx="77">
                  <c:v>9.4356117517599992E-9</c:v>
                </c:pt>
                <c:pt idx="78">
                  <c:v>9.4356117517599992E-9</c:v>
                </c:pt>
                <c:pt idx="79">
                  <c:v>9.4356117517599992E-9</c:v>
                </c:pt>
                <c:pt idx="80">
                  <c:v>9.4356117517599992E-9</c:v>
                </c:pt>
                <c:pt idx="81">
                  <c:v>9.4356117517599992E-9</c:v>
                </c:pt>
                <c:pt idx="82">
                  <c:v>9.4356117517599992E-9</c:v>
                </c:pt>
                <c:pt idx="83">
                  <c:v>9.4356117517599992E-9</c:v>
                </c:pt>
                <c:pt idx="84">
                  <c:v>9.4356117517599992E-9</c:v>
                </c:pt>
                <c:pt idx="85">
                  <c:v>9.4356117517599992E-9</c:v>
                </c:pt>
                <c:pt idx="86">
                  <c:v>9.4356117517599992E-9</c:v>
                </c:pt>
                <c:pt idx="87">
                  <c:v>9.4356117517599992E-9</c:v>
                </c:pt>
                <c:pt idx="88">
                  <c:v>9.4356117517599992E-9</c:v>
                </c:pt>
                <c:pt idx="89">
                  <c:v>9.4356117517599992E-9</c:v>
                </c:pt>
                <c:pt idx="90">
                  <c:v>9.4356117517599992E-9</c:v>
                </c:pt>
                <c:pt idx="91">
                  <c:v>9.4356117517599992E-9</c:v>
                </c:pt>
                <c:pt idx="92">
                  <c:v>9.4356117517599992E-9</c:v>
                </c:pt>
                <c:pt idx="93">
                  <c:v>9.4356117517599992E-9</c:v>
                </c:pt>
                <c:pt idx="94">
                  <c:v>9.4356117517599992E-9</c:v>
                </c:pt>
                <c:pt idx="95">
                  <c:v>9.4356117517599992E-9</c:v>
                </c:pt>
                <c:pt idx="96">
                  <c:v>9.4356117517599992E-9</c:v>
                </c:pt>
                <c:pt idx="97">
                  <c:v>9.4356117517599992E-9</c:v>
                </c:pt>
                <c:pt idx="98">
                  <c:v>9.4356117517599992E-9</c:v>
                </c:pt>
                <c:pt idx="99">
                  <c:v>9.4356117517599992E-9</c:v>
                </c:pt>
                <c:pt idx="100">
                  <c:v>2.9704337288299999E-8</c:v>
                </c:pt>
                <c:pt idx="101">
                  <c:v>2.9704337288299999E-8</c:v>
                </c:pt>
                <c:pt idx="102">
                  <c:v>2.9704337288299999E-8</c:v>
                </c:pt>
                <c:pt idx="103">
                  <c:v>2.9704337288299999E-8</c:v>
                </c:pt>
                <c:pt idx="104">
                  <c:v>2.9704337288299999E-8</c:v>
                </c:pt>
                <c:pt idx="105">
                  <c:v>2.9704337288299999E-8</c:v>
                </c:pt>
                <c:pt idx="106">
                  <c:v>2.9704337288299999E-8</c:v>
                </c:pt>
                <c:pt idx="107">
                  <c:v>2.9704337288299999E-8</c:v>
                </c:pt>
                <c:pt idx="108">
                  <c:v>2.9704337288299999E-8</c:v>
                </c:pt>
                <c:pt idx="109">
                  <c:v>2.9704337288299999E-8</c:v>
                </c:pt>
                <c:pt idx="110">
                  <c:v>2.9704337288299999E-8</c:v>
                </c:pt>
                <c:pt idx="111">
                  <c:v>2.9704337288299999E-8</c:v>
                </c:pt>
                <c:pt idx="112">
                  <c:v>2.9704337288299999E-8</c:v>
                </c:pt>
                <c:pt idx="113">
                  <c:v>2.9704337288299999E-8</c:v>
                </c:pt>
                <c:pt idx="114">
                  <c:v>2.9704337288299999E-8</c:v>
                </c:pt>
                <c:pt idx="115">
                  <c:v>2.9704337288299999E-8</c:v>
                </c:pt>
                <c:pt idx="116">
                  <c:v>2.9704337288299999E-8</c:v>
                </c:pt>
                <c:pt idx="117">
                  <c:v>2.9704337288299999E-8</c:v>
                </c:pt>
                <c:pt idx="118">
                  <c:v>2.9704337288299999E-8</c:v>
                </c:pt>
                <c:pt idx="119">
                  <c:v>2.9704337288299999E-8</c:v>
                </c:pt>
                <c:pt idx="120">
                  <c:v>2.9704337288299999E-8</c:v>
                </c:pt>
                <c:pt idx="121">
                  <c:v>2.9704337288299999E-8</c:v>
                </c:pt>
                <c:pt idx="122">
                  <c:v>2.9704337288299999E-8</c:v>
                </c:pt>
                <c:pt idx="123">
                  <c:v>2.9704337288299999E-8</c:v>
                </c:pt>
                <c:pt idx="124">
                  <c:v>2.9704337288299999E-8</c:v>
                </c:pt>
                <c:pt idx="125">
                  <c:v>2.9704337288299999E-8</c:v>
                </c:pt>
                <c:pt idx="126">
                  <c:v>2.9704337288299999E-8</c:v>
                </c:pt>
                <c:pt idx="127">
                  <c:v>2.9704337288299999E-8</c:v>
                </c:pt>
                <c:pt idx="128">
                  <c:v>2.9704337288299999E-8</c:v>
                </c:pt>
                <c:pt idx="129">
                  <c:v>2.9704337288299999E-8</c:v>
                </c:pt>
                <c:pt idx="130">
                  <c:v>2.9704337288299999E-8</c:v>
                </c:pt>
                <c:pt idx="131">
                  <c:v>2.9704337288299999E-8</c:v>
                </c:pt>
                <c:pt idx="132">
                  <c:v>2.9704337288299999E-8</c:v>
                </c:pt>
                <c:pt idx="133">
                  <c:v>2.9704337288299999E-8</c:v>
                </c:pt>
                <c:pt idx="134">
                  <c:v>2.9704337288299999E-8</c:v>
                </c:pt>
                <c:pt idx="135">
                  <c:v>2.9704337288299999E-8</c:v>
                </c:pt>
                <c:pt idx="136">
                  <c:v>2.9704337288299999E-8</c:v>
                </c:pt>
                <c:pt idx="137">
                  <c:v>2.9704337288299999E-8</c:v>
                </c:pt>
                <c:pt idx="138">
                  <c:v>2.9704337288299999E-8</c:v>
                </c:pt>
                <c:pt idx="139">
                  <c:v>2.9704337288299999E-8</c:v>
                </c:pt>
                <c:pt idx="140">
                  <c:v>2.9704337288299999E-8</c:v>
                </c:pt>
                <c:pt idx="141">
                  <c:v>2.9704337288299999E-8</c:v>
                </c:pt>
                <c:pt idx="142">
                  <c:v>2.9704337288299999E-8</c:v>
                </c:pt>
                <c:pt idx="143">
                  <c:v>2.9704337288299999E-8</c:v>
                </c:pt>
                <c:pt idx="144">
                  <c:v>2.9704337288299999E-8</c:v>
                </c:pt>
                <c:pt idx="145">
                  <c:v>2.9704337288299999E-8</c:v>
                </c:pt>
                <c:pt idx="146">
                  <c:v>2.9704337288299999E-8</c:v>
                </c:pt>
                <c:pt idx="147">
                  <c:v>2.9704337288299999E-8</c:v>
                </c:pt>
                <c:pt idx="148">
                  <c:v>2.9704337288299999E-8</c:v>
                </c:pt>
                <c:pt idx="149">
                  <c:v>2.9704337288299999E-8</c:v>
                </c:pt>
                <c:pt idx="150">
                  <c:v>9.5032110136499997E-8</c:v>
                </c:pt>
                <c:pt idx="151">
                  <c:v>9.5032110136499997E-8</c:v>
                </c:pt>
                <c:pt idx="152">
                  <c:v>9.5032110136499997E-8</c:v>
                </c:pt>
                <c:pt idx="153">
                  <c:v>9.5032110136499997E-8</c:v>
                </c:pt>
                <c:pt idx="154">
                  <c:v>9.5032110136499997E-8</c:v>
                </c:pt>
                <c:pt idx="155">
                  <c:v>9.5032110136499997E-8</c:v>
                </c:pt>
                <c:pt idx="156">
                  <c:v>9.5032110136499997E-8</c:v>
                </c:pt>
                <c:pt idx="157">
                  <c:v>9.5032110136499997E-8</c:v>
                </c:pt>
                <c:pt idx="158">
                  <c:v>9.5032110136499997E-8</c:v>
                </c:pt>
                <c:pt idx="159">
                  <c:v>9.5032110136499997E-8</c:v>
                </c:pt>
                <c:pt idx="160">
                  <c:v>9.5032110136499997E-8</c:v>
                </c:pt>
                <c:pt idx="161">
                  <c:v>9.5032110136499997E-8</c:v>
                </c:pt>
                <c:pt idx="162">
                  <c:v>9.5032110136499997E-8</c:v>
                </c:pt>
                <c:pt idx="163">
                  <c:v>9.5032110136499997E-8</c:v>
                </c:pt>
                <c:pt idx="164">
                  <c:v>9.5032110136499997E-8</c:v>
                </c:pt>
                <c:pt idx="165">
                  <c:v>9.5032110136499997E-8</c:v>
                </c:pt>
                <c:pt idx="166">
                  <c:v>9.5032110136499997E-8</c:v>
                </c:pt>
                <c:pt idx="167">
                  <c:v>9.5032110136499997E-8</c:v>
                </c:pt>
                <c:pt idx="168">
                  <c:v>9.5032110136499997E-8</c:v>
                </c:pt>
                <c:pt idx="169">
                  <c:v>9.5032110136499997E-8</c:v>
                </c:pt>
                <c:pt idx="170">
                  <c:v>9.5032110136499997E-8</c:v>
                </c:pt>
                <c:pt idx="171">
                  <c:v>9.5032110136499997E-8</c:v>
                </c:pt>
                <c:pt idx="172">
                  <c:v>9.5032110136499997E-8</c:v>
                </c:pt>
                <c:pt idx="173">
                  <c:v>9.5032110136499997E-8</c:v>
                </c:pt>
                <c:pt idx="174">
                  <c:v>9.5032110136499997E-8</c:v>
                </c:pt>
                <c:pt idx="175">
                  <c:v>9.5032110136499997E-8</c:v>
                </c:pt>
                <c:pt idx="176">
                  <c:v>9.5032110136499997E-8</c:v>
                </c:pt>
                <c:pt idx="177">
                  <c:v>9.5032110136499997E-8</c:v>
                </c:pt>
                <c:pt idx="178">
                  <c:v>9.5032110136499997E-8</c:v>
                </c:pt>
                <c:pt idx="179">
                  <c:v>9.5032110136499997E-8</c:v>
                </c:pt>
                <c:pt idx="180">
                  <c:v>9.5032110136499997E-8</c:v>
                </c:pt>
                <c:pt idx="181">
                  <c:v>9.5032110136499997E-8</c:v>
                </c:pt>
                <c:pt idx="182">
                  <c:v>9.5032110136499997E-8</c:v>
                </c:pt>
                <c:pt idx="183">
                  <c:v>9.5032110136499997E-8</c:v>
                </c:pt>
                <c:pt idx="184">
                  <c:v>9.5032110136499997E-8</c:v>
                </c:pt>
                <c:pt idx="185">
                  <c:v>9.5032110136499997E-8</c:v>
                </c:pt>
                <c:pt idx="186">
                  <c:v>9.5032110136499997E-8</c:v>
                </c:pt>
                <c:pt idx="187">
                  <c:v>9.5032110136499997E-8</c:v>
                </c:pt>
                <c:pt idx="188">
                  <c:v>9.5032110136499997E-8</c:v>
                </c:pt>
                <c:pt idx="189">
                  <c:v>9.5032110136499997E-8</c:v>
                </c:pt>
                <c:pt idx="190">
                  <c:v>9.5032110136499997E-8</c:v>
                </c:pt>
                <c:pt idx="191">
                  <c:v>9.5032110136499997E-8</c:v>
                </c:pt>
                <c:pt idx="192">
                  <c:v>9.5032110136499997E-8</c:v>
                </c:pt>
                <c:pt idx="193">
                  <c:v>9.5032110136499997E-8</c:v>
                </c:pt>
                <c:pt idx="194">
                  <c:v>9.5032110136499997E-8</c:v>
                </c:pt>
                <c:pt idx="195">
                  <c:v>9.5032110136499997E-8</c:v>
                </c:pt>
                <c:pt idx="196">
                  <c:v>9.5032110136499997E-8</c:v>
                </c:pt>
                <c:pt idx="197">
                  <c:v>9.5032110136499997E-8</c:v>
                </c:pt>
                <c:pt idx="198">
                  <c:v>9.5032110136499997E-8</c:v>
                </c:pt>
                <c:pt idx="199">
                  <c:v>9.5032110136499997E-8</c:v>
                </c:pt>
                <c:pt idx="200">
                  <c:v>2.9986120206699999E-7</c:v>
                </c:pt>
                <c:pt idx="201">
                  <c:v>2.9986120206699999E-7</c:v>
                </c:pt>
                <c:pt idx="202">
                  <c:v>2.9986120206699999E-7</c:v>
                </c:pt>
                <c:pt idx="203">
                  <c:v>2.9986120206699999E-7</c:v>
                </c:pt>
                <c:pt idx="204">
                  <c:v>2.9986120206699999E-7</c:v>
                </c:pt>
                <c:pt idx="205">
                  <c:v>2.9986120206699999E-7</c:v>
                </c:pt>
                <c:pt idx="206">
                  <c:v>2.9986120206699999E-7</c:v>
                </c:pt>
                <c:pt idx="207">
                  <c:v>2.9986120206699999E-7</c:v>
                </c:pt>
                <c:pt idx="208">
                  <c:v>2.9986120206699999E-7</c:v>
                </c:pt>
                <c:pt idx="209">
                  <c:v>2.9986120206699999E-7</c:v>
                </c:pt>
                <c:pt idx="210">
                  <c:v>2.9986120206699999E-7</c:v>
                </c:pt>
                <c:pt idx="211">
                  <c:v>2.9986120206699999E-7</c:v>
                </c:pt>
                <c:pt idx="212">
                  <c:v>2.9986120206699999E-7</c:v>
                </c:pt>
                <c:pt idx="213">
                  <c:v>2.9986120206699999E-7</c:v>
                </c:pt>
                <c:pt idx="214">
                  <c:v>2.9986120206699999E-7</c:v>
                </c:pt>
                <c:pt idx="215">
                  <c:v>2.9986120206699999E-7</c:v>
                </c:pt>
                <c:pt idx="216">
                  <c:v>2.9986120206699999E-7</c:v>
                </c:pt>
                <c:pt idx="217">
                  <c:v>2.9986120206699999E-7</c:v>
                </c:pt>
                <c:pt idx="218">
                  <c:v>2.9986120206699999E-7</c:v>
                </c:pt>
                <c:pt idx="219">
                  <c:v>2.9986120206699999E-7</c:v>
                </c:pt>
                <c:pt idx="220">
                  <c:v>2.9986120206699999E-7</c:v>
                </c:pt>
                <c:pt idx="221">
                  <c:v>2.9986120206699999E-7</c:v>
                </c:pt>
                <c:pt idx="222">
                  <c:v>2.9986120206699999E-7</c:v>
                </c:pt>
                <c:pt idx="223">
                  <c:v>2.9986120206699999E-7</c:v>
                </c:pt>
                <c:pt idx="224">
                  <c:v>2.9986120206699999E-7</c:v>
                </c:pt>
                <c:pt idx="225">
                  <c:v>2.9986120206699999E-7</c:v>
                </c:pt>
                <c:pt idx="226">
                  <c:v>2.9986120206699999E-7</c:v>
                </c:pt>
                <c:pt idx="227">
                  <c:v>2.9986120206699999E-7</c:v>
                </c:pt>
                <c:pt idx="228">
                  <c:v>2.9986120206699999E-7</c:v>
                </c:pt>
                <c:pt idx="229">
                  <c:v>2.9986120206699999E-7</c:v>
                </c:pt>
                <c:pt idx="230">
                  <c:v>2.9986120206699999E-7</c:v>
                </c:pt>
                <c:pt idx="231">
                  <c:v>2.9986120206699999E-7</c:v>
                </c:pt>
                <c:pt idx="232">
                  <c:v>2.9986120206699999E-7</c:v>
                </c:pt>
                <c:pt idx="233">
                  <c:v>2.9986120206699999E-7</c:v>
                </c:pt>
                <c:pt idx="234">
                  <c:v>2.9986120206699999E-7</c:v>
                </c:pt>
                <c:pt idx="235">
                  <c:v>2.9986120206699999E-7</c:v>
                </c:pt>
                <c:pt idx="236">
                  <c:v>2.9986120206699999E-7</c:v>
                </c:pt>
                <c:pt idx="237">
                  <c:v>2.9986120206699999E-7</c:v>
                </c:pt>
                <c:pt idx="238">
                  <c:v>2.9986120206699999E-7</c:v>
                </c:pt>
                <c:pt idx="239">
                  <c:v>2.9986120206699999E-7</c:v>
                </c:pt>
                <c:pt idx="240">
                  <c:v>2.9986120206699999E-7</c:v>
                </c:pt>
                <c:pt idx="241">
                  <c:v>2.9986120206699999E-7</c:v>
                </c:pt>
                <c:pt idx="242">
                  <c:v>2.9986120206699999E-7</c:v>
                </c:pt>
                <c:pt idx="243">
                  <c:v>2.9986120206699999E-7</c:v>
                </c:pt>
                <c:pt idx="244">
                  <c:v>2.9986120206699999E-7</c:v>
                </c:pt>
                <c:pt idx="245">
                  <c:v>2.9986120206699999E-7</c:v>
                </c:pt>
                <c:pt idx="246">
                  <c:v>2.9986120206699999E-7</c:v>
                </c:pt>
                <c:pt idx="247">
                  <c:v>2.9986120206699999E-7</c:v>
                </c:pt>
                <c:pt idx="248">
                  <c:v>2.9986120206699999E-7</c:v>
                </c:pt>
                <c:pt idx="249">
                  <c:v>2.9986120206699999E-7</c:v>
                </c:pt>
                <c:pt idx="250">
                  <c:v>9.3318893914099999E-7</c:v>
                </c:pt>
                <c:pt idx="251">
                  <c:v>9.3318893914099999E-7</c:v>
                </c:pt>
                <c:pt idx="252">
                  <c:v>9.3318893914099999E-7</c:v>
                </c:pt>
                <c:pt idx="253">
                  <c:v>9.3318893914099999E-7</c:v>
                </c:pt>
                <c:pt idx="254">
                  <c:v>9.3318893914099999E-7</c:v>
                </c:pt>
                <c:pt idx="255">
                  <c:v>9.3318893914099999E-7</c:v>
                </c:pt>
                <c:pt idx="256">
                  <c:v>9.3318893914099999E-7</c:v>
                </c:pt>
                <c:pt idx="257">
                  <c:v>9.3318893914099999E-7</c:v>
                </c:pt>
                <c:pt idx="258">
                  <c:v>9.3318893914099999E-7</c:v>
                </c:pt>
                <c:pt idx="259">
                  <c:v>9.3318893914099999E-7</c:v>
                </c:pt>
                <c:pt idx="260">
                  <c:v>9.3318893914099999E-7</c:v>
                </c:pt>
                <c:pt idx="261">
                  <c:v>9.3318893914099999E-7</c:v>
                </c:pt>
                <c:pt idx="262">
                  <c:v>9.3318893914099999E-7</c:v>
                </c:pt>
                <c:pt idx="263">
                  <c:v>9.3318893914099999E-7</c:v>
                </c:pt>
                <c:pt idx="264">
                  <c:v>9.3318893914099999E-7</c:v>
                </c:pt>
                <c:pt idx="265">
                  <c:v>9.3318893914099999E-7</c:v>
                </c:pt>
                <c:pt idx="266">
                  <c:v>9.3318893914099999E-7</c:v>
                </c:pt>
                <c:pt idx="267">
                  <c:v>9.3318893914099999E-7</c:v>
                </c:pt>
                <c:pt idx="268">
                  <c:v>9.3318893914099999E-7</c:v>
                </c:pt>
                <c:pt idx="269">
                  <c:v>9.3318893914099999E-7</c:v>
                </c:pt>
                <c:pt idx="270">
                  <c:v>9.3318893914099999E-7</c:v>
                </c:pt>
                <c:pt idx="271">
                  <c:v>9.3318893914099999E-7</c:v>
                </c:pt>
                <c:pt idx="272">
                  <c:v>9.3318893914099999E-7</c:v>
                </c:pt>
                <c:pt idx="273">
                  <c:v>9.3318893914099999E-7</c:v>
                </c:pt>
                <c:pt idx="274">
                  <c:v>9.3318893914099999E-7</c:v>
                </c:pt>
                <c:pt idx="275">
                  <c:v>9.3318893914099999E-7</c:v>
                </c:pt>
                <c:pt idx="276">
                  <c:v>9.3318893914099999E-7</c:v>
                </c:pt>
                <c:pt idx="277">
                  <c:v>9.3318893914099999E-7</c:v>
                </c:pt>
                <c:pt idx="278">
                  <c:v>9.3318893914099999E-7</c:v>
                </c:pt>
                <c:pt idx="279">
                  <c:v>9.3318893914099999E-7</c:v>
                </c:pt>
                <c:pt idx="280">
                  <c:v>9.3318893914099999E-7</c:v>
                </c:pt>
                <c:pt idx="281">
                  <c:v>9.3318893914099999E-7</c:v>
                </c:pt>
                <c:pt idx="282">
                  <c:v>9.3318893914099999E-7</c:v>
                </c:pt>
                <c:pt idx="283">
                  <c:v>9.3318893914099999E-7</c:v>
                </c:pt>
                <c:pt idx="284">
                  <c:v>9.3318893914099999E-7</c:v>
                </c:pt>
                <c:pt idx="285">
                  <c:v>9.3318893914099999E-7</c:v>
                </c:pt>
                <c:pt idx="286">
                  <c:v>9.3318893914099999E-7</c:v>
                </c:pt>
                <c:pt idx="287">
                  <c:v>9.3318893914099999E-7</c:v>
                </c:pt>
                <c:pt idx="288">
                  <c:v>9.3318893914099999E-7</c:v>
                </c:pt>
                <c:pt idx="289">
                  <c:v>9.3318893914099999E-7</c:v>
                </c:pt>
                <c:pt idx="290">
                  <c:v>9.3318893914099999E-7</c:v>
                </c:pt>
                <c:pt idx="291">
                  <c:v>9.3318893914099999E-7</c:v>
                </c:pt>
                <c:pt idx="292">
                  <c:v>9.3318893914099999E-7</c:v>
                </c:pt>
                <c:pt idx="293">
                  <c:v>9.3318893914099999E-7</c:v>
                </c:pt>
                <c:pt idx="294">
                  <c:v>9.3318893914099999E-7</c:v>
                </c:pt>
                <c:pt idx="295">
                  <c:v>9.3318893914099999E-7</c:v>
                </c:pt>
                <c:pt idx="296">
                  <c:v>9.3318893914099999E-7</c:v>
                </c:pt>
                <c:pt idx="297">
                  <c:v>9.3318893914099999E-7</c:v>
                </c:pt>
                <c:pt idx="298">
                  <c:v>9.3318893914099999E-7</c:v>
                </c:pt>
                <c:pt idx="299">
                  <c:v>9.3318893914099999E-7</c:v>
                </c:pt>
                <c:pt idx="300">
                  <c:v>2.9445537581400001E-6</c:v>
                </c:pt>
                <c:pt idx="301">
                  <c:v>2.9445537581400001E-6</c:v>
                </c:pt>
                <c:pt idx="302">
                  <c:v>2.9445537581400001E-6</c:v>
                </c:pt>
                <c:pt idx="303">
                  <c:v>2.9445537581400001E-6</c:v>
                </c:pt>
                <c:pt idx="304">
                  <c:v>2.9445537581400001E-6</c:v>
                </c:pt>
                <c:pt idx="305">
                  <c:v>2.9445537581400001E-6</c:v>
                </c:pt>
                <c:pt idx="306">
                  <c:v>2.9445537581400001E-6</c:v>
                </c:pt>
                <c:pt idx="307">
                  <c:v>2.9445537581400001E-6</c:v>
                </c:pt>
                <c:pt idx="308">
                  <c:v>2.9445537581400001E-6</c:v>
                </c:pt>
                <c:pt idx="309">
                  <c:v>2.9445537581400001E-6</c:v>
                </c:pt>
                <c:pt idx="310">
                  <c:v>2.9445537581400001E-6</c:v>
                </c:pt>
                <c:pt idx="311">
                  <c:v>2.9445537581400001E-6</c:v>
                </c:pt>
                <c:pt idx="312">
                  <c:v>2.9445537581400001E-6</c:v>
                </c:pt>
                <c:pt idx="313">
                  <c:v>2.9445537581400001E-6</c:v>
                </c:pt>
                <c:pt idx="314">
                  <c:v>2.9445537581400001E-6</c:v>
                </c:pt>
                <c:pt idx="315">
                  <c:v>2.9445537581400001E-6</c:v>
                </c:pt>
                <c:pt idx="316">
                  <c:v>2.9445537581400001E-6</c:v>
                </c:pt>
                <c:pt idx="317">
                  <c:v>2.9445537581400001E-6</c:v>
                </c:pt>
                <c:pt idx="318">
                  <c:v>2.9445537581400001E-6</c:v>
                </c:pt>
                <c:pt idx="319">
                  <c:v>2.9445537581400001E-6</c:v>
                </c:pt>
                <c:pt idx="320">
                  <c:v>2.9445537581400001E-6</c:v>
                </c:pt>
                <c:pt idx="321">
                  <c:v>2.9445537581400001E-6</c:v>
                </c:pt>
                <c:pt idx="322">
                  <c:v>2.9445537581400001E-6</c:v>
                </c:pt>
                <c:pt idx="323">
                  <c:v>2.9445537581400001E-6</c:v>
                </c:pt>
                <c:pt idx="324">
                  <c:v>2.9445537581400001E-6</c:v>
                </c:pt>
                <c:pt idx="325">
                  <c:v>2.9445537581400001E-6</c:v>
                </c:pt>
                <c:pt idx="326">
                  <c:v>2.9445537581400001E-6</c:v>
                </c:pt>
                <c:pt idx="327">
                  <c:v>2.9445537581400001E-6</c:v>
                </c:pt>
                <c:pt idx="328">
                  <c:v>2.9445537581400001E-6</c:v>
                </c:pt>
                <c:pt idx="329">
                  <c:v>2.9445537581400001E-6</c:v>
                </c:pt>
                <c:pt idx="330">
                  <c:v>2.9445537581400001E-6</c:v>
                </c:pt>
                <c:pt idx="331">
                  <c:v>2.9445537581400001E-6</c:v>
                </c:pt>
                <c:pt idx="332">
                  <c:v>2.9445537581400001E-6</c:v>
                </c:pt>
                <c:pt idx="333">
                  <c:v>2.9445537581400001E-6</c:v>
                </c:pt>
                <c:pt idx="334">
                  <c:v>2.9445537581400001E-6</c:v>
                </c:pt>
                <c:pt idx="335">
                  <c:v>2.9445537581400001E-6</c:v>
                </c:pt>
                <c:pt idx="336">
                  <c:v>2.9445537581400001E-6</c:v>
                </c:pt>
                <c:pt idx="337">
                  <c:v>2.9445537581400001E-6</c:v>
                </c:pt>
                <c:pt idx="338">
                  <c:v>2.9445537581400001E-6</c:v>
                </c:pt>
                <c:pt idx="339">
                  <c:v>2.9445537581400001E-6</c:v>
                </c:pt>
                <c:pt idx="340">
                  <c:v>2.9445537581400001E-6</c:v>
                </c:pt>
                <c:pt idx="341">
                  <c:v>2.9445537581400001E-6</c:v>
                </c:pt>
                <c:pt idx="342">
                  <c:v>2.9445537581400001E-6</c:v>
                </c:pt>
                <c:pt idx="343">
                  <c:v>2.9445537581400001E-6</c:v>
                </c:pt>
                <c:pt idx="344">
                  <c:v>2.9445537581400001E-6</c:v>
                </c:pt>
                <c:pt idx="345">
                  <c:v>2.9445537581400001E-6</c:v>
                </c:pt>
                <c:pt idx="346">
                  <c:v>2.9445537581400001E-6</c:v>
                </c:pt>
                <c:pt idx="347">
                  <c:v>2.9445537581400001E-6</c:v>
                </c:pt>
                <c:pt idx="348">
                  <c:v>2.9445537581400001E-6</c:v>
                </c:pt>
                <c:pt idx="349">
                  <c:v>2.9445537581400001E-6</c:v>
                </c:pt>
                <c:pt idx="350">
                  <c:v>9.3340386006999992E-6</c:v>
                </c:pt>
                <c:pt idx="351">
                  <c:v>9.3340386006999992E-6</c:v>
                </c:pt>
                <c:pt idx="352">
                  <c:v>9.3340386006999992E-6</c:v>
                </c:pt>
                <c:pt idx="353">
                  <c:v>9.3340386006999992E-6</c:v>
                </c:pt>
                <c:pt idx="354">
                  <c:v>9.3340386006999992E-6</c:v>
                </c:pt>
                <c:pt idx="355">
                  <c:v>9.3340386006999992E-6</c:v>
                </c:pt>
                <c:pt idx="356">
                  <c:v>9.3340386006999992E-6</c:v>
                </c:pt>
                <c:pt idx="357">
                  <c:v>9.3340386006999992E-6</c:v>
                </c:pt>
                <c:pt idx="358">
                  <c:v>9.3340386006999992E-6</c:v>
                </c:pt>
                <c:pt idx="359">
                  <c:v>9.3340386006999992E-6</c:v>
                </c:pt>
                <c:pt idx="360">
                  <c:v>9.3340386006999992E-6</c:v>
                </c:pt>
                <c:pt idx="361">
                  <c:v>9.3340386006999992E-6</c:v>
                </c:pt>
                <c:pt idx="362">
                  <c:v>9.3340386006999992E-6</c:v>
                </c:pt>
                <c:pt idx="363">
                  <c:v>9.3340386006999992E-6</c:v>
                </c:pt>
                <c:pt idx="364">
                  <c:v>9.3340386006999992E-6</c:v>
                </c:pt>
                <c:pt idx="365">
                  <c:v>9.3340386006999992E-6</c:v>
                </c:pt>
                <c:pt idx="366">
                  <c:v>9.3340386006999992E-6</c:v>
                </c:pt>
                <c:pt idx="367">
                  <c:v>9.3340386006999992E-6</c:v>
                </c:pt>
                <c:pt idx="368">
                  <c:v>9.3340386006999992E-6</c:v>
                </c:pt>
                <c:pt idx="369">
                  <c:v>9.3340386006999992E-6</c:v>
                </c:pt>
                <c:pt idx="370">
                  <c:v>9.3340386006999992E-6</c:v>
                </c:pt>
                <c:pt idx="371">
                  <c:v>9.3340386006999992E-6</c:v>
                </c:pt>
                <c:pt idx="372">
                  <c:v>9.3340386006999992E-6</c:v>
                </c:pt>
                <c:pt idx="373">
                  <c:v>9.3340386006999992E-6</c:v>
                </c:pt>
                <c:pt idx="374">
                  <c:v>9.3340386006999992E-6</c:v>
                </c:pt>
                <c:pt idx="375">
                  <c:v>9.3340386006999992E-6</c:v>
                </c:pt>
                <c:pt idx="376">
                  <c:v>9.3340386006999992E-6</c:v>
                </c:pt>
                <c:pt idx="377">
                  <c:v>9.3340386006999992E-6</c:v>
                </c:pt>
                <c:pt idx="378">
                  <c:v>9.3340386006999992E-6</c:v>
                </c:pt>
                <c:pt idx="379">
                  <c:v>9.3340386006999992E-6</c:v>
                </c:pt>
                <c:pt idx="380">
                  <c:v>9.3340386006999992E-6</c:v>
                </c:pt>
                <c:pt idx="381">
                  <c:v>9.3340386006999992E-6</c:v>
                </c:pt>
                <c:pt idx="382">
                  <c:v>9.3340386006999992E-6</c:v>
                </c:pt>
                <c:pt idx="383">
                  <c:v>9.3340386006999992E-6</c:v>
                </c:pt>
                <c:pt idx="384">
                  <c:v>9.3340386006999992E-6</c:v>
                </c:pt>
                <c:pt idx="385">
                  <c:v>9.3340386006999992E-6</c:v>
                </c:pt>
                <c:pt idx="386">
                  <c:v>9.3340386006999992E-6</c:v>
                </c:pt>
                <c:pt idx="387">
                  <c:v>9.3340386006999992E-6</c:v>
                </c:pt>
                <c:pt idx="388">
                  <c:v>9.3340386006999992E-6</c:v>
                </c:pt>
                <c:pt idx="389">
                  <c:v>9.3340386006999992E-6</c:v>
                </c:pt>
                <c:pt idx="390">
                  <c:v>9.3340386006999992E-6</c:v>
                </c:pt>
                <c:pt idx="391">
                  <c:v>9.3340386006999992E-6</c:v>
                </c:pt>
                <c:pt idx="392">
                  <c:v>9.3340386006999992E-6</c:v>
                </c:pt>
                <c:pt idx="393">
                  <c:v>9.3340386006999992E-6</c:v>
                </c:pt>
                <c:pt idx="394">
                  <c:v>9.3340386006999992E-6</c:v>
                </c:pt>
                <c:pt idx="395">
                  <c:v>9.3340386006999992E-6</c:v>
                </c:pt>
                <c:pt idx="396">
                  <c:v>9.3340386006999992E-6</c:v>
                </c:pt>
                <c:pt idx="397">
                  <c:v>9.3340386006999992E-6</c:v>
                </c:pt>
                <c:pt idx="398">
                  <c:v>9.3340386006999992E-6</c:v>
                </c:pt>
                <c:pt idx="399">
                  <c:v>9.3340386006999992E-6</c:v>
                </c:pt>
                <c:pt idx="400">
                  <c:v>2.9316984509099998E-5</c:v>
                </c:pt>
                <c:pt idx="401">
                  <c:v>2.9316984509099998E-5</c:v>
                </c:pt>
                <c:pt idx="402">
                  <c:v>2.9316984509099998E-5</c:v>
                </c:pt>
                <c:pt idx="403">
                  <c:v>2.9316984509099998E-5</c:v>
                </c:pt>
                <c:pt idx="404">
                  <c:v>2.9316984509099998E-5</c:v>
                </c:pt>
                <c:pt idx="405">
                  <c:v>2.9316984509099998E-5</c:v>
                </c:pt>
                <c:pt idx="406">
                  <c:v>2.9316984509099998E-5</c:v>
                </c:pt>
                <c:pt idx="407">
                  <c:v>2.9316984509099998E-5</c:v>
                </c:pt>
                <c:pt idx="408">
                  <c:v>2.9316984509099998E-5</c:v>
                </c:pt>
                <c:pt idx="409">
                  <c:v>2.9316984509099998E-5</c:v>
                </c:pt>
                <c:pt idx="410">
                  <c:v>2.9316984509099998E-5</c:v>
                </c:pt>
                <c:pt idx="411">
                  <c:v>2.9316984509099998E-5</c:v>
                </c:pt>
                <c:pt idx="412">
                  <c:v>2.9316984509099998E-5</c:v>
                </c:pt>
                <c:pt idx="413">
                  <c:v>2.9316984509099998E-5</c:v>
                </c:pt>
                <c:pt idx="414">
                  <c:v>2.9316984509099998E-5</c:v>
                </c:pt>
                <c:pt idx="415">
                  <c:v>2.9316984509099998E-5</c:v>
                </c:pt>
                <c:pt idx="416">
                  <c:v>2.9316984509099998E-5</c:v>
                </c:pt>
                <c:pt idx="417">
                  <c:v>2.9316984509099998E-5</c:v>
                </c:pt>
                <c:pt idx="418">
                  <c:v>2.9316984509099998E-5</c:v>
                </c:pt>
                <c:pt idx="419">
                  <c:v>2.9316984509099998E-5</c:v>
                </c:pt>
                <c:pt idx="420">
                  <c:v>2.9316984509099998E-5</c:v>
                </c:pt>
                <c:pt idx="421">
                  <c:v>2.9316984509099998E-5</c:v>
                </c:pt>
                <c:pt idx="422">
                  <c:v>2.9316984509099998E-5</c:v>
                </c:pt>
                <c:pt idx="423">
                  <c:v>2.9316984509099998E-5</c:v>
                </c:pt>
                <c:pt idx="424">
                  <c:v>2.9316984509099998E-5</c:v>
                </c:pt>
                <c:pt idx="425">
                  <c:v>2.9316984509099998E-5</c:v>
                </c:pt>
                <c:pt idx="426">
                  <c:v>2.9316984509099998E-5</c:v>
                </c:pt>
                <c:pt idx="427">
                  <c:v>2.9316984509099998E-5</c:v>
                </c:pt>
                <c:pt idx="428">
                  <c:v>2.9316984509099998E-5</c:v>
                </c:pt>
                <c:pt idx="429">
                  <c:v>2.9316984509099998E-5</c:v>
                </c:pt>
                <c:pt idx="430">
                  <c:v>2.9316984509099998E-5</c:v>
                </c:pt>
                <c:pt idx="431">
                  <c:v>2.9316984509099998E-5</c:v>
                </c:pt>
                <c:pt idx="432">
                  <c:v>2.9316984509099998E-5</c:v>
                </c:pt>
                <c:pt idx="433">
                  <c:v>2.9316984509099998E-5</c:v>
                </c:pt>
                <c:pt idx="434">
                  <c:v>2.9316984509099998E-5</c:v>
                </c:pt>
                <c:pt idx="435">
                  <c:v>2.9316984509099998E-5</c:v>
                </c:pt>
                <c:pt idx="436">
                  <c:v>2.9316984509099998E-5</c:v>
                </c:pt>
                <c:pt idx="437">
                  <c:v>2.9316984509099998E-5</c:v>
                </c:pt>
                <c:pt idx="438">
                  <c:v>2.9316984509099998E-5</c:v>
                </c:pt>
                <c:pt idx="439">
                  <c:v>2.9316984509099998E-5</c:v>
                </c:pt>
                <c:pt idx="440">
                  <c:v>2.9316984509099998E-5</c:v>
                </c:pt>
                <c:pt idx="441">
                  <c:v>2.9316984509099998E-5</c:v>
                </c:pt>
                <c:pt idx="442">
                  <c:v>2.9316984509099998E-5</c:v>
                </c:pt>
                <c:pt idx="443">
                  <c:v>2.9316984509099998E-5</c:v>
                </c:pt>
                <c:pt idx="444">
                  <c:v>2.9316984509099998E-5</c:v>
                </c:pt>
                <c:pt idx="445">
                  <c:v>2.9316984509099998E-5</c:v>
                </c:pt>
                <c:pt idx="446">
                  <c:v>2.9316984509099998E-5</c:v>
                </c:pt>
                <c:pt idx="447">
                  <c:v>2.9316984509099998E-5</c:v>
                </c:pt>
                <c:pt idx="448">
                  <c:v>2.9316984509099998E-5</c:v>
                </c:pt>
                <c:pt idx="449">
                  <c:v>2.9316984509099998E-5</c:v>
                </c:pt>
                <c:pt idx="450">
                  <c:v>9.4443071446500006E-5</c:v>
                </c:pt>
                <c:pt idx="451">
                  <c:v>9.4443071446500006E-5</c:v>
                </c:pt>
                <c:pt idx="452">
                  <c:v>9.4443071446500006E-5</c:v>
                </c:pt>
                <c:pt idx="453">
                  <c:v>9.4443071446500006E-5</c:v>
                </c:pt>
                <c:pt idx="454">
                  <c:v>9.4443071446500006E-5</c:v>
                </c:pt>
                <c:pt idx="455">
                  <c:v>9.4443071446500006E-5</c:v>
                </c:pt>
                <c:pt idx="456">
                  <c:v>9.4443071446500006E-5</c:v>
                </c:pt>
                <c:pt idx="457">
                  <c:v>9.4443071446500006E-5</c:v>
                </c:pt>
                <c:pt idx="458">
                  <c:v>9.4443071446500006E-5</c:v>
                </c:pt>
                <c:pt idx="459">
                  <c:v>9.4443071446500006E-5</c:v>
                </c:pt>
                <c:pt idx="460">
                  <c:v>9.4443071446500006E-5</c:v>
                </c:pt>
                <c:pt idx="461">
                  <c:v>9.4443071446500006E-5</c:v>
                </c:pt>
                <c:pt idx="462">
                  <c:v>9.4443071446500006E-5</c:v>
                </c:pt>
                <c:pt idx="463">
                  <c:v>9.4443071446500006E-5</c:v>
                </c:pt>
                <c:pt idx="464">
                  <c:v>9.4443071446500006E-5</c:v>
                </c:pt>
                <c:pt idx="465">
                  <c:v>9.4443071446500006E-5</c:v>
                </c:pt>
                <c:pt idx="466">
                  <c:v>9.4443071446500006E-5</c:v>
                </c:pt>
                <c:pt idx="467">
                  <c:v>9.4443071446500006E-5</c:v>
                </c:pt>
                <c:pt idx="468">
                  <c:v>9.4443071446500006E-5</c:v>
                </c:pt>
                <c:pt idx="469">
                  <c:v>9.4443071446500006E-5</c:v>
                </c:pt>
                <c:pt idx="470">
                  <c:v>9.4443071446500006E-5</c:v>
                </c:pt>
                <c:pt idx="471">
                  <c:v>9.4443071446500006E-5</c:v>
                </c:pt>
                <c:pt idx="472">
                  <c:v>9.4443071446500006E-5</c:v>
                </c:pt>
                <c:pt idx="473">
                  <c:v>9.4443071446500006E-5</c:v>
                </c:pt>
                <c:pt idx="474">
                  <c:v>9.4443071446500006E-5</c:v>
                </c:pt>
                <c:pt idx="475">
                  <c:v>9.4443071446500006E-5</c:v>
                </c:pt>
                <c:pt idx="476">
                  <c:v>9.4443071446500006E-5</c:v>
                </c:pt>
                <c:pt idx="477">
                  <c:v>9.4443071446500006E-5</c:v>
                </c:pt>
                <c:pt idx="478">
                  <c:v>9.4443071446500006E-5</c:v>
                </c:pt>
                <c:pt idx="479">
                  <c:v>9.4443071446500006E-5</c:v>
                </c:pt>
                <c:pt idx="480">
                  <c:v>9.4443071446500006E-5</c:v>
                </c:pt>
                <c:pt idx="481">
                  <c:v>9.4443071446500006E-5</c:v>
                </c:pt>
                <c:pt idx="482">
                  <c:v>9.4443071446500006E-5</c:v>
                </c:pt>
                <c:pt idx="483">
                  <c:v>9.4443071446500006E-5</c:v>
                </c:pt>
                <c:pt idx="484">
                  <c:v>9.4443071446500006E-5</c:v>
                </c:pt>
                <c:pt idx="485">
                  <c:v>9.4443071446500006E-5</c:v>
                </c:pt>
                <c:pt idx="486">
                  <c:v>9.4443071446500006E-5</c:v>
                </c:pt>
                <c:pt idx="487">
                  <c:v>9.4443071446500006E-5</c:v>
                </c:pt>
                <c:pt idx="488">
                  <c:v>9.4443071446500006E-5</c:v>
                </c:pt>
                <c:pt idx="489">
                  <c:v>9.4443071446500006E-5</c:v>
                </c:pt>
                <c:pt idx="490">
                  <c:v>9.4443071446500006E-5</c:v>
                </c:pt>
                <c:pt idx="491">
                  <c:v>9.4443071446500006E-5</c:v>
                </c:pt>
                <c:pt idx="492">
                  <c:v>9.4443071446500006E-5</c:v>
                </c:pt>
                <c:pt idx="493">
                  <c:v>9.4443071446500006E-5</c:v>
                </c:pt>
                <c:pt idx="494">
                  <c:v>9.4443071446500006E-5</c:v>
                </c:pt>
                <c:pt idx="495">
                  <c:v>9.4443071446500006E-5</c:v>
                </c:pt>
                <c:pt idx="496">
                  <c:v>9.4443071446500006E-5</c:v>
                </c:pt>
                <c:pt idx="497">
                  <c:v>9.4443071446500006E-5</c:v>
                </c:pt>
                <c:pt idx="498">
                  <c:v>9.4443071446500006E-5</c:v>
                </c:pt>
                <c:pt idx="499">
                  <c:v>9.4443071446500006E-5</c:v>
                </c:pt>
                <c:pt idx="500" formatCode="General">
                  <c:v>2.1291458196199999E-4</c:v>
                </c:pt>
                <c:pt idx="501" formatCode="General">
                  <c:v>2.1291458196199999E-4</c:v>
                </c:pt>
                <c:pt idx="502" formatCode="General">
                  <c:v>2.1291458196199999E-4</c:v>
                </c:pt>
                <c:pt idx="503" formatCode="General">
                  <c:v>2.1291458196199999E-4</c:v>
                </c:pt>
                <c:pt idx="504" formatCode="General">
                  <c:v>2.1291458196199999E-4</c:v>
                </c:pt>
                <c:pt idx="505" formatCode="General">
                  <c:v>2.1291458196199999E-4</c:v>
                </c:pt>
                <c:pt idx="506" formatCode="General">
                  <c:v>2.1291458196199999E-4</c:v>
                </c:pt>
                <c:pt idx="507" formatCode="General">
                  <c:v>2.1291458196199999E-4</c:v>
                </c:pt>
                <c:pt idx="508" formatCode="General">
                  <c:v>2.1291458196199999E-4</c:v>
                </c:pt>
                <c:pt idx="509" formatCode="General">
                  <c:v>2.1291458196199999E-4</c:v>
                </c:pt>
                <c:pt idx="510" formatCode="General">
                  <c:v>2.1291458196199999E-4</c:v>
                </c:pt>
                <c:pt idx="511" formatCode="General">
                  <c:v>2.1291458196199999E-4</c:v>
                </c:pt>
                <c:pt idx="512" formatCode="General">
                  <c:v>2.1291458196199999E-4</c:v>
                </c:pt>
                <c:pt idx="513" formatCode="General">
                  <c:v>2.1291458196199999E-4</c:v>
                </c:pt>
                <c:pt idx="514" formatCode="General">
                  <c:v>2.1291458196199999E-4</c:v>
                </c:pt>
                <c:pt idx="515" formatCode="General">
                  <c:v>2.1291458196199999E-4</c:v>
                </c:pt>
                <c:pt idx="516" formatCode="General">
                  <c:v>2.1291458196199999E-4</c:v>
                </c:pt>
                <c:pt idx="517" formatCode="General">
                  <c:v>2.1291458196199999E-4</c:v>
                </c:pt>
                <c:pt idx="518" formatCode="General">
                  <c:v>2.1291458196199999E-4</c:v>
                </c:pt>
                <c:pt idx="519" formatCode="General">
                  <c:v>2.1291458196199999E-4</c:v>
                </c:pt>
                <c:pt idx="520" formatCode="General">
                  <c:v>2.1291458196199999E-4</c:v>
                </c:pt>
                <c:pt idx="521" formatCode="General">
                  <c:v>2.1291458196199999E-4</c:v>
                </c:pt>
                <c:pt idx="522" formatCode="General">
                  <c:v>2.1291458196199999E-4</c:v>
                </c:pt>
                <c:pt idx="523" formatCode="General">
                  <c:v>2.1291458196199999E-4</c:v>
                </c:pt>
                <c:pt idx="524" formatCode="General">
                  <c:v>2.1291458196199999E-4</c:v>
                </c:pt>
                <c:pt idx="525" formatCode="General">
                  <c:v>2.1291458196199999E-4</c:v>
                </c:pt>
                <c:pt idx="526" formatCode="General">
                  <c:v>2.1291458196199999E-4</c:v>
                </c:pt>
                <c:pt idx="527" formatCode="General">
                  <c:v>2.1291458196199999E-4</c:v>
                </c:pt>
                <c:pt idx="528" formatCode="General">
                  <c:v>2.1291458196199999E-4</c:v>
                </c:pt>
                <c:pt idx="529" formatCode="General">
                  <c:v>2.1291458196199999E-4</c:v>
                </c:pt>
                <c:pt idx="530" formatCode="General">
                  <c:v>2.1291458196199999E-4</c:v>
                </c:pt>
                <c:pt idx="531" formatCode="General">
                  <c:v>2.1291458196199999E-4</c:v>
                </c:pt>
                <c:pt idx="532" formatCode="General">
                  <c:v>2.1291458196199999E-4</c:v>
                </c:pt>
                <c:pt idx="533" formatCode="General">
                  <c:v>2.1291458196199999E-4</c:v>
                </c:pt>
                <c:pt idx="534" formatCode="General">
                  <c:v>2.1291458196199999E-4</c:v>
                </c:pt>
                <c:pt idx="535" formatCode="General">
                  <c:v>2.1291458196199999E-4</c:v>
                </c:pt>
                <c:pt idx="536" formatCode="General">
                  <c:v>2.1291458196199999E-4</c:v>
                </c:pt>
                <c:pt idx="537" formatCode="General">
                  <c:v>2.1291458196199999E-4</c:v>
                </c:pt>
                <c:pt idx="538" formatCode="General">
                  <c:v>2.1291458196199999E-4</c:v>
                </c:pt>
                <c:pt idx="539" formatCode="General">
                  <c:v>2.1291458196199999E-4</c:v>
                </c:pt>
                <c:pt idx="540" formatCode="General">
                  <c:v>2.1291458196199999E-4</c:v>
                </c:pt>
                <c:pt idx="541" formatCode="General">
                  <c:v>2.1291458196199999E-4</c:v>
                </c:pt>
                <c:pt idx="542" formatCode="General">
                  <c:v>2.1291458196199999E-4</c:v>
                </c:pt>
                <c:pt idx="543" formatCode="General">
                  <c:v>2.1291458196199999E-4</c:v>
                </c:pt>
                <c:pt idx="544" formatCode="General">
                  <c:v>2.1291458196199999E-4</c:v>
                </c:pt>
                <c:pt idx="545" formatCode="General">
                  <c:v>2.1291458196199999E-4</c:v>
                </c:pt>
                <c:pt idx="546" formatCode="General">
                  <c:v>2.1291458196199999E-4</c:v>
                </c:pt>
                <c:pt idx="547" formatCode="General">
                  <c:v>2.1291458196199999E-4</c:v>
                </c:pt>
                <c:pt idx="548" formatCode="General">
                  <c:v>2.1291458196199999E-4</c:v>
                </c:pt>
                <c:pt idx="549" formatCode="General">
                  <c:v>2.1291458196199999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5CA-4507-8B88-38A2839B026E}"/>
            </c:ext>
          </c:extLst>
        </c:ser>
        <c:ser>
          <c:idx val="3"/>
          <c:order val="3"/>
          <c:tx>
            <c:strRef>
              <c:f>[data.xlsx]varD.p!$A$1602</c:f>
              <c:strCache>
                <c:ptCount val="1"/>
                <c:pt idx="0">
                  <c:v>2.5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1602:$B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1602:$E$2401</c:f>
              <c:numCache>
                <c:formatCode>0.00E+00</c:formatCode>
                <c:ptCount val="800"/>
                <c:pt idx="0">
                  <c:v>3.3475344732400001E-9</c:v>
                </c:pt>
                <c:pt idx="1">
                  <c:v>3.3475344732400001E-9</c:v>
                </c:pt>
                <c:pt idx="2">
                  <c:v>3.3475344732400001E-9</c:v>
                </c:pt>
                <c:pt idx="3">
                  <c:v>3.3475344732400001E-9</c:v>
                </c:pt>
                <c:pt idx="4">
                  <c:v>3.3475344732400001E-9</c:v>
                </c:pt>
                <c:pt idx="5">
                  <c:v>3.3475344732400001E-9</c:v>
                </c:pt>
                <c:pt idx="6">
                  <c:v>3.3475344732400001E-9</c:v>
                </c:pt>
                <c:pt idx="7">
                  <c:v>3.3475344732400001E-9</c:v>
                </c:pt>
                <c:pt idx="8">
                  <c:v>3.3475344732400001E-9</c:v>
                </c:pt>
                <c:pt idx="9">
                  <c:v>3.3475344732400001E-9</c:v>
                </c:pt>
                <c:pt idx="10">
                  <c:v>3.3475344732400001E-9</c:v>
                </c:pt>
                <c:pt idx="11">
                  <c:v>3.3475344732400001E-9</c:v>
                </c:pt>
                <c:pt idx="12">
                  <c:v>3.3475344732400001E-9</c:v>
                </c:pt>
                <c:pt idx="13">
                  <c:v>3.3475344732400001E-9</c:v>
                </c:pt>
                <c:pt idx="14">
                  <c:v>3.3475344732400001E-9</c:v>
                </c:pt>
                <c:pt idx="15">
                  <c:v>3.3475344732400001E-9</c:v>
                </c:pt>
                <c:pt idx="16">
                  <c:v>3.3475344732400001E-9</c:v>
                </c:pt>
                <c:pt idx="17">
                  <c:v>3.3475344732400001E-9</c:v>
                </c:pt>
                <c:pt idx="18">
                  <c:v>3.3475344732400001E-9</c:v>
                </c:pt>
                <c:pt idx="19">
                  <c:v>3.3475344732400001E-9</c:v>
                </c:pt>
                <c:pt idx="20">
                  <c:v>3.3475344732400001E-9</c:v>
                </c:pt>
                <c:pt idx="21">
                  <c:v>3.3475344732400001E-9</c:v>
                </c:pt>
                <c:pt idx="22">
                  <c:v>3.3475344732400001E-9</c:v>
                </c:pt>
                <c:pt idx="23">
                  <c:v>3.3475344732400001E-9</c:v>
                </c:pt>
                <c:pt idx="24">
                  <c:v>3.3475344732400001E-9</c:v>
                </c:pt>
                <c:pt idx="25">
                  <c:v>3.3475344732400001E-9</c:v>
                </c:pt>
                <c:pt idx="26">
                  <c:v>3.3475344732400001E-9</c:v>
                </c:pt>
                <c:pt idx="27">
                  <c:v>3.3475344732400001E-9</c:v>
                </c:pt>
                <c:pt idx="28">
                  <c:v>3.3475344732400001E-9</c:v>
                </c:pt>
                <c:pt idx="29">
                  <c:v>3.3475344732400001E-9</c:v>
                </c:pt>
                <c:pt idx="30">
                  <c:v>3.3475344732400001E-9</c:v>
                </c:pt>
                <c:pt idx="31">
                  <c:v>3.3475344732400001E-9</c:v>
                </c:pt>
                <c:pt idx="32">
                  <c:v>3.3475344732400001E-9</c:v>
                </c:pt>
                <c:pt idx="33">
                  <c:v>3.3475344732400001E-9</c:v>
                </c:pt>
                <c:pt idx="34">
                  <c:v>3.3475344732400001E-9</c:v>
                </c:pt>
                <c:pt idx="35">
                  <c:v>3.3475344732400001E-9</c:v>
                </c:pt>
                <c:pt idx="36">
                  <c:v>3.3475344732400001E-9</c:v>
                </c:pt>
                <c:pt idx="37">
                  <c:v>3.3475344732400001E-9</c:v>
                </c:pt>
                <c:pt idx="38">
                  <c:v>3.3475344732400001E-9</c:v>
                </c:pt>
                <c:pt idx="39">
                  <c:v>3.3475344732400001E-9</c:v>
                </c:pt>
                <c:pt idx="40">
                  <c:v>3.3475344732400001E-9</c:v>
                </c:pt>
                <c:pt idx="41">
                  <c:v>3.3475344732400001E-9</c:v>
                </c:pt>
                <c:pt idx="42">
                  <c:v>3.3475344732400001E-9</c:v>
                </c:pt>
                <c:pt idx="43">
                  <c:v>3.3475344732400001E-9</c:v>
                </c:pt>
                <c:pt idx="44">
                  <c:v>3.3475344732400001E-9</c:v>
                </c:pt>
                <c:pt idx="45">
                  <c:v>3.3475344732400001E-9</c:v>
                </c:pt>
                <c:pt idx="46">
                  <c:v>3.3475344732400001E-9</c:v>
                </c:pt>
                <c:pt idx="47">
                  <c:v>3.3475344732400001E-9</c:v>
                </c:pt>
                <c:pt idx="48">
                  <c:v>3.3475344732400001E-9</c:v>
                </c:pt>
                <c:pt idx="49">
                  <c:v>3.3475344732400001E-9</c:v>
                </c:pt>
                <c:pt idx="50">
                  <c:v>1.0514164392700001E-8</c:v>
                </c:pt>
                <c:pt idx="51">
                  <c:v>1.0514164392700001E-8</c:v>
                </c:pt>
                <c:pt idx="52">
                  <c:v>1.0514164392700001E-8</c:v>
                </c:pt>
                <c:pt idx="53">
                  <c:v>1.0514164392700001E-8</c:v>
                </c:pt>
                <c:pt idx="54">
                  <c:v>1.0514164392700001E-8</c:v>
                </c:pt>
                <c:pt idx="55">
                  <c:v>1.0514164392700001E-8</c:v>
                </c:pt>
                <c:pt idx="56">
                  <c:v>1.0514164392700001E-8</c:v>
                </c:pt>
                <c:pt idx="57">
                  <c:v>1.0514164392700001E-8</c:v>
                </c:pt>
                <c:pt idx="58">
                  <c:v>1.0514164392700001E-8</c:v>
                </c:pt>
                <c:pt idx="59">
                  <c:v>1.0514164392700001E-8</c:v>
                </c:pt>
                <c:pt idx="60">
                  <c:v>1.0514164392700001E-8</c:v>
                </c:pt>
                <c:pt idx="61">
                  <c:v>1.0514164392700001E-8</c:v>
                </c:pt>
                <c:pt idx="62">
                  <c:v>1.0514164392700001E-8</c:v>
                </c:pt>
                <c:pt idx="63">
                  <c:v>1.0514164392700001E-8</c:v>
                </c:pt>
                <c:pt idx="64">
                  <c:v>1.0514164392700001E-8</c:v>
                </c:pt>
                <c:pt idx="65">
                  <c:v>1.0514164392700001E-8</c:v>
                </c:pt>
                <c:pt idx="66">
                  <c:v>1.0514164392700001E-8</c:v>
                </c:pt>
                <c:pt idx="67">
                  <c:v>1.0514164392700001E-8</c:v>
                </c:pt>
                <c:pt idx="68">
                  <c:v>1.0514164392700001E-8</c:v>
                </c:pt>
                <c:pt idx="69">
                  <c:v>1.0514164392700001E-8</c:v>
                </c:pt>
                <c:pt idx="70">
                  <c:v>1.0514164392700001E-8</c:v>
                </c:pt>
                <c:pt idx="71">
                  <c:v>1.0514164392700001E-8</c:v>
                </c:pt>
                <c:pt idx="72">
                  <c:v>1.0514164392700001E-8</c:v>
                </c:pt>
                <c:pt idx="73">
                  <c:v>1.0514164392700001E-8</c:v>
                </c:pt>
                <c:pt idx="74">
                  <c:v>1.0514164392700001E-8</c:v>
                </c:pt>
                <c:pt idx="75">
                  <c:v>1.0514164392700001E-8</c:v>
                </c:pt>
                <c:pt idx="76">
                  <c:v>1.0514164392700001E-8</c:v>
                </c:pt>
                <c:pt idx="77">
                  <c:v>1.0514164392700001E-8</c:v>
                </c:pt>
                <c:pt idx="78">
                  <c:v>1.0514164392700001E-8</c:v>
                </c:pt>
                <c:pt idx="79">
                  <c:v>1.0514164392700001E-8</c:v>
                </c:pt>
                <c:pt idx="80">
                  <c:v>1.0514164392700001E-8</c:v>
                </c:pt>
                <c:pt idx="81">
                  <c:v>1.0514164392700001E-8</c:v>
                </c:pt>
                <c:pt idx="82">
                  <c:v>1.0514164392700001E-8</c:v>
                </c:pt>
                <c:pt idx="83">
                  <c:v>1.0514164392700001E-8</c:v>
                </c:pt>
                <c:pt idx="84">
                  <c:v>1.0514164392700001E-8</c:v>
                </c:pt>
                <c:pt idx="85">
                  <c:v>1.0514164392700001E-8</c:v>
                </c:pt>
                <c:pt idx="86">
                  <c:v>1.0514164392700001E-8</c:v>
                </c:pt>
                <c:pt idx="87">
                  <c:v>1.0514164392700001E-8</c:v>
                </c:pt>
                <c:pt idx="88">
                  <c:v>1.0514164392700001E-8</c:v>
                </c:pt>
                <c:pt idx="89">
                  <c:v>1.0514164392700001E-8</c:v>
                </c:pt>
                <c:pt idx="90">
                  <c:v>1.0514164392700001E-8</c:v>
                </c:pt>
                <c:pt idx="91">
                  <c:v>1.0514164392700001E-8</c:v>
                </c:pt>
                <c:pt idx="92">
                  <c:v>1.0514164392700001E-8</c:v>
                </c:pt>
                <c:pt idx="93">
                  <c:v>1.0514164392700001E-8</c:v>
                </c:pt>
                <c:pt idx="94">
                  <c:v>1.0514164392700001E-8</c:v>
                </c:pt>
                <c:pt idx="95">
                  <c:v>1.0514164392700001E-8</c:v>
                </c:pt>
                <c:pt idx="96">
                  <c:v>1.0514164392700001E-8</c:v>
                </c:pt>
                <c:pt idx="97">
                  <c:v>1.0514164392700001E-8</c:v>
                </c:pt>
                <c:pt idx="98">
                  <c:v>1.0514164392700001E-8</c:v>
                </c:pt>
                <c:pt idx="99">
                  <c:v>1.0514164392700001E-8</c:v>
                </c:pt>
                <c:pt idx="100">
                  <c:v>3.3252535676500003E-8</c:v>
                </c:pt>
                <c:pt idx="101">
                  <c:v>3.3252535676500003E-8</c:v>
                </c:pt>
                <c:pt idx="102">
                  <c:v>3.3252535676500003E-8</c:v>
                </c:pt>
                <c:pt idx="103">
                  <c:v>3.3252535676500003E-8</c:v>
                </c:pt>
                <c:pt idx="104">
                  <c:v>3.3252535676500003E-8</c:v>
                </c:pt>
                <c:pt idx="105">
                  <c:v>3.3252535676500003E-8</c:v>
                </c:pt>
                <c:pt idx="106">
                  <c:v>3.3252535676500003E-8</c:v>
                </c:pt>
                <c:pt idx="107">
                  <c:v>3.3252535676500003E-8</c:v>
                </c:pt>
                <c:pt idx="108">
                  <c:v>3.3252535676500003E-8</c:v>
                </c:pt>
                <c:pt idx="109">
                  <c:v>3.3252535676500003E-8</c:v>
                </c:pt>
                <c:pt idx="110">
                  <c:v>3.3252535676500003E-8</c:v>
                </c:pt>
                <c:pt idx="111">
                  <c:v>3.3252535676500003E-8</c:v>
                </c:pt>
                <c:pt idx="112">
                  <c:v>3.3252535676500003E-8</c:v>
                </c:pt>
                <c:pt idx="113">
                  <c:v>3.3252535676500003E-8</c:v>
                </c:pt>
                <c:pt idx="114">
                  <c:v>3.3252535676500003E-8</c:v>
                </c:pt>
                <c:pt idx="115">
                  <c:v>3.3252535676500003E-8</c:v>
                </c:pt>
                <c:pt idx="116">
                  <c:v>3.3252535676500003E-8</c:v>
                </c:pt>
                <c:pt idx="117">
                  <c:v>3.3252535676500003E-8</c:v>
                </c:pt>
                <c:pt idx="118">
                  <c:v>3.3252535676500003E-8</c:v>
                </c:pt>
                <c:pt idx="119">
                  <c:v>3.3252535676500003E-8</c:v>
                </c:pt>
                <c:pt idx="120">
                  <c:v>3.3252535676500003E-8</c:v>
                </c:pt>
                <c:pt idx="121">
                  <c:v>3.3252535676500003E-8</c:v>
                </c:pt>
                <c:pt idx="122">
                  <c:v>3.3252535676500003E-8</c:v>
                </c:pt>
                <c:pt idx="123">
                  <c:v>3.3252535676500003E-8</c:v>
                </c:pt>
                <c:pt idx="124">
                  <c:v>3.3252535676500003E-8</c:v>
                </c:pt>
                <c:pt idx="125">
                  <c:v>3.3252535676500003E-8</c:v>
                </c:pt>
                <c:pt idx="126">
                  <c:v>3.3252535676500003E-8</c:v>
                </c:pt>
                <c:pt idx="127">
                  <c:v>3.3252535676500003E-8</c:v>
                </c:pt>
                <c:pt idx="128">
                  <c:v>3.3252535676500003E-8</c:v>
                </c:pt>
                <c:pt idx="129">
                  <c:v>3.3252535676500003E-8</c:v>
                </c:pt>
                <c:pt idx="130">
                  <c:v>3.3252535676500003E-8</c:v>
                </c:pt>
                <c:pt idx="131">
                  <c:v>3.3252535676500003E-8</c:v>
                </c:pt>
                <c:pt idx="132">
                  <c:v>3.3252535676500003E-8</c:v>
                </c:pt>
                <c:pt idx="133">
                  <c:v>3.3252535676500003E-8</c:v>
                </c:pt>
                <c:pt idx="134">
                  <c:v>3.3252535676500003E-8</c:v>
                </c:pt>
                <c:pt idx="135">
                  <c:v>3.3252535676500003E-8</c:v>
                </c:pt>
                <c:pt idx="136">
                  <c:v>3.3252535676500003E-8</c:v>
                </c:pt>
                <c:pt idx="137">
                  <c:v>3.3252535676500003E-8</c:v>
                </c:pt>
                <c:pt idx="138">
                  <c:v>3.3252535676500003E-8</c:v>
                </c:pt>
                <c:pt idx="139">
                  <c:v>3.3252535676500003E-8</c:v>
                </c:pt>
                <c:pt idx="140">
                  <c:v>3.3252535676500003E-8</c:v>
                </c:pt>
                <c:pt idx="141">
                  <c:v>3.3252535676500003E-8</c:v>
                </c:pt>
                <c:pt idx="142">
                  <c:v>3.3252535676500003E-8</c:v>
                </c:pt>
                <c:pt idx="143">
                  <c:v>3.3252535676500003E-8</c:v>
                </c:pt>
                <c:pt idx="144">
                  <c:v>3.3252535676500003E-8</c:v>
                </c:pt>
                <c:pt idx="145">
                  <c:v>3.3252535676500003E-8</c:v>
                </c:pt>
                <c:pt idx="146">
                  <c:v>3.3252535676500003E-8</c:v>
                </c:pt>
                <c:pt idx="147">
                  <c:v>3.3252535676500003E-8</c:v>
                </c:pt>
                <c:pt idx="148">
                  <c:v>3.3252535676500003E-8</c:v>
                </c:pt>
                <c:pt idx="149">
                  <c:v>3.3252535676500003E-8</c:v>
                </c:pt>
                <c:pt idx="150">
                  <c:v>1.04923959969E-7</c:v>
                </c:pt>
                <c:pt idx="151">
                  <c:v>1.04923959969E-7</c:v>
                </c:pt>
                <c:pt idx="152">
                  <c:v>1.04923959969E-7</c:v>
                </c:pt>
                <c:pt idx="153">
                  <c:v>1.04923959969E-7</c:v>
                </c:pt>
                <c:pt idx="154">
                  <c:v>1.04923959969E-7</c:v>
                </c:pt>
                <c:pt idx="155">
                  <c:v>1.04923959969E-7</c:v>
                </c:pt>
                <c:pt idx="156">
                  <c:v>1.04923959969E-7</c:v>
                </c:pt>
                <c:pt idx="157">
                  <c:v>1.04923959969E-7</c:v>
                </c:pt>
                <c:pt idx="158">
                  <c:v>1.04923959969E-7</c:v>
                </c:pt>
                <c:pt idx="159">
                  <c:v>1.04923959969E-7</c:v>
                </c:pt>
                <c:pt idx="160">
                  <c:v>1.04923959969E-7</c:v>
                </c:pt>
                <c:pt idx="161">
                  <c:v>1.04923959969E-7</c:v>
                </c:pt>
                <c:pt idx="162">
                  <c:v>1.04923959969E-7</c:v>
                </c:pt>
                <c:pt idx="163">
                  <c:v>1.04923959969E-7</c:v>
                </c:pt>
                <c:pt idx="164">
                  <c:v>1.04923959969E-7</c:v>
                </c:pt>
                <c:pt idx="165">
                  <c:v>1.04923959969E-7</c:v>
                </c:pt>
                <c:pt idx="166">
                  <c:v>1.04923959969E-7</c:v>
                </c:pt>
                <c:pt idx="167">
                  <c:v>1.04923959969E-7</c:v>
                </c:pt>
                <c:pt idx="168">
                  <c:v>1.04923959969E-7</c:v>
                </c:pt>
                <c:pt idx="169">
                  <c:v>1.04923959969E-7</c:v>
                </c:pt>
                <c:pt idx="170">
                  <c:v>1.04923959969E-7</c:v>
                </c:pt>
                <c:pt idx="171">
                  <c:v>1.04923959969E-7</c:v>
                </c:pt>
                <c:pt idx="172">
                  <c:v>1.04923959969E-7</c:v>
                </c:pt>
                <c:pt idx="173">
                  <c:v>1.04923959969E-7</c:v>
                </c:pt>
                <c:pt idx="174">
                  <c:v>1.04923959969E-7</c:v>
                </c:pt>
                <c:pt idx="175">
                  <c:v>1.04923959969E-7</c:v>
                </c:pt>
                <c:pt idx="176">
                  <c:v>1.04923959969E-7</c:v>
                </c:pt>
                <c:pt idx="177">
                  <c:v>1.04923959969E-7</c:v>
                </c:pt>
                <c:pt idx="178">
                  <c:v>1.04923959969E-7</c:v>
                </c:pt>
                <c:pt idx="179">
                  <c:v>1.04923959969E-7</c:v>
                </c:pt>
                <c:pt idx="180">
                  <c:v>1.04923959969E-7</c:v>
                </c:pt>
                <c:pt idx="181">
                  <c:v>1.04923959969E-7</c:v>
                </c:pt>
                <c:pt idx="182">
                  <c:v>1.04923959969E-7</c:v>
                </c:pt>
                <c:pt idx="183">
                  <c:v>1.04923959969E-7</c:v>
                </c:pt>
                <c:pt idx="184">
                  <c:v>1.04923959969E-7</c:v>
                </c:pt>
                <c:pt idx="185">
                  <c:v>1.04923959969E-7</c:v>
                </c:pt>
                <c:pt idx="186">
                  <c:v>1.04923959969E-7</c:v>
                </c:pt>
                <c:pt idx="187">
                  <c:v>1.04923959969E-7</c:v>
                </c:pt>
                <c:pt idx="188">
                  <c:v>1.04923959969E-7</c:v>
                </c:pt>
                <c:pt idx="189">
                  <c:v>1.04923959969E-7</c:v>
                </c:pt>
                <c:pt idx="190">
                  <c:v>1.04923959969E-7</c:v>
                </c:pt>
                <c:pt idx="191">
                  <c:v>1.04923959969E-7</c:v>
                </c:pt>
                <c:pt idx="192">
                  <c:v>1.04923959969E-7</c:v>
                </c:pt>
                <c:pt idx="193">
                  <c:v>1.04923959969E-7</c:v>
                </c:pt>
                <c:pt idx="194">
                  <c:v>1.04923959969E-7</c:v>
                </c:pt>
                <c:pt idx="195">
                  <c:v>1.04923959969E-7</c:v>
                </c:pt>
                <c:pt idx="196">
                  <c:v>1.04923959969E-7</c:v>
                </c:pt>
                <c:pt idx="197">
                  <c:v>1.04923959969E-7</c:v>
                </c:pt>
                <c:pt idx="198">
                  <c:v>1.04923959969E-7</c:v>
                </c:pt>
                <c:pt idx="199">
                  <c:v>1.04923959969E-7</c:v>
                </c:pt>
                <c:pt idx="200">
                  <c:v>3.3107362044999998E-7</c:v>
                </c:pt>
                <c:pt idx="201">
                  <c:v>3.3107362044999998E-7</c:v>
                </c:pt>
                <c:pt idx="202">
                  <c:v>3.3107362044999998E-7</c:v>
                </c:pt>
                <c:pt idx="203">
                  <c:v>3.3107362044999998E-7</c:v>
                </c:pt>
                <c:pt idx="204">
                  <c:v>3.3107362044999998E-7</c:v>
                </c:pt>
                <c:pt idx="205">
                  <c:v>3.3107362044999998E-7</c:v>
                </c:pt>
                <c:pt idx="206">
                  <c:v>3.3107362044999998E-7</c:v>
                </c:pt>
                <c:pt idx="207">
                  <c:v>3.3107362044999998E-7</c:v>
                </c:pt>
                <c:pt idx="208">
                  <c:v>3.3107362044999998E-7</c:v>
                </c:pt>
                <c:pt idx="209">
                  <c:v>3.3107362044999998E-7</c:v>
                </c:pt>
                <c:pt idx="210">
                  <c:v>3.3107362044999998E-7</c:v>
                </c:pt>
                <c:pt idx="211">
                  <c:v>3.3107362044999998E-7</c:v>
                </c:pt>
                <c:pt idx="212">
                  <c:v>3.3107362044999998E-7</c:v>
                </c:pt>
                <c:pt idx="213">
                  <c:v>3.3107362044999998E-7</c:v>
                </c:pt>
                <c:pt idx="214">
                  <c:v>3.3107362044999998E-7</c:v>
                </c:pt>
                <c:pt idx="215">
                  <c:v>3.3107362044999998E-7</c:v>
                </c:pt>
                <c:pt idx="216">
                  <c:v>3.3107362044999998E-7</c:v>
                </c:pt>
                <c:pt idx="217">
                  <c:v>3.3107362044999998E-7</c:v>
                </c:pt>
                <c:pt idx="218">
                  <c:v>3.3107362044999998E-7</c:v>
                </c:pt>
                <c:pt idx="219">
                  <c:v>3.3107362044999998E-7</c:v>
                </c:pt>
                <c:pt idx="220">
                  <c:v>3.3107362044999998E-7</c:v>
                </c:pt>
                <c:pt idx="221">
                  <c:v>3.3107362044999998E-7</c:v>
                </c:pt>
                <c:pt idx="222">
                  <c:v>3.3107362044999998E-7</c:v>
                </c:pt>
                <c:pt idx="223">
                  <c:v>3.3107362044999998E-7</c:v>
                </c:pt>
                <c:pt idx="224">
                  <c:v>3.3107362044999998E-7</c:v>
                </c:pt>
                <c:pt idx="225">
                  <c:v>3.3107362044999998E-7</c:v>
                </c:pt>
                <c:pt idx="226">
                  <c:v>3.3107362044999998E-7</c:v>
                </c:pt>
                <c:pt idx="227">
                  <c:v>3.3107362044999998E-7</c:v>
                </c:pt>
                <c:pt idx="228">
                  <c:v>3.3107362044999998E-7</c:v>
                </c:pt>
                <c:pt idx="229">
                  <c:v>3.3107362044999998E-7</c:v>
                </c:pt>
                <c:pt idx="230">
                  <c:v>3.3107362044999998E-7</c:v>
                </c:pt>
                <c:pt idx="231">
                  <c:v>3.3107362044999998E-7</c:v>
                </c:pt>
                <c:pt idx="232">
                  <c:v>3.3107362044999998E-7</c:v>
                </c:pt>
                <c:pt idx="233">
                  <c:v>3.3107362044999998E-7</c:v>
                </c:pt>
                <c:pt idx="234">
                  <c:v>3.3107362044999998E-7</c:v>
                </c:pt>
                <c:pt idx="235">
                  <c:v>3.3107362044999998E-7</c:v>
                </c:pt>
                <c:pt idx="236">
                  <c:v>3.3107362044999998E-7</c:v>
                </c:pt>
                <c:pt idx="237">
                  <c:v>3.3107362044999998E-7</c:v>
                </c:pt>
                <c:pt idx="238">
                  <c:v>3.3107362044999998E-7</c:v>
                </c:pt>
                <c:pt idx="239">
                  <c:v>3.3107362044999998E-7</c:v>
                </c:pt>
                <c:pt idx="240">
                  <c:v>3.3107362044999998E-7</c:v>
                </c:pt>
                <c:pt idx="241">
                  <c:v>3.3107362044999998E-7</c:v>
                </c:pt>
                <c:pt idx="242">
                  <c:v>3.3107362044999998E-7</c:v>
                </c:pt>
                <c:pt idx="243">
                  <c:v>3.3107362044999998E-7</c:v>
                </c:pt>
                <c:pt idx="244">
                  <c:v>3.3107362044999998E-7</c:v>
                </c:pt>
                <c:pt idx="245">
                  <c:v>3.3107362044999998E-7</c:v>
                </c:pt>
                <c:pt idx="246">
                  <c:v>3.3107362044999998E-7</c:v>
                </c:pt>
                <c:pt idx="247">
                  <c:v>3.3107362044999998E-7</c:v>
                </c:pt>
                <c:pt idx="248">
                  <c:v>3.3107362044999998E-7</c:v>
                </c:pt>
                <c:pt idx="249">
                  <c:v>3.3107362044999998E-7</c:v>
                </c:pt>
                <c:pt idx="250">
                  <c:v>1.0446588385600001E-6</c:v>
                </c:pt>
                <c:pt idx="251">
                  <c:v>1.0446588385600001E-6</c:v>
                </c:pt>
                <c:pt idx="252">
                  <c:v>1.0446588385600001E-6</c:v>
                </c:pt>
                <c:pt idx="253">
                  <c:v>1.0446588385600001E-6</c:v>
                </c:pt>
                <c:pt idx="254">
                  <c:v>1.0446588385600001E-6</c:v>
                </c:pt>
                <c:pt idx="255">
                  <c:v>1.0446588385600001E-6</c:v>
                </c:pt>
                <c:pt idx="256">
                  <c:v>1.0446588385600001E-6</c:v>
                </c:pt>
                <c:pt idx="257">
                  <c:v>1.0446588385600001E-6</c:v>
                </c:pt>
                <c:pt idx="258">
                  <c:v>1.0446588385600001E-6</c:v>
                </c:pt>
                <c:pt idx="259">
                  <c:v>1.0446588385600001E-6</c:v>
                </c:pt>
                <c:pt idx="260">
                  <c:v>1.0446588385600001E-6</c:v>
                </c:pt>
                <c:pt idx="261">
                  <c:v>1.0446588385600001E-6</c:v>
                </c:pt>
                <c:pt idx="262">
                  <c:v>1.0446588385600001E-6</c:v>
                </c:pt>
                <c:pt idx="263">
                  <c:v>1.0446588385600001E-6</c:v>
                </c:pt>
                <c:pt idx="264">
                  <c:v>1.0446588385600001E-6</c:v>
                </c:pt>
                <c:pt idx="265">
                  <c:v>1.0446588385600001E-6</c:v>
                </c:pt>
                <c:pt idx="266">
                  <c:v>1.0446588385600001E-6</c:v>
                </c:pt>
                <c:pt idx="267">
                  <c:v>1.0446588385600001E-6</c:v>
                </c:pt>
                <c:pt idx="268">
                  <c:v>1.0446588385600001E-6</c:v>
                </c:pt>
                <c:pt idx="269">
                  <c:v>1.0446588385600001E-6</c:v>
                </c:pt>
                <c:pt idx="270">
                  <c:v>1.0446588385600001E-6</c:v>
                </c:pt>
                <c:pt idx="271">
                  <c:v>1.0446588385600001E-6</c:v>
                </c:pt>
                <c:pt idx="272">
                  <c:v>1.0446588385600001E-6</c:v>
                </c:pt>
                <c:pt idx="273">
                  <c:v>1.0446588385600001E-6</c:v>
                </c:pt>
                <c:pt idx="274">
                  <c:v>1.0446588385600001E-6</c:v>
                </c:pt>
                <c:pt idx="275">
                  <c:v>1.0446588385600001E-6</c:v>
                </c:pt>
                <c:pt idx="276">
                  <c:v>1.0446588385600001E-6</c:v>
                </c:pt>
                <c:pt idx="277">
                  <c:v>1.0446588385600001E-6</c:v>
                </c:pt>
                <c:pt idx="278">
                  <c:v>1.0446588385600001E-6</c:v>
                </c:pt>
                <c:pt idx="279">
                  <c:v>1.0446588385600001E-6</c:v>
                </c:pt>
                <c:pt idx="280">
                  <c:v>1.0446588385600001E-6</c:v>
                </c:pt>
                <c:pt idx="281">
                  <c:v>1.0446588385600001E-6</c:v>
                </c:pt>
                <c:pt idx="282">
                  <c:v>1.0446588385600001E-6</c:v>
                </c:pt>
                <c:pt idx="283">
                  <c:v>1.0446588385600001E-6</c:v>
                </c:pt>
                <c:pt idx="284">
                  <c:v>1.0446588385600001E-6</c:v>
                </c:pt>
                <c:pt idx="285">
                  <c:v>1.0446588385600001E-6</c:v>
                </c:pt>
                <c:pt idx="286">
                  <c:v>1.0446588385600001E-6</c:v>
                </c:pt>
                <c:pt idx="287">
                  <c:v>1.0446588385600001E-6</c:v>
                </c:pt>
                <c:pt idx="288">
                  <c:v>1.0446588385600001E-6</c:v>
                </c:pt>
                <c:pt idx="289">
                  <c:v>1.0446588385600001E-6</c:v>
                </c:pt>
                <c:pt idx="290">
                  <c:v>1.0446588385600001E-6</c:v>
                </c:pt>
                <c:pt idx="291">
                  <c:v>1.0446588385600001E-6</c:v>
                </c:pt>
                <c:pt idx="292">
                  <c:v>1.0446588385600001E-6</c:v>
                </c:pt>
                <c:pt idx="293">
                  <c:v>1.0446588385600001E-6</c:v>
                </c:pt>
                <c:pt idx="294">
                  <c:v>1.0446588385600001E-6</c:v>
                </c:pt>
                <c:pt idx="295">
                  <c:v>1.0446588385600001E-6</c:v>
                </c:pt>
                <c:pt idx="296">
                  <c:v>1.0446588385600001E-6</c:v>
                </c:pt>
                <c:pt idx="297">
                  <c:v>1.0446588385600001E-6</c:v>
                </c:pt>
                <c:pt idx="298">
                  <c:v>1.0446588385600001E-6</c:v>
                </c:pt>
                <c:pt idx="299">
                  <c:v>1.0446588385600001E-6</c:v>
                </c:pt>
                <c:pt idx="300">
                  <c:v>3.2735885123899999E-6</c:v>
                </c:pt>
                <c:pt idx="301">
                  <c:v>3.2735885123899999E-6</c:v>
                </c:pt>
                <c:pt idx="302">
                  <c:v>3.2735885123899999E-6</c:v>
                </c:pt>
                <c:pt idx="303">
                  <c:v>3.2735885123899999E-6</c:v>
                </c:pt>
                <c:pt idx="304">
                  <c:v>3.2735885123899999E-6</c:v>
                </c:pt>
                <c:pt idx="305">
                  <c:v>3.2735885123899999E-6</c:v>
                </c:pt>
                <c:pt idx="306">
                  <c:v>3.2735885123899999E-6</c:v>
                </c:pt>
                <c:pt idx="307">
                  <c:v>3.2735885123899999E-6</c:v>
                </c:pt>
                <c:pt idx="308">
                  <c:v>3.2735885123899999E-6</c:v>
                </c:pt>
                <c:pt idx="309">
                  <c:v>3.2735885123899999E-6</c:v>
                </c:pt>
                <c:pt idx="310">
                  <c:v>3.2735885123899999E-6</c:v>
                </c:pt>
                <c:pt idx="311">
                  <c:v>3.2735885123899999E-6</c:v>
                </c:pt>
                <c:pt idx="312">
                  <c:v>3.2735885123899999E-6</c:v>
                </c:pt>
                <c:pt idx="313">
                  <c:v>3.2735885123899999E-6</c:v>
                </c:pt>
                <c:pt idx="314">
                  <c:v>3.2735885123899999E-6</c:v>
                </c:pt>
                <c:pt idx="315">
                  <c:v>3.2735885123899999E-6</c:v>
                </c:pt>
                <c:pt idx="316">
                  <c:v>3.2735885123899999E-6</c:v>
                </c:pt>
                <c:pt idx="317">
                  <c:v>3.2735885123899999E-6</c:v>
                </c:pt>
                <c:pt idx="318">
                  <c:v>3.2735885123899999E-6</c:v>
                </c:pt>
                <c:pt idx="319">
                  <c:v>3.2735885123899999E-6</c:v>
                </c:pt>
                <c:pt idx="320">
                  <c:v>3.2735885123899999E-6</c:v>
                </c:pt>
                <c:pt idx="321">
                  <c:v>3.2735885123899999E-6</c:v>
                </c:pt>
                <c:pt idx="322">
                  <c:v>3.2735885123899999E-6</c:v>
                </c:pt>
                <c:pt idx="323">
                  <c:v>3.2735885123899999E-6</c:v>
                </c:pt>
                <c:pt idx="324">
                  <c:v>3.2735885123899999E-6</c:v>
                </c:pt>
                <c:pt idx="325">
                  <c:v>3.2735885123899999E-6</c:v>
                </c:pt>
                <c:pt idx="326">
                  <c:v>3.2735885123899999E-6</c:v>
                </c:pt>
                <c:pt idx="327">
                  <c:v>3.2735885123899999E-6</c:v>
                </c:pt>
                <c:pt idx="328">
                  <c:v>3.2735885123899999E-6</c:v>
                </c:pt>
                <c:pt idx="329">
                  <c:v>3.2735885123899999E-6</c:v>
                </c:pt>
                <c:pt idx="330">
                  <c:v>3.2735885123899999E-6</c:v>
                </c:pt>
                <c:pt idx="331">
                  <c:v>3.2735885123899999E-6</c:v>
                </c:pt>
                <c:pt idx="332">
                  <c:v>3.2735885123899999E-6</c:v>
                </c:pt>
                <c:pt idx="333">
                  <c:v>3.2735885123899999E-6</c:v>
                </c:pt>
                <c:pt idx="334">
                  <c:v>3.2735885123899999E-6</c:v>
                </c:pt>
                <c:pt idx="335">
                  <c:v>3.2735885123899999E-6</c:v>
                </c:pt>
                <c:pt idx="336">
                  <c:v>3.2735885123899999E-6</c:v>
                </c:pt>
                <c:pt idx="337">
                  <c:v>3.2735885123899999E-6</c:v>
                </c:pt>
                <c:pt idx="338">
                  <c:v>3.2735885123899999E-6</c:v>
                </c:pt>
                <c:pt idx="339">
                  <c:v>3.2735885123899999E-6</c:v>
                </c:pt>
                <c:pt idx="340">
                  <c:v>3.2735885123899999E-6</c:v>
                </c:pt>
                <c:pt idx="341">
                  <c:v>3.2735885123899999E-6</c:v>
                </c:pt>
                <c:pt idx="342">
                  <c:v>3.2735885123899999E-6</c:v>
                </c:pt>
                <c:pt idx="343">
                  <c:v>3.2735885123899999E-6</c:v>
                </c:pt>
                <c:pt idx="344">
                  <c:v>3.2735885123899999E-6</c:v>
                </c:pt>
                <c:pt idx="345">
                  <c:v>3.2735885123899999E-6</c:v>
                </c:pt>
                <c:pt idx="346">
                  <c:v>3.2735885123899999E-6</c:v>
                </c:pt>
                <c:pt idx="347">
                  <c:v>3.2735885123899999E-6</c:v>
                </c:pt>
                <c:pt idx="348">
                  <c:v>3.2735885123899999E-6</c:v>
                </c:pt>
                <c:pt idx="349">
                  <c:v>3.2735885123899999E-6</c:v>
                </c:pt>
                <c:pt idx="350">
                  <c:v>1.049722952E-5</c:v>
                </c:pt>
                <c:pt idx="351">
                  <c:v>1.049722952E-5</c:v>
                </c:pt>
                <c:pt idx="352">
                  <c:v>1.049722952E-5</c:v>
                </c:pt>
                <c:pt idx="353">
                  <c:v>1.049722952E-5</c:v>
                </c:pt>
                <c:pt idx="354">
                  <c:v>1.049722952E-5</c:v>
                </c:pt>
                <c:pt idx="355">
                  <c:v>1.049722952E-5</c:v>
                </c:pt>
                <c:pt idx="356">
                  <c:v>1.049722952E-5</c:v>
                </c:pt>
                <c:pt idx="357">
                  <c:v>1.049722952E-5</c:v>
                </c:pt>
                <c:pt idx="358">
                  <c:v>1.049722952E-5</c:v>
                </c:pt>
                <c:pt idx="359">
                  <c:v>1.049722952E-5</c:v>
                </c:pt>
                <c:pt idx="360">
                  <c:v>1.049722952E-5</c:v>
                </c:pt>
                <c:pt idx="361">
                  <c:v>1.049722952E-5</c:v>
                </c:pt>
                <c:pt idx="362">
                  <c:v>1.049722952E-5</c:v>
                </c:pt>
                <c:pt idx="363">
                  <c:v>1.049722952E-5</c:v>
                </c:pt>
                <c:pt idx="364">
                  <c:v>1.049722952E-5</c:v>
                </c:pt>
                <c:pt idx="365">
                  <c:v>1.049722952E-5</c:v>
                </c:pt>
                <c:pt idx="366">
                  <c:v>1.049722952E-5</c:v>
                </c:pt>
                <c:pt idx="367">
                  <c:v>1.049722952E-5</c:v>
                </c:pt>
                <c:pt idx="368">
                  <c:v>1.049722952E-5</c:v>
                </c:pt>
                <c:pt idx="369">
                  <c:v>1.049722952E-5</c:v>
                </c:pt>
                <c:pt idx="370">
                  <c:v>1.049722952E-5</c:v>
                </c:pt>
                <c:pt idx="371">
                  <c:v>1.049722952E-5</c:v>
                </c:pt>
                <c:pt idx="372">
                  <c:v>1.049722952E-5</c:v>
                </c:pt>
                <c:pt idx="373">
                  <c:v>1.049722952E-5</c:v>
                </c:pt>
                <c:pt idx="374">
                  <c:v>1.049722952E-5</c:v>
                </c:pt>
                <c:pt idx="375">
                  <c:v>1.049722952E-5</c:v>
                </c:pt>
                <c:pt idx="376">
                  <c:v>1.049722952E-5</c:v>
                </c:pt>
                <c:pt idx="377">
                  <c:v>1.049722952E-5</c:v>
                </c:pt>
                <c:pt idx="378">
                  <c:v>1.049722952E-5</c:v>
                </c:pt>
                <c:pt idx="379">
                  <c:v>1.049722952E-5</c:v>
                </c:pt>
                <c:pt idx="380">
                  <c:v>1.049722952E-5</c:v>
                </c:pt>
                <c:pt idx="381">
                  <c:v>1.049722952E-5</c:v>
                </c:pt>
                <c:pt idx="382">
                  <c:v>1.049722952E-5</c:v>
                </c:pt>
                <c:pt idx="383">
                  <c:v>1.049722952E-5</c:v>
                </c:pt>
                <c:pt idx="384">
                  <c:v>1.049722952E-5</c:v>
                </c:pt>
                <c:pt idx="385">
                  <c:v>1.049722952E-5</c:v>
                </c:pt>
                <c:pt idx="386">
                  <c:v>1.049722952E-5</c:v>
                </c:pt>
                <c:pt idx="387">
                  <c:v>1.049722952E-5</c:v>
                </c:pt>
                <c:pt idx="388">
                  <c:v>1.049722952E-5</c:v>
                </c:pt>
                <c:pt idx="389">
                  <c:v>1.049722952E-5</c:v>
                </c:pt>
                <c:pt idx="390">
                  <c:v>1.049722952E-5</c:v>
                </c:pt>
                <c:pt idx="391">
                  <c:v>1.049722952E-5</c:v>
                </c:pt>
                <c:pt idx="392">
                  <c:v>1.049722952E-5</c:v>
                </c:pt>
                <c:pt idx="393">
                  <c:v>1.049722952E-5</c:v>
                </c:pt>
                <c:pt idx="394">
                  <c:v>1.049722952E-5</c:v>
                </c:pt>
                <c:pt idx="395">
                  <c:v>1.049722952E-5</c:v>
                </c:pt>
                <c:pt idx="396">
                  <c:v>1.049722952E-5</c:v>
                </c:pt>
                <c:pt idx="397">
                  <c:v>1.049722952E-5</c:v>
                </c:pt>
                <c:pt idx="398">
                  <c:v>1.049722952E-5</c:v>
                </c:pt>
                <c:pt idx="399">
                  <c:v>1.049722952E-5</c:v>
                </c:pt>
                <c:pt idx="400">
                  <c:v>3.2894576392200001E-5</c:v>
                </c:pt>
                <c:pt idx="401">
                  <c:v>3.2894576392200001E-5</c:v>
                </c:pt>
                <c:pt idx="402">
                  <c:v>3.2894576392200001E-5</c:v>
                </c:pt>
                <c:pt idx="403">
                  <c:v>3.2894576392200001E-5</c:v>
                </c:pt>
                <c:pt idx="404">
                  <c:v>3.2894576392200001E-5</c:v>
                </c:pt>
                <c:pt idx="405">
                  <c:v>3.2894576392200001E-5</c:v>
                </c:pt>
                <c:pt idx="406">
                  <c:v>3.2894576392200001E-5</c:v>
                </c:pt>
                <c:pt idx="407">
                  <c:v>3.2894576392200001E-5</c:v>
                </c:pt>
                <c:pt idx="408">
                  <c:v>3.2894576392200001E-5</c:v>
                </c:pt>
                <c:pt idx="409">
                  <c:v>3.2894576392200001E-5</c:v>
                </c:pt>
                <c:pt idx="410">
                  <c:v>3.2894576392200001E-5</c:v>
                </c:pt>
                <c:pt idx="411">
                  <c:v>3.2894576392200001E-5</c:v>
                </c:pt>
                <c:pt idx="412">
                  <c:v>3.2894576392200001E-5</c:v>
                </c:pt>
                <c:pt idx="413">
                  <c:v>3.2894576392200001E-5</c:v>
                </c:pt>
                <c:pt idx="414">
                  <c:v>3.2894576392200001E-5</c:v>
                </c:pt>
                <c:pt idx="415">
                  <c:v>3.2894576392200001E-5</c:v>
                </c:pt>
                <c:pt idx="416">
                  <c:v>3.2894576392200001E-5</c:v>
                </c:pt>
                <c:pt idx="417">
                  <c:v>3.2894576392200001E-5</c:v>
                </c:pt>
                <c:pt idx="418">
                  <c:v>3.2894576392200001E-5</c:v>
                </c:pt>
                <c:pt idx="419">
                  <c:v>3.2894576392200001E-5</c:v>
                </c:pt>
                <c:pt idx="420">
                  <c:v>3.2894576392200001E-5</c:v>
                </c:pt>
                <c:pt idx="421">
                  <c:v>3.2894576392200001E-5</c:v>
                </c:pt>
                <c:pt idx="422">
                  <c:v>3.2894576392200001E-5</c:v>
                </c:pt>
                <c:pt idx="423">
                  <c:v>3.2894576392200001E-5</c:v>
                </c:pt>
                <c:pt idx="424">
                  <c:v>3.2894576392200001E-5</c:v>
                </c:pt>
                <c:pt idx="425">
                  <c:v>3.2894576392200001E-5</c:v>
                </c:pt>
                <c:pt idx="426">
                  <c:v>3.2894576392200001E-5</c:v>
                </c:pt>
                <c:pt idx="427">
                  <c:v>3.2894576392200001E-5</c:v>
                </c:pt>
                <c:pt idx="428">
                  <c:v>3.2894576392200001E-5</c:v>
                </c:pt>
                <c:pt idx="429">
                  <c:v>3.2894576392200001E-5</c:v>
                </c:pt>
                <c:pt idx="430">
                  <c:v>3.2894576392200001E-5</c:v>
                </c:pt>
                <c:pt idx="431">
                  <c:v>3.2894576392200001E-5</c:v>
                </c:pt>
                <c:pt idx="432">
                  <c:v>3.2894576392200001E-5</c:v>
                </c:pt>
                <c:pt idx="433">
                  <c:v>3.2894576392200001E-5</c:v>
                </c:pt>
                <c:pt idx="434">
                  <c:v>3.2894576392200001E-5</c:v>
                </c:pt>
                <c:pt idx="435">
                  <c:v>3.2894576392200001E-5</c:v>
                </c:pt>
                <c:pt idx="436">
                  <c:v>3.2894576392200001E-5</c:v>
                </c:pt>
                <c:pt idx="437">
                  <c:v>3.2894576392200001E-5</c:v>
                </c:pt>
                <c:pt idx="438">
                  <c:v>3.2894576392200001E-5</c:v>
                </c:pt>
                <c:pt idx="439">
                  <c:v>3.2894576392200001E-5</c:v>
                </c:pt>
                <c:pt idx="440">
                  <c:v>3.2894576392200001E-5</c:v>
                </c:pt>
                <c:pt idx="441">
                  <c:v>3.2894576392200001E-5</c:v>
                </c:pt>
                <c:pt idx="442">
                  <c:v>3.2894576392200001E-5</c:v>
                </c:pt>
                <c:pt idx="443">
                  <c:v>3.2894576392200001E-5</c:v>
                </c:pt>
                <c:pt idx="444">
                  <c:v>3.2894576392200001E-5</c:v>
                </c:pt>
                <c:pt idx="445">
                  <c:v>3.2894576392200001E-5</c:v>
                </c:pt>
                <c:pt idx="446">
                  <c:v>3.2894576392200001E-5</c:v>
                </c:pt>
                <c:pt idx="447">
                  <c:v>3.2894576392200001E-5</c:v>
                </c:pt>
                <c:pt idx="448">
                  <c:v>3.2894576392200001E-5</c:v>
                </c:pt>
                <c:pt idx="449">
                  <c:v>3.2894576392200001E-5</c:v>
                </c:pt>
                <c:pt idx="450" formatCode="General">
                  <c:v>1.04514008066E-4</c:v>
                </c:pt>
                <c:pt idx="451" formatCode="General">
                  <c:v>1.04514008066E-4</c:v>
                </c:pt>
                <c:pt idx="452" formatCode="General">
                  <c:v>1.04514008066E-4</c:v>
                </c:pt>
                <c:pt idx="453" formatCode="General">
                  <c:v>1.04514008066E-4</c:v>
                </c:pt>
                <c:pt idx="454" formatCode="General">
                  <c:v>1.04514008066E-4</c:v>
                </c:pt>
                <c:pt idx="455" formatCode="General">
                  <c:v>1.04514008066E-4</c:v>
                </c:pt>
                <c:pt idx="456" formatCode="General">
                  <c:v>1.04514008066E-4</c:v>
                </c:pt>
                <c:pt idx="457" formatCode="General">
                  <c:v>1.04514008066E-4</c:v>
                </c:pt>
                <c:pt idx="458" formatCode="General">
                  <c:v>1.04514008066E-4</c:v>
                </c:pt>
                <c:pt idx="459" formatCode="General">
                  <c:v>1.04514008066E-4</c:v>
                </c:pt>
                <c:pt idx="460" formatCode="General">
                  <c:v>1.04514008066E-4</c:v>
                </c:pt>
                <c:pt idx="461" formatCode="General">
                  <c:v>1.04514008066E-4</c:v>
                </c:pt>
                <c:pt idx="462" formatCode="General">
                  <c:v>1.04514008066E-4</c:v>
                </c:pt>
                <c:pt idx="463" formatCode="General">
                  <c:v>1.04514008066E-4</c:v>
                </c:pt>
                <c:pt idx="464" formatCode="General">
                  <c:v>1.04514008066E-4</c:v>
                </c:pt>
                <c:pt idx="465" formatCode="General">
                  <c:v>1.04514008066E-4</c:v>
                </c:pt>
                <c:pt idx="466" formatCode="General">
                  <c:v>1.04514008066E-4</c:v>
                </c:pt>
                <c:pt idx="467" formatCode="General">
                  <c:v>1.04514008066E-4</c:v>
                </c:pt>
                <c:pt idx="468" formatCode="General">
                  <c:v>1.04514008066E-4</c:v>
                </c:pt>
                <c:pt idx="469" formatCode="General">
                  <c:v>1.04514008066E-4</c:v>
                </c:pt>
                <c:pt idx="470" formatCode="General">
                  <c:v>1.04514008066E-4</c:v>
                </c:pt>
                <c:pt idx="471" formatCode="General">
                  <c:v>1.04514008066E-4</c:v>
                </c:pt>
                <c:pt idx="472" formatCode="General">
                  <c:v>1.04514008066E-4</c:v>
                </c:pt>
                <c:pt idx="473" formatCode="General">
                  <c:v>1.04514008066E-4</c:v>
                </c:pt>
                <c:pt idx="474" formatCode="General">
                  <c:v>1.04514008066E-4</c:v>
                </c:pt>
                <c:pt idx="475" formatCode="General">
                  <c:v>1.04514008066E-4</c:v>
                </c:pt>
                <c:pt idx="476" formatCode="General">
                  <c:v>1.04514008066E-4</c:v>
                </c:pt>
                <c:pt idx="477" formatCode="General">
                  <c:v>1.04514008066E-4</c:v>
                </c:pt>
                <c:pt idx="478" formatCode="General">
                  <c:v>1.04514008066E-4</c:v>
                </c:pt>
                <c:pt idx="479" formatCode="General">
                  <c:v>1.04514008066E-4</c:v>
                </c:pt>
                <c:pt idx="480" formatCode="General">
                  <c:v>1.04514008066E-4</c:v>
                </c:pt>
                <c:pt idx="481" formatCode="General">
                  <c:v>1.04514008066E-4</c:v>
                </c:pt>
                <c:pt idx="482" formatCode="General">
                  <c:v>1.04514008066E-4</c:v>
                </c:pt>
                <c:pt idx="483" formatCode="General">
                  <c:v>1.04514008066E-4</c:v>
                </c:pt>
                <c:pt idx="484" formatCode="General">
                  <c:v>1.04514008066E-4</c:v>
                </c:pt>
                <c:pt idx="485" formatCode="General">
                  <c:v>1.04514008066E-4</c:v>
                </c:pt>
                <c:pt idx="486" formatCode="General">
                  <c:v>1.04514008066E-4</c:v>
                </c:pt>
                <c:pt idx="487" formatCode="General">
                  <c:v>1.04514008066E-4</c:v>
                </c:pt>
                <c:pt idx="488" formatCode="General">
                  <c:v>1.04514008066E-4</c:v>
                </c:pt>
                <c:pt idx="489" formatCode="General">
                  <c:v>1.04514008066E-4</c:v>
                </c:pt>
                <c:pt idx="490" formatCode="General">
                  <c:v>1.04514008066E-4</c:v>
                </c:pt>
                <c:pt idx="491" formatCode="General">
                  <c:v>1.04514008066E-4</c:v>
                </c:pt>
                <c:pt idx="492" formatCode="General">
                  <c:v>1.04514008066E-4</c:v>
                </c:pt>
                <c:pt idx="493" formatCode="General">
                  <c:v>1.04514008066E-4</c:v>
                </c:pt>
                <c:pt idx="494" formatCode="General">
                  <c:v>1.04514008066E-4</c:v>
                </c:pt>
                <c:pt idx="495" formatCode="General">
                  <c:v>1.04514008066E-4</c:v>
                </c:pt>
                <c:pt idx="496" formatCode="General">
                  <c:v>1.04514008066E-4</c:v>
                </c:pt>
                <c:pt idx="497" formatCode="General">
                  <c:v>1.04514008066E-4</c:v>
                </c:pt>
                <c:pt idx="498" formatCode="General">
                  <c:v>1.04514008066E-4</c:v>
                </c:pt>
                <c:pt idx="499" formatCode="General">
                  <c:v>1.04514008066E-4</c:v>
                </c:pt>
                <c:pt idx="500" formatCode="General">
                  <c:v>2.34536049987E-4</c:v>
                </c:pt>
                <c:pt idx="501" formatCode="General">
                  <c:v>2.34536049987E-4</c:v>
                </c:pt>
                <c:pt idx="502" formatCode="General">
                  <c:v>2.34536049987E-4</c:v>
                </c:pt>
                <c:pt idx="503" formatCode="General">
                  <c:v>2.34536049987E-4</c:v>
                </c:pt>
                <c:pt idx="504" formatCode="General">
                  <c:v>2.34536049987E-4</c:v>
                </c:pt>
                <c:pt idx="505" formatCode="General">
                  <c:v>2.34536049987E-4</c:v>
                </c:pt>
                <c:pt idx="506" formatCode="General">
                  <c:v>2.34536049987E-4</c:v>
                </c:pt>
                <c:pt idx="507" formatCode="General">
                  <c:v>2.34536049987E-4</c:v>
                </c:pt>
                <c:pt idx="508" formatCode="General">
                  <c:v>2.34536049987E-4</c:v>
                </c:pt>
                <c:pt idx="509" formatCode="General">
                  <c:v>2.34536049987E-4</c:v>
                </c:pt>
                <c:pt idx="510" formatCode="General">
                  <c:v>2.34536049987E-4</c:v>
                </c:pt>
                <c:pt idx="511" formatCode="General">
                  <c:v>2.34536049987E-4</c:v>
                </c:pt>
                <c:pt idx="512" formatCode="General">
                  <c:v>2.34536049987E-4</c:v>
                </c:pt>
                <c:pt idx="513" formatCode="General">
                  <c:v>2.34536049987E-4</c:v>
                </c:pt>
                <c:pt idx="514" formatCode="General">
                  <c:v>2.34536049987E-4</c:v>
                </c:pt>
                <c:pt idx="515" formatCode="General">
                  <c:v>2.34536049987E-4</c:v>
                </c:pt>
                <c:pt idx="516" formatCode="General">
                  <c:v>2.34536049987E-4</c:v>
                </c:pt>
                <c:pt idx="517" formatCode="General">
                  <c:v>2.34536049987E-4</c:v>
                </c:pt>
                <c:pt idx="518" formatCode="General">
                  <c:v>2.34536049987E-4</c:v>
                </c:pt>
                <c:pt idx="519" formatCode="General">
                  <c:v>2.34536049987E-4</c:v>
                </c:pt>
                <c:pt idx="520" formatCode="General">
                  <c:v>2.34536049987E-4</c:v>
                </c:pt>
                <c:pt idx="521" formatCode="General">
                  <c:v>2.34536049987E-4</c:v>
                </c:pt>
                <c:pt idx="522" formatCode="General">
                  <c:v>2.34536049987E-4</c:v>
                </c:pt>
                <c:pt idx="523" formatCode="General">
                  <c:v>2.34536049987E-4</c:v>
                </c:pt>
                <c:pt idx="524" formatCode="General">
                  <c:v>2.34536049987E-4</c:v>
                </c:pt>
                <c:pt idx="525" formatCode="General">
                  <c:v>2.34536049987E-4</c:v>
                </c:pt>
                <c:pt idx="526" formatCode="General">
                  <c:v>2.34536049987E-4</c:v>
                </c:pt>
                <c:pt idx="527" formatCode="General">
                  <c:v>2.34536049987E-4</c:v>
                </c:pt>
                <c:pt idx="528" formatCode="General">
                  <c:v>2.34536049987E-4</c:v>
                </c:pt>
                <c:pt idx="529" formatCode="General">
                  <c:v>2.34536049987E-4</c:v>
                </c:pt>
                <c:pt idx="530" formatCode="General">
                  <c:v>2.34536049987E-4</c:v>
                </c:pt>
                <c:pt idx="531" formatCode="General">
                  <c:v>2.34536049987E-4</c:v>
                </c:pt>
                <c:pt idx="532" formatCode="General">
                  <c:v>2.34536049987E-4</c:v>
                </c:pt>
                <c:pt idx="533" formatCode="General">
                  <c:v>2.34536049987E-4</c:v>
                </c:pt>
                <c:pt idx="534" formatCode="General">
                  <c:v>2.34536049987E-4</c:v>
                </c:pt>
                <c:pt idx="535" formatCode="General">
                  <c:v>2.34536049987E-4</c:v>
                </c:pt>
                <c:pt idx="536" formatCode="General">
                  <c:v>2.34536049987E-4</c:v>
                </c:pt>
                <c:pt idx="537" formatCode="General">
                  <c:v>2.34536049987E-4</c:v>
                </c:pt>
                <c:pt idx="538" formatCode="General">
                  <c:v>2.34536049987E-4</c:v>
                </c:pt>
                <c:pt idx="539" formatCode="General">
                  <c:v>2.34536049987E-4</c:v>
                </c:pt>
                <c:pt idx="540" formatCode="General">
                  <c:v>2.34536049987E-4</c:v>
                </c:pt>
                <c:pt idx="541" formatCode="General">
                  <c:v>2.34536049987E-4</c:v>
                </c:pt>
                <c:pt idx="542" formatCode="General">
                  <c:v>2.34536049987E-4</c:v>
                </c:pt>
                <c:pt idx="543" formatCode="General">
                  <c:v>2.34536049987E-4</c:v>
                </c:pt>
                <c:pt idx="544" formatCode="General">
                  <c:v>2.34536049987E-4</c:v>
                </c:pt>
                <c:pt idx="545" formatCode="General">
                  <c:v>2.34536049987E-4</c:v>
                </c:pt>
                <c:pt idx="546" formatCode="General">
                  <c:v>2.34536049987E-4</c:v>
                </c:pt>
                <c:pt idx="547" formatCode="General">
                  <c:v>2.34536049987E-4</c:v>
                </c:pt>
                <c:pt idx="548" formatCode="General">
                  <c:v>2.34536049987E-4</c:v>
                </c:pt>
                <c:pt idx="549" formatCode="General">
                  <c:v>2.345360499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5CA-4507-8B88-38A2839B026E}"/>
            </c:ext>
          </c:extLst>
        </c:ser>
        <c:ser>
          <c:idx val="4"/>
          <c:order val="4"/>
          <c:tx>
            <c:strRef>
              <c:f>[data.xlsx]varD.p!$A$2402</c:f>
              <c:strCache>
                <c:ptCount val="1"/>
                <c:pt idx="0">
                  <c:v>5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2402:$B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2402:$E$3201</c:f>
              <c:numCache>
                <c:formatCode>0.00E+00</c:formatCode>
                <c:ptCount val="800"/>
                <c:pt idx="0">
                  <c:v>4.6961262032400003E-9</c:v>
                </c:pt>
                <c:pt idx="1">
                  <c:v>4.6961262032400003E-9</c:v>
                </c:pt>
                <c:pt idx="2">
                  <c:v>4.6961262032400003E-9</c:v>
                </c:pt>
                <c:pt idx="3">
                  <c:v>4.6961262032400003E-9</c:v>
                </c:pt>
                <c:pt idx="4">
                  <c:v>4.6961262032400003E-9</c:v>
                </c:pt>
                <c:pt idx="5">
                  <c:v>4.6961262032400003E-9</c:v>
                </c:pt>
                <c:pt idx="6">
                  <c:v>4.6961262032400003E-9</c:v>
                </c:pt>
                <c:pt idx="7">
                  <c:v>4.6961262032400003E-9</c:v>
                </c:pt>
                <c:pt idx="8">
                  <c:v>4.6961262032400003E-9</c:v>
                </c:pt>
                <c:pt idx="9">
                  <c:v>4.6961262032400003E-9</c:v>
                </c:pt>
                <c:pt idx="10">
                  <c:v>4.6961262032400003E-9</c:v>
                </c:pt>
                <c:pt idx="11">
                  <c:v>4.6961262032400003E-9</c:v>
                </c:pt>
                <c:pt idx="12">
                  <c:v>4.6961262032400003E-9</c:v>
                </c:pt>
                <c:pt idx="13">
                  <c:v>4.6961262032400003E-9</c:v>
                </c:pt>
                <c:pt idx="14">
                  <c:v>4.6961262032400003E-9</c:v>
                </c:pt>
                <c:pt idx="15">
                  <c:v>4.6961262032400003E-9</c:v>
                </c:pt>
                <c:pt idx="16">
                  <c:v>4.6961262032400003E-9</c:v>
                </c:pt>
                <c:pt idx="17">
                  <c:v>4.6961262032400003E-9</c:v>
                </c:pt>
                <c:pt idx="18">
                  <c:v>4.6961262032400003E-9</c:v>
                </c:pt>
                <c:pt idx="19">
                  <c:v>4.6961262032400003E-9</c:v>
                </c:pt>
                <c:pt idx="20">
                  <c:v>4.6961262032400003E-9</c:v>
                </c:pt>
                <c:pt idx="21">
                  <c:v>4.6961262032400003E-9</c:v>
                </c:pt>
                <c:pt idx="22">
                  <c:v>4.6961262032400003E-9</c:v>
                </c:pt>
                <c:pt idx="23">
                  <c:v>4.6961262032400003E-9</c:v>
                </c:pt>
                <c:pt idx="24">
                  <c:v>4.6961262032400003E-9</c:v>
                </c:pt>
                <c:pt idx="25">
                  <c:v>4.6961262032400003E-9</c:v>
                </c:pt>
                <c:pt idx="26">
                  <c:v>4.6961262032400003E-9</c:v>
                </c:pt>
                <c:pt idx="27">
                  <c:v>4.6961262032400003E-9</c:v>
                </c:pt>
                <c:pt idx="28">
                  <c:v>4.6961262032400003E-9</c:v>
                </c:pt>
                <c:pt idx="29">
                  <c:v>4.6961262032400003E-9</c:v>
                </c:pt>
                <c:pt idx="30">
                  <c:v>4.6961262032400003E-9</c:v>
                </c:pt>
                <c:pt idx="31">
                  <c:v>4.6961262032400003E-9</c:v>
                </c:pt>
                <c:pt idx="32">
                  <c:v>4.6961262032400003E-9</c:v>
                </c:pt>
                <c:pt idx="33">
                  <c:v>4.6961262032400003E-9</c:v>
                </c:pt>
                <c:pt idx="34">
                  <c:v>4.6961262032400003E-9</c:v>
                </c:pt>
                <c:pt idx="35">
                  <c:v>4.6961262032400003E-9</c:v>
                </c:pt>
                <c:pt idx="36">
                  <c:v>4.6961262032400003E-9</c:v>
                </c:pt>
                <c:pt idx="37">
                  <c:v>4.6961262032400003E-9</c:v>
                </c:pt>
                <c:pt idx="38">
                  <c:v>4.6961262032400003E-9</c:v>
                </c:pt>
                <c:pt idx="39">
                  <c:v>4.6961262032400003E-9</c:v>
                </c:pt>
                <c:pt idx="40">
                  <c:v>4.6961262032400003E-9</c:v>
                </c:pt>
                <c:pt idx="41">
                  <c:v>4.6961262032400003E-9</c:v>
                </c:pt>
                <c:pt idx="42">
                  <c:v>4.6961262032400003E-9</c:v>
                </c:pt>
                <c:pt idx="43">
                  <c:v>4.6961262032400003E-9</c:v>
                </c:pt>
                <c:pt idx="44">
                  <c:v>4.6961262032400003E-9</c:v>
                </c:pt>
                <c:pt idx="45">
                  <c:v>4.6961262032400003E-9</c:v>
                </c:pt>
                <c:pt idx="46">
                  <c:v>4.6961262032400003E-9</c:v>
                </c:pt>
                <c:pt idx="47">
                  <c:v>4.6961262032400003E-9</c:v>
                </c:pt>
                <c:pt idx="48">
                  <c:v>4.6961262032400003E-9</c:v>
                </c:pt>
                <c:pt idx="49">
                  <c:v>4.6961262032400003E-9</c:v>
                </c:pt>
                <c:pt idx="50">
                  <c:v>1.46821367414E-8</c:v>
                </c:pt>
                <c:pt idx="51">
                  <c:v>1.46821367414E-8</c:v>
                </c:pt>
                <c:pt idx="52">
                  <c:v>1.46821367414E-8</c:v>
                </c:pt>
                <c:pt idx="53">
                  <c:v>1.46821367414E-8</c:v>
                </c:pt>
                <c:pt idx="54">
                  <c:v>1.46821367414E-8</c:v>
                </c:pt>
                <c:pt idx="55">
                  <c:v>1.46821367414E-8</c:v>
                </c:pt>
                <c:pt idx="56">
                  <c:v>1.46821367414E-8</c:v>
                </c:pt>
                <c:pt idx="57">
                  <c:v>1.46821367414E-8</c:v>
                </c:pt>
                <c:pt idx="58">
                  <c:v>1.46821367414E-8</c:v>
                </c:pt>
                <c:pt idx="59">
                  <c:v>1.46821367414E-8</c:v>
                </c:pt>
                <c:pt idx="60">
                  <c:v>1.46821367414E-8</c:v>
                </c:pt>
                <c:pt idx="61">
                  <c:v>1.46821367414E-8</c:v>
                </c:pt>
                <c:pt idx="62">
                  <c:v>1.46821367414E-8</c:v>
                </c:pt>
                <c:pt idx="63">
                  <c:v>1.46821367414E-8</c:v>
                </c:pt>
                <c:pt idx="64">
                  <c:v>1.46821367414E-8</c:v>
                </c:pt>
                <c:pt idx="65">
                  <c:v>1.46821367414E-8</c:v>
                </c:pt>
                <c:pt idx="66">
                  <c:v>1.46821367414E-8</c:v>
                </c:pt>
                <c:pt idx="67">
                  <c:v>1.46821367414E-8</c:v>
                </c:pt>
                <c:pt idx="68">
                  <c:v>1.46821367414E-8</c:v>
                </c:pt>
                <c:pt idx="69">
                  <c:v>1.46821367414E-8</c:v>
                </c:pt>
                <c:pt idx="70">
                  <c:v>1.46821367414E-8</c:v>
                </c:pt>
                <c:pt idx="71">
                  <c:v>1.46821367414E-8</c:v>
                </c:pt>
                <c:pt idx="72">
                  <c:v>1.46821367414E-8</c:v>
                </c:pt>
                <c:pt idx="73">
                  <c:v>1.46821367414E-8</c:v>
                </c:pt>
                <c:pt idx="74">
                  <c:v>1.46821367414E-8</c:v>
                </c:pt>
                <c:pt idx="75">
                  <c:v>1.46821367414E-8</c:v>
                </c:pt>
                <c:pt idx="76">
                  <c:v>1.46821367414E-8</c:v>
                </c:pt>
                <c:pt idx="77">
                  <c:v>1.46821367414E-8</c:v>
                </c:pt>
                <c:pt idx="78">
                  <c:v>1.46821367414E-8</c:v>
                </c:pt>
                <c:pt idx="79">
                  <c:v>1.46821367414E-8</c:v>
                </c:pt>
                <c:pt idx="80">
                  <c:v>1.46821367414E-8</c:v>
                </c:pt>
                <c:pt idx="81">
                  <c:v>1.46821367414E-8</c:v>
                </c:pt>
                <c:pt idx="82">
                  <c:v>1.46821367414E-8</c:v>
                </c:pt>
                <c:pt idx="83">
                  <c:v>1.46821367414E-8</c:v>
                </c:pt>
                <c:pt idx="84">
                  <c:v>1.46821367414E-8</c:v>
                </c:pt>
                <c:pt idx="85">
                  <c:v>1.46821367414E-8</c:v>
                </c:pt>
                <c:pt idx="86">
                  <c:v>1.46821367414E-8</c:v>
                </c:pt>
                <c:pt idx="87">
                  <c:v>1.46821367414E-8</c:v>
                </c:pt>
                <c:pt idx="88">
                  <c:v>1.46821367414E-8</c:v>
                </c:pt>
                <c:pt idx="89">
                  <c:v>1.46821367414E-8</c:v>
                </c:pt>
                <c:pt idx="90">
                  <c:v>1.46821367414E-8</c:v>
                </c:pt>
                <c:pt idx="91">
                  <c:v>1.46821367414E-8</c:v>
                </c:pt>
                <c:pt idx="92">
                  <c:v>1.46821367414E-8</c:v>
                </c:pt>
                <c:pt idx="93">
                  <c:v>1.46821367414E-8</c:v>
                </c:pt>
                <c:pt idx="94">
                  <c:v>1.46821367414E-8</c:v>
                </c:pt>
                <c:pt idx="95">
                  <c:v>1.46821367414E-8</c:v>
                </c:pt>
                <c:pt idx="96">
                  <c:v>1.46821367414E-8</c:v>
                </c:pt>
                <c:pt idx="97">
                  <c:v>1.46821367414E-8</c:v>
                </c:pt>
                <c:pt idx="98">
                  <c:v>1.46821367414E-8</c:v>
                </c:pt>
                <c:pt idx="99">
                  <c:v>1.46821367414E-8</c:v>
                </c:pt>
                <c:pt idx="100">
                  <c:v>4.6972077589299999E-8</c:v>
                </c:pt>
                <c:pt idx="101">
                  <c:v>4.6972077589299999E-8</c:v>
                </c:pt>
                <c:pt idx="102">
                  <c:v>4.6972077589299999E-8</c:v>
                </c:pt>
                <c:pt idx="103">
                  <c:v>4.6972077589299999E-8</c:v>
                </c:pt>
                <c:pt idx="104">
                  <c:v>4.6972077589299999E-8</c:v>
                </c:pt>
                <c:pt idx="105">
                  <c:v>4.6972077589299999E-8</c:v>
                </c:pt>
                <c:pt idx="106">
                  <c:v>4.6972077589299999E-8</c:v>
                </c:pt>
                <c:pt idx="107">
                  <c:v>4.6972077589299999E-8</c:v>
                </c:pt>
                <c:pt idx="108">
                  <c:v>4.6972077589299999E-8</c:v>
                </c:pt>
                <c:pt idx="109">
                  <c:v>4.6972077589299999E-8</c:v>
                </c:pt>
                <c:pt idx="110">
                  <c:v>4.6972077589299999E-8</c:v>
                </c:pt>
                <c:pt idx="111">
                  <c:v>4.6972077589299999E-8</c:v>
                </c:pt>
                <c:pt idx="112">
                  <c:v>4.6972077589299999E-8</c:v>
                </c:pt>
                <c:pt idx="113">
                  <c:v>4.6972077589299999E-8</c:v>
                </c:pt>
                <c:pt idx="114">
                  <c:v>4.6972077589299999E-8</c:v>
                </c:pt>
                <c:pt idx="115">
                  <c:v>4.6972077589299999E-8</c:v>
                </c:pt>
                <c:pt idx="116">
                  <c:v>4.6972077589299999E-8</c:v>
                </c:pt>
                <c:pt idx="117">
                  <c:v>4.6972077589299999E-8</c:v>
                </c:pt>
                <c:pt idx="118">
                  <c:v>4.6972077589299999E-8</c:v>
                </c:pt>
                <c:pt idx="119">
                  <c:v>4.6972077589299999E-8</c:v>
                </c:pt>
                <c:pt idx="120">
                  <c:v>4.6972077589299999E-8</c:v>
                </c:pt>
                <c:pt idx="121">
                  <c:v>4.6972077589299999E-8</c:v>
                </c:pt>
                <c:pt idx="122">
                  <c:v>4.6972077589299999E-8</c:v>
                </c:pt>
                <c:pt idx="123">
                  <c:v>4.6972077589299999E-8</c:v>
                </c:pt>
                <c:pt idx="124">
                  <c:v>4.6972077589299999E-8</c:v>
                </c:pt>
                <c:pt idx="125">
                  <c:v>4.6972077589299999E-8</c:v>
                </c:pt>
                <c:pt idx="126">
                  <c:v>4.6972077589299999E-8</c:v>
                </c:pt>
                <c:pt idx="127">
                  <c:v>4.6972077589299999E-8</c:v>
                </c:pt>
                <c:pt idx="128">
                  <c:v>4.6972077589299999E-8</c:v>
                </c:pt>
                <c:pt idx="129">
                  <c:v>4.6972077589299999E-8</c:v>
                </c:pt>
                <c:pt idx="130">
                  <c:v>4.6972077589299999E-8</c:v>
                </c:pt>
                <c:pt idx="131">
                  <c:v>4.6972077589299999E-8</c:v>
                </c:pt>
                <c:pt idx="132">
                  <c:v>4.6972077589299999E-8</c:v>
                </c:pt>
                <c:pt idx="133">
                  <c:v>4.6972077589299999E-8</c:v>
                </c:pt>
                <c:pt idx="134">
                  <c:v>4.6972077589299999E-8</c:v>
                </c:pt>
                <c:pt idx="135">
                  <c:v>4.6972077589299999E-8</c:v>
                </c:pt>
                <c:pt idx="136">
                  <c:v>4.6972077589299999E-8</c:v>
                </c:pt>
                <c:pt idx="137">
                  <c:v>4.6972077589299999E-8</c:v>
                </c:pt>
                <c:pt idx="138">
                  <c:v>4.6972077589299999E-8</c:v>
                </c:pt>
                <c:pt idx="139">
                  <c:v>4.6972077589299999E-8</c:v>
                </c:pt>
                <c:pt idx="140">
                  <c:v>4.6972077589299999E-8</c:v>
                </c:pt>
                <c:pt idx="141">
                  <c:v>4.6972077589299999E-8</c:v>
                </c:pt>
                <c:pt idx="142">
                  <c:v>4.6972077589299999E-8</c:v>
                </c:pt>
                <c:pt idx="143">
                  <c:v>4.6972077589299999E-8</c:v>
                </c:pt>
                <c:pt idx="144">
                  <c:v>4.6972077589299999E-8</c:v>
                </c:pt>
                <c:pt idx="145">
                  <c:v>4.6972077589299999E-8</c:v>
                </c:pt>
                <c:pt idx="146">
                  <c:v>4.6972077589299999E-8</c:v>
                </c:pt>
                <c:pt idx="147">
                  <c:v>4.6972077589299999E-8</c:v>
                </c:pt>
                <c:pt idx="148">
                  <c:v>4.6972077589299999E-8</c:v>
                </c:pt>
                <c:pt idx="149">
                  <c:v>4.6972077589299999E-8</c:v>
                </c:pt>
                <c:pt idx="150">
                  <c:v>1.4993056397500001E-7</c:v>
                </c:pt>
                <c:pt idx="151">
                  <c:v>1.4993056397500001E-7</c:v>
                </c:pt>
                <c:pt idx="152">
                  <c:v>1.4993056397500001E-7</c:v>
                </c:pt>
                <c:pt idx="153">
                  <c:v>1.4993056397500001E-7</c:v>
                </c:pt>
                <c:pt idx="154">
                  <c:v>1.4993056397500001E-7</c:v>
                </c:pt>
                <c:pt idx="155">
                  <c:v>1.4993056397500001E-7</c:v>
                </c:pt>
                <c:pt idx="156">
                  <c:v>1.4993056397500001E-7</c:v>
                </c:pt>
                <c:pt idx="157">
                  <c:v>1.4993056397500001E-7</c:v>
                </c:pt>
                <c:pt idx="158">
                  <c:v>1.4993056397500001E-7</c:v>
                </c:pt>
                <c:pt idx="159">
                  <c:v>1.4993056397500001E-7</c:v>
                </c:pt>
                <c:pt idx="160">
                  <c:v>1.4993056397500001E-7</c:v>
                </c:pt>
                <c:pt idx="161">
                  <c:v>1.4993056397500001E-7</c:v>
                </c:pt>
                <c:pt idx="162">
                  <c:v>1.4993056397500001E-7</c:v>
                </c:pt>
                <c:pt idx="163">
                  <c:v>1.4993056397500001E-7</c:v>
                </c:pt>
                <c:pt idx="164">
                  <c:v>1.4993056397500001E-7</c:v>
                </c:pt>
                <c:pt idx="165">
                  <c:v>1.4993056397500001E-7</c:v>
                </c:pt>
                <c:pt idx="166">
                  <c:v>1.4993056397500001E-7</c:v>
                </c:pt>
                <c:pt idx="167">
                  <c:v>1.4993056397500001E-7</c:v>
                </c:pt>
                <c:pt idx="168">
                  <c:v>1.4993056397500001E-7</c:v>
                </c:pt>
                <c:pt idx="169">
                  <c:v>1.4993056397500001E-7</c:v>
                </c:pt>
                <c:pt idx="170">
                  <c:v>1.4993056397500001E-7</c:v>
                </c:pt>
                <c:pt idx="171">
                  <c:v>1.4993056397500001E-7</c:v>
                </c:pt>
                <c:pt idx="172">
                  <c:v>1.4993056397500001E-7</c:v>
                </c:pt>
                <c:pt idx="173">
                  <c:v>1.4993056397500001E-7</c:v>
                </c:pt>
                <c:pt idx="174">
                  <c:v>1.4993056397500001E-7</c:v>
                </c:pt>
                <c:pt idx="175">
                  <c:v>1.4993056397500001E-7</c:v>
                </c:pt>
                <c:pt idx="176">
                  <c:v>1.4993056397500001E-7</c:v>
                </c:pt>
                <c:pt idx="177">
                  <c:v>1.4993056397500001E-7</c:v>
                </c:pt>
                <c:pt idx="178">
                  <c:v>1.4993056397500001E-7</c:v>
                </c:pt>
                <c:pt idx="179">
                  <c:v>1.4993056397500001E-7</c:v>
                </c:pt>
                <c:pt idx="180">
                  <c:v>1.4993056397500001E-7</c:v>
                </c:pt>
                <c:pt idx="181">
                  <c:v>1.4993056397500001E-7</c:v>
                </c:pt>
                <c:pt idx="182">
                  <c:v>1.4993056397500001E-7</c:v>
                </c:pt>
                <c:pt idx="183">
                  <c:v>1.4993056397500001E-7</c:v>
                </c:pt>
                <c:pt idx="184">
                  <c:v>1.4993056397500001E-7</c:v>
                </c:pt>
                <c:pt idx="185">
                  <c:v>1.4993056397500001E-7</c:v>
                </c:pt>
                <c:pt idx="186">
                  <c:v>1.4993056397500001E-7</c:v>
                </c:pt>
                <c:pt idx="187">
                  <c:v>1.4993056397500001E-7</c:v>
                </c:pt>
                <c:pt idx="188">
                  <c:v>1.4993056397500001E-7</c:v>
                </c:pt>
                <c:pt idx="189">
                  <c:v>1.4993056397500001E-7</c:v>
                </c:pt>
                <c:pt idx="190">
                  <c:v>1.4993056397500001E-7</c:v>
                </c:pt>
                <c:pt idx="191">
                  <c:v>1.4993056397500001E-7</c:v>
                </c:pt>
                <c:pt idx="192">
                  <c:v>1.4993056397500001E-7</c:v>
                </c:pt>
                <c:pt idx="193">
                  <c:v>1.4993056397500001E-7</c:v>
                </c:pt>
                <c:pt idx="194">
                  <c:v>1.4993056397500001E-7</c:v>
                </c:pt>
                <c:pt idx="195">
                  <c:v>1.4993056397500001E-7</c:v>
                </c:pt>
                <c:pt idx="196">
                  <c:v>1.4993056397500001E-7</c:v>
                </c:pt>
                <c:pt idx="197">
                  <c:v>1.4993056397500001E-7</c:v>
                </c:pt>
                <c:pt idx="198">
                  <c:v>1.4993056397500001E-7</c:v>
                </c:pt>
                <c:pt idx="199">
                  <c:v>1.4993056397500001E-7</c:v>
                </c:pt>
                <c:pt idx="200">
                  <c:v>4.6445033400800001E-7</c:v>
                </c:pt>
                <c:pt idx="201">
                  <c:v>4.6445033400800001E-7</c:v>
                </c:pt>
                <c:pt idx="202">
                  <c:v>4.6445033400800001E-7</c:v>
                </c:pt>
                <c:pt idx="203">
                  <c:v>4.6445033400800001E-7</c:v>
                </c:pt>
                <c:pt idx="204">
                  <c:v>4.6445033400800001E-7</c:v>
                </c:pt>
                <c:pt idx="205">
                  <c:v>4.6445033400800001E-7</c:v>
                </c:pt>
                <c:pt idx="206">
                  <c:v>4.6445033400800001E-7</c:v>
                </c:pt>
                <c:pt idx="207">
                  <c:v>4.6445033400800001E-7</c:v>
                </c:pt>
                <c:pt idx="208">
                  <c:v>4.6445033400800001E-7</c:v>
                </c:pt>
                <c:pt idx="209">
                  <c:v>4.6445033400800001E-7</c:v>
                </c:pt>
                <c:pt idx="210">
                  <c:v>4.6445033400800001E-7</c:v>
                </c:pt>
                <c:pt idx="211">
                  <c:v>4.6445033400800001E-7</c:v>
                </c:pt>
                <c:pt idx="212">
                  <c:v>4.6445033400800001E-7</c:v>
                </c:pt>
                <c:pt idx="213">
                  <c:v>4.6445033400800001E-7</c:v>
                </c:pt>
                <c:pt idx="214">
                  <c:v>4.6445033400800001E-7</c:v>
                </c:pt>
                <c:pt idx="215">
                  <c:v>4.6445033400800001E-7</c:v>
                </c:pt>
                <c:pt idx="216">
                  <c:v>4.6445033400800001E-7</c:v>
                </c:pt>
                <c:pt idx="217">
                  <c:v>4.6445033400800001E-7</c:v>
                </c:pt>
                <c:pt idx="218">
                  <c:v>4.6445033400800001E-7</c:v>
                </c:pt>
                <c:pt idx="219">
                  <c:v>4.6445033400800001E-7</c:v>
                </c:pt>
                <c:pt idx="220">
                  <c:v>4.6445033400800001E-7</c:v>
                </c:pt>
                <c:pt idx="221">
                  <c:v>4.6445033400800001E-7</c:v>
                </c:pt>
                <c:pt idx="222">
                  <c:v>4.6445033400800001E-7</c:v>
                </c:pt>
                <c:pt idx="223">
                  <c:v>4.6445033400800001E-7</c:v>
                </c:pt>
                <c:pt idx="224">
                  <c:v>4.6445033400800001E-7</c:v>
                </c:pt>
                <c:pt idx="225">
                  <c:v>4.6445033400800001E-7</c:v>
                </c:pt>
                <c:pt idx="226">
                  <c:v>4.6445033400800001E-7</c:v>
                </c:pt>
                <c:pt idx="227">
                  <c:v>4.6445033400800001E-7</c:v>
                </c:pt>
                <c:pt idx="228">
                  <c:v>4.6445033400800001E-7</c:v>
                </c:pt>
                <c:pt idx="229">
                  <c:v>4.6445033400800001E-7</c:v>
                </c:pt>
                <c:pt idx="230">
                  <c:v>4.6445033400800001E-7</c:v>
                </c:pt>
                <c:pt idx="231">
                  <c:v>4.6445033400800001E-7</c:v>
                </c:pt>
                <c:pt idx="232">
                  <c:v>4.6445033400800001E-7</c:v>
                </c:pt>
                <c:pt idx="233">
                  <c:v>4.6445033400800001E-7</c:v>
                </c:pt>
                <c:pt idx="234">
                  <c:v>4.6445033400800001E-7</c:v>
                </c:pt>
                <c:pt idx="235">
                  <c:v>4.6445033400800001E-7</c:v>
                </c:pt>
                <c:pt idx="236">
                  <c:v>4.6445033400800001E-7</c:v>
                </c:pt>
                <c:pt idx="237">
                  <c:v>4.6445033400800001E-7</c:v>
                </c:pt>
                <c:pt idx="238">
                  <c:v>4.6445033400800001E-7</c:v>
                </c:pt>
                <c:pt idx="239">
                  <c:v>4.6445033400800001E-7</c:v>
                </c:pt>
                <c:pt idx="240">
                  <c:v>4.6445033400800001E-7</c:v>
                </c:pt>
                <c:pt idx="241">
                  <c:v>4.6445033400800001E-7</c:v>
                </c:pt>
                <c:pt idx="242">
                  <c:v>4.6445033400800001E-7</c:v>
                </c:pt>
                <c:pt idx="243">
                  <c:v>4.6445033400800001E-7</c:v>
                </c:pt>
                <c:pt idx="244">
                  <c:v>4.6445033400800001E-7</c:v>
                </c:pt>
                <c:pt idx="245">
                  <c:v>4.6445033400800001E-7</c:v>
                </c:pt>
                <c:pt idx="246">
                  <c:v>4.6445033400800001E-7</c:v>
                </c:pt>
                <c:pt idx="247">
                  <c:v>4.6445033400800001E-7</c:v>
                </c:pt>
                <c:pt idx="248">
                  <c:v>4.6445033400800001E-7</c:v>
                </c:pt>
                <c:pt idx="249">
                  <c:v>4.6445033400800001E-7</c:v>
                </c:pt>
                <c:pt idx="250">
                  <c:v>1.47227651516E-6</c:v>
                </c:pt>
                <c:pt idx="251">
                  <c:v>1.47227651516E-6</c:v>
                </c:pt>
                <c:pt idx="252">
                  <c:v>1.47227651516E-6</c:v>
                </c:pt>
                <c:pt idx="253">
                  <c:v>1.47227651516E-6</c:v>
                </c:pt>
                <c:pt idx="254">
                  <c:v>1.47227651516E-6</c:v>
                </c:pt>
                <c:pt idx="255">
                  <c:v>1.47227651516E-6</c:v>
                </c:pt>
                <c:pt idx="256">
                  <c:v>1.47227651516E-6</c:v>
                </c:pt>
                <c:pt idx="257">
                  <c:v>1.47227651516E-6</c:v>
                </c:pt>
                <c:pt idx="258">
                  <c:v>1.47227651516E-6</c:v>
                </c:pt>
                <c:pt idx="259">
                  <c:v>1.47227651516E-6</c:v>
                </c:pt>
                <c:pt idx="260">
                  <c:v>1.47227651516E-6</c:v>
                </c:pt>
                <c:pt idx="261">
                  <c:v>1.47227651516E-6</c:v>
                </c:pt>
                <c:pt idx="262">
                  <c:v>1.47227651516E-6</c:v>
                </c:pt>
                <c:pt idx="263">
                  <c:v>1.47227651516E-6</c:v>
                </c:pt>
                <c:pt idx="264">
                  <c:v>1.47227651516E-6</c:v>
                </c:pt>
                <c:pt idx="265">
                  <c:v>1.47227651516E-6</c:v>
                </c:pt>
                <c:pt idx="266">
                  <c:v>1.47227651516E-6</c:v>
                </c:pt>
                <c:pt idx="267">
                  <c:v>1.47227651516E-6</c:v>
                </c:pt>
                <c:pt idx="268">
                  <c:v>1.47227651516E-6</c:v>
                </c:pt>
                <c:pt idx="269">
                  <c:v>1.47227651516E-6</c:v>
                </c:pt>
                <c:pt idx="270">
                  <c:v>1.47227651516E-6</c:v>
                </c:pt>
                <c:pt idx="271">
                  <c:v>1.47227651516E-6</c:v>
                </c:pt>
                <c:pt idx="272">
                  <c:v>1.47227651516E-6</c:v>
                </c:pt>
                <c:pt idx="273">
                  <c:v>1.47227651516E-6</c:v>
                </c:pt>
                <c:pt idx="274">
                  <c:v>1.47227651516E-6</c:v>
                </c:pt>
                <c:pt idx="275">
                  <c:v>1.47227651516E-6</c:v>
                </c:pt>
                <c:pt idx="276">
                  <c:v>1.47227651516E-6</c:v>
                </c:pt>
                <c:pt idx="277">
                  <c:v>1.47227651516E-6</c:v>
                </c:pt>
                <c:pt idx="278">
                  <c:v>1.47227651516E-6</c:v>
                </c:pt>
                <c:pt idx="279">
                  <c:v>1.47227651516E-6</c:v>
                </c:pt>
                <c:pt idx="280">
                  <c:v>1.47227651516E-6</c:v>
                </c:pt>
                <c:pt idx="281">
                  <c:v>1.47227651516E-6</c:v>
                </c:pt>
                <c:pt idx="282">
                  <c:v>1.47227651516E-6</c:v>
                </c:pt>
                <c:pt idx="283">
                  <c:v>1.47227651516E-6</c:v>
                </c:pt>
                <c:pt idx="284">
                  <c:v>1.47227651516E-6</c:v>
                </c:pt>
                <c:pt idx="285">
                  <c:v>1.47227651516E-6</c:v>
                </c:pt>
                <c:pt idx="286">
                  <c:v>1.47227651516E-6</c:v>
                </c:pt>
                <c:pt idx="287">
                  <c:v>1.47227651516E-6</c:v>
                </c:pt>
                <c:pt idx="288">
                  <c:v>1.47227651516E-6</c:v>
                </c:pt>
                <c:pt idx="289">
                  <c:v>1.47227651516E-6</c:v>
                </c:pt>
                <c:pt idx="290">
                  <c:v>1.47227651516E-6</c:v>
                </c:pt>
                <c:pt idx="291">
                  <c:v>1.47227651516E-6</c:v>
                </c:pt>
                <c:pt idx="292">
                  <c:v>1.47227651516E-6</c:v>
                </c:pt>
                <c:pt idx="293">
                  <c:v>1.47227651516E-6</c:v>
                </c:pt>
                <c:pt idx="294">
                  <c:v>1.47227651516E-6</c:v>
                </c:pt>
                <c:pt idx="295">
                  <c:v>1.47227651516E-6</c:v>
                </c:pt>
                <c:pt idx="296">
                  <c:v>1.47227651516E-6</c:v>
                </c:pt>
                <c:pt idx="297">
                  <c:v>1.47227651516E-6</c:v>
                </c:pt>
                <c:pt idx="298">
                  <c:v>1.47227651516E-6</c:v>
                </c:pt>
                <c:pt idx="299">
                  <c:v>1.47227651516E-6</c:v>
                </c:pt>
                <c:pt idx="300">
                  <c:v>4.7428587366200003E-6</c:v>
                </c:pt>
                <c:pt idx="301">
                  <c:v>4.7428587366200003E-6</c:v>
                </c:pt>
                <c:pt idx="302">
                  <c:v>4.7428587366200003E-6</c:v>
                </c:pt>
                <c:pt idx="303">
                  <c:v>4.7428587366200003E-6</c:v>
                </c:pt>
                <c:pt idx="304">
                  <c:v>4.7428587366200003E-6</c:v>
                </c:pt>
                <c:pt idx="305">
                  <c:v>4.7428587366200003E-6</c:v>
                </c:pt>
                <c:pt idx="306">
                  <c:v>4.7428587366200003E-6</c:v>
                </c:pt>
                <c:pt idx="307">
                  <c:v>4.7428587366200003E-6</c:v>
                </c:pt>
                <c:pt idx="308">
                  <c:v>4.7428587366200003E-6</c:v>
                </c:pt>
                <c:pt idx="309">
                  <c:v>4.7428587366200003E-6</c:v>
                </c:pt>
                <c:pt idx="310">
                  <c:v>4.7428587366200003E-6</c:v>
                </c:pt>
                <c:pt idx="311">
                  <c:v>4.7428587366200003E-6</c:v>
                </c:pt>
                <c:pt idx="312">
                  <c:v>4.7428587366200003E-6</c:v>
                </c:pt>
                <c:pt idx="313">
                  <c:v>4.7428587366200003E-6</c:v>
                </c:pt>
                <c:pt idx="314">
                  <c:v>4.7428587366200003E-6</c:v>
                </c:pt>
                <c:pt idx="315">
                  <c:v>4.7428587366200003E-6</c:v>
                </c:pt>
                <c:pt idx="316">
                  <c:v>4.7428587366200003E-6</c:v>
                </c:pt>
                <c:pt idx="317">
                  <c:v>4.7428587366200003E-6</c:v>
                </c:pt>
                <c:pt idx="318">
                  <c:v>4.7428587366200003E-6</c:v>
                </c:pt>
                <c:pt idx="319">
                  <c:v>4.7428587366200003E-6</c:v>
                </c:pt>
                <c:pt idx="320">
                  <c:v>4.7428587366200003E-6</c:v>
                </c:pt>
                <c:pt idx="321">
                  <c:v>4.7428587366200003E-6</c:v>
                </c:pt>
                <c:pt idx="322">
                  <c:v>4.7428587366200003E-6</c:v>
                </c:pt>
                <c:pt idx="323">
                  <c:v>4.7428587366200003E-6</c:v>
                </c:pt>
                <c:pt idx="324">
                  <c:v>4.7428587366200003E-6</c:v>
                </c:pt>
                <c:pt idx="325">
                  <c:v>4.7428587366200003E-6</c:v>
                </c:pt>
                <c:pt idx="326">
                  <c:v>4.7428587366200003E-6</c:v>
                </c:pt>
                <c:pt idx="327">
                  <c:v>4.7428587366200003E-6</c:v>
                </c:pt>
                <c:pt idx="328">
                  <c:v>4.7428587366200003E-6</c:v>
                </c:pt>
                <c:pt idx="329">
                  <c:v>4.7428587366200003E-6</c:v>
                </c:pt>
                <c:pt idx="330">
                  <c:v>4.7428587366200003E-6</c:v>
                </c:pt>
                <c:pt idx="331">
                  <c:v>4.7428587366200003E-6</c:v>
                </c:pt>
                <c:pt idx="332">
                  <c:v>4.7428587366200003E-6</c:v>
                </c:pt>
                <c:pt idx="333">
                  <c:v>4.7428587366200003E-6</c:v>
                </c:pt>
                <c:pt idx="334">
                  <c:v>4.7428587366200003E-6</c:v>
                </c:pt>
                <c:pt idx="335">
                  <c:v>4.7428587366200003E-6</c:v>
                </c:pt>
                <c:pt idx="336">
                  <c:v>4.7428587366200003E-6</c:v>
                </c:pt>
                <c:pt idx="337">
                  <c:v>4.7428587366200003E-6</c:v>
                </c:pt>
                <c:pt idx="338">
                  <c:v>4.7428587366200003E-6</c:v>
                </c:pt>
                <c:pt idx="339">
                  <c:v>4.7428587366200003E-6</c:v>
                </c:pt>
                <c:pt idx="340">
                  <c:v>4.7428587366200003E-6</c:v>
                </c:pt>
                <c:pt idx="341">
                  <c:v>4.7428587366200003E-6</c:v>
                </c:pt>
                <c:pt idx="342">
                  <c:v>4.7428587366200003E-6</c:v>
                </c:pt>
                <c:pt idx="343">
                  <c:v>4.7428587366200003E-6</c:v>
                </c:pt>
                <c:pt idx="344">
                  <c:v>4.7428587366200003E-6</c:v>
                </c:pt>
                <c:pt idx="345">
                  <c:v>4.7428587366200003E-6</c:v>
                </c:pt>
                <c:pt idx="346">
                  <c:v>4.7428587366200003E-6</c:v>
                </c:pt>
                <c:pt idx="347">
                  <c:v>4.7428587366200003E-6</c:v>
                </c:pt>
                <c:pt idx="348">
                  <c:v>4.7428587366200003E-6</c:v>
                </c:pt>
                <c:pt idx="349">
                  <c:v>4.7428587366200003E-6</c:v>
                </c:pt>
                <c:pt idx="350">
                  <c:v>1.48282430033E-5</c:v>
                </c:pt>
                <c:pt idx="351">
                  <c:v>1.48282430033E-5</c:v>
                </c:pt>
                <c:pt idx="352">
                  <c:v>1.48282430033E-5</c:v>
                </c:pt>
                <c:pt idx="353">
                  <c:v>1.48282430033E-5</c:v>
                </c:pt>
                <c:pt idx="354">
                  <c:v>1.48282430033E-5</c:v>
                </c:pt>
                <c:pt idx="355">
                  <c:v>1.48282430033E-5</c:v>
                </c:pt>
                <c:pt idx="356">
                  <c:v>1.48282430033E-5</c:v>
                </c:pt>
                <c:pt idx="357">
                  <c:v>1.48282430033E-5</c:v>
                </c:pt>
                <c:pt idx="358">
                  <c:v>1.48282430033E-5</c:v>
                </c:pt>
                <c:pt idx="359">
                  <c:v>1.48282430033E-5</c:v>
                </c:pt>
                <c:pt idx="360">
                  <c:v>1.48282430033E-5</c:v>
                </c:pt>
                <c:pt idx="361">
                  <c:v>1.48282430033E-5</c:v>
                </c:pt>
                <c:pt idx="362">
                  <c:v>1.48282430033E-5</c:v>
                </c:pt>
                <c:pt idx="363">
                  <c:v>1.48282430033E-5</c:v>
                </c:pt>
                <c:pt idx="364">
                  <c:v>1.48282430033E-5</c:v>
                </c:pt>
                <c:pt idx="365">
                  <c:v>1.48282430033E-5</c:v>
                </c:pt>
                <c:pt idx="366">
                  <c:v>1.48282430033E-5</c:v>
                </c:pt>
                <c:pt idx="367">
                  <c:v>1.48282430033E-5</c:v>
                </c:pt>
                <c:pt idx="368">
                  <c:v>1.48282430033E-5</c:v>
                </c:pt>
                <c:pt idx="369">
                  <c:v>1.48282430033E-5</c:v>
                </c:pt>
                <c:pt idx="370">
                  <c:v>1.48282430033E-5</c:v>
                </c:pt>
                <c:pt idx="371">
                  <c:v>1.48282430033E-5</c:v>
                </c:pt>
                <c:pt idx="372">
                  <c:v>1.48282430033E-5</c:v>
                </c:pt>
                <c:pt idx="373">
                  <c:v>1.48282430033E-5</c:v>
                </c:pt>
                <c:pt idx="374">
                  <c:v>1.48282430033E-5</c:v>
                </c:pt>
                <c:pt idx="375">
                  <c:v>1.48282430033E-5</c:v>
                </c:pt>
                <c:pt idx="376">
                  <c:v>1.48282430033E-5</c:v>
                </c:pt>
                <c:pt idx="377">
                  <c:v>1.48282430033E-5</c:v>
                </c:pt>
                <c:pt idx="378">
                  <c:v>1.48282430033E-5</c:v>
                </c:pt>
                <c:pt idx="379">
                  <c:v>1.48282430033E-5</c:v>
                </c:pt>
                <c:pt idx="380">
                  <c:v>1.48282430033E-5</c:v>
                </c:pt>
                <c:pt idx="381">
                  <c:v>1.48282430033E-5</c:v>
                </c:pt>
                <c:pt idx="382">
                  <c:v>1.48282430033E-5</c:v>
                </c:pt>
                <c:pt idx="383">
                  <c:v>1.48282430033E-5</c:v>
                </c:pt>
                <c:pt idx="384">
                  <c:v>1.48282430033E-5</c:v>
                </c:pt>
                <c:pt idx="385">
                  <c:v>1.48282430033E-5</c:v>
                </c:pt>
                <c:pt idx="386">
                  <c:v>1.48282430033E-5</c:v>
                </c:pt>
                <c:pt idx="387">
                  <c:v>1.48282430033E-5</c:v>
                </c:pt>
                <c:pt idx="388">
                  <c:v>1.48282430033E-5</c:v>
                </c:pt>
                <c:pt idx="389">
                  <c:v>1.48282430033E-5</c:v>
                </c:pt>
                <c:pt idx="390">
                  <c:v>1.48282430033E-5</c:v>
                </c:pt>
                <c:pt idx="391">
                  <c:v>1.48282430033E-5</c:v>
                </c:pt>
                <c:pt idx="392">
                  <c:v>1.48282430033E-5</c:v>
                </c:pt>
                <c:pt idx="393">
                  <c:v>1.48282430033E-5</c:v>
                </c:pt>
                <c:pt idx="394">
                  <c:v>1.48282430033E-5</c:v>
                </c:pt>
                <c:pt idx="395">
                  <c:v>1.48282430033E-5</c:v>
                </c:pt>
                <c:pt idx="396">
                  <c:v>1.48282430033E-5</c:v>
                </c:pt>
                <c:pt idx="397">
                  <c:v>1.48282430033E-5</c:v>
                </c:pt>
                <c:pt idx="398">
                  <c:v>1.48282430033E-5</c:v>
                </c:pt>
                <c:pt idx="399">
                  <c:v>1.48282430033E-5</c:v>
                </c:pt>
                <c:pt idx="400">
                  <c:v>4.7112906710599999E-5</c:v>
                </c:pt>
                <c:pt idx="401">
                  <c:v>4.7112906710599999E-5</c:v>
                </c:pt>
                <c:pt idx="402">
                  <c:v>4.7112906710599999E-5</c:v>
                </c:pt>
                <c:pt idx="403">
                  <c:v>4.7112906710599999E-5</c:v>
                </c:pt>
                <c:pt idx="404">
                  <c:v>4.7112906710599999E-5</c:v>
                </c:pt>
                <c:pt idx="405">
                  <c:v>4.7112906710599999E-5</c:v>
                </c:pt>
                <c:pt idx="406">
                  <c:v>4.7112906710599999E-5</c:v>
                </c:pt>
                <c:pt idx="407">
                  <c:v>4.7112906710599999E-5</c:v>
                </c:pt>
                <c:pt idx="408">
                  <c:v>4.7112906710599999E-5</c:v>
                </c:pt>
                <c:pt idx="409">
                  <c:v>4.7112906710599999E-5</c:v>
                </c:pt>
                <c:pt idx="410">
                  <c:v>4.7112906710599999E-5</c:v>
                </c:pt>
                <c:pt idx="411">
                  <c:v>4.7112906710599999E-5</c:v>
                </c:pt>
                <c:pt idx="412">
                  <c:v>4.7112906710599999E-5</c:v>
                </c:pt>
                <c:pt idx="413">
                  <c:v>4.7112906710599999E-5</c:v>
                </c:pt>
                <c:pt idx="414">
                  <c:v>4.7112906710599999E-5</c:v>
                </c:pt>
                <c:pt idx="415">
                  <c:v>4.7112906710599999E-5</c:v>
                </c:pt>
                <c:pt idx="416">
                  <c:v>4.7112906710599999E-5</c:v>
                </c:pt>
                <c:pt idx="417">
                  <c:v>4.7112906710599999E-5</c:v>
                </c:pt>
                <c:pt idx="418">
                  <c:v>4.7112906710599999E-5</c:v>
                </c:pt>
                <c:pt idx="419">
                  <c:v>4.7112906710599999E-5</c:v>
                </c:pt>
                <c:pt idx="420">
                  <c:v>4.7112906710599999E-5</c:v>
                </c:pt>
                <c:pt idx="421">
                  <c:v>4.7112906710599999E-5</c:v>
                </c:pt>
                <c:pt idx="422">
                  <c:v>4.7112906710599999E-5</c:v>
                </c:pt>
                <c:pt idx="423">
                  <c:v>4.7112906710599999E-5</c:v>
                </c:pt>
                <c:pt idx="424">
                  <c:v>4.7112906710599999E-5</c:v>
                </c:pt>
                <c:pt idx="425">
                  <c:v>4.7112906710599999E-5</c:v>
                </c:pt>
                <c:pt idx="426">
                  <c:v>4.7112906710599999E-5</c:v>
                </c:pt>
                <c:pt idx="427">
                  <c:v>4.7112906710599999E-5</c:v>
                </c:pt>
                <c:pt idx="428">
                  <c:v>4.7112906710599999E-5</c:v>
                </c:pt>
                <c:pt idx="429">
                  <c:v>4.7112906710599999E-5</c:v>
                </c:pt>
                <c:pt idx="430">
                  <c:v>4.7112906710599999E-5</c:v>
                </c:pt>
                <c:pt idx="431">
                  <c:v>4.7112906710599999E-5</c:v>
                </c:pt>
                <c:pt idx="432">
                  <c:v>4.7112906710599999E-5</c:v>
                </c:pt>
                <c:pt idx="433">
                  <c:v>4.7112906710599999E-5</c:v>
                </c:pt>
                <c:pt idx="434">
                  <c:v>4.7112906710599999E-5</c:v>
                </c:pt>
                <c:pt idx="435">
                  <c:v>4.7112906710599999E-5</c:v>
                </c:pt>
                <c:pt idx="436">
                  <c:v>4.7112906710599999E-5</c:v>
                </c:pt>
                <c:pt idx="437">
                  <c:v>4.7112906710599999E-5</c:v>
                </c:pt>
                <c:pt idx="438">
                  <c:v>4.7112906710599999E-5</c:v>
                </c:pt>
                <c:pt idx="439">
                  <c:v>4.7112906710599999E-5</c:v>
                </c:pt>
                <c:pt idx="440">
                  <c:v>4.7112906710599999E-5</c:v>
                </c:pt>
                <c:pt idx="441">
                  <c:v>4.7112906710599999E-5</c:v>
                </c:pt>
                <c:pt idx="442">
                  <c:v>4.7112906710599999E-5</c:v>
                </c:pt>
                <c:pt idx="443">
                  <c:v>4.7112906710599999E-5</c:v>
                </c:pt>
                <c:pt idx="444">
                  <c:v>4.7112906710599999E-5</c:v>
                </c:pt>
                <c:pt idx="445">
                  <c:v>4.7112906710599999E-5</c:v>
                </c:pt>
                <c:pt idx="446">
                  <c:v>4.7112906710599999E-5</c:v>
                </c:pt>
                <c:pt idx="447">
                  <c:v>4.7112906710599999E-5</c:v>
                </c:pt>
                <c:pt idx="448">
                  <c:v>4.7112906710599999E-5</c:v>
                </c:pt>
                <c:pt idx="449">
                  <c:v>4.7112906710599999E-5</c:v>
                </c:pt>
                <c:pt idx="450" formatCode="General">
                  <c:v>1.4797542792600001E-4</c:v>
                </c:pt>
                <c:pt idx="451" formatCode="General">
                  <c:v>1.4797542792600001E-4</c:v>
                </c:pt>
                <c:pt idx="452" formatCode="General">
                  <c:v>1.4797542792600001E-4</c:v>
                </c:pt>
                <c:pt idx="453" formatCode="General">
                  <c:v>1.4797542792600001E-4</c:v>
                </c:pt>
                <c:pt idx="454" formatCode="General">
                  <c:v>1.4797542792600001E-4</c:v>
                </c:pt>
                <c:pt idx="455" formatCode="General">
                  <c:v>1.4797542792600001E-4</c:v>
                </c:pt>
                <c:pt idx="456" formatCode="General">
                  <c:v>1.4797542792600001E-4</c:v>
                </c:pt>
                <c:pt idx="457" formatCode="General">
                  <c:v>1.4797542792600001E-4</c:v>
                </c:pt>
                <c:pt idx="458" formatCode="General">
                  <c:v>1.4797542792600001E-4</c:v>
                </c:pt>
                <c:pt idx="459" formatCode="General">
                  <c:v>1.4797542792600001E-4</c:v>
                </c:pt>
                <c:pt idx="460" formatCode="General">
                  <c:v>1.4797542792600001E-4</c:v>
                </c:pt>
                <c:pt idx="461" formatCode="General">
                  <c:v>1.4797542792600001E-4</c:v>
                </c:pt>
                <c:pt idx="462" formatCode="General">
                  <c:v>1.4797542792600001E-4</c:v>
                </c:pt>
                <c:pt idx="463" formatCode="General">
                  <c:v>1.4797542792600001E-4</c:v>
                </c:pt>
                <c:pt idx="464" formatCode="General">
                  <c:v>1.4797542792600001E-4</c:v>
                </c:pt>
                <c:pt idx="465" formatCode="General">
                  <c:v>1.4797542792600001E-4</c:v>
                </c:pt>
                <c:pt idx="466" formatCode="General">
                  <c:v>1.4797542792600001E-4</c:v>
                </c:pt>
                <c:pt idx="467" formatCode="General">
                  <c:v>1.4797542792600001E-4</c:v>
                </c:pt>
                <c:pt idx="468" formatCode="General">
                  <c:v>1.4797542792600001E-4</c:v>
                </c:pt>
                <c:pt idx="469" formatCode="General">
                  <c:v>1.4797542792600001E-4</c:v>
                </c:pt>
                <c:pt idx="470" formatCode="General">
                  <c:v>1.4797542792600001E-4</c:v>
                </c:pt>
                <c:pt idx="471" formatCode="General">
                  <c:v>1.4797542792600001E-4</c:v>
                </c:pt>
                <c:pt idx="472" formatCode="General">
                  <c:v>1.4797542792600001E-4</c:v>
                </c:pt>
                <c:pt idx="473" formatCode="General">
                  <c:v>1.4797542792600001E-4</c:v>
                </c:pt>
                <c:pt idx="474" formatCode="General">
                  <c:v>1.4797542792600001E-4</c:v>
                </c:pt>
                <c:pt idx="475" formatCode="General">
                  <c:v>1.4797542792600001E-4</c:v>
                </c:pt>
                <c:pt idx="476" formatCode="General">
                  <c:v>1.4797542792600001E-4</c:v>
                </c:pt>
                <c:pt idx="477" formatCode="General">
                  <c:v>1.4797542792600001E-4</c:v>
                </c:pt>
                <c:pt idx="478" formatCode="General">
                  <c:v>1.4797542792600001E-4</c:v>
                </c:pt>
                <c:pt idx="479" formatCode="General">
                  <c:v>1.4797542792600001E-4</c:v>
                </c:pt>
                <c:pt idx="480" formatCode="General">
                  <c:v>1.4797542792600001E-4</c:v>
                </c:pt>
                <c:pt idx="481" formatCode="General">
                  <c:v>1.4797542792600001E-4</c:v>
                </c:pt>
                <c:pt idx="482" formatCode="General">
                  <c:v>1.4797542792600001E-4</c:v>
                </c:pt>
                <c:pt idx="483" formatCode="General">
                  <c:v>1.4797542792600001E-4</c:v>
                </c:pt>
                <c:pt idx="484" formatCode="General">
                  <c:v>1.4797542792600001E-4</c:v>
                </c:pt>
                <c:pt idx="485" formatCode="General">
                  <c:v>1.4797542792600001E-4</c:v>
                </c:pt>
                <c:pt idx="486" formatCode="General">
                  <c:v>1.4797542792600001E-4</c:v>
                </c:pt>
                <c:pt idx="487" formatCode="General">
                  <c:v>1.4797542792600001E-4</c:v>
                </c:pt>
                <c:pt idx="488" formatCode="General">
                  <c:v>1.4797542792600001E-4</c:v>
                </c:pt>
                <c:pt idx="489" formatCode="General">
                  <c:v>1.4797542792600001E-4</c:v>
                </c:pt>
                <c:pt idx="490" formatCode="General">
                  <c:v>1.4797542792600001E-4</c:v>
                </c:pt>
                <c:pt idx="491" formatCode="General">
                  <c:v>1.4797542792600001E-4</c:v>
                </c:pt>
                <c:pt idx="492" formatCode="General">
                  <c:v>1.4797542792600001E-4</c:v>
                </c:pt>
                <c:pt idx="493" formatCode="General">
                  <c:v>1.4797542792600001E-4</c:v>
                </c:pt>
                <c:pt idx="494" formatCode="General">
                  <c:v>1.4797542792600001E-4</c:v>
                </c:pt>
                <c:pt idx="495" formatCode="General">
                  <c:v>1.4797542792600001E-4</c:v>
                </c:pt>
                <c:pt idx="496" formatCode="General">
                  <c:v>1.4797542792600001E-4</c:v>
                </c:pt>
                <c:pt idx="497" formatCode="General">
                  <c:v>1.4797542792600001E-4</c:v>
                </c:pt>
                <c:pt idx="498" formatCode="General">
                  <c:v>1.4797542792600001E-4</c:v>
                </c:pt>
                <c:pt idx="499" formatCode="General">
                  <c:v>1.4797542792600001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5CA-4507-8B88-38A2839B026E}"/>
            </c:ext>
          </c:extLst>
        </c:ser>
        <c:ser>
          <c:idx val="5"/>
          <c:order val="5"/>
          <c:tx>
            <c:strRef>
              <c:f>[data.xlsx]varD.p!$A$3202</c:f>
              <c:strCache>
                <c:ptCount val="1"/>
                <c:pt idx="0">
                  <c:v>7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3202:$B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3202:$E$4001</c:f>
              <c:numCache>
                <c:formatCode>0.00E+00</c:formatCode>
                <c:ptCount val="800"/>
                <c:pt idx="0">
                  <c:v>5.4922027373699998E-9</c:v>
                </c:pt>
                <c:pt idx="1">
                  <c:v>5.4922027373699998E-9</c:v>
                </c:pt>
                <c:pt idx="2">
                  <c:v>5.4922027373699998E-9</c:v>
                </c:pt>
                <c:pt idx="3">
                  <c:v>5.4922027373699998E-9</c:v>
                </c:pt>
                <c:pt idx="4">
                  <c:v>5.4922027373699998E-9</c:v>
                </c:pt>
                <c:pt idx="5">
                  <c:v>5.4922027373699998E-9</c:v>
                </c:pt>
                <c:pt idx="6">
                  <c:v>5.4922027373699998E-9</c:v>
                </c:pt>
                <c:pt idx="7">
                  <c:v>5.4922027373699998E-9</c:v>
                </c:pt>
                <c:pt idx="8">
                  <c:v>5.4922027373699998E-9</c:v>
                </c:pt>
                <c:pt idx="9">
                  <c:v>5.4922027373699998E-9</c:v>
                </c:pt>
                <c:pt idx="10">
                  <c:v>5.4922027373699998E-9</c:v>
                </c:pt>
                <c:pt idx="11">
                  <c:v>5.4922027373699998E-9</c:v>
                </c:pt>
                <c:pt idx="12">
                  <c:v>5.4922027373699998E-9</c:v>
                </c:pt>
                <c:pt idx="13">
                  <c:v>5.4922027373699998E-9</c:v>
                </c:pt>
                <c:pt idx="14">
                  <c:v>5.4922027373699998E-9</c:v>
                </c:pt>
                <c:pt idx="15">
                  <c:v>5.4922027373699998E-9</c:v>
                </c:pt>
                <c:pt idx="16">
                  <c:v>5.4922027373699998E-9</c:v>
                </c:pt>
                <c:pt idx="17">
                  <c:v>5.4922027373699998E-9</c:v>
                </c:pt>
                <c:pt idx="18">
                  <c:v>5.4922027373699998E-9</c:v>
                </c:pt>
                <c:pt idx="19">
                  <c:v>5.4922027373699998E-9</c:v>
                </c:pt>
                <c:pt idx="20">
                  <c:v>5.4922027373699998E-9</c:v>
                </c:pt>
                <c:pt idx="21">
                  <c:v>5.4922027373699998E-9</c:v>
                </c:pt>
                <c:pt idx="22">
                  <c:v>5.4922027373699998E-9</c:v>
                </c:pt>
                <c:pt idx="23">
                  <c:v>5.4922027373699998E-9</c:v>
                </c:pt>
                <c:pt idx="24">
                  <c:v>5.4922027373699998E-9</c:v>
                </c:pt>
                <c:pt idx="25">
                  <c:v>5.4922027373699998E-9</c:v>
                </c:pt>
                <c:pt idx="26">
                  <c:v>5.4922027373699998E-9</c:v>
                </c:pt>
                <c:pt idx="27">
                  <c:v>5.4922027373699998E-9</c:v>
                </c:pt>
                <c:pt idx="28">
                  <c:v>5.4922027373699998E-9</c:v>
                </c:pt>
                <c:pt idx="29">
                  <c:v>5.4922027373699998E-9</c:v>
                </c:pt>
                <c:pt idx="30">
                  <c:v>5.4922027373699998E-9</c:v>
                </c:pt>
                <c:pt idx="31">
                  <c:v>5.4922027373699998E-9</c:v>
                </c:pt>
                <c:pt idx="32">
                  <c:v>5.4922027373699998E-9</c:v>
                </c:pt>
                <c:pt idx="33">
                  <c:v>5.4922027373699998E-9</c:v>
                </c:pt>
                <c:pt idx="34">
                  <c:v>5.4922027373699998E-9</c:v>
                </c:pt>
                <c:pt idx="35">
                  <c:v>5.4922027373699998E-9</c:v>
                </c:pt>
                <c:pt idx="36">
                  <c:v>5.4922027373699998E-9</c:v>
                </c:pt>
                <c:pt idx="37">
                  <c:v>5.4922027373699998E-9</c:v>
                </c:pt>
                <c:pt idx="38">
                  <c:v>5.4922027373699998E-9</c:v>
                </c:pt>
                <c:pt idx="39">
                  <c:v>5.4922027373699998E-9</c:v>
                </c:pt>
                <c:pt idx="40">
                  <c:v>5.4922027373699998E-9</c:v>
                </c:pt>
                <c:pt idx="41">
                  <c:v>5.4922027373699998E-9</c:v>
                </c:pt>
                <c:pt idx="42">
                  <c:v>5.4922027373699998E-9</c:v>
                </c:pt>
                <c:pt idx="43">
                  <c:v>5.4922027373699998E-9</c:v>
                </c:pt>
                <c:pt idx="44">
                  <c:v>5.4922027373699998E-9</c:v>
                </c:pt>
                <c:pt idx="45">
                  <c:v>5.4922027373699998E-9</c:v>
                </c:pt>
                <c:pt idx="46">
                  <c:v>5.4922027373699998E-9</c:v>
                </c:pt>
                <c:pt idx="47">
                  <c:v>5.4922027373699998E-9</c:v>
                </c:pt>
                <c:pt idx="48">
                  <c:v>5.4922027373699998E-9</c:v>
                </c:pt>
                <c:pt idx="49">
                  <c:v>5.4922027373699998E-9</c:v>
                </c:pt>
                <c:pt idx="50">
                  <c:v>1.7692832472699999E-8</c:v>
                </c:pt>
                <c:pt idx="51">
                  <c:v>1.7692832472699999E-8</c:v>
                </c:pt>
                <c:pt idx="52">
                  <c:v>1.7692832472699999E-8</c:v>
                </c:pt>
                <c:pt idx="53">
                  <c:v>1.7692832472699999E-8</c:v>
                </c:pt>
                <c:pt idx="54">
                  <c:v>1.7692832472699999E-8</c:v>
                </c:pt>
                <c:pt idx="55">
                  <c:v>1.7692832472699999E-8</c:v>
                </c:pt>
                <c:pt idx="56">
                  <c:v>1.7692832472699999E-8</c:v>
                </c:pt>
                <c:pt idx="57">
                  <c:v>1.7692832472699999E-8</c:v>
                </c:pt>
                <c:pt idx="58">
                  <c:v>1.7692832472699999E-8</c:v>
                </c:pt>
                <c:pt idx="59">
                  <c:v>1.7692832472699999E-8</c:v>
                </c:pt>
                <c:pt idx="60">
                  <c:v>1.7692832472699999E-8</c:v>
                </c:pt>
                <c:pt idx="61">
                  <c:v>1.7692832472699999E-8</c:v>
                </c:pt>
                <c:pt idx="62">
                  <c:v>1.7692832472699999E-8</c:v>
                </c:pt>
                <c:pt idx="63">
                  <c:v>1.7692832472699999E-8</c:v>
                </c:pt>
                <c:pt idx="64">
                  <c:v>1.7692832472699999E-8</c:v>
                </c:pt>
                <c:pt idx="65">
                  <c:v>1.7692832472699999E-8</c:v>
                </c:pt>
                <c:pt idx="66">
                  <c:v>1.7692832472699999E-8</c:v>
                </c:pt>
                <c:pt idx="67">
                  <c:v>1.7692832472699999E-8</c:v>
                </c:pt>
                <c:pt idx="68">
                  <c:v>1.7692832472699999E-8</c:v>
                </c:pt>
                <c:pt idx="69">
                  <c:v>1.7692832472699999E-8</c:v>
                </c:pt>
                <c:pt idx="70">
                  <c:v>1.7692832472699999E-8</c:v>
                </c:pt>
                <c:pt idx="71">
                  <c:v>1.7692832472699999E-8</c:v>
                </c:pt>
                <c:pt idx="72">
                  <c:v>1.7692832472699999E-8</c:v>
                </c:pt>
                <c:pt idx="73">
                  <c:v>1.7692832472699999E-8</c:v>
                </c:pt>
                <c:pt idx="74">
                  <c:v>1.7692832472699999E-8</c:v>
                </c:pt>
                <c:pt idx="75">
                  <c:v>1.7692832472699999E-8</c:v>
                </c:pt>
                <c:pt idx="76">
                  <c:v>1.7692832472699999E-8</c:v>
                </c:pt>
                <c:pt idx="77">
                  <c:v>1.7692832472699999E-8</c:v>
                </c:pt>
                <c:pt idx="78">
                  <c:v>1.7692832472699999E-8</c:v>
                </c:pt>
                <c:pt idx="79">
                  <c:v>1.7692832472699999E-8</c:v>
                </c:pt>
                <c:pt idx="80">
                  <c:v>1.7692832472699999E-8</c:v>
                </c:pt>
                <c:pt idx="81">
                  <c:v>1.7692832472699999E-8</c:v>
                </c:pt>
                <c:pt idx="82">
                  <c:v>1.7692832472699999E-8</c:v>
                </c:pt>
                <c:pt idx="83">
                  <c:v>1.7692832472699999E-8</c:v>
                </c:pt>
                <c:pt idx="84">
                  <c:v>1.7692832472699999E-8</c:v>
                </c:pt>
                <c:pt idx="85">
                  <c:v>1.7692832472699999E-8</c:v>
                </c:pt>
                <c:pt idx="86">
                  <c:v>1.7692832472699999E-8</c:v>
                </c:pt>
                <c:pt idx="87">
                  <c:v>1.7692832472699999E-8</c:v>
                </c:pt>
                <c:pt idx="88">
                  <c:v>1.7692832472699999E-8</c:v>
                </c:pt>
                <c:pt idx="89">
                  <c:v>1.7692832472699999E-8</c:v>
                </c:pt>
                <c:pt idx="90">
                  <c:v>1.7692832472699999E-8</c:v>
                </c:pt>
                <c:pt idx="91">
                  <c:v>1.7692832472699999E-8</c:v>
                </c:pt>
                <c:pt idx="92">
                  <c:v>1.7692832472699999E-8</c:v>
                </c:pt>
                <c:pt idx="93">
                  <c:v>1.7692832472699999E-8</c:v>
                </c:pt>
                <c:pt idx="94">
                  <c:v>1.7692832472699999E-8</c:v>
                </c:pt>
                <c:pt idx="95">
                  <c:v>1.7692832472699999E-8</c:v>
                </c:pt>
                <c:pt idx="96">
                  <c:v>1.7692832472699999E-8</c:v>
                </c:pt>
                <c:pt idx="97">
                  <c:v>1.7692832472699999E-8</c:v>
                </c:pt>
                <c:pt idx="98">
                  <c:v>1.7692832472699999E-8</c:v>
                </c:pt>
                <c:pt idx="99">
                  <c:v>1.7692832472699999E-8</c:v>
                </c:pt>
                <c:pt idx="100">
                  <c:v>5.5315503558300003E-8</c:v>
                </c:pt>
                <c:pt idx="101">
                  <c:v>5.5315503558300003E-8</c:v>
                </c:pt>
                <c:pt idx="102">
                  <c:v>5.5315503558300003E-8</c:v>
                </c:pt>
                <c:pt idx="103">
                  <c:v>5.5315503558300003E-8</c:v>
                </c:pt>
                <c:pt idx="104">
                  <c:v>5.5315503558300003E-8</c:v>
                </c:pt>
                <c:pt idx="105">
                  <c:v>5.5315503558300003E-8</c:v>
                </c:pt>
                <c:pt idx="106">
                  <c:v>5.5315503558300003E-8</c:v>
                </c:pt>
                <c:pt idx="107">
                  <c:v>5.5315503558300003E-8</c:v>
                </c:pt>
                <c:pt idx="108">
                  <c:v>5.5315503558300003E-8</c:v>
                </c:pt>
                <c:pt idx="109">
                  <c:v>5.5315503558300003E-8</c:v>
                </c:pt>
                <c:pt idx="110">
                  <c:v>5.5315503558300003E-8</c:v>
                </c:pt>
                <c:pt idx="111">
                  <c:v>5.5315503558300003E-8</c:v>
                </c:pt>
                <c:pt idx="112">
                  <c:v>5.5315503558300003E-8</c:v>
                </c:pt>
                <c:pt idx="113">
                  <c:v>5.5315503558300003E-8</c:v>
                </c:pt>
                <c:pt idx="114">
                  <c:v>5.5315503558300003E-8</c:v>
                </c:pt>
                <c:pt idx="115">
                  <c:v>5.5315503558300003E-8</c:v>
                </c:pt>
                <c:pt idx="116">
                  <c:v>5.5315503558300003E-8</c:v>
                </c:pt>
                <c:pt idx="117">
                  <c:v>5.5315503558300003E-8</c:v>
                </c:pt>
                <c:pt idx="118">
                  <c:v>5.5315503558300003E-8</c:v>
                </c:pt>
                <c:pt idx="119">
                  <c:v>5.5315503558300003E-8</c:v>
                </c:pt>
                <c:pt idx="120">
                  <c:v>5.5315503558300003E-8</c:v>
                </c:pt>
                <c:pt idx="121">
                  <c:v>5.5315503558300003E-8</c:v>
                </c:pt>
                <c:pt idx="122">
                  <c:v>5.5315503558300003E-8</c:v>
                </c:pt>
                <c:pt idx="123">
                  <c:v>5.5315503558300003E-8</c:v>
                </c:pt>
                <c:pt idx="124">
                  <c:v>5.5315503558300003E-8</c:v>
                </c:pt>
                <c:pt idx="125">
                  <c:v>5.5315503558300003E-8</c:v>
                </c:pt>
                <c:pt idx="126">
                  <c:v>5.5315503558300003E-8</c:v>
                </c:pt>
                <c:pt idx="127">
                  <c:v>5.5315503558300003E-8</c:v>
                </c:pt>
                <c:pt idx="128">
                  <c:v>5.5315503558300003E-8</c:v>
                </c:pt>
                <c:pt idx="129">
                  <c:v>5.5315503558300003E-8</c:v>
                </c:pt>
                <c:pt idx="130">
                  <c:v>5.5315503558300003E-8</c:v>
                </c:pt>
                <c:pt idx="131">
                  <c:v>5.5315503558300003E-8</c:v>
                </c:pt>
                <c:pt idx="132">
                  <c:v>5.5315503558300003E-8</c:v>
                </c:pt>
                <c:pt idx="133">
                  <c:v>5.5315503558300003E-8</c:v>
                </c:pt>
                <c:pt idx="134">
                  <c:v>5.5315503558300003E-8</c:v>
                </c:pt>
                <c:pt idx="135">
                  <c:v>5.5315503558300003E-8</c:v>
                </c:pt>
                <c:pt idx="136">
                  <c:v>5.5315503558300003E-8</c:v>
                </c:pt>
                <c:pt idx="137">
                  <c:v>5.5315503558300003E-8</c:v>
                </c:pt>
                <c:pt idx="138">
                  <c:v>5.5315503558300003E-8</c:v>
                </c:pt>
                <c:pt idx="139">
                  <c:v>5.5315503558300003E-8</c:v>
                </c:pt>
                <c:pt idx="140">
                  <c:v>5.5315503558300003E-8</c:v>
                </c:pt>
                <c:pt idx="141">
                  <c:v>5.5315503558300003E-8</c:v>
                </c:pt>
                <c:pt idx="142">
                  <c:v>5.5315503558300003E-8</c:v>
                </c:pt>
                <c:pt idx="143">
                  <c:v>5.5315503558300003E-8</c:v>
                </c:pt>
                <c:pt idx="144">
                  <c:v>5.5315503558300003E-8</c:v>
                </c:pt>
                <c:pt idx="145">
                  <c:v>5.5315503558300003E-8</c:v>
                </c:pt>
                <c:pt idx="146">
                  <c:v>5.5315503558300003E-8</c:v>
                </c:pt>
                <c:pt idx="147">
                  <c:v>5.5315503558300003E-8</c:v>
                </c:pt>
                <c:pt idx="148">
                  <c:v>5.5315503558300003E-8</c:v>
                </c:pt>
                <c:pt idx="149">
                  <c:v>5.5315503558300003E-8</c:v>
                </c:pt>
                <c:pt idx="150">
                  <c:v>1.76155892583E-7</c:v>
                </c:pt>
                <c:pt idx="151">
                  <c:v>1.76155892583E-7</c:v>
                </c:pt>
                <c:pt idx="152">
                  <c:v>1.76155892583E-7</c:v>
                </c:pt>
                <c:pt idx="153">
                  <c:v>1.76155892583E-7</c:v>
                </c:pt>
                <c:pt idx="154">
                  <c:v>1.76155892583E-7</c:v>
                </c:pt>
                <c:pt idx="155">
                  <c:v>1.76155892583E-7</c:v>
                </c:pt>
                <c:pt idx="156">
                  <c:v>1.76155892583E-7</c:v>
                </c:pt>
                <c:pt idx="157">
                  <c:v>1.76155892583E-7</c:v>
                </c:pt>
                <c:pt idx="158">
                  <c:v>1.76155892583E-7</c:v>
                </c:pt>
                <c:pt idx="159">
                  <c:v>1.76155892583E-7</c:v>
                </c:pt>
                <c:pt idx="160">
                  <c:v>1.76155892583E-7</c:v>
                </c:pt>
                <c:pt idx="161">
                  <c:v>1.76155892583E-7</c:v>
                </c:pt>
                <c:pt idx="162">
                  <c:v>1.76155892583E-7</c:v>
                </c:pt>
                <c:pt idx="163">
                  <c:v>1.76155892583E-7</c:v>
                </c:pt>
                <c:pt idx="164">
                  <c:v>1.76155892583E-7</c:v>
                </c:pt>
                <c:pt idx="165">
                  <c:v>1.76155892583E-7</c:v>
                </c:pt>
                <c:pt idx="166">
                  <c:v>1.76155892583E-7</c:v>
                </c:pt>
                <c:pt idx="167">
                  <c:v>1.76155892583E-7</c:v>
                </c:pt>
                <c:pt idx="168">
                  <c:v>1.76155892583E-7</c:v>
                </c:pt>
                <c:pt idx="169">
                  <c:v>1.76155892583E-7</c:v>
                </c:pt>
                <c:pt idx="170">
                  <c:v>1.76155892583E-7</c:v>
                </c:pt>
                <c:pt idx="171">
                  <c:v>1.76155892583E-7</c:v>
                </c:pt>
                <c:pt idx="172">
                  <c:v>1.76155892583E-7</c:v>
                </c:pt>
                <c:pt idx="173">
                  <c:v>1.76155892583E-7</c:v>
                </c:pt>
                <c:pt idx="174">
                  <c:v>1.76155892583E-7</c:v>
                </c:pt>
                <c:pt idx="175">
                  <c:v>1.76155892583E-7</c:v>
                </c:pt>
                <c:pt idx="176">
                  <c:v>1.76155892583E-7</c:v>
                </c:pt>
                <c:pt idx="177">
                  <c:v>1.76155892583E-7</c:v>
                </c:pt>
                <c:pt idx="178">
                  <c:v>1.76155892583E-7</c:v>
                </c:pt>
                <c:pt idx="179">
                  <c:v>1.76155892583E-7</c:v>
                </c:pt>
                <c:pt idx="180">
                  <c:v>1.76155892583E-7</c:v>
                </c:pt>
                <c:pt idx="181">
                  <c:v>1.76155892583E-7</c:v>
                </c:pt>
                <c:pt idx="182">
                  <c:v>1.76155892583E-7</c:v>
                </c:pt>
                <c:pt idx="183">
                  <c:v>1.76155892583E-7</c:v>
                </c:pt>
                <c:pt idx="184">
                  <c:v>1.76155892583E-7</c:v>
                </c:pt>
                <c:pt idx="185">
                  <c:v>1.76155892583E-7</c:v>
                </c:pt>
                <c:pt idx="186">
                  <c:v>1.76155892583E-7</c:v>
                </c:pt>
                <c:pt idx="187">
                  <c:v>1.76155892583E-7</c:v>
                </c:pt>
                <c:pt idx="188">
                  <c:v>1.76155892583E-7</c:v>
                </c:pt>
                <c:pt idx="189">
                  <c:v>1.76155892583E-7</c:v>
                </c:pt>
                <c:pt idx="190">
                  <c:v>1.76155892583E-7</c:v>
                </c:pt>
                <c:pt idx="191">
                  <c:v>1.76155892583E-7</c:v>
                </c:pt>
                <c:pt idx="192">
                  <c:v>1.76155892583E-7</c:v>
                </c:pt>
                <c:pt idx="193">
                  <c:v>1.76155892583E-7</c:v>
                </c:pt>
                <c:pt idx="194">
                  <c:v>1.76155892583E-7</c:v>
                </c:pt>
                <c:pt idx="195">
                  <c:v>1.76155892583E-7</c:v>
                </c:pt>
                <c:pt idx="196">
                  <c:v>1.76155892583E-7</c:v>
                </c:pt>
                <c:pt idx="197">
                  <c:v>1.76155892583E-7</c:v>
                </c:pt>
                <c:pt idx="198">
                  <c:v>1.76155892583E-7</c:v>
                </c:pt>
                <c:pt idx="199">
                  <c:v>1.76155892583E-7</c:v>
                </c:pt>
                <c:pt idx="200">
                  <c:v>5.5328243164300004E-7</c:v>
                </c:pt>
                <c:pt idx="201">
                  <c:v>5.5328243164300004E-7</c:v>
                </c:pt>
                <c:pt idx="202">
                  <c:v>5.5328243164300004E-7</c:v>
                </c:pt>
                <c:pt idx="203">
                  <c:v>5.5328243164300004E-7</c:v>
                </c:pt>
                <c:pt idx="204">
                  <c:v>5.5328243164300004E-7</c:v>
                </c:pt>
                <c:pt idx="205">
                  <c:v>5.5328243164300004E-7</c:v>
                </c:pt>
                <c:pt idx="206">
                  <c:v>5.5328243164300004E-7</c:v>
                </c:pt>
                <c:pt idx="207">
                  <c:v>5.5328243164300004E-7</c:v>
                </c:pt>
                <c:pt idx="208">
                  <c:v>5.5328243164300004E-7</c:v>
                </c:pt>
                <c:pt idx="209">
                  <c:v>5.5328243164300004E-7</c:v>
                </c:pt>
                <c:pt idx="210">
                  <c:v>5.5328243164300004E-7</c:v>
                </c:pt>
                <c:pt idx="211">
                  <c:v>5.5328243164300004E-7</c:v>
                </c:pt>
                <c:pt idx="212">
                  <c:v>5.5328243164300004E-7</c:v>
                </c:pt>
                <c:pt idx="213">
                  <c:v>5.5328243164300004E-7</c:v>
                </c:pt>
                <c:pt idx="214">
                  <c:v>5.5328243164300004E-7</c:v>
                </c:pt>
                <c:pt idx="215">
                  <c:v>5.5328243164300004E-7</c:v>
                </c:pt>
                <c:pt idx="216">
                  <c:v>5.5328243164300004E-7</c:v>
                </c:pt>
                <c:pt idx="217">
                  <c:v>5.5328243164300004E-7</c:v>
                </c:pt>
                <c:pt idx="218">
                  <c:v>5.5328243164300004E-7</c:v>
                </c:pt>
                <c:pt idx="219">
                  <c:v>5.5328243164300004E-7</c:v>
                </c:pt>
                <c:pt idx="220">
                  <c:v>5.5328243164300004E-7</c:v>
                </c:pt>
                <c:pt idx="221">
                  <c:v>5.5328243164300004E-7</c:v>
                </c:pt>
                <c:pt idx="222">
                  <c:v>5.5328243164300004E-7</c:v>
                </c:pt>
                <c:pt idx="223">
                  <c:v>5.5328243164300004E-7</c:v>
                </c:pt>
                <c:pt idx="224">
                  <c:v>5.5328243164300004E-7</c:v>
                </c:pt>
                <c:pt idx="225">
                  <c:v>5.5328243164300004E-7</c:v>
                </c:pt>
                <c:pt idx="226">
                  <c:v>5.5328243164300004E-7</c:v>
                </c:pt>
                <c:pt idx="227">
                  <c:v>5.5328243164300004E-7</c:v>
                </c:pt>
                <c:pt idx="228">
                  <c:v>5.5328243164300004E-7</c:v>
                </c:pt>
                <c:pt idx="229">
                  <c:v>5.5328243164300004E-7</c:v>
                </c:pt>
                <c:pt idx="230">
                  <c:v>5.5328243164300004E-7</c:v>
                </c:pt>
                <c:pt idx="231">
                  <c:v>5.5328243164300004E-7</c:v>
                </c:pt>
                <c:pt idx="232">
                  <c:v>5.5328243164300004E-7</c:v>
                </c:pt>
                <c:pt idx="233">
                  <c:v>5.5328243164300004E-7</c:v>
                </c:pt>
                <c:pt idx="234">
                  <c:v>5.5328243164300004E-7</c:v>
                </c:pt>
                <c:pt idx="235">
                  <c:v>5.5328243164300004E-7</c:v>
                </c:pt>
                <c:pt idx="236">
                  <c:v>5.5328243164300004E-7</c:v>
                </c:pt>
                <c:pt idx="237">
                  <c:v>5.5328243164300004E-7</c:v>
                </c:pt>
                <c:pt idx="238">
                  <c:v>5.5328243164300004E-7</c:v>
                </c:pt>
                <c:pt idx="239">
                  <c:v>5.5328243164300004E-7</c:v>
                </c:pt>
                <c:pt idx="240">
                  <c:v>5.5328243164300004E-7</c:v>
                </c:pt>
                <c:pt idx="241">
                  <c:v>5.5328243164300004E-7</c:v>
                </c:pt>
                <c:pt idx="242">
                  <c:v>5.5328243164300004E-7</c:v>
                </c:pt>
                <c:pt idx="243">
                  <c:v>5.5328243164300004E-7</c:v>
                </c:pt>
                <c:pt idx="244">
                  <c:v>5.5328243164300004E-7</c:v>
                </c:pt>
                <c:pt idx="245">
                  <c:v>5.5328243164300004E-7</c:v>
                </c:pt>
                <c:pt idx="246">
                  <c:v>5.5328243164300004E-7</c:v>
                </c:pt>
                <c:pt idx="247">
                  <c:v>5.5328243164300004E-7</c:v>
                </c:pt>
                <c:pt idx="248">
                  <c:v>5.5328243164300004E-7</c:v>
                </c:pt>
                <c:pt idx="249">
                  <c:v>5.5328243164300004E-7</c:v>
                </c:pt>
                <c:pt idx="250">
                  <c:v>1.76196462704E-6</c:v>
                </c:pt>
                <c:pt idx="251">
                  <c:v>1.76196462704E-6</c:v>
                </c:pt>
                <c:pt idx="252">
                  <c:v>1.76196462704E-6</c:v>
                </c:pt>
                <c:pt idx="253">
                  <c:v>1.76196462704E-6</c:v>
                </c:pt>
                <c:pt idx="254">
                  <c:v>1.76196462704E-6</c:v>
                </c:pt>
                <c:pt idx="255">
                  <c:v>1.76196462704E-6</c:v>
                </c:pt>
                <c:pt idx="256">
                  <c:v>1.76196462704E-6</c:v>
                </c:pt>
                <c:pt idx="257">
                  <c:v>1.76196462704E-6</c:v>
                </c:pt>
                <c:pt idx="258">
                  <c:v>1.76196462704E-6</c:v>
                </c:pt>
                <c:pt idx="259">
                  <c:v>1.76196462704E-6</c:v>
                </c:pt>
                <c:pt idx="260">
                  <c:v>1.76196462704E-6</c:v>
                </c:pt>
                <c:pt idx="261">
                  <c:v>1.76196462704E-6</c:v>
                </c:pt>
                <c:pt idx="262">
                  <c:v>1.76196462704E-6</c:v>
                </c:pt>
                <c:pt idx="263">
                  <c:v>1.76196462704E-6</c:v>
                </c:pt>
                <c:pt idx="264">
                  <c:v>1.76196462704E-6</c:v>
                </c:pt>
                <c:pt idx="265">
                  <c:v>1.76196462704E-6</c:v>
                </c:pt>
                <c:pt idx="266">
                  <c:v>1.76196462704E-6</c:v>
                </c:pt>
                <c:pt idx="267">
                  <c:v>1.76196462704E-6</c:v>
                </c:pt>
                <c:pt idx="268">
                  <c:v>1.76196462704E-6</c:v>
                </c:pt>
                <c:pt idx="269">
                  <c:v>1.76196462704E-6</c:v>
                </c:pt>
                <c:pt idx="270">
                  <c:v>1.76196462704E-6</c:v>
                </c:pt>
                <c:pt idx="271">
                  <c:v>1.76196462704E-6</c:v>
                </c:pt>
                <c:pt idx="272">
                  <c:v>1.76196462704E-6</c:v>
                </c:pt>
                <c:pt idx="273">
                  <c:v>1.76196462704E-6</c:v>
                </c:pt>
                <c:pt idx="274">
                  <c:v>1.76196462704E-6</c:v>
                </c:pt>
                <c:pt idx="275">
                  <c:v>1.76196462704E-6</c:v>
                </c:pt>
                <c:pt idx="276">
                  <c:v>1.76196462704E-6</c:v>
                </c:pt>
                <c:pt idx="277">
                  <c:v>1.76196462704E-6</c:v>
                </c:pt>
                <c:pt idx="278">
                  <c:v>1.76196462704E-6</c:v>
                </c:pt>
                <c:pt idx="279">
                  <c:v>1.76196462704E-6</c:v>
                </c:pt>
                <c:pt idx="280">
                  <c:v>1.76196462704E-6</c:v>
                </c:pt>
                <c:pt idx="281">
                  <c:v>1.76196462704E-6</c:v>
                </c:pt>
                <c:pt idx="282">
                  <c:v>1.76196462704E-6</c:v>
                </c:pt>
                <c:pt idx="283">
                  <c:v>1.76196462704E-6</c:v>
                </c:pt>
                <c:pt idx="284">
                  <c:v>1.76196462704E-6</c:v>
                </c:pt>
                <c:pt idx="285">
                  <c:v>1.76196462704E-6</c:v>
                </c:pt>
                <c:pt idx="286">
                  <c:v>1.76196462704E-6</c:v>
                </c:pt>
                <c:pt idx="287">
                  <c:v>1.76196462704E-6</c:v>
                </c:pt>
                <c:pt idx="288">
                  <c:v>1.76196462704E-6</c:v>
                </c:pt>
                <c:pt idx="289">
                  <c:v>1.76196462704E-6</c:v>
                </c:pt>
                <c:pt idx="290">
                  <c:v>1.76196462704E-6</c:v>
                </c:pt>
                <c:pt idx="291">
                  <c:v>1.76196462704E-6</c:v>
                </c:pt>
                <c:pt idx="292">
                  <c:v>1.76196462704E-6</c:v>
                </c:pt>
                <c:pt idx="293">
                  <c:v>1.76196462704E-6</c:v>
                </c:pt>
                <c:pt idx="294">
                  <c:v>1.76196462704E-6</c:v>
                </c:pt>
                <c:pt idx="295">
                  <c:v>1.76196462704E-6</c:v>
                </c:pt>
                <c:pt idx="296">
                  <c:v>1.76196462704E-6</c:v>
                </c:pt>
                <c:pt idx="297">
                  <c:v>1.76196462704E-6</c:v>
                </c:pt>
                <c:pt idx="298">
                  <c:v>1.76196462704E-6</c:v>
                </c:pt>
                <c:pt idx="299">
                  <c:v>1.76196462704E-6</c:v>
                </c:pt>
                <c:pt idx="300">
                  <c:v>5.5213692254499996E-6</c:v>
                </c:pt>
                <c:pt idx="301">
                  <c:v>5.5213692254499996E-6</c:v>
                </c:pt>
                <c:pt idx="302">
                  <c:v>5.5213692254499996E-6</c:v>
                </c:pt>
                <c:pt idx="303">
                  <c:v>5.5213692254499996E-6</c:v>
                </c:pt>
                <c:pt idx="304">
                  <c:v>5.5213692254499996E-6</c:v>
                </c:pt>
                <c:pt idx="305">
                  <c:v>5.5213692254499996E-6</c:v>
                </c:pt>
                <c:pt idx="306">
                  <c:v>5.5213692254499996E-6</c:v>
                </c:pt>
                <c:pt idx="307">
                  <c:v>5.5213692254499996E-6</c:v>
                </c:pt>
                <c:pt idx="308">
                  <c:v>5.5213692254499996E-6</c:v>
                </c:pt>
                <c:pt idx="309">
                  <c:v>5.5213692254499996E-6</c:v>
                </c:pt>
                <c:pt idx="310">
                  <c:v>5.5213692254499996E-6</c:v>
                </c:pt>
                <c:pt idx="311">
                  <c:v>5.5213692254499996E-6</c:v>
                </c:pt>
                <c:pt idx="312">
                  <c:v>5.5213692254499996E-6</c:v>
                </c:pt>
                <c:pt idx="313">
                  <c:v>5.5213692254499996E-6</c:v>
                </c:pt>
                <c:pt idx="314">
                  <c:v>5.5213692254499996E-6</c:v>
                </c:pt>
                <c:pt idx="315">
                  <c:v>5.5213692254499996E-6</c:v>
                </c:pt>
                <c:pt idx="316">
                  <c:v>5.5213692254499996E-6</c:v>
                </c:pt>
                <c:pt idx="317">
                  <c:v>5.5213692254499996E-6</c:v>
                </c:pt>
                <c:pt idx="318">
                  <c:v>5.5213692254499996E-6</c:v>
                </c:pt>
                <c:pt idx="319">
                  <c:v>5.5213692254499996E-6</c:v>
                </c:pt>
                <c:pt idx="320">
                  <c:v>5.5213692254499996E-6</c:v>
                </c:pt>
                <c:pt idx="321">
                  <c:v>5.5213692254499996E-6</c:v>
                </c:pt>
                <c:pt idx="322">
                  <c:v>5.5213692254499996E-6</c:v>
                </c:pt>
                <c:pt idx="323">
                  <c:v>5.5213692254499996E-6</c:v>
                </c:pt>
                <c:pt idx="324">
                  <c:v>5.5213692254499996E-6</c:v>
                </c:pt>
                <c:pt idx="325">
                  <c:v>5.5213692254499996E-6</c:v>
                </c:pt>
                <c:pt idx="326">
                  <c:v>5.5213692254499996E-6</c:v>
                </c:pt>
                <c:pt idx="327">
                  <c:v>5.5213692254499996E-6</c:v>
                </c:pt>
                <c:pt idx="328">
                  <c:v>5.5213692254499996E-6</c:v>
                </c:pt>
                <c:pt idx="329">
                  <c:v>5.5213692254499996E-6</c:v>
                </c:pt>
                <c:pt idx="330">
                  <c:v>5.5213692254499996E-6</c:v>
                </c:pt>
                <c:pt idx="331">
                  <c:v>5.5213692254499996E-6</c:v>
                </c:pt>
                <c:pt idx="332">
                  <c:v>5.5213692254499996E-6</c:v>
                </c:pt>
                <c:pt idx="333">
                  <c:v>5.5213692254499996E-6</c:v>
                </c:pt>
                <c:pt idx="334">
                  <c:v>5.5213692254499996E-6</c:v>
                </c:pt>
                <c:pt idx="335">
                  <c:v>5.5213692254499996E-6</c:v>
                </c:pt>
                <c:pt idx="336">
                  <c:v>5.5213692254499996E-6</c:v>
                </c:pt>
                <c:pt idx="337">
                  <c:v>5.5213692254499996E-6</c:v>
                </c:pt>
                <c:pt idx="338">
                  <c:v>5.5213692254499996E-6</c:v>
                </c:pt>
                <c:pt idx="339">
                  <c:v>5.5213692254499996E-6</c:v>
                </c:pt>
                <c:pt idx="340">
                  <c:v>5.5213692254499996E-6</c:v>
                </c:pt>
                <c:pt idx="341">
                  <c:v>5.5213692254499996E-6</c:v>
                </c:pt>
                <c:pt idx="342">
                  <c:v>5.5213692254499996E-6</c:v>
                </c:pt>
                <c:pt idx="343">
                  <c:v>5.5213692254499996E-6</c:v>
                </c:pt>
                <c:pt idx="344">
                  <c:v>5.5213692254499996E-6</c:v>
                </c:pt>
                <c:pt idx="345">
                  <c:v>5.5213692254499996E-6</c:v>
                </c:pt>
                <c:pt idx="346">
                  <c:v>5.5213692254499996E-6</c:v>
                </c:pt>
                <c:pt idx="347">
                  <c:v>5.5213692254499996E-6</c:v>
                </c:pt>
                <c:pt idx="348">
                  <c:v>5.5213692254499996E-6</c:v>
                </c:pt>
                <c:pt idx="349">
                  <c:v>5.5213692254499996E-6</c:v>
                </c:pt>
                <c:pt idx="350">
                  <c:v>1.76237042168E-5</c:v>
                </c:pt>
                <c:pt idx="351">
                  <c:v>1.76237042168E-5</c:v>
                </c:pt>
                <c:pt idx="352">
                  <c:v>1.76237042168E-5</c:v>
                </c:pt>
                <c:pt idx="353">
                  <c:v>1.76237042168E-5</c:v>
                </c:pt>
                <c:pt idx="354">
                  <c:v>1.76237042168E-5</c:v>
                </c:pt>
                <c:pt idx="355">
                  <c:v>1.76237042168E-5</c:v>
                </c:pt>
                <c:pt idx="356">
                  <c:v>1.76237042168E-5</c:v>
                </c:pt>
                <c:pt idx="357">
                  <c:v>1.76237042168E-5</c:v>
                </c:pt>
                <c:pt idx="358">
                  <c:v>1.76237042168E-5</c:v>
                </c:pt>
                <c:pt idx="359">
                  <c:v>1.76237042168E-5</c:v>
                </c:pt>
                <c:pt idx="360">
                  <c:v>1.76237042168E-5</c:v>
                </c:pt>
                <c:pt idx="361">
                  <c:v>1.76237042168E-5</c:v>
                </c:pt>
                <c:pt idx="362">
                  <c:v>1.76237042168E-5</c:v>
                </c:pt>
                <c:pt idx="363">
                  <c:v>1.76237042168E-5</c:v>
                </c:pt>
                <c:pt idx="364">
                  <c:v>1.76237042168E-5</c:v>
                </c:pt>
                <c:pt idx="365">
                  <c:v>1.76237042168E-5</c:v>
                </c:pt>
                <c:pt idx="366">
                  <c:v>1.76237042168E-5</c:v>
                </c:pt>
                <c:pt idx="367">
                  <c:v>1.76237042168E-5</c:v>
                </c:pt>
                <c:pt idx="368">
                  <c:v>1.76237042168E-5</c:v>
                </c:pt>
                <c:pt idx="369">
                  <c:v>1.76237042168E-5</c:v>
                </c:pt>
                <c:pt idx="370">
                  <c:v>1.76237042168E-5</c:v>
                </c:pt>
                <c:pt idx="371">
                  <c:v>1.76237042168E-5</c:v>
                </c:pt>
                <c:pt idx="372">
                  <c:v>1.76237042168E-5</c:v>
                </c:pt>
                <c:pt idx="373">
                  <c:v>1.76237042168E-5</c:v>
                </c:pt>
                <c:pt idx="374">
                  <c:v>1.76237042168E-5</c:v>
                </c:pt>
                <c:pt idx="375">
                  <c:v>1.76237042168E-5</c:v>
                </c:pt>
                <c:pt idx="376">
                  <c:v>1.76237042168E-5</c:v>
                </c:pt>
                <c:pt idx="377">
                  <c:v>1.76237042168E-5</c:v>
                </c:pt>
                <c:pt idx="378">
                  <c:v>1.76237042168E-5</c:v>
                </c:pt>
                <c:pt idx="379">
                  <c:v>1.76237042168E-5</c:v>
                </c:pt>
                <c:pt idx="380">
                  <c:v>1.76237042168E-5</c:v>
                </c:pt>
                <c:pt idx="381">
                  <c:v>1.76237042168E-5</c:v>
                </c:pt>
                <c:pt idx="382">
                  <c:v>1.76237042168E-5</c:v>
                </c:pt>
                <c:pt idx="383">
                  <c:v>1.76237042168E-5</c:v>
                </c:pt>
                <c:pt idx="384">
                  <c:v>1.76237042168E-5</c:v>
                </c:pt>
                <c:pt idx="385">
                  <c:v>1.76237042168E-5</c:v>
                </c:pt>
                <c:pt idx="386">
                  <c:v>1.76237042168E-5</c:v>
                </c:pt>
                <c:pt idx="387">
                  <c:v>1.76237042168E-5</c:v>
                </c:pt>
                <c:pt idx="388">
                  <c:v>1.76237042168E-5</c:v>
                </c:pt>
                <c:pt idx="389">
                  <c:v>1.76237042168E-5</c:v>
                </c:pt>
                <c:pt idx="390">
                  <c:v>1.76237042168E-5</c:v>
                </c:pt>
                <c:pt idx="391">
                  <c:v>1.76237042168E-5</c:v>
                </c:pt>
                <c:pt idx="392">
                  <c:v>1.76237042168E-5</c:v>
                </c:pt>
                <c:pt idx="393">
                  <c:v>1.76237042168E-5</c:v>
                </c:pt>
                <c:pt idx="394">
                  <c:v>1.76237042168E-5</c:v>
                </c:pt>
                <c:pt idx="395">
                  <c:v>1.76237042168E-5</c:v>
                </c:pt>
                <c:pt idx="396">
                  <c:v>1.76237042168E-5</c:v>
                </c:pt>
                <c:pt idx="397">
                  <c:v>1.76237042168E-5</c:v>
                </c:pt>
                <c:pt idx="398">
                  <c:v>1.76237042168E-5</c:v>
                </c:pt>
                <c:pt idx="399">
                  <c:v>1.76237042168E-5</c:v>
                </c:pt>
                <c:pt idx="400">
                  <c:v>5.5099378509499997E-5</c:v>
                </c:pt>
                <c:pt idx="401">
                  <c:v>5.5099378509499997E-5</c:v>
                </c:pt>
                <c:pt idx="402">
                  <c:v>5.5099378509499997E-5</c:v>
                </c:pt>
                <c:pt idx="403">
                  <c:v>5.5099378509499997E-5</c:v>
                </c:pt>
                <c:pt idx="404">
                  <c:v>5.5099378509499997E-5</c:v>
                </c:pt>
                <c:pt idx="405">
                  <c:v>5.5099378509499997E-5</c:v>
                </c:pt>
                <c:pt idx="406">
                  <c:v>5.5099378509499997E-5</c:v>
                </c:pt>
                <c:pt idx="407">
                  <c:v>5.5099378509499997E-5</c:v>
                </c:pt>
                <c:pt idx="408">
                  <c:v>5.5099378509499997E-5</c:v>
                </c:pt>
                <c:pt idx="409">
                  <c:v>5.5099378509499997E-5</c:v>
                </c:pt>
                <c:pt idx="410">
                  <c:v>5.5099378509499997E-5</c:v>
                </c:pt>
                <c:pt idx="411">
                  <c:v>5.5099378509499997E-5</c:v>
                </c:pt>
                <c:pt idx="412">
                  <c:v>5.5099378509499997E-5</c:v>
                </c:pt>
                <c:pt idx="413">
                  <c:v>5.5099378509499997E-5</c:v>
                </c:pt>
                <c:pt idx="414">
                  <c:v>5.5099378509499997E-5</c:v>
                </c:pt>
                <c:pt idx="415">
                  <c:v>5.5099378509499997E-5</c:v>
                </c:pt>
                <c:pt idx="416">
                  <c:v>5.5099378509499997E-5</c:v>
                </c:pt>
                <c:pt idx="417">
                  <c:v>5.5099378509499997E-5</c:v>
                </c:pt>
                <c:pt idx="418">
                  <c:v>5.5099378509499997E-5</c:v>
                </c:pt>
                <c:pt idx="419">
                  <c:v>5.5099378509499997E-5</c:v>
                </c:pt>
                <c:pt idx="420">
                  <c:v>5.5099378509499997E-5</c:v>
                </c:pt>
                <c:pt idx="421">
                  <c:v>5.5099378509499997E-5</c:v>
                </c:pt>
                <c:pt idx="422">
                  <c:v>5.5099378509499997E-5</c:v>
                </c:pt>
                <c:pt idx="423">
                  <c:v>5.5099378509499997E-5</c:v>
                </c:pt>
                <c:pt idx="424">
                  <c:v>5.5099378509499997E-5</c:v>
                </c:pt>
                <c:pt idx="425">
                  <c:v>5.5099378509499997E-5</c:v>
                </c:pt>
                <c:pt idx="426">
                  <c:v>5.5099378509499997E-5</c:v>
                </c:pt>
                <c:pt idx="427">
                  <c:v>5.5099378509499997E-5</c:v>
                </c:pt>
                <c:pt idx="428">
                  <c:v>5.5099378509499997E-5</c:v>
                </c:pt>
                <c:pt idx="429">
                  <c:v>5.5099378509499997E-5</c:v>
                </c:pt>
                <c:pt idx="430">
                  <c:v>5.5099378509499997E-5</c:v>
                </c:pt>
                <c:pt idx="431">
                  <c:v>5.5099378509499997E-5</c:v>
                </c:pt>
                <c:pt idx="432">
                  <c:v>5.5099378509499997E-5</c:v>
                </c:pt>
                <c:pt idx="433">
                  <c:v>5.5099378509499997E-5</c:v>
                </c:pt>
                <c:pt idx="434">
                  <c:v>5.5099378509499997E-5</c:v>
                </c:pt>
                <c:pt idx="435">
                  <c:v>5.5099378509499997E-5</c:v>
                </c:pt>
                <c:pt idx="436">
                  <c:v>5.5099378509499997E-5</c:v>
                </c:pt>
                <c:pt idx="437">
                  <c:v>5.5099378509499997E-5</c:v>
                </c:pt>
                <c:pt idx="438">
                  <c:v>5.5099378509499997E-5</c:v>
                </c:pt>
                <c:pt idx="439">
                  <c:v>5.5099378509499997E-5</c:v>
                </c:pt>
                <c:pt idx="440">
                  <c:v>5.5099378509499997E-5</c:v>
                </c:pt>
                <c:pt idx="441">
                  <c:v>5.5099378509499997E-5</c:v>
                </c:pt>
                <c:pt idx="442">
                  <c:v>5.5099378509499997E-5</c:v>
                </c:pt>
                <c:pt idx="443">
                  <c:v>5.5099378509499997E-5</c:v>
                </c:pt>
                <c:pt idx="444">
                  <c:v>5.5099378509499997E-5</c:v>
                </c:pt>
                <c:pt idx="445">
                  <c:v>5.5099378509499997E-5</c:v>
                </c:pt>
                <c:pt idx="446">
                  <c:v>5.5099378509499997E-5</c:v>
                </c:pt>
                <c:pt idx="447">
                  <c:v>5.5099378509499997E-5</c:v>
                </c:pt>
                <c:pt idx="448">
                  <c:v>5.5099378509499997E-5</c:v>
                </c:pt>
                <c:pt idx="449">
                  <c:v>5.5099378509499997E-5</c:v>
                </c:pt>
                <c:pt idx="450" formatCode="General">
                  <c:v>1.7385877099100001E-4</c:v>
                </c:pt>
                <c:pt idx="451" formatCode="General">
                  <c:v>1.7385877099100001E-4</c:v>
                </c:pt>
                <c:pt idx="452" formatCode="General">
                  <c:v>1.7385877099100001E-4</c:v>
                </c:pt>
                <c:pt idx="453" formatCode="General">
                  <c:v>1.7385877099100001E-4</c:v>
                </c:pt>
                <c:pt idx="454" formatCode="General">
                  <c:v>1.7385877099100001E-4</c:v>
                </c:pt>
                <c:pt idx="455" formatCode="General">
                  <c:v>1.7385877099100001E-4</c:v>
                </c:pt>
                <c:pt idx="456" formatCode="General">
                  <c:v>1.7385877099100001E-4</c:v>
                </c:pt>
                <c:pt idx="457" formatCode="General">
                  <c:v>1.7385877099100001E-4</c:v>
                </c:pt>
                <c:pt idx="458" formatCode="General">
                  <c:v>1.7385877099100001E-4</c:v>
                </c:pt>
                <c:pt idx="459" formatCode="General">
                  <c:v>1.7385877099100001E-4</c:v>
                </c:pt>
                <c:pt idx="460" formatCode="General">
                  <c:v>1.7385877099100001E-4</c:v>
                </c:pt>
                <c:pt idx="461" formatCode="General">
                  <c:v>1.7385877099100001E-4</c:v>
                </c:pt>
                <c:pt idx="462" formatCode="General">
                  <c:v>1.7385877099100001E-4</c:v>
                </c:pt>
                <c:pt idx="463" formatCode="General">
                  <c:v>1.7385877099100001E-4</c:v>
                </c:pt>
                <c:pt idx="464" formatCode="General">
                  <c:v>1.7385877099100001E-4</c:v>
                </c:pt>
                <c:pt idx="465" formatCode="General">
                  <c:v>1.7385877099100001E-4</c:v>
                </c:pt>
                <c:pt idx="466" formatCode="General">
                  <c:v>1.7385877099100001E-4</c:v>
                </c:pt>
                <c:pt idx="467" formatCode="General">
                  <c:v>1.7385877099100001E-4</c:v>
                </c:pt>
                <c:pt idx="468" formatCode="General">
                  <c:v>1.7385877099100001E-4</c:v>
                </c:pt>
                <c:pt idx="469" formatCode="General">
                  <c:v>1.7385877099100001E-4</c:v>
                </c:pt>
                <c:pt idx="470" formatCode="General">
                  <c:v>1.7385877099100001E-4</c:v>
                </c:pt>
                <c:pt idx="471" formatCode="General">
                  <c:v>1.7385877099100001E-4</c:v>
                </c:pt>
                <c:pt idx="472" formatCode="General">
                  <c:v>1.7385877099100001E-4</c:v>
                </c:pt>
                <c:pt idx="473" formatCode="General">
                  <c:v>1.7385877099100001E-4</c:v>
                </c:pt>
                <c:pt idx="474" formatCode="General">
                  <c:v>1.7385877099100001E-4</c:v>
                </c:pt>
                <c:pt idx="475" formatCode="General">
                  <c:v>1.7385877099100001E-4</c:v>
                </c:pt>
                <c:pt idx="476" formatCode="General">
                  <c:v>1.7385877099100001E-4</c:v>
                </c:pt>
                <c:pt idx="477" formatCode="General">
                  <c:v>1.7385877099100001E-4</c:v>
                </c:pt>
                <c:pt idx="478" formatCode="General">
                  <c:v>1.7385877099100001E-4</c:v>
                </c:pt>
                <c:pt idx="479" formatCode="General">
                  <c:v>1.7385877099100001E-4</c:v>
                </c:pt>
                <c:pt idx="480" formatCode="General">
                  <c:v>1.7385877099100001E-4</c:v>
                </c:pt>
                <c:pt idx="481" formatCode="General">
                  <c:v>1.7385877099100001E-4</c:v>
                </c:pt>
                <c:pt idx="482" formatCode="General">
                  <c:v>1.7385877099100001E-4</c:v>
                </c:pt>
                <c:pt idx="483" formatCode="General">
                  <c:v>1.7385877099100001E-4</c:v>
                </c:pt>
                <c:pt idx="484" formatCode="General">
                  <c:v>1.7385877099100001E-4</c:v>
                </c:pt>
                <c:pt idx="485" formatCode="General">
                  <c:v>1.7385877099100001E-4</c:v>
                </c:pt>
                <c:pt idx="486" formatCode="General">
                  <c:v>1.7385877099100001E-4</c:v>
                </c:pt>
                <c:pt idx="487" formatCode="General">
                  <c:v>1.7385877099100001E-4</c:v>
                </c:pt>
                <c:pt idx="488" formatCode="General">
                  <c:v>1.7385877099100001E-4</c:v>
                </c:pt>
                <c:pt idx="489" formatCode="General">
                  <c:v>1.7385877099100001E-4</c:v>
                </c:pt>
                <c:pt idx="490" formatCode="General">
                  <c:v>1.7385877099100001E-4</c:v>
                </c:pt>
                <c:pt idx="491" formatCode="General">
                  <c:v>1.7385877099100001E-4</c:v>
                </c:pt>
                <c:pt idx="492" formatCode="General">
                  <c:v>1.7385877099100001E-4</c:v>
                </c:pt>
                <c:pt idx="493" formatCode="General">
                  <c:v>1.7385877099100001E-4</c:v>
                </c:pt>
                <c:pt idx="494" formatCode="General">
                  <c:v>1.7385877099100001E-4</c:v>
                </c:pt>
                <c:pt idx="495" formatCode="General">
                  <c:v>1.7385877099100001E-4</c:v>
                </c:pt>
                <c:pt idx="496" formatCode="General">
                  <c:v>1.7385877099100001E-4</c:v>
                </c:pt>
                <c:pt idx="497" formatCode="General">
                  <c:v>1.7385877099100001E-4</c:v>
                </c:pt>
                <c:pt idx="498" formatCode="General">
                  <c:v>1.7385877099100001E-4</c:v>
                </c:pt>
                <c:pt idx="499" formatCode="General">
                  <c:v>1.7385877099100001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5CA-4507-8B88-38A2839B026E}"/>
            </c:ext>
          </c:extLst>
        </c:ser>
        <c:ser>
          <c:idx val="6"/>
          <c:order val="6"/>
          <c:tx>
            <c:strRef>
              <c:f>[data.xlsx]varD.p!$A$4002</c:f>
              <c:strCache>
                <c:ptCount val="1"/>
                <c:pt idx="0">
                  <c:v>8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tar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4002:$B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4002:$E$4801</c:f>
              <c:numCache>
                <c:formatCode>0.00E+00</c:formatCode>
                <c:ptCount val="800"/>
                <c:pt idx="0">
                  <c:v>5.93950101117E-9</c:v>
                </c:pt>
                <c:pt idx="1">
                  <c:v>5.93950101117E-9</c:v>
                </c:pt>
                <c:pt idx="2">
                  <c:v>5.93950101117E-9</c:v>
                </c:pt>
                <c:pt idx="3">
                  <c:v>5.93950101117E-9</c:v>
                </c:pt>
                <c:pt idx="4">
                  <c:v>5.93950101117E-9</c:v>
                </c:pt>
                <c:pt idx="5">
                  <c:v>5.93950101117E-9</c:v>
                </c:pt>
                <c:pt idx="6">
                  <c:v>5.93950101117E-9</c:v>
                </c:pt>
                <c:pt idx="7">
                  <c:v>5.93950101117E-9</c:v>
                </c:pt>
                <c:pt idx="8">
                  <c:v>5.93950101117E-9</c:v>
                </c:pt>
                <c:pt idx="9">
                  <c:v>5.93950101117E-9</c:v>
                </c:pt>
                <c:pt idx="10">
                  <c:v>5.93950101117E-9</c:v>
                </c:pt>
                <c:pt idx="11">
                  <c:v>5.93950101117E-9</c:v>
                </c:pt>
                <c:pt idx="12">
                  <c:v>5.93950101117E-9</c:v>
                </c:pt>
                <c:pt idx="13">
                  <c:v>5.93950101117E-9</c:v>
                </c:pt>
                <c:pt idx="14">
                  <c:v>5.93950101117E-9</c:v>
                </c:pt>
                <c:pt idx="15">
                  <c:v>5.93950101117E-9</c:v>
                </c:pt>
                <c:pt idx="16">
                  <c:v>5.93950101117E-9</c:v>
                </c:pt>
                <c:pt idx="17">
                  <c:v>5.93950101117E-9</c:v>
                </c:pt>
                <c:pt idx="18">
                  <c:v>5.93950101117E-9</c:v>
                </c:pt>
                <c:pt idx="19">
                  <c:v>5.93950101117E-9</c:v>
                </c:pt>
                <c:pt idx="20">
                  <c:v>5.93950101117E-9</c:v>
                </c:pt>
                <c:pt idx="21">
                  <c:v>5.93950101117E-9</c:v>
                </c:pt>
                <c:pt idx="22">
                  <c:v>5.93950101117E-9</c:v>
                </c:pt>
                <c:pt idx="23">
                  <c:v>5.93950101117E-9</c:v>
                </c:pt>
                <c:pt idx="24">
                  <c:v>5.93950101117E-9</c:v>
                </c:pt>
                <c:pt idx="25">
                  <c:v>5.93950101117E-9</c:v>
                </c:pt>
                <c:pt idx="26">
                  <c:v>5.93950101117E-9</c:v>
                </c:pt>
                <c:pt idx="27">
                  <c:v>5.93950101117E-9</c:v>
                </c:pt>
                <c:pt idx="28">
                  <c:v>5.93950101117E-9</c:v>
                </c:pt>
                <c:pt idx="29">
                  <c:v>5.93950101117E-9</c:v>
                </c:pt>
                <c:pt idx="30">
                  <c:v>5.93950101117E-9</c:v>
                </c:pt>
                <c:pt idx="31">
                  <c:v>5.93950101117E-9</c:v>
                </c:pt>
                <c:pt idx="32">
                  <c:v>5.93950101117E-9</c:v>
                </c:pt>
                <c:pt idx="33">
                  <c:v>5.93950101117E-9</c:v>
                </c:pt>
                <c:pt idx="34">
                  <c:v>5.93950101117E-9</c:v>
                </c:pt>
                <c:pt idx="35">
                  <c:v>5.93950101117E-9</c:v>
                </c:pt>
                <c:pt idx="36">
                  <c:v>5.93950101117E-9</c:v>
                </c:pt>
                <c:pt idx="37">
                  <c:v>5.93950101117E-9</c:v>
                </c:pt>
                <c:pt idx="38">
                  <c:v>5.93950101117E-9</c:v>
                </c:pt>
                <c:pt idx="39">
                  <c:v>5.93950101117E-9</c:v>
                </c:pt>
                <c:pt idx="40">
                  <c:v>5.93950101117E-9</c:v>
                </c:pt>
                <c:pt idx="41">
                  <c:v>5.93950101117E-9</c:v>
                </c:pt>
                <c:pt idx="42">
                  <c:v>5.93950101117E-9</c:v>
                </c:pt>
                <c:pt idx="43">
                  <c:v>5.93950101117E-9</c:v>
                </c:pt>
                <c:pt idx="44">
                  <c:v>5.93950101117E-9</c:v>
                </c:pt>
                <c:pt idx="45">
                  <c:v>5.93950101117E-9</c:v>
                </c:pt>
                <c:pt idx="46">
                  <c:v>5.93950101117E-9</c:v>
                </c:pt>
                <c:pt idx="47">
                  <c:v>5.93950101117E-9</c:v>
                </c:pt>
                <c:pt idx="48">
                  <c:v>5.93950101117E-9</c:v>
                </c:pt>
                <c:pt idx="49">
                  <c:v>5.93950101117E-9</c:v>
                </c:pt>
                <c:pt idx="50">
                  <c:v>1.8958342531000001E-8</c:v>
                </c:pt>
                <c:pt idx="51">
                  <c:v>1.8958342531000001E-8</c:v>
                </c:pt>
                <c:pt idx="52">
                  <c:v>1.8958342531000001E-8</c:v>
                </c:pt>
                <c:pt idx="53">
                  <c:v>1.8958342531000001E-8</c:v>
                </c:pt>
                <c:pt idx="54">
                  <c:v>1.8958342531000001E-8</c:v>
                </c:pt>
                <c:pt idx="55">
                  <c:v>1.8958342531000001E-8</c:v>
                </c:pt>
                <c:pt idx="56">
                  <c:v>1.8958342531000001E-8</c:v>
                </c:pt>
                <c:pt idx="57">
                  <c:v>1.8958342531000001E-8</c:v>
                </c:pt>
                <c:pt idx="58">
                  <c:v>1.8958342531000001E-8</c:v>
                </c:pt>
                <c:pt idx="59">
                  <c:v>1.8958342531000001E-8</c:v>
                </c:pt>
                <c:pt idx="60">
                  <c:v>1.8958342531000001E-8</c:v>
                </c:pt>
                <c:pt idx="61">
                  <c:v>1.8958342531000001E-8</c:v>
                </c:pt>
                <c:pt idx="62">
                  <c:v>1.8958342531000001E-8</c:v>
                </c:pt>
                <c:pt idx="63">
                  <c:v>1.8958342531000001E-8</c:v>
                </c:pt>
                <c:pt idx="64">
                  <c:v>1.8958342531000001E-8</c:v>
                </c:pt>
                <c:pt idx="65">
                  <c:v>1.8958342531000001E-8</c:v>
                </c:pt>
                <c:pt idx="66">
                  <c:v>1.8958342531000001E-8</c:v>
                </c:pt>
                <c:pt idx="67">
                  <c:v>1.8958342531000001E-8</c:v>
                </c:pt>
                <c:pt idx="68">
                  <c:v>1.8958342531000001E-8</c:v>
                </c:pt>
                <c:pt idx="69">
                  <c:v>1.8958342531000001E-8</c:v>
                </c:pt>
                <c:pt idx="70">
                  <c:v>1.8958342531000001E-8</c:v>
                </c:pt>
                <c:pt idx="71">
                  <c:v>1.8958342531000001E-8</c:v>
                </c:pt>
                <c:pt idx="72">
                  <c:v>1.8958342531000001E-8</c:v>
                </c:pt>
                <c:pt idx="73">
                  <c:v>1.8958342531000001E-8</c:v>
                </c:pt>
                <c:pt idx="74">
                  <c:v>1.8958342531000001E-8</c:v>
                </c:pt>
                <c:pt idx="75">
                  <c:v>1.8958342531000001E-8</c:v>
                </c:pt>
                <c:pt idx="76">
                  <c:v>1.8958342531000001E-8</c:v>
                </c:pt>
                <c:pt idx="77">
                  <c:v>1.8958342531000001E-8</c:v>
                </c:pt>
                <c:pt idx="78">
                  <c:v>1.8958342531000001E-8</c:v>
                </c:pt>
                <c:pt idx="79">
                  <c:v>1.8958342531000001E-8</c:v>
                </c:pt>
                <c:pt idx="80">
                  <c:v>1.8958342531000001E-8</c:v>
                </c:pt>
                <c:pt idx="81">
                  <c:v>1.8958342531000001E-8</c:v>
                </c:pt>
                <c:pt idx="82">
                  <c:v>1.8958342531000001E-8</c:v>
                </c:pt>
                <c:pt idx="83">
                  <c:v>1.8958342531000001E-8</c:v>
                </c:pt>
                <c:pt idx="84">
                  <c:v>1.8958342531000001E-8</c:v>
                </c:pt>
                <c:pt idx="85">
                  <c:v>1.8958342531000001E-8</c:v>
                </c:pt>
                <c:pt idx="86">
                  <c:v>1.8958342531000001E-8</c:v>
                </c:pt>
                <c:pt idx="87">
                  <c:v>1.8958342531000001E-8</c:v>
                </c:pt>
                <c:pt idx="88">
                  <c:v>1.8958342531000001E-8</c:v>
                </c:pt>
                <c:pt idx="89">
                  <c:v>1.8958342531000001E-8</c:v>
                </c:pt>
                <c:pt idx="90">
                  <c:v>1.8958342531000001E-8</c:v>
                </c:pt>
                <c:pt idx="91">
                  <c:v>1.8958342531000001E-8</c:v>
                </c:pt>
                <c:pt idx="92">
                  <c:v>1.8958342531000001E-8</c:v>
                </c:pt>
                <c:pt idx="93">
                  <c:v>1.8958342531000001E-8</c:v>
                </c:pt>
                <c:pt idx="94">
                  <c:v>1.8958342531000001E-8</c:v>
                </c:pt>
                <c:pt idx="95">
                  <c:v>1.8958342531000001E-8</c:v>
                </c:pt>
                <c:pt idx="96">
                  <c:v>1.8958342531000001E-8</c:v>
                </c:pt>
                <c:pt idx="97">
                  <c:v>1.8958342531000001E-8</c:v>
                </c:pt>
                <c:pt idx="98">
                  <c:v>1.8958342531000001E-8</c:v>
                </c:pt>
                <c:pt idx="99">
                  <c:v>1.8958342531000001E-8</c:v>
                </c:pt>
                <c:pt idx="100">
                  <c:v>5.9135703892299998E-8</c:v>
                </c:pt>
                <c:pt idx="101">
                  <c:v>5.9135703892299998E-8</c:v>
                </c:pt>
                <c:pt idx="102">
                  <c:v>5.9135703892299998E-8</c:v>
                </c:pt>
                <c:pt idx="103">
                  <c:v>5.9135703892299998E-8</c:v>
                </c:pt>
                <c:pt idx="104">
                  <c:v>5.9135703892299998E-8</c:v>
                </c:pt>
                <c:pt idx="105">
                  <c:v>5.9135703892299998E-8</c:v>
                </c:pt>
                <c:pt idx="106">
                  <c:v>5.9135703892299998E-8</c:v>
                </c:pt>
                <c:pt idx="107">
                  <c:v>5.9135703892299998E-8</c:v>
                </c:pt>
                <c:pt idx="108">
                  <c:v>5.9135703892299998E-8</c:v>
                </c:pt>
                <c:pt idx="109">
                  <c:v>5.9135703892299998E-8</c:v>
                </c:pt>
                <c:pt idx="110">
                  <c:v>5.9135703892299998E-8</c:v>
                </c:pt>
                <c:pt idx="111">
                  <c:v>5.9135703892299998E-8</c:v>
                </c:pt>
                <c:pt idx="112">
                  <c:v>5.9135703892299998E-8</c:v>
                </c:pt>
                <c:pt idx="113">
                  <c:v>5.9135703892299998E-8</c:v>
                </c:pt>
                <c:pt idx="114">
                  <c:v>5.9135703892299998E-8</c:v>
                </c:pt>
                <c:pt idx="115">
                  <c:v>5.9135703892299998E-8</c:v>
                </c:pt>
                <c:pt idx="116">
                  <c:v>5.9135703892299998E-8</c:v>
                </c:pt>
                <c:pt idx="117">
                  <c:v>5.9135703892299998E-8</c:v>
                </c:pt>
                <c:pt idx="118">
                  <c:v>5.9135703892299998E-8</c:v>
                </c:pt>
                <c:pt idx="119">
                  <c:v>5.9135703892299998E-8</c:v>
                </c:pt>
                <c:pt idx="120">
                  <c:v>5.9135703892299998E-8</c:v>
                </c:pt>
                <c:pt idx="121">
                  <c:v>5.9135703892299998E-8</c:v>
                </c:pt>
                <c:pt idx="122">
                  <c:v>5.9135703892299998E-8</c:v>
                </c:pt>
                <c:pt idx="123">
                  <c:v>5.9135703892299998E-8</c:v>
                </c:pt>
                <c:pt idx="124">
                  <c:v>5.9135703892299998E-8</c:v>
                </c:pt>
                <c:pt idx="125">
                  <c:v>5.9135703892299998E-8</c:v>
                </c:pt>
                <c:pt idx="126">
                  <c:v>5.9135703892299998E-8</c:v>
                </c:pt>
                <c:pt idx="127">
                  <c:v>5.9135703892299998E-8</c:v>
                </c:pt>
                <c:pt idx="128">
                  <c:v>5.9135703892299998E-8</c:v>
                </c:pt>
                <c:pt idx="129">
                  <c:v>5.9135703892299998E-8</c:v>
                </c:pt>
                <c:pt idx="130">
                  <c:v>5.9135703892299998E-8</c:v>
                </c:pt>
                <c:pt idx="131">
                  <c:v>5.9135703892299998E-8</c:v>
                </c:pt>
                <c:pt idx="132">
                  <c:v>5.9135703892299998E-8</c:v>
                </c:pt>
                <c:pt idx="133">
                  <c:v>5.9135703892299998E-8</c:v>
                </c:pt>
                <c:pt idx="134">
                  <c:v>5.9135703892299998E-8</c:v>
                </c:pt>
                <c:pt idx="135">
                  <c:v>5.9135703892299998E-8</c:v>
                </c:pt>
                <c:pt idx="136">
                  <c:v>5.9135703892299998E-8</c:v>
                </c:pt>
                <c:pt idx="137">
                  <c:v>5.9135703892299998E-8</c:v>
                </c:pt>
                <c:pt idx="138">
                  <c:v>5.9135703892299998E-8</c:v>
                </c:pt>
                <c:pt idx="139">
                  <c:v>5.9135703892299998E-8</c:v>
                </c:pt>
                <c:pt idx="140">
                  <c:v>5.9135703892299998E-8</c:v>
                </c:pt>
                <c:pt idx="141">
                  <c:v>5.9135703892299998E-8</c:v>
                </c:pt>
                <c:pt idx="142">
                  <c:v>5.9135703892299998E-8</c:v>
                </c:pt>
                <c:pt idx="143">
                  <c:v>5.9135703892299998E-8</c:v>
                </c:pt>
                <c:pt idx="144">
                  <c:v>5.9135703892299998E-8</c:v>
                </c:pt>
                <c:pt idx="145">
                  <c:v>5.9135703892299998E-8</c:v>
                </c:pt>
                <c:pt idx="146">
                  <c:v>5.9135703892299998E-8</c:v>
                </c:pt>
                <c:pt idx="147">
                  <c:v>5.9135703892299998E-8</c:v>
                </c:pt>
                <c:pt idx="148">
                  <c:v>5.9135703892299998E-8</c:v>
                </c:pt>
                <c:pt idx="149">
                  <c:v>5.9135703892299998E-8</c:v>
                </c:pt>
                <c:pt idx="150">
                  <c:v>1.85737448613E-7</c:v>
                </c:pt>
                <c:pt idx="151">
                  <c:v>1.85737448613E-7</c:v>
                </c:pt>
                <c:pt idx="152">
                  <c:v>1.85737448613E-7</c:v>
                </c:pt>
                <c:pt idx="153">
                  <c:v>1.85737448613E-7</c:v>
                </c:pt>
                <c:pt idx="154">
                  <c:v>1.85737448613E-7</c:v>
                </c:pt>
                <c:pt idx="155">
                  <c:v>1.85737448613E-7</c:v>
                </c:pt>
                <c:pt idx="156">
                  <c:v>1.85737448613E-7</c:v>
                </c:pt>
                <c:pt idx="157">
                  <c:v>1.85737448613E-7</c:v>
                </c:pt>
                <c:pt idx="158">
                  <c:v>1.85737448613E-7</c:v>
                </c:pt>
                <c:pt idx="159">
                  <c:v>1.85737448613E-7</c:v>
                </c:pt>
                <c:pt idx="160">
                  <c:v>1.85737448613E-7</c:v>
                </c:pt>
                <c:pt idx="161">
                  <c:v>1.85737448613E-7</c:v>
                </c:pt>
                <c:pt idx="162">
                  <c:v>1.85737448613E-7</c:v>
                </c:pt>
                <c:pt idx="163">
                  <c:v>1.85737448613E-7</c:v>
                </c:pt>
                <c:pt idx="164">
                  <c:v>1.85737448613E-7</c:v>
                </c:pt>
                <c:pt idx="165">
                  <c:v>1.85737448613E-7</c:v>
                </c:pt>
                <c:pt idx="166">
                  <c:v>1.85737448613E-7</c:v>
                </c:pt>
                <c:pt idx="167">
                  <c:v>1.85737448613E-7</c:v>
                </c:pt>
                <c:pt idx="168">
                  <c:v>1.85737448613E-7</c:v>
                </c:pt>
                <c:pt idx="169">
                  <c:v>1.85737448613E-7</c:v>
                </c:pt>
                <c:pt idx="170">
                  <c:v>1.85737448613E-7</c:v>
                </c:pt>
                <c:pt idx="171">
                  <c:v>1.85737448613E-7</c:v>
                </c:pt>
                <c:pt idx="172">
                  <c:v>1.85737448613E-7</c:v>
                </c:pt>
                <c:pt idx="173">
                  <c:v>1.85737448613E-7</c:v>
                </c:pt>
                <c:pt idx="174">
                  <c:v>1.85737448613E-7</c:v>
                </c:pt>
                <c:pt idx="175">
                  <c:v>1.85737448613E-7</c:v>
                </c:pt>
                <c:pt idx="176">
                  <c:v>1.85737448613E-7</c:v>
                </c:pt>
                <c:pt idx="177">
                  <c:v>1.85737448613E-7</c:v>
                </c:pt>
                <c:pt idx="178">
                  <c:v>1.85737448613E-7</c:v>
                </c:pt>
                <c:pt idx="179">
                  <c:v>1.85737448613E-7</c:v>
                </c:pt>
                <c:pt idx="180">
                  <c:v>1.85737448613E-7</c:v>
                </c:pt>
                <c:pt idx="181">
                  <c:v>1.85737448613E-7</c:v>
                </c:pt>
                <c:pt idx="182">
                  <c:v>1.85737448613E-7</c:v>
                </c:pt>
                <c:pt idx="183">
                  <c:v>1.85737448613E-7</c:v>
                </c:pt>
                <c:pt idx="184">
                  <c:v>1.85737448613E-7</c:v>
                </c:pt>
                <c:pt idx="185">
                  <c:v>1.85737448613E-7</c:v>
                </c:pt>
                <c:pt idx="186">
                  <c:v>1.85737448613E-7</c:v>
                </c:pt>
                <c:pt idx="187">
                  <c:v>1.85737448613E-7</c:v>
                </c:pt>
                <c:pt idx="188">
                  <c:v>1.85737448613E-7</c:v>
                </c:pt>
                <c:pt idx="189">
                  <c:v>1.85737448613E-7</c:v>
                </c:pt>
                <c:pt idx="190">
                  <c:v>1.85737448613E-7</c:v>
                </c:pt>
                <c:pt idx="191">
                  <c:v>1.85737448613E-7</c:v>
                </c:pt>
                <c:pt idx="192">
                  <c:v>1.85737448613E-7</c:v>
                </c:pt>
                <c:pt idx="193">
                  <c:v>1.85737448613E-7</c:v>
                </c:pt>
                <c:pt idx="194">
                  <c:v>1.85737448613E-7</c:v>
                </c:pt>
                <c:pt idx="195">
                  <c:v>1.85737448613E-7</c:v>
                </c:pt>
                <c:pt idx="196">
                  <c:v>1.85737448613E-7</c:v>
                </c:pt>
                <c:pt idx="197">
                  <c:v>1.85737448613E-7</c:v>
                </c:pt>
                <c:pt idx="198">
                  <c:v>1.85737448613E-7</c:v>
                </c:pt>
                <c:pt idx="199">
                  <c:v>1.85737448613E-7</c:v>
                </c:pt>
                <c:pt idx="200">
                  <c:v>5.9559367989600003E-7</c:v>
                </c:pt>
                <c:pt idx="201">
                  <c:v>5.9559367989600003E-7</c:v>
                </c:pt>
                <c:pt idx="202">
                  <c:v>5.9559367989600003E-7</c:v>
                </c:pt>
                <c:pt idx="203">
                  <c:v>5.9559367989600003E-7</c:v>
                </c:pt>
                <c:pt idx="204">
                  <c:v>5.9559367989600003E-7</c:v>
                </c:pt>
                <c:pt idx="205">
                  <c:v>5.9559367989600003E-7</c:v>
                </c:pt>
                <c:pt idx="206">
                  <c:v>5.9559367989600003E-7</c:v>
                </c:pt>
                <c:pt idx="207">
                  <c:v>5.9559367989600003E-7</c:v>
                </c:pt>
                <c:pt idx="208">
                  <c:v>5.9559367989600003E-7</c:v>
                </c:pt>
                <c:pt idx="209">
                  <c:v>5.9559367989600003E-7</c:v>
                </c:pt>
                <c:pt idx="210">
                  <c:v>5.9559367989600003E-7</c:v>
                </c:pt>
                <c:pt idx="211">
                  <c:v>5.9559367989600003E-7</c:v>
                </c:pt>
                <c:pt idx="212">
                  <c:v>5.9559367989600003E-7</c:v>
                </c:pt>
                <c:pt idx="213">
                  <c:v>5.9559367989600003E-7</c:v>
                </c:pt>
                <c:pt idx="214">
                  <c:v>5.9559367989600003E-7</c:v>
                </c:pt>
                <c:pt idx="215">
                  <c:v>5.9559367989600003E-7</c:v>
                </c:pt>
                <c:pt idx="216">
                  <c:v>5.9559367989600003E-7</c:v>
                </c:pt>
                <c:pt idx="217">
                  <c:v>5.9559367989600003E-7</c:v>
                </c:pt>
                <c:pt idx="218">
                  <c:v>5.9559367989600003E-7</c:v>
                </c:pt>
                <c:pt idx="219">
                  <c:v>5.9559367989600003E-7</c:v>
                </c:pt>
                <c:pt idx="220">
                  <c:v>5.9559367989600003E-7</c:v>
                </c:pt>
                <c:pt idx="221">
                  <c:v>5.9559367989600003E-7</c:v>
                </c:pt>
                <c:pt idx="222">
                  <c:v>5.9559367989600003E-7</c:v>
                </c:pt>
                <c:pt idx="223">
                  <c:v>5.9559367989600003E-7</c:v>
                </c:pt>
                <c:pt idx="224">
                  <c:v>5.9559367989600003E-7</c:v>
                </c:pt>
                <c:pt idx="225">
                  <c:v>5.9559367989600003E-7</c:v>
                </c:pt>
                <c:pt idx="226">
                  <c:v>5.9559367989600003E-7</c:v>
                </c:pt>
                <c:pt idx="227">
                  <c:v>5.9559367989600003E-7</c:v>
                </c:pt>
                <c:pt idx="228">
                  <c:v>5.9559367989600003E-7</c:v>
                </c:pt>
                <c:pt idx="229">
                  <c:v>5.9559367989600003E-7</c:v>
                </c:pt>
                <c:pt idx="230">
                  <c:v>5.9559367989600003E-7</c:v>
                </c:pt>
                <c:pt idx="231">
                  <c:v>5.9559367989600003E-7</c:v>
                </c:pt>
                <c:pt idx="232">
                  <c:v>5.9559367989600003E-7</c:v>
                </c:pt>
                <c:pt idx="233">
                  <c:v>5.9559367989600003E-7</c:v>
                </c:pt>
                <c:pt idx="234">
                  <c:v>5.9559367989600003E-7</c:v>
                </c:pt>
                <c:pt idx="235">
                  <c:v>5.9559367989600003E-7</c:v>
                </c:pt>
                <c:pt idx="236">
                  <c:v>5.9559367989600003E-7</c:v>
                </c:pt>
                <c:pt idx="237">
                  <c:v>5.9559367989600003E-7</c:v>
                </c:pt>
                <c:pt idx="238">
                  <c:v>5.9559367989600003E-7</c:v>
                </c:pt>
                <c:pt idx="239">
                  <c:v>5.9559367989600003E-7</c:v>
                </c:pt>
                <c:pt idx="240">
                  <c:v>5.9559367989600003E-7</c:v>
                </c:pt>
                <c:pt idx="241">
                  <c:v>5.9559367989600003E-7</c:v>
                </c:pt>
                <c:pt idx="242">
                  <c:v>5.9559367989600003E-7</c:v>
                </c:pt>
                <c:pt idx="243">
                  <c:v>5.9559367989600003E-7</c:v>
                </c:pt>
                <c:pt idx="244">
                  <c:v>5.9559367989600003E-7</c:v>
                </c:pt>
                <c:pt idx="245">
                  <c:v>5.9559367989600003E-7</c:v>
                </c:pt>
                <c:pt idx="246">
                  <c:v>5.9559367989600003E-7</c:v>
                </c:pt>
                <c:pt idx="247">
                  <c:v>5.9559367989600003E-7</c:v>
                </c:pt>
                <c:pt idx="248">
                  <c:v>5.9559367989600003E-7</c:v>
                </c:pt>
                <c:pt idx="249">
                  <c:v>5.9559367989600003E-7</c:v>
                </c:pt>
                <c:pt idx="250">
                  <c:v>1.8879921560600001E-6</c:v>
                </c:pt>
                <c:pt idx="251">
                  <c:v>1.8879921560600001E-6</c:v>
                </c:pt>
                <c:pt idx="252">
                  <c:v>1.8879921560600001E-6</c:v>
                </c:pt>
                <c:pt idx="253">
                  <c:v>1.8879921560600001E-6</c:v>
                </c:pt>
                <c:pt idx="254">
                  <c:v>1.8879921560600001E-6</c:v>
                </c:pt>
                <c:pt idx="255">
                  <c:v>1.8879921560600001E-6</c:v>
                </c:pt>
                <c:pt idx="256">
                  <c:v>1.8879921560600001E-6</c:v>
                </c:pt>
                <c:pt idx="257">
                  <c:v>1.8879921560600001E-6</c:v>
                </c:pt>
                <c:pt idx="258">
                  <c:v>1.8879921560600001E-6</c:v>
                </c:pt>
                <c:pt idx="259">
                  <c:v>1.8879921560600001E-6</c:v>
                </c:pt>
                <c:pt idx="260">
                  <c:v>1.8879921560600001E-6</c:v>
                </c:pt>
                <c:pt idx="261">
                  <c:v>1.8879921560600001E-6</c:v>
                </c:pt>
                <c:pt idx="262">
                  <c:v>1.8879921560600001E-6</c:v>
                </c:pt>
                <c:pt idx="263">
                  <c:v>1.8879921560600001E-6</c:v>
                </c:pt>
                <c:pt idx="264">
                  <c:v>1.8879921560600001E-6</c:v>
                </c:pt>
                <c:pt idx="265">
                  <c:v>1.8879921560600001E-6</c:v>
                </c:pt>
                <c:pt idx="266">
                  <c:v>1.8879921560600001E-6</c:v>
                </c:pt>
                <c:pt idx="267">
                  <c:v>1.8879921560600001E-6</c:v>
                </c:pt>
                <c:pt idx="268">
                  <c:v>1.8879921560600001E-6</c:v>
                </c:pt>
                <c:pt idx="269">
                  <c:v>1.8879921560600001E-6</c:v>
                </c:pt>
                <c:pt idx="270">
                  <c:v>1.8879921560600001E-6</c:v>
                </c:pt>
                <c:pt idx="271">
                  <c:v>1.8879921560600001E-6</c:v>
                </c:pt>
                <c:pt idx="272">
                  <c:v>1.8879921560600001E-6</c:v>
                </c:pt>
                <c:pt idx="273">
                  <c:v>1.8879921560600001E-6</c:v>
                </c:pt>
                <c:pt idx="274">
                  <c:v>1.8879921560600001E-6</c:v>
                </c:pt>
                <c:pt idx="275">
                  <c:v>1.8879921560600001E-6</c:v>
                </c:pt>
                <c:pt idx="276">
                  <c:v>1.8879921560600001E-6</c:v>
                </c:pt>
                <c:pt idx="277">
                  <c:v>1.8879921560600001E-6</c:v>
                </c:pt>
                <c:pt idx="278">
                  <c:v>1.8879921560600001E-6</c:v>
                </c:pt>
                <c:pt idx="279">
                  <c:v>1.8879921560600001E-6</c:v>
                </c:pt>
                <c:pt idx="280">
                  <c:v>1.8879921560600001E-6</c:v>
                </c:pt>
                <c:pt idx="281">
                  <c:v>1.8879921560600001E-6</c:v>
                </c:pt>
                <c:pt idx="282">
                  <c:v>1.8879921560600001E-6</c:v>
                </c:pt>
                <c:pt idx="283">
                  <c:v>1.8879921560600001E-6</c:v>
                </c:pt>
                <c:pt idx="284">
                  <c:v>1.8879921560600001E-6</c:v>
                </c:pt>
                <c:pt idx="285">
                  <c:v>1.8879921560600001E-6</c:v>
                </c:pt>
                <c:pt idx="286">
                  <c:v>1.8879921560600001E-6</c:v>
                </c:pt>
                <c:pt idx="287">
                  <c:v>1.8879921560600001E-6</c:v>
                </c:pt>
                <c:pt idx="288">
                  <c:v>1.8879921560600001E-6</c:v>
                </c:pt>
                <c:pt idx="289">
                  <c:v>1.8879921560600001E-6</c:v>
                </c:pt>
                <c:pt idx="290">
                  <c:v>1.8879921560600001E-6</c:v>
                </c:pt>
                <c:pt idx="291">
                  <c:v>1.8879921560600001E-6</c:v>
                </c:pt>
                <c:pt idx="292">
                  <c:v>1.8879921560600001E-6</c:v>
                </c:pt>
                <c:pt idx="293">
                  <c:v>1.8879921560600001E-6</c:v>
                </c:pt>
                <c:pt idx="294">
                  <c:v>1.8879921560600001E-6</c:v>
                </c:pt>
                <c:pt idx="295">
                  <c:v>1.8879921560600001E-6</c:v>
                </c:pt>
                <c:pt idx="296">
                  <c:v>1.8879921560600001E-6</c:v>
                </c:pt>
                <c:pt idx="297">
                  <c:v>1.8879921560600001E-6</c:v>
                </c:pt>
                <c:pt idx="298">
                  <c:v>1.8879921560600001E-6</c:v>
                </c:pt>
                <c:pt idx="299">
                  <c:v>1.8879921560600001E-6</c:v>
                </c:pt>
                <c:pt idx="300">
                  <c:v>5.8891089719100002E-6</c:v>
                </c:pt>
                <c:pt idx="301">
                  <c:v>5.8891089719100002E-6</c:v>
                </c:pt>
                <c:pt idx="302">
                  <c:v>5.8891089719100002E-6</c:v>
                </c:pt>
                <c:pt idx="303">
                  <c:v>5.8891089719100002E-6</c:v>
                </c:pt>
                <c:pt idx="304">
                  <c:v>5.8891089719100002E-6</c:v>
                </c:pt>
                <c:pt idx="305">
                  <c:v>5.8891089719100002E-6</c:v>
                </c:pt>
                <c:pt idx="306">
                  <c:v>5.8891089719100002E-6</c:v>
                </c:pt>
                <c:pt idx="307">
                  <c:v>5.8891089719100002E-6</c:v>
                </c:pt>
                <c:pt idx="308">
                  <c:v>5.8891089719100002E-6</c:v>
                </c:pt>
                <c:pt idx="309">
                  <c:v>5.8891089719100002E-6</c:v>
                </c:pt>
                <c:pt idx="310">
                  <c:v>5.8891089719100002E-6</c:v>
                </c:pt>
                <c:pt idx="311">
                  <c:v>5.8891089719100002E-6</c:v>
                </c:pt>
                <c:pt idx="312">
                  <c:v>5.8891089719100002E-6</c:v>
                </c:pt>
                <c:pt idx="313">
                  <c:v>5.8891089719100002E-6</c:v>
                </c:pt>
                <c:pt idx="314">
                  <c:v>5.8891089719100002E-6</c:v>
                </c:pt>
                <c:pt idx="315">
                  <c:v>5.8891089719100002E-6</c:v>
                </c:pt>
                <c:pt idx="316">
                  <c:v>5.8891089719100002E-6</c:v>
                </c:pt>
                <c:pt idx="317">
                  <c:v>5.8891089719100002E-6</c:v>
                </c:pt>
                <c:pt idx="318">
                  <c:v>5.8891089719100002E-6</c:v>
                </c:pt>
                <c:pt idx="319">
                  <c:v>5.8891089719100002E-6</c:v>
                </c:pt>
                <c:pt idx="320">
                  <c:v>5.8891089719100002E-6</c:v>
                </c:pt>
                <c:pt idx="321">
                  <c:v>5.8891089719100002E-6</c:v>
                </c:pt>
                <c:pt idx="322">
                  <c:v>5.8891089719100002E-6</c:v>
                </c:pt>
                <c:pt idx="323">
                  <c:v>5.8891089719100002E-6</c:v>
                </c:pt>
                <c:pt idx="324">
                  <c:v>5.8891089719100002E-6</c:v>
                </c:pt>
                <c:pt idx="325">
                  <c:v>5.8891089719100002E-6</c:v>
                </c:pt>
                <c:pt idx="326">
                  <c:v>5.8891089719100002E-6</c:v>
                </c:pt>
                <c:pt idx="327">
                  <c:v>5.8891089719100002E-6</c:v>
                </c:pt>
                <c:pt idx="328">
                  <c:v>5.8891089719100002E-6</c:v>
                </c:pt>
                <c:pt idx="329">
                  <c:v>5.8891089719100002E-6</c:v>
                </c:pt>
                <c:pt idx="330">
                  <c:v>5.8891089719100002E-6</c:v>
                </c:pt>
                <c:pt idx="331">
                  <c:v>5.8891089719100002E-6</c:v>
                </c:pt>
                <c:pt idx="332">
                  <c:v>5.8891089719100002E-6</c:v>
                </c:pt>
                <c:pt idx="333">
                  <c:v>5.8891089719100002E-6</c:v>
                </c:pt>
                <c:pt idx="334">
                  <c:v>5.8891089719100002E-6</c:v>
                </c:pt>
                <c:pt idx="335">
                  <c:v>5.8891089719100002E-6</c:v>
                </c:pt>
                <c:pt idx="336">
                  <c:v>5.8891089719100002E-6</c:v>
                </c:pt>
                <c:pt idx="337">
                  <c:v>5.8891089719100002E-6</c:v>
                </c:pt>
                <c:pt idx="338">
                  <c:v>5.8891089719100002E-6</c:v>
                </c:pt>
                <c:pt idx="339">
                  <c:v>5.8891089719100002E-6</c:v>
                </c:pt>
                <c:pt idx="340">
                  <c:v>5.8891089719100002E-6</c:v>
                </c:pt>
                <c:pt idx="341">
                  <c:v>5.8891089719100002E-6</c:v>
                </c:pt>
                <c:pt idx="342">
                  <c:v>5.8891089719100002E-6</c:v>
                </c:pt>
                <c:pt idx="343">
                  <c:v>5.8891089719100002E-6</c:v>
                </c:pt>
                <c:pt idx="344">
                  <c:v>5.8891089719100002E-6</c:v>
                </c:pt>
                <c:pt idx="345">
                  <c:v>5.8891089719100002E-6</c:v>
                </c:pt>
                <c:pt idx="346">
                  <c:v>5.8891089719100002E-6</c:v>
                </c:pt>
                <c:pt idx="347">
                  <c:v>5.8891089719100002E-6</c:v>
                </c:pt>
                <c:pt idx="348">
                  <c:v>5.8891089719100002E-6</c:v>
                </c:pt>
                <c:pt idx="349">
                  <c:v>5.8891089719100002E-6</c:v>
                </c:pt>
                <c:pt idx="350">
                  <c:v>1.9279736575500001E-5</c:v>
                </c:pt>
                <c:pt idx="351">
                  <c:v>1.9279736575500001E-5</c:v>
                </c:pt>
                <c:pt idx="352">
                  <c:v>1.9279736575500001E-5</c:v>
                </c:pt>
                <c:pt idx="353">
                  <c:v>1.9279736575500001E-5</c:v>
                </c:pt>
                <c:pt idx="354">
                  <c:v>1.9279736575500001E-5</c:v>
                </c:pt>
                <c:pt idx="355">
                  <c:v>1.9279736575500001E-5</c:v>
                </c:pt>
                <c:pt idx="356">
                  <c:v>1.9279736575500001E-5</c:v>
                </c:pt>
                <c:pt idx="357">
                  <c:v>1.9279736575500001E-5</c:v>
                </c:pt>
                <c:pt idx="358">
                  <c:v>1.9279736575500001E-5</c:v>
                </c:pt>
                <c:pt idx="359">
                  <c:v>1.9279736575500001E-5</c:v>
                </c:pt>
                <c:pt idx="360">
                  <c:v>1.9279736575500001E-5</c:v>
                </c:pt>
                <c:pt idx="361">
                  <c:v>1.9279736575500001E-5</c:v>
                </c:pt>
                <c:pt idx="362">
                  <c:v>1.9279736575500001E-5</c:v>
                </c:pt>
                <c:pt idx="363">
                  <c:v>1.9279736575500001E-5</c:v>
                </c:pt>
                <c:pt idx="364">
                  <c:v>1.9279736575500001E-5</c:v>
                </c:pt>
                <c:pt idx="365">
                  <c:v>1.9279736575500001E-5</c:v>
                </c:pt>
                <c:pt idx="366">
                  <c:v>1.9279736575500001E-5</c:v>
                </c:pt>
                <c:pt idx="367">
                  <c:v>1.9279736575500001E-5</c:v>
                </c:pt>
                <c:pt idx="368">
                  <c:v>1.9279736575500001E-5</c:v>
                </c:pt>
                <c:pt idx="369">
                  <c:v>1.9279736575500001E-5</c:v>
                </c:pt>
                <c:pt idx="370">
                  <c:v>1.9279736575500001E-5</c:v>
                </c:pt>
                <c:pt idx="371">
                  <c:v>1.9279736575500001E-5</c:v>
                </c:pt>
                <c:pt idx="372">
                  <c:v>1.9279736575500001E-5</c:v>
                </c:pt>
                <c:pt idx="373">
                  <c:v>1.9279736575500001E-5</c:v>
                </c:pt>
                <c:pt idx="374">
                  <c:v>1.9279736575500001E-5</c:v>
                </c:pt>
                <c:pt idx="375">
                  <c:v>1.9279736575500001E-5</c:v>
                </c:pt>
                <c:pt idx="376">
                  <c:v>1.9279736575500001E-5</c:v>
                </c:pt>
                <c:pt idx="377">
                  <c:v>1.9279736575500001E-5</c:v>
                </c:pt>
                <c:pt idx="378">
                  <c:v>1.9279736575500001E-5</c:v>
                </c:pt>
                <c:pt idx="379">
                  <c:v>1.9279736575500001E-5</c:v>
                </c:pt>
                <c:pt idx="380">
                  <c:v>1.9279736575500001E-5</c:v>
                </c:pt>
                <c:pt idx="381">
                  <c:v>1.9279736575500001E-5</c:v>
                </c:pt>
                <c:pt idx="382">
                  <c:v>1.9279736575500001E-5</c:v>
                </c:pt>
                <c:pt idx="383">
                  <c:v>1.9279736575500001E-5</c:v>
                </c:pt>
                <c:pt idx="384">
                  <c:v>1.9279736575500001E-5</c:v>
                </c:pt>
                <c:pt idx="385">
                  <c:v>1.9279736575500001E-5</c:v>
                </c:pt>
                <c:pt idx="386">
                  <c:v>1.9279736575500001E-5</c:v>
                </c:pt>
                <c:pt idx="387">
                  <c:v>1.9279736575500001E-5</c:v>
                </c:pt>
                <c:pt idx="388">
                  <c:v>1.9279736575500001E-5</c:v>
                </c:pt>
                <c:pt idx="389">
                  <c:v>1.9279736575500001E-5</c:v>
                </c:pt>
                <c:pt idx="390">
                  <c:v>1.9279736575500001E-5</c:v>
                </c:pt>
                <c:pt idx="391">
                  <c:v>1.9279736575500001E-5</c:v>
                </c:pt>
                <c:pt idx="392">
                  <c:v>1.9279736575500001E-5</c:v>
                </c:pt>
                <c:pt idx="393">
                  <c:v>1.9279736575500001E-5</c:v>
                </c:pt>
                <c:pt idx="394">
                  <c:v>1.9279736575500001E-5</c:v>
                </c:pt>
                <c:pt idx="395">
                  <c:v>1.9279736575500001E-5</c:v>
                </c:pt>
                <c:pt idx="396">
                  <c:v>1.9279736575500001E-5</c:v>
                </c:pt>
                <c:pt idx="397">
                  <c:v>1.9279736575500001E-5</c:v>
                </c:pt>
                <c:pt idx="398">
                  <c:v>1.9279736575500001E-5</c:v>
                </c:pt>
                <c:pt idx="399">
                  <c:v>1.9279736575500001E-5</c:v>
                </c:pt>
                <c:pt idx="400">
                  <c:v>5.9724180678599997E-5</c:v>
                </c:pt>
                <c:pt idx="401">
                  <c:v>5.9724180678599997E-5</c:v>
                </c:pt>
                <c:pt idx="402">
                  <c:v>5.9724180678599997E-5</c:v>
                </c:pt>
                <c:pt idx="403">
                  <c:v>5.9724180678599997E-5</c:v>
                </c:pt>
                <c:pt idx="404">
                  <c:v>5.9724180678599997E-5</c:v>
                </c:pt>
                <c:pt idx="405">
                  <c:v>5.9724180678599997E-5</c:v>
                </c:pt>
                <c:pt idx="406">
                  <c:v>5.9724180678599997E-5</c:v>
                </c:pt>
                <c:pt idx="407">
                  <c:v>5.9724180678599997E-5</c:v>
                </c:pt>
                <c:pt idx="408">
                  <c:v>5.9724180678599997E-5</c:v>
                </c:pt>
                <c:pt idx="409">
                  <c:v>5.9724180678599997E-5</c:v>
                </c:pt>
                <c:pt idx="410">
                  <c:v>5.9724180678599997E-5</c:v>
                </c:pt>
                <c:pt idx="411">
                  <c:v>5.9724180678599997E-5</c:v>
                </c:pt>
                <c:pt idx="412">
                  <c:v>5.9724180678599997E-5</c:v>
                </c:pt>
                <c:pt idx="413">
                  <c:v>5.9724180678599997E-5</c:v>
                </c:pt>
                <c:pt idx="414">
                  <c:v>5.9724180678599997E-5</c:v>
                </c:pt>
                <c:pt idx="415">
                  <c:v>5.9724180678599997E-5</c:v>
                </c:pt>
                <c:pt idx="416">
                  <c:v>5.9724180678599997E-5</c:v>
                </c:pt>
                <c:pt idx="417">
                  <c:v>5.9724180678599997E-5</c:v>
                </c:pt>
                <c:pt idx="418">
                  <c:v>5.9724180678599997E-5</c:v>
                </c:pt>
                <c:pt idx="419">
                  <c:v>5.9724180678599997E-5</c:v>
                </c:pt>
                <c:pt idx="420">
                  <c:v>5.9724180678599997E-5</c:v>
                </c:pt>
                <c:pt idx="421">
                  <c:v>5.9724180678599997E-5</c:v>
                </c:pt>
                <c:pt idx="422">
                  <c:v>5.9724180678599997E-5</c:v>
                </c:pt>
                <c:pt idx="423">
                  <c:v>5.9724180678599997E-5</c:v>
                </c:pt>
                <c:pt idx="424">
                  <c:v>5.9724180678599997E-5</c:v>
                </c:pt>
                <c:pt idx="425">
                  <c:v>5.9724180678599997E-5</c:v>
                </c:pt>
                <c:pt idx="426">
                  <c:v>5.9724180678599997E-5</c:v>
                </c:pt>
                <c:pt idx="427">
                  <c:v>5.9724180678599997E-5</c:v>
                </c:pt>
                <c:pt idx="428">
                  <c:v>5.9724180678599997E-5</c:v>
                </c:pt>
                <c:pt idx="429">
                  <c:v>5.9724180678599997E-5</c:v>
                </c:pt>
                <c:pt idx="430">
                  <c:v>5.9724180678599997E-5</c:v>
                </c:pt>
                <c:pt idx="431">
                  <c:v>5.9724180678599997E-5</c:v>
                </c:pt>
                <c:pt idx="432">
                  <c:v>5.9724180678599997E-5</c:v>
                </c:pt>
                <c:pt idx="433">
                  <c:v>5.9724180678599997E-5</c:v>
                </c:pt>
                <c:pt idx="434">
                  <c:v>5.9724180678599997E-5</c:v>
                </c:pt>
                <c:pt idx="435">
                  <c:v>5.9724180678599997E-5</c:v>
                </c:pt>
                <c:pt idx="436">
                  <c:v>5.9724180678599997E-5</c:v>
                </c:pt>
                <c:pt idx="437">
                  <c:v>5.9724180678599997E-5</c:v>
                </c:pt>
                <c:pt idx="438">
                  <c:v>5.9724180678599997E-5</c:v>
                </c:pt>
                <c:pt idx="439">
                  <c:v>5.9724180678599997E-5</c:v>
                </c:pt>
                <c:pt idx="440">
                  <c:v>5.9724180678599997E-5</c:v>
                </c:pt>
                <c:pt idx="441">
                  <c:v>5.9724180678599997E-5</c:v>
                </c:pt>
                <c:pt idx="442">
                  <c:v>5.9724180678599997E-5</c:v>
                </c:pt>
                <c:pt idx="443">
                  <c:v>5.9724180678599997E-5</c:v>
                </c:pt>
                <c:pt idx="444">
                  <c:v>5.9724180678599997E-5</c:v>
                </c:pt>
                <c:pt idx="445">
                  <c:v>5.9724180678599997E-5</c:v>
                </c:pt>
                <c:pt idx="446">
                  <c:v>5.9724180678599997E-5</c:v>
                </c:pt>
                <c:pt idx="447">
                  <c:v>5.9724180678599997E-5</c:v>
                </c:pt>
                <c:pt idx="448">
                  <c:v>5.9724180678599997E-5</c:v>
                </c:pt>
                <c:pt idx="449">
                  <c:v>5.9724180678599997E-5</c:v>
                </c:pt>
                <c:pt idx="450" formatCode="General">
                  <c:v>1.8758577660499999E-4</c:v>
                </c:pt>
                <c:pt idx="451" formatCode="General">
                  <c:v>1.8758577660499999E-4</c:v>
                </c:pt>
                <c:pt idx="452" formatCode="General">
                  <c:v>1.8758577660499999E-4</c:v>
                </c:pt>
                <c:pt idx="453" formatCode="General">
                  <c:v>1.8758577660499999E-4</c:v>
                </c:pt>
                <c:pt idx="454" formatCode="General">
                  <c:v>1.8758577660499999E-4</c:v>
                </c:pt>
                <c:pt idx="455" formatCode="General">
                  <c:v>1.8758577660499999E-4</c:v>
                </c:pt>
                <c:pt idx="456" formatCode="General">
                  <c:v>1.8758577660499999E-4</c:v>
                </c:pt>
                <c:pt idx="457" formatCode="General">
                  <c:v>1.8758577660499999E-4</c:v>
                </c:pt>
                <c:pt idx="458" formatCode="General">
                  <c:v>1.8758577660499999E-4</c:v>
                </c:pt>
                <c:pt idx="459" formatCode="General">
                  <c:v>1.8758577660499999E-4</c:v>
                </c:pt>
                <c:pt idx="460" formatCode="General">
                  <c:v>1.8758577660499999E-4</c:v>
                </c:pt>
                <c:pt idx="461" formatCode="General">
                  <c:v>1.8758577660499999E-4</c:v>
                </c:pt>
                <c:pt idx="462" formatCode="General">
                  <c:v>1.8758577660499999E-4</c:v>
                </c:pt>
                <c:pt idx="463" formatCode="General">
                  <c:v>1.8758577660499999E-4</c:v>
                </c:pt>
                <c:pt idx="464" formatCode="General">
                  <c:v>1.8758577660499999E-4</c:v>
                </c:pt>
                <c:pt idx="465" formatCode="General">
                  <c:v>1.8758577660499999E-4</c:v>
                </c:pt>
                <c:pt idx="466" formatCode="General">
                  <c:v>1.8758577660499999E-4</c:v>
                </c:pt>
                <c:pt idx="467" formatCode="General">
                  <c:v>1.8758577660499999E-4</c:v>
                </c:pt>
                <c:pt idx="468" formatCode="General">
                  <c:v>1.8758577660499999E-4</c:v>
                </c:pt>
                <c:pt idx="469" formatCode="General">
                  <c:v>1.8758577660499999E-4</c:v>
                </c:pt>
                <c:pt idx="470" formatCode="General">
                  <c:v>1.8758577660499999E-4</c:v>
                </c:pt>
                <c:pt idx="471" formatCode="General">
                  <c:v>1.8758577660499999E-4</c:v>
                </c:pt>
                <c:pt idx="472" formatCode="General">
                  <c:v>1.8758577660499999E-4</c:v>
                </c:pt>
                <c:pt idx="473" formatCode="General">
                  <c:v>1.8758577660499999E-4</c:v>
                </c:pt>
                <c:pt idx="474" formatCode="General">
                  <c:v>1.8758577660499999E-4</c:v>
                </c:pt>
                <c:pt idx="475" formatCode="General">
                  <c:v>1.8758577660499999E-4</c:v>
                </c:pt>
                <c:pt idx="476" formatCode="General">
                  <c:v>1.8758577660499999E-4</c:v>
                </c:pt>
                <c:pt idx="477" formatCode="General">
                  <c:v>1.8758577660499999E-4</c:v>
                </c:pt>
                <c:pt idx="478" formatCode="General">
                  <c:v>1.8758577660499999E-4</c:v>
                </c:pt>
                <c:pt idx="479" formatCode="General">
                  <c:v>1.8758577660499999E-4</c:v>
                </c:pt>
                <c:pt idx="480" formatCode="General">
                  <c:v>1.8758577660499999E-4</c:v>
                </c:pt>
                <c:pt idx="481" formatCode="General">
                  <c:v>1.8758577660499999E-4</c:v>
                </c:pt>
                <c:pt idx="482" formatCode="General">
                  <c:v>1.8758577660499999E-4</c:v>
                </c:pt>
                <c:pt idx="483" formatCode="General">
                  <c:v>1.8758577660499999E-4</c:v>
                </c:pt>
                <c:pt idx="484" formatCode="General">
                  <c:v>1.8758577660499999E-4</c:v>
                </c:pt>
                <c:pt idx="485" formatCode="General">
                  <c:v>1.8758577660499999E-4</c:v>
                </c:pt>
                <c:pt idx="486" formatCode="General">
                  <c:v>1.8758577660499999E-4</c:v>
                </c:pt>
                <c:pt idx="487" formatCode="General">
                  <c:v>1.8758577660499999E-4</c:v>
                </c:pt>
                <c:pt idx="488" formatCode="General">
                  <c:v>1.8758577660499999E-4</c:v>
                </c:pt>
                <c:pt idx="489" formatCode="General">
                  <c:v>1.8758577660499999E-4</c:v>
                </c:pt>
                <c:pt idx="490" formatCode="General">
                  <c:v>1.8758577660499999E-4</c:v>
                </c:pt>
                <c:pt idx="491" formatCode="General">
                  <c:v>1.8758577660499999E-4</c:v>
                </c:pt>
                <c:pt idx="492" formatCode="General">
                  <c:v>1.8758577660499999E-4</c:v>
                </c:pt>
                <c:pt idx="493" formatCode="General">
                  <c:v>1.8758577660499999E-4</c:v>
                </c:pt>
                <c:pt idx="494" formatCode="General">
                  <c:v>1.8758577660499999E-4</c:v>
                </c:pt>
                <c:pt idx="495" formatCode="General">
                  <c:v>1.8758577660499999E-4</c:v>
                </c:pt>
                <c:pt idx="496" formatCode="General">
                  <c:v>1.8758577660499999E-4</c:v>
                </c:pt>
                <c:pt idx="497" formatCode="General">
                  <c:v>1.8758577660499999E-4</c:v>
                </c:pt>
                <c:pt idx="498" formatCode="General">
                  <c:v>1.8758577660499999E-4</c:v>
                </c:pt>
                <c:pt idx="499" formatCode="General">
                  <c:v>1.8758577660499999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5CA-4507-8B88-38A2839B026E}"/>
            </c:ext>
          </c:extLst>
        </c:ser>
        <c:ser>
          <c:idx val="7"/>
          <c:order val="7"/>
          <c:tx>
            <c:strRef>
              <c:f>[data.xlsx]varD.p!$A$4802</c:f>
              <c:strCache>
                <c:ptCount val="1"/>
                <c:pt idx="0">
                  <c:v>9.00E-09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[data.xlsx]varD.p!$B$4802:$B$5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[data.xlsx]varD.p!$E$4802:$E$5601</c:f>
              <c:numCache>
                <c:formatCode>0.00E+00</c:formatCode>
                <c:ptCount val="800"/>
                <c:pt idx="0">
                  <c:v>6.2625652067099997E-9</c:v>
                </c:pt>
                <c:pt idx="1">
                  <c:v>6.2625652067099997E-9</c:v>
                </c:pt>
                <c:pt idx="2">
                  <c:v>6.2625652067099997E-9</c:v>
                </c:pt>
                <c:pt idx="3">
                  <c:v>6.2625652067099997E-9</c:v>
                </c:pt>
                <c:pt idx="4">
                  <c:v>6.2625652067099997E-9</c:v>
                </c:pt>
                <c:pt idx="5">
                  <c:v>6.2625652067099997E-9</c:v>
                </c:pt>
                <c:pt idx="6">
                  <c:v>6.2625652067099997E-9</c:v>
                </c:pt>
                <c:pt idx="7">
                  <c:v>6.2625652067099997E-9</c:v>
                </c:pt>
                <c:pt idx="8">
                  <c:v>6.2625652067099997E-9</c:v>
                </c:pt>
                <c:pt idx="9">
                  <c:v>6.2625652067099997E-9</c:v>
                </c:pt>
                <c:pt idx="10">
                  <c:v>6.2625652067099997E-9</c:v>
                </c:pt>
                <c:pt idx="11">
                  <c:v>6.2625652067099997E-9</c:v>
                </c:pt>
                <c:pt idx="12">
                  <c:v>6.2625652067099997E-9</c:v>
                </c:pt>
                <c:pt idx="13">
                  <c:v>6.2625652067099997E-9</c:v>
                </c:pt>
                <c:pt idx="14">
                  <c:v>6.2625652067099997E-9</c:v>
                </c:pt>
                <c:pt idx="15">
                  <c:v>6.2625652067099997E-9</c:v>
                </c:pt>
                <c:pt idx="16">
                  <c:v>6.2625652067099997E-9</c:v>
                </c:pt>
                <c:pt idx="17">
                  <c:v>6.2625652067099997E-9</c:v>
                </c:pt>
                <c:pt idx="18">
                  <c:v>6.2625652067099997E-9</c:v>
                </c:pt>
                <c:pt idx="19">
                  <c:v>6.2625652067099997E-9</c:v>
                </c:pt>
                <c:pt idx="20">
                  <c:v>6.2625652067099997E-9</c:v>
                </c:pt>
                <c:pt idx="21">
                  <c:v>6.2625652067099997E-9</c:v>
                </c:pt>
                <c:pt idx="22">
                  <c:v>6.2625652067099997E-9</c:v>
                </c:pt>
                <c:pt idx="23">
                  <c:v>6.2625652067099997E-9</c:v>
                </c:pt>
                <c:pt idx="24">
                  <c:v>6.2625652067099997E-9</c:v>
                </c:pt>
                <c:pt idx="25">
                  <c:v>6.2625652067099997E-9</c:v>
                </c:pt>
                <c:pt idx="26">
                  <c:v>6.2625652067099997E-9</c:v>
                </c:pt>
                <c:pt idx="27">
                  <c:v>6.2625652067099997E-9</c:v>
                </c:pt>
                <c:pt idx="28">
                  <c:v>6.2625652067099997E-9</c:v>
                </c:pt>
                <c:pt idx="29">
                  <c:v>6.2625652067099997E-9</c:v>
                </c:pt>
                <c:pt idx="30">
                  <c:v>6.2625652067099997E-9</c:v>
                </c:pt>
                <c:pt idx="31">
                  <c:v>6.2625652067099997E-9</c:v>
                </c:pt>
                <c:pt idx="32">
                  <c:v>6.2625652067099997E-9</c:v>
                </c:pt>
                <c:pt idx="33">
                  <c:v>6.2625652067099997E-9</c:v>
                </c:pt>
                <c:pt idx="34">
                  <c:v>6.2625652067099997E-9</c:v>
                </c:pt>
                <c:pt idx="35">
                  <c:v>6.2625652067099997E-9</c:v>
                </c:pt>
                <c:pt idx="36">
                  <c:v>6.2625652067099997E-9</c:v>
                </c:pt>
                <c:pt idx="37">
                  <c:v>6.2625652067099997E-9</c:v>
                </c:pt>
                <c:pt idx="38">
                  <c:v>6.2625652067099997E-9</c:v>
                </c:pt>
                <c:pt idx="39">
                  <c:v>6.2625652067099997E-9</c:v>
                </c:pt>
                <c:pt idx="40">
                  <c:v>6.2625652067099997E-9</c:v>
                </c:pt>
                <c:pt idx="41">
                  <c:v>6.2625652067099997E-9</c:v>
                </c:pt>
                <c:pt idx="42">
                  <c:v>6.2625652067099997E-9</c:v>
                </c:pt>
                <c:pt idx="43">
                  <c:v>6.2625652067099997E-9</c:v>
                </c:pt>
                <c:pt idx="44">
                  <c:v>6.2625652067099997E-9</c:v>
                </c:pt>
                <c:pt idx="45">
                  <c:v>6.2625652067099997E-9</c:v>
                </c:pt>
                <c:pt idx="46">
                  <c:v>6.2625652067099997E-9</c:v>
                </c:pt>
                <c:pt idx="47">
                  <c:v>6.2625652067099997E-9</c:v>
                </c:pt>
                <c:pt idx="48">
                  <c:v>6.2625652067099997E-9</c:v>
                </c:pt>
                <c:pt idx="49">
                  <c:v>6.2625652067099997E-9</c:v>
                </c:pt>
                <c:pt idx="50">
                  <c:v>1.9989533815799999E-8</c:v>
                </c:pt>
                <c:pt idx="51">
                  <c:v>1.9989533815799999E-8</c:v>
                </c:pt>
                <c:pt idx="52">
                  <c:v>1.9989533815799999E-8</c:v>
                </c:pt>
                <c:pt idx="53">
                  <c:v>1.9989533815799999E-8</c:v>
                </c:pt>
                <c:pt idx="54">
                  <c:v>1.9989533815799999E-8</c:v>
                </c:pt>
                <c:pt idx="55">
                  <c:v>1.9989533815799999E-8</c:v>
                </c:pt>
                <c:pt idx="56">
                  <c:v>1.9989533815799999E-8</c:v>
                </c:pt>
                <c:pt idx="57">
                  <c:v>1.9989533815799999E-8</c:v>
                </c:pt>
                <c:pt idx="58">
                  <c:v>1.9989533815799999E-8</c:v>
                </c:pt>
                <c:pt idx="59">
                  <c:v>1.9989533815799999E-8</c:v>
                </c:pt>
                <c:pt idx="60">
                  <c:v>1.9989533815799999E-8</c:v>
                </c:pt>
                <c:pt idx="61">
                  <c:v>1.9989533815799999E-8</c:v>
                </c:pt>
                <c:pt idx="62">
                  <c:v>1.9989533815799999E-8</c:v>
                </c:pt>
                <c:pt idx="63">
                  <c:v>1.9989533815799999E-8</c:v>
                </c:pt>
                <c:pt idx="64">
                  <c:v>1.9989533815799999E-8</c:v>
                </c:pt>
                <c:pt idx="65">
                  <c:v>1.9989533815799999E-8</c:v>
                </c:pt>
                <c:pt idx="66">
                  <c:v>1.9989533815799999E-8</c:v>
                </c:pt>
                <c:pt idx="67">
                  <c:v>1.9989533815799999E-8</c:v>
                </c:pt>
                <c:pt idx="68">
                  <c:v>1.9989533815799999E-8</c:v>
                </c:pt>
                <c:pt idx="69">
                  <c:v>1.9989533815799999E-8</c:v>
                </c:pt>
                <c:pt idx="70">
                  <c:v>1.9989533815799999E-8</c:v>
                </c:pt>
                <c:pt idx="71">
                  <c:v>1.9989533815799999E-8</c:v>
                </c:pt>
                <c:pt idx="72">
                  <c:v>1.9989533815799999E-8</c:v>
                </c:pt>
                <c:pt idx="73">
                  <c:v>1.9989533815799999E-8</c:v>
                </c:pt>
                <c:pt idx="74">
                  <c:v>1.9989533815799999E-8</c:v>
                </c:pt>
                <c:pt idx="75">
                  <c:v>1.9989533815799999E-8</c:v>
                </c:pt>
                <c:pt idx="76">
                  <c:v>1.9989533815799999E-8</c:v>
                </c:pt>
                <c:pt idx="77">
                  <c:v>1.9989533815799999E-8</c:v>
                </c:pt>
                <c:pt idx="78">
                  <c:v>1.9989533815799999E-8</c:v>
                </c:pt>
                <c:pt idx="79">
                  <c:v>1.9989533815799999E-8</c:v>
                </c:pt>
                <c:pt idx="80">
                  <c:v>1.9989533815799999E-8</c:v>
                </c:pt>
                <c:pt idx="81">
                  <c:v>1.9989533815799999E-8</c:v>
                </c:pt>
                <c:pt idx="82">
                  <c:v>1.9989533815799999E-8</c:v>
                </c:pt>
                <c:pt idx="83">
                  <c:v>1.9989533815799999E-8</c:v>
                </c:pt>
                <c:pt idx="84">
                  <c:v>1.9989533815799999E-8</c:v>
                </c:pt>
                <c:pt idx="85">
                  <c:v>1.9989533815799999E-8</c:v>
                </c:pt>
                <c:pt idx="86">
                  <c:v>1.9989533815799999E-8</c:v>
                </c:pt>
                <c:pt idx="87">
                  <c:v>1.9989533815799999E-8</c:v>
                </c:pt>
                <c:pt idx="88">
                  <c:v>1.9989533815799999E-8</c:v>
                </c:pt>
                <c:pt idx="89">
                  <c:v>1.9989533815799999E-8</c:v>
                </c:pt>
                <c:pt idx="90">
                  <c:v>1.9989533815799999E-8</c:v>
                </c:pt>
                <c:pt idx="91">
                  <c:v>1.9989533815799999E-8</c:v>
                </c:pt>
                <c:pt idx="92">
                  <c:v>1.9989533815799999E-8</c:v>
                </c:pt>
                <c:pt idx="93">
                  <c:v>1.9989533815799999E-8</c:v>
                </c:pt>
                <c:pt idx="94">
                  <c:v>1.9989533815799999E-8</c:v>
                </c:pt>
                <c:pt idx="95">
                  <c:v>1.9989533815799999E-8</c:v>
                </c:pt>
                <c:pt idx="96">
                  <c:v>1.9989533815799999E-8</c:v>
                </c:pt>
                <c:pt idx="97">
                  <c:v>1.9989533815799999E-8</c:v>
                </c:pt>
                <c:pt idx="98">
                  <c:v>1.9989533815799999E-8</c:v>
                </c:pt>
                <c:pt idx="99">
                  <c:v>1.9989533815799999E-8</c:v>
                </c:pt>
                <c:pt idx="100">
                  <c:v>6.2495992692300003E-8</c:v>
                </c:pt>
                <c:pt idx="101">
                  <c:v>6.2495992692300003E-8</c:v>
                </c:pt>
                <c:pt idx="102">
                  <c:v>6.2495992692300003E-8</c:v>
                </c:pt>
                <c:pt idx="103">
                  <c:v>6.2495992692300003E-8</c:v>
                </c:pt>
                <c:pt idx="104">
                  <c:v>6.2495992692300003E-8</c:v>
                </c:pt>
                <c:pt idx="105">
                  <c:v>6.2495992692300003E-8</c:v>
                </c:pt>
                <c:pt idx="106">
                  <c:v>6.2495992692300003E-8</c:v>
                </c:pt>
                <c:pt idx="107">
                  <c:v>6.2495992692300003E-8</c:v>
                </c:pt>
                <c:pt idx="108">
                  <c:v>6.2495992692300003E-8</c:v>
                </c:pt>
                <c:pt idx="109">
                  <c:v>6.2495992692300003E-8</c:v>
                </c:pt>
                <c:pt idx="110">
                  <c:v>6.2495992692300003E-8</c:v>
                </c:pt>
                <c:pt idx="111">
                  <c:v>6.2495992692300003E-8</c:v>
                </c:pt>
                <c:pt idx="112">
                  <c:v>6.2495992692300003E-8</c:v>
                </c:pt>
                <c:pt idx="113">
                  <c:v>6.2495992692300003E-8</c:v>
                </c:pt>
                <c:pt idx="114">
                  <c:v>6.2495992692300003E-8</c:v>
                </c:pt>
                <c:pt idx="115">
                  <c:v>6.2495992692300003E-8</c:v>
                </c:pt>
                <c:pt idx="116">
                  <c:v>6.2495992692300003E-8</c:v>
                </c:pt>
                <c:pt idx="117">
                  <c:v>6.2495992692300003E-8</c:v>
                </c:pt>
                <c:pt idx="118">
                  <c:v>6.2495992692300003E-8</c:v>
                </c:pt>
                <c:pt idx="119">
                  <c:v>6.2495992692300003E-8</c:v>
                </c:pt>
                <c:pt idx="120">
                  <c:v>6.2495992692300003E-8</c:v>
                </c:pt>
                <c:pt idx="121">
                  <c:v>6.2495992692300003E-8</c:v>
                </c:pt>
                <c:pt idx="122">
                  <c:v>6.2495992692300003E-8</c:v>
                </c:pt>
                <c:pt idx="123">
                  <c:v>6.2495992692300003E-8</c:v>
                </c:pt>
                <c:pt idx="124">
                  <c:v>6.2495992692300003E-8</c:v>
                </c:pt>
                <c:pt idx="125">
                  <c:v>6.2495992692300003E-8</c:v>
                </c:pt>
                <c:pt idx="126">
                  <c:v>6.2495992692300003E-8</c:v>
                </c:pt>
                <c:pt idx="127">
                  <c:v>6.2495992692300003E-8</c:v>
                </c:pt>
                <c:pt idx="128">
                  <c:v>6.2495992692300003E-8</c:v>
                </c:pt>
                <c:pt idx="129">
                  <c:v>6.2495992692300003E-8</c:v>
                </c:pt>
                <c:pt idx="130">
                  <c:v>6.2495992692300003E-8</c:v>
                </c:pt>
                <c:pt idx="131">
                  <c:v>6.2495992692300003E-8</c:v>
                </c:pt>
                <c:pt idx="132">
                  <c:v>6.2495992692300003E-8</c:v>
                </c:pt>
                <c:pt idx="133">
                  <c:v>6.2495992692300003E-8</c:v>
                </c:pt>
                <c:pt idx="134">
                  <c:v>6.2495992692300003E-8</c:v>
                </c:pt>
                <c:pt idx="135">
                  <c:v>6.2495992692300003E-8</c:v>
                </c:pt>
                <c:pt idx="136">
                  <c:v>6.2495992692300003E-8</c:v>
                </c:pt>
                <c:pt idx="137">
                  <c:v>6.2495992692300003E-8</c:v>
                </c:pt>
                <c:pt idx="138">
                  <c:v>6.2495992692300003E-8</c:v>
                </c:pt>
                <c:pt idx="139">
                  <c:v>6.2495992692300003E-8</c:v>
                </c:pt>
                <c:pt idx="140">
                  <c:v>6.2495992692300003E-8</c:v>
                </c:pt>
                <c:pt idx="141">
                  <c:v>6.2495992692300003E-8</c:v>
                </c:pt>
                <c:pt idx="142">
                  <c:v>6.2495992692300003E-8</c:v>
                </c:pt>
                <c:pt idx="143">
                  <c:v>6.2495992692300003E-8</c:v>
                </c:pt>
                <c:pt idx="144">
                  <c:v>6.2495992692300003E-8</c:v>
                </c:pt>
                <c:pt idx="145">
                  <c:v>6.2495992692300003E-8</c:v>
                </c:pt>
                <c:pt idx="146">
                  <c:v>6.2495992692300003E-8</c:v>
                </c:pt>
                <c:pt idx="147">
                  <c:v>6.2495992692300003E-8</c:v>
                </c:pt>
                <c:pt idx="148">
                  <c:v>6.2495992692300003E-8</c:v>
                </c:pt>
                <c:pt idx="149">
                  <c:v>6.2495992692300003E-8</c:v>
                </c:pt>
                <c:pt idx="150">
                  <c:v>1.9902263682700001E-7</c:v>
                </c:pt>
                <c:pt idx="151">
                  <c:v>1.9902263682700001E-7</c:v>
                </c:pt>
                <c:pt idx="152">
                  <c:v>1.9902263682700001E-7</c:v>
                </c:pt>
                <c:pt idx="153">
                  <c:v>1.9902263682700001E-7</c:v>
                </c:pt>
                <c:pt idx="154">
                  <c:v>1.9902263682700001E-7</c:v>
                </c:pt>
                <c:pt idx="155">
                  <c:v>1.9902263682700001E-7</c:v>
                </c:pt>
                <c:pt idx="156">
                  <c:v>1.9902263682700001E-7</c:v>
                </c:pt>
                <c:pt idx="157">
                  <c:v>1.9902263682700001E-7</c:v>
                </c:pt>
                <c:pt idx="158">
                  <c:v>1.9902263682700001E-7</c:v>
                </c:pt>
                <c:pt idx="159">
                  <c:v>1.9902263682700001E-7</c:v>
                </c:pt>
                <c:pt idx="160">
                  <c:v>1.9902263682700001E-7</c:v>
                </c:pt>
                <c:pt idx="161">
                  <c:v>1.9902263682700001E-7</c:v>
                </c:pt>
                <c:pt idx="162">
                  <c:v>1.9902263682700001E-7</c:v>
                </c:pt>
                <c:pt idx="163">
                  <c:v>1.9902263682700001E-7</c:v>
                </c:pt>
                <c:pt idx="164">
                  <c:v>1.9902263682700001E-7</c:v>
                </c:pt>
                <c:pt idx="165">
                  <c:v>1.9902263682700001E-7</c:v>
                </c:pt>
                <c:pt idx="166">
                  <c:v>1.9902263682700001E-7</c:v>
                </c:pt>
                <c:pt idx="167">
                  <c:v>1.9902263682700001E-7</c:v>
                </c:pt>
                <c:pt idx="168">
                  <c:v>1.9902263682700001E-7</c:v>
                </c:pt>
                <c:pt idx="169">
                  <c:v>1.9902263682700001E-7</c:v>
                </c:pt>
                <c:pt idx="170">
                  <c:v>1.9902263682700001E-7</c:v>
                </c:pt>
                <c:pt idx="171">
                  <c:v>1.9902263682700001E-7</c:v>
                </c:pt>
                <c:pt idx="172">
                  <c:v>1.9902263682700001E-7</c:v>
                </c:pt>
                <c:pt idx="173">
                  <c:v>1.9902263682700001E-7</c:v>
                </c:pt>
                <c:pt idx="174">
                  <c:v>1.9902263682700001E-7</c:v>
                </c:pt>
                <c:pt idx="175">
                  <c:v>1.9902263682700001E-7</c:v>
                </c:pt>
                <c:pt idx="176">
                  <c:v>1.9902263682700001E-7</c:v>
                </c:pt>
                <c:pt idx="177">
                  <c:v>1.9902263682700001E-7</c:v>
                </c:pt>
                <c:pt idx="178">
                  <c:v>1.9902263682700001E-7</c:v>
                </c:pt>
                <c:pt idx="179">
                  <c:v>1.9902263682700001E-7</c:v>
                </c:pt>
                <c:pt idx="180">
                  <c:v>1.9902263682700001E-7</c:v>
                </c:pt>
                <c:pt idx="181">
                  <c:v>1.9902263682700001E-7</c:v>
                </c:pt>
                <c:pt idx="182">
                  <c:v>1.9902263682700001E-7</c:v>
                </c:pt>
                <c:pt idx="183">
                  <c:v>1.9902263682700001E-7</c:v>
                </c:pt>
                <c:pt idx="184">
                  <c:v>1.9902263682700001E-7</c:v>
                </c:pt>
                <c:pt idx="185">
                  <c:v>1.9902263682700001E-7</c:v>
                </c:pt>
                <c:pt idx="186">
                  <c:v>1.9902263682700001E-7</c:v>
                </c:pt>
                <c:pt idx="187">
                  <c:v>1.9902263682700001E-7</c:v>
                </c:pt>
                <c:pt idx="188">
                  <c:v>1.9902263682700001E-7</c:v>
                </c:pt>
                <c:pt idx="189">
                  <c:v>1.9902263682700001E-7</c:v>
                </c:pt>
                <c:pt idx="190">
                  <c:v>1.9902263682700001E-7</c:v>
                </c:pt>
                <c:pt idx="191">
                  <c:v>1.9902263682700001E-7</c:v>
                </c:pt>
                <c:pt idx="192">
                  <c:v>1.9902263682700001E-7</c:v>
                </c:pt>
                <c:pt idx="193">
                  <c:v>1.9902263682700001E-7</c:v>
                </c:pt>
                <c:pt idx="194">
                  <c:v>1.9902263682700001E-7</c:v>
                </c:pt>
                <c:pt idx="195">
                  <c:v>1.9902263682700001E-7</c:v>
                </c:pt>
                <c:pt idx="196">
                  <c:v>1.9902263682700001E-7</c:v>
                </c:pt>
                <c:pt idx="197">
                  <c:v>1.9902263682700001E-7</c:v>
                </c:pt>
                <c:pt idx="198">
                  <c:v>1.9902263682700001E-7</c:v>
                </c:pt>
                <c:pt idx="199">
                  <c:v>1.9902263682700001E-7</c:v>
                </c:pt>
                <c:pt idx="200">
                  <c:v>6.2080024664500002E-7</c:v>
                </c:pt>
                <c:pt idx="201">
                  <c:v>6.2080024664500002E-7</c:v>
                </c:pt>
                <c:pt idx="202">
                  <c:v>6.2080024664500002E-7</c:v>
                </c:pt>
                <c:pt idx="203">
                  <c:v>6.2080024664500002E-7</c:v>
                </c:pt>
                <c:pt idx="204">
                  <c:v>6.2080024664500002E-7</c:v>
                </c:pt>
                <c:pt idx="205">
                  <c:v>6.2080024664500002E-7</c:v>
                </c:pt>
                <c:pt idx="206">
                  <c:v>6.2080024664500002E-7</c:v>
                </c:pt>
                <c:pt idx="207">
                  <c:v>6.2080024664500002E-7</c:v>
                </c:pt>
                <c:pt idx="208">
                  <c:v>6.2080024664500002E-7</c:v>
                </c:pt>
                <c:pt idx="209">
                  <c:v>6.2080024664500002E-7</c:v>
                </c:pt>
                <c:pt idx="210">
                  <c:v>6.2080024664500002E-7</c:v>
                </c:pt>
                <c:pt idx="211">
                  <c:v>6.2080024664500002E-7</c:v>
                </c:pt>
                <c:pt idx="212">
                  <c:v>6.2080024664500002E-7</c:v>
                </c:pt>
                <c:pt idx="213">
                  <c:v>6.2080024664500002E-7</c:v>
                </c:pt>
                <c:pt idx="214">
                  <c:v>6.2080024664500002E-7</c:v>
                </c:pt>
                <c:pt idx="215">
                  <c:v>6.2080024664500002E-7</c:v>
                </c:pt>
                <c:pt idx="216">
                  <c:v>6.2080024664500002E-7</c:v>
                </c:pt>
                <c:pt idx="217">
                  <c:v>6.2080024664500002E-7</c:v>
                </c:pt>
                <c:pt idx="218">
                  <c:v>6.2080024664500002E-7</c:v>
                </c:pt>
                <c:pt idx="219">
                  <c:v>6.2080024664500002E-7</c:v>
                </c:pt>
                <c:pt idx="220">
                  <c:v>6.2080024664500002E-7</c:v>
                </c:pt>
                <c:pt idx="221">
                  <c:v>6.2080024664500002E-7</c:v>
                </c:pt>
                <c:pt idx="222">
                  <c:v>6.2080024664500002E-7</c:v>
                </c:pt>
                <c:pt idx="223">
                  <c:v>6.2080024664500002E-7</c:v>
                </c:pt>
                <c:pt idx="224">
                  <c:v>6.2080024664500002E-7</c:v>
                </c:pt>
                <c:pt idx="225">
                  <c:v>6.2080024664500002E-7</c:v>
                </c:pt>
                <c:pt idx="226">
                  <c:v>6.2080024664500002E-7</c:v>
                </c:pt>
                <c:pt idx="227">
                  <c:v>6.2080024664500002E-7</c:v>
                </c:pt>
                <c:pt idx="228">
                  <c:v>6.2080024664500002E-7</c:v>
                </c:pt>
                <c:pt idx="229">
                  <c:v>6.2080024664500002E-7</c:v>
                </c:pt>
                <c:pt idx="230">
                  <c:v>6.2080024664500002E-7</c:v>
                </c:pt>
                <c:pt idx="231">
                  <c:v>6.2080024664500002E-7</c:v>
                </c:pt>
                <c:pt idx="232">
                  <c:v>6.2080024664500002E-7</c:v>
                </c:pt>
                <c:pt idx="233">
                  <c:v>6.2080024664500002E-7</c:v>
                </c:pt>
                <c:pt idx="234">
                  <c:v>6.2080024664500002E-7</c:v>
                </c:pt>
                <c:pt idx="235">
                  <c:v>6.2080024664500002E-7</c:v>
                </c:pt>
                <c:pt idx="236">
                  <c:v>6.2080024664500002E-7</c:v>
                </c:pt>
                <c:pt idx="237">
                  <c:v>6.2080024664500002E-7</c:v>
                </c:pt>
                <c:pt idx="238">
                  <c:v>6.2080024664500002E-7</c:v>
                </c:pt>
                <c:pt idx="239">
                  <c:v>6.2080024664500002E-7</c:v>
                </c:pt>
                <c:pt idx="240">
                  <c:v>6.2080024664500002E-7</c:v>
                </c:pt>
                <c:pt idx="241">
                  <c:v>6.2080024664500002E-7</c:v>
                </c:pt>
                <c:pt idx="242">
                  <c:v>6.2080024664500002E-7</c:v>
                </c:pt>
                <c:pt idx="243">
                  <c:v>6.2080024664500002E-7</c:v>
                </c:pt>
                <c:pt idx="244">
                  <c:v>6.2080024664500002E-7</c:v>
                </c:pt>
                <c:pt idx="245">
                  <c:v>6.2080024664500002E-7</c:v>
                </c:pt>
                <c:pt idx="246">
                  <c:v>6.2080024664500002E-7</c:v>
                </c:pt>
                <c:pt idx="247">
                  <c:v>6.2080024664500002E-7</c:v>
                </c:pt>
                <c:pt idx="248">
                  <c:v>6.2080024664500002E-7</c:v>
                </c:pt>
                <c:pt idx="249">
                  <c:v>6.2080024664500002E-7</c:v>
                </c:pt>
                <c:pt idx="250">
                  <c:v>1.97697959033E-6</c:v>
                </c:pt>
                <c:pt idx="251">
                  <c:v>1.97697959033E-6</c:v>
                </c:pt>
                <c:pt idx="252">
                  <c:v>1.97697959033E-6</c:v>
                </c:pt>
                <c:pt idx="253">
                  <c:v>1.97697959033E-6</c:v>
                </c:pt>
                <c:pt idx="254">
                  <c:v>1.97697959033E-6</c:v>
                </c:pt>
                <c:pt idx="255">
                  <c:v>1.97697959033E-6</c:v>
                </c:pt>
                <c:pt idx="256">
                  <c:v>1.97697959033E-6</c:v>
                </c:pt>
                <c:pt idx="257">
                  <c:v>1.97697959033E-6</c:v>
                </c:pt>
                <c:pt idx="258">
                  <c:v>1.97697959033E-6</c:v>
                </c:pt>
                <c:pt idx="259">
                  <c:v>1.97697959033E-6</c:v>
                </c:pt>
                <c:pt idx="260">
                  <c:v>1.97697959033E-6</c:v>
                </c:pt>
                <c:pt idx="261">
                  <c:v>1.97697959033E-6</c:v>
                </c:pt>
                <c:pt idx="262">
                  <c:v>1.97697959033E-6</c:v>
                </c:pt>
                <c:pt idx="263">
                  <c:v>1.97697959033E-6</c:v>
                </c:pt>
                <c:pt idx="264">
                  <c:v>1.97697959033E-6</c:v>
                </c:pt>
                <c:pt idx="265">
                  <c:v>1.97697959033E-6</c:v>
                </c:pt>
                <c:pt idx="266">
                  <c:v>1.97697959033E-6</c:v>
                </c:pt>
                <c:pt idx="267">
                  <c:v>1.97697959033E-6</c:v>
                </c:pt>
                <c:pt idx="268">
                  <c:v>1.97697959033E-6</c:v>
                </c:pt>
                <c:pt idx="269">
                  <c:v>1.97697959033E-6</c:v>
                </c:pt>
                <c:pt idx="270">
                  <c:v>1.97697959033E-6</c:v>
                </c:pt>
                <c:pt idx="271">
                  <c:v>1.97697959033E-6</c:v>
                </c:pt>
                <c:pt idx="272">
                  <c:v>1.97697959033E-6</c:v>
                </c:pt>
                <c:pt idx="273">
                  <c:v>1.97697959033E-6</c:v>
                </c:pt>
                <c:pt idx="274">
                  <c:v>1.97697959033E-6</c:v>
                </c:pt>
                <c:pt idx="275">
                  <c:v>1.97697959033E-6</c:v>
                </c:pt>
                <c:pt idx="276">
                  <c:v>1.97697959033E-6</c:v>
                </c:pt>
                <c:pt idx="277">
                  <c:v>1.97697959033E-6</c:v>
                </c:pt>
                <c:pt idx="278">
                  <c:v>1.97697959033E-6</c:v>
                </c:pt>
                <c:pt idx="279">
                  <c:v>1.97697959033E-6</c:v>
                </c:pt>
                <c:pt idx="280">
                  <c:v>1.97697959033E-6</c:v>
                </c:pt>
                <c:pt idx="281">
                  <c:v>1.97697959033E-6</c:v>
                </c:pt>
                <c:pt idx="282">
                  <c:v>1.97697959033E-6</c:v>
                </c:pt>
                <c:pt idx="283">
                  <c:v>1.97697959033E-6</c:v>
                </c:pt>
                <c:pt idx="284">
                  <c:v>1.97697959033E-6</c:v>
                </c:pt>
                <c:pt idx="285">
                  <c:v>1.97697959033E-6</c:v>
                </c:pt>
                <c:pt idx="286">
                  <c:v>1.97697959033E-6</c:v>
                </c:pt>
                <c:pt idx="287">
                  <c:v>1.97697959033E-6</c:v>
                </c:pt>
                <c:pt idx="288">
                  <c:v>1.97697959033E-6</c:v>
                </c:pt>
                <c:pt idx="289">
                  <c:v>1.97697959033E-6</c:v>
                </c:pt>
                <c:pt idx="290">
                  <c:v>1.97697959033E-6</c:v>
                </c:pt>
                <c:pt idx="291">
                  <c:v>1.97697959033E-6</c:v>
                </c:pt>
                <c:pt idx="292">
                  <c:v>1.97697959033E-6</c:v>
                </c:pt>
                <c:pt idx="293">
                  <c:v>1.97697959033E-6</c:v>
                </c:pt>
                <c:pt idx="294">
                  <c:v>1.97697959033E-6</c:v>
                </c:pt>
                <c:pt idx="295">
                  <c:v>1.97697959033E-6</c:v>
                </c:pt>
                <c:pt idx="296">
                  <c:v>1.97697959033E-6</c:v>
                </c:pt>
                <c:pt idx="297">
                  <c:v>1.97697959033E-6</c:v>
                </c:pt>
                <c:pt idx="298">
                  <c:v>1.97697959033E-6</c:v>
                </c:pt>
                <c:pt idx="299">
                  <c:v>1.97697959033E-6</c:v>
                </c:pt>
                <c:pt idx="300">
                  <c:v>6.2668931609499998E-6</c:v>
                </c:pt>
                <c:pt idx="301">
                  <c:v>6.2668931609499998E-6</c:v>
                </c:pt>
                <c:pt idx="302">
                  <c:v>6.2668931609499998E-6</c:v>
                </c:pt>
                <c:pt idx="303">
                  <c:v>6.2668931609499998E-6</c:v>
                </c:pt>
                <c:pt idx="304">
                  <c:v>6.2668931609499998E-6</c:v>
                </c:pt>
                <c:pt idx="305">
                  <c:v>6.2668931609499998E-6</c:v>
                </c:pt>
                <c:pt idx="306">
                  <c:v>6.2668931609499998E-6</c:v>
                </c:pt>
                <c:pt idx="307">
                  <c:v>6.2668931609499998E-6</c:v>
                </c:pt>
                <c:pt idx="308">
                  <c:v>6.2668931609499998E-6</c:v>
                </c:pt>
                <c:pt idx="309">
                  <c:v>6.2668931609499998E-6</c:v>
                </c:pt>
                <c:pt idx="310">
                  <c:v>6.2668931609499998E-6</c:v>
                </c:pt>
                <c:pt idx="311">
                  <c:v>6.2668931609499998E-6</c:v>
                </c:pt>
                <c:pt idx="312">
                  <c:v>6.2668931609499998E-6</c:v>
                </c:pt>
                <c:pt idx="313">
                  <c:v>6.2668931609499998E-6</c:v>
                </c:pt>
                <c:pt idx="314">
                  <c:v>6.2668931609499998E-6</c:v>
                </c:pt>
                <c:pt idx="315">
                  <c:v>6.2668931609499998E-6</c:v>
                </c:pt>
                <c:pt idx="316">
                  <c:v>6.2668931609499998E-6</c:v>
                </c:pt>
                <c:pt idx="317">
                  <c:v>6.2668931609499998E-6</c:v>
                </c:pt>
                <c:pt idx="318">
                  <c:v>6.2668931609499998E-6</c:v>
                </c:pt>
                <c:pt idx="319">
                  <c:v>6.2668931609499998E-6</c:v>
                </c:pt>
                <c:pt idx="320">
                  <c:v>6.2668931609499998E-6</c:v>
                </c:pt>
                <c:pt idx="321">
                  <c:v>6.2668931609499998E-6</c:v>
                </c:pt>
                <c:pt idx="322">
                  <c:v>6.2668931609499998E-6</c:v>
                </c:pt>
                <c:pt idx="323">
                  <c:v>6.2668931609499998E-6</c:v>
                </c:pt>
                <c:pt idx="324">
                  <c:v>6.2668931609499998E-6</c:v>
                </c:pt>
                <c:pt idx="325">
                  <c:v>6.2668931609499998E-6</c:v>
                </c:pt>
                <c:pt idx="326">
                  <c:v>6.2668931609499998E-6</c:v>
                </c:pt>
                <c:pt idx="327">
                  <c:v>6.2668931609499998E-6</c:v>
                </c:pt>
                <c:pt idx="328">
                  <c:v>6.2668931609499998E-6</c:v>
                </c:pt>
                <c:pt idx="329">
                  <c:v>6.2668931609499998E-6</c:v>
                </c:pt>
                <c:pt idx="330">
                  <c:v>6.2668931609499998E-6</c:v>
                </c:pt>
                <c:pt idx="331">
                  <c:v>6.2668931609499998E-6</c:v>
                </c:pt>
                <c:pt idx="332">
                  <c:v>6.2668931609499998E-6</c:v>
                </c:pt>
                <c:pt idx="333">
                  <c:v>6.2668931609499998E-6</c:v>
                </c:pt>
                <c:pt idx="334">
                  <c:v>6.2668931609499998E-6</c:v>
                </c:pt>
                <c:pt idx="335">
                  <c:v>6.2668931609499998E-6</c:v>
                </c:pt>
                <c:pt idx="336">
                  <c:v>6.2668931609499998E-6</c:v>
                </c:pt>
                <c:pt idx="337">
                  <c:v>6.2668931609499998E-6</c:v>
                </c:pt>
                <c:pt idx="338">
                  <c:v>6.2668931609499998E-6</c:v>
                </c:pt>
                <c:pt idx="339">
                  <c:v>6.2668931609499998E-6</c:v>
                </c:pt>
                <c:pt idx="340">
                  <c:v>6.2668931609499998E-6</c:v>
                </c:pt>
                <c:pt idx="341">
                  <c:v>6.2668931609499998E-6</c:v>
                </c:pt>
                <c:pt idx="342">
                  <c:v>6.2668931609499998E-6</c:v>
                </c:pt>
                <c:pt idx="343">
                  <c:v>6.2668931609499998E-6</c:v>
                </c:pt>
                <c:pt idx="344">
                  <c:v>6.2668931609499998E-6</c:v>
                </c:pt>
                <c:pt idx="345">
                  <c:v>6.2668931609499998E-6</c:v>
                </c:pt>
                <c:pt idx="346">
                  <c:v>6.2668931609499998E-6</c:v>
                </c:pt>
                <c:pt idx="347">
                  <c:v>6.2668931609499998E-6</c:v>
                </c:pt>
                <c:pt idx="348">
                  <c:v>6.2668931609499998E-6</c:v>
                </c:pt>
                <c:pt idx="349">
                  <c:v>6.2668931609499998E-6</c:v>
                </c:pt>
                <c:pt idx="350">
                  <c:v>2.0003348248800001E-5</c:v>
                </c:pt>
                <c:pt idx="351">
                  <c:v>2.0003348248800001E-5</c:v>
                </c:pt>
                <c:pt idx="352">
                  <c:v>2.0003348248800001E-5</c:v>
                </c:pt>
                <c:pt idx="353">
                  <c:v>2.0003348248800001E-5</c:v>
                </c:pt>
                <c:pt idx="354">
                  <c:v>2.0003348248800001E-5</c:v>
                </c:pt>
                <c:pt idx="355">
                  <c:v>2.0003348248800001E-5</c:v>
                </c:pt>
                <c:pt idx="356">
                  <c:v>2.0003348248800001E-5</c:v>
                </c:pt>
                <c:pt idx="357">
                  <c:v>2.0003348248800001E-5</c:v>
                </c:pt>
                <c:pt idx="358">
                  <c:v>2.0003348248800001E-5</c:v>
                </c:pt>
                <c:pt idx="359">
                  <c:v>2.0003348248800001E-5</c:v>
                </c:pt>
                <c:pt idx="360">
                  <c:v>2.0003348248800001E-5</c:v>
                </c:pt>
                <c:pt idx="361">
                  <c:v>2.0003348248800001E-5</c:v>
                </c:pt>
                <c:pt idx="362">
                  <c:v>2.0003348248800001E-5</c:v>
                </c:pt>
                <c:pt idx="363">
                  <c:v>2.0003348248800001E-5</c:v>
                </c:pt>
                <c:pt idx="364">
                  <c:v>2.0003348248800001E-5</c:v>
                </c:pt>
                <c:pt idx="365">
                  <c:v>2.0003348248800001E-5</c:v>
                </c:pt>
                <c:pt idx="366">
                  <c:v>2.0003348248800001E-5</c:v>
                </c:pt>
                <c:pt idx="367">
                  <c:v>2.0003348248800001E-5</c:v>
                </c:pt>
                <c:pt idx="368">
                  <c:v>2.0003348248800001E-5</c:v>
                </c:pt>
                <c:pt idx="369">
                  <c:v>2.0003348248800001E-5</c:v>
                </c:pt>
                <c:pt idx="370">
                  <c:v>2.0003348248800001E-5</c:v>
                </c:pt>
                <c:pt idx="371">
                  <c:v>2.0003348248800001E-5</c:v>
                </c:pt>
                <c:pt idx="372">
                  <c:v>2.0003348248800001E-5</c:v>
                </c:pt>
                <c:pt idx="373">
                  <c:v>2.0003348248800001E-5</c:v>
                </c:pt>
                <c:pt idx="374">
                  <c:v>2.0003348248800001E-5</c:v>
                </c:pt>
                <c:pt idx="375">
                  <c:v>2.0003348248800001E-5</c:v>
                </c:pt>
                <c:pt idx="376">
                  <c:v>2.0003348248800001E-5</c:v>
                </c:pt>
                <c:pt idx="377">
                  <c:v>2.0003348248800001E-5</c:v>
                </c:pt>
                <c:pt idx="378">
                  <c:v>2.0003348248800001E-5</c:v>
                </c:pt>
                <c:pt idx="379">
                  <c:v>2.0003348248800001E-5</c:v>
                </c:pt>
                <c:pt idx="380">
                  <c:v>2.0003348248800001E-5</c:v>
                </c:pt>
                <c:pt idx="381">
                  <c:v>2.0003348248800001E-5</c:v>
                </c:pt>
                <c:pt idx="382">
                  <c:v>2.0003348248800001E-5</c:v>
                </c:pt>
                <c:pt idx="383">
                  <c:v>2.0003348248800001E-5</c:v>
                </c:pt>
                <c:pt idx="384">
                  <c:v>2.0003348248800001E-5</c:v>
                </c:pt>
                <c:pt idx="385">
                  <c:v>2.0003348248800001E-5</c:v>
                </c:pt>
                <c:pt idx="386">
                  <c:v>2.0003348248800001E-5</c:v>
                </c:pt>
                <c:pt idx="387">
                  <c:v>2.0003348248800001E-5</c:v>
                </c:pt>
                <c:pt idx="388">
                  <c:v>2.0003348248800001E-5</c:v>
                </c:pt>
                <c:pt idx="389">
                  <c:v>2.0003348248800001E-5</c:v>
                </c:pt>
                <c:pt idx="390">
                  <c:v>2.0003348248800001E-5</c:v>
                </c:pt>
                <c:pt idx="391">
                  <c:v>2.0003348248800001E-5</c:v>
                </c:pt>
                <c:pt idx="392">
                  <c:v>2.0003348248800001E-5</c:v>
                </c:pt>
                <c:pt idx="393">
                  <c:v>2.0003348248800001E-5</c:v>
                </c:pt>
                <c:pt idx="394">
                  <c:v>2.0003348248800001E-5</c:v>
                </c:pt>
                <c:pt idx="395">
                  <c:v>2.0003348248800001E-5</c:v>
                </c:pt>
                <c:pt idx="396">
                  <c:v>2.0003348248800001E-5</c:v>
                </c:pt>
                <c:pt idx="397">
                  <c:v>2.0003348248800001E-5</c:v>
                </c:pt>
                <c:pt idx="398">
                  <c:v>2.0003348248800001E-5</c:v>
                </c:pt>
                <c:pt idx="399">
                  <c:v>2.0003348248800001E-5</c:v>
                </c:pt>
                <c:pt idx="400">
                  <c:v>6.3263425075800006E-5</c:v>
                </c:pt>
                <c:pt idx="401">
                  <c:v>6.3263425075800006E-5</c:v>
                </c:pt>
                <c:pt idx="402">
                  <c:v>6.3263425075800006E-5</c:v>
                </c:pt>
                <c:pt idx="403">
                  <c:v>6.3263425075800006E-5</c:v>
                </c:pt>
                <c:pt idx="404">
                  <c:v>6.3263425075800006E-5</c:v>
                </c:pt>
                <c:pt idx="405">
                  <c:v>6.3263425075800006E-5</c:v>
                </c:pt>
                <c:pt idx="406">
                  <c:v>6.3263425075800006E-5</c:v>
                </c:pt>
                <c:pt idx="407">
                  <c:v>6.3263425075800006E-5</c:v>
                </c:pt>
                <c:pt idx="408">
                  <c:v>6.3263425075800006E-5</c:v>
                </c:pt>
                <c:pt idx="409">
                  <c:v>6.3263425075800006E-5</c:v>
                </c:pt>
                <c:pt idx="410">
                  <c:v>6.3263425075800006E-5</c:v>
                </c:pt>
                <c:pt idx="411">
                  <c:v>6.3263425075800006E-5</c:v>
                </c:pt>
                <c:pt idx="412">
                  <c:v>6.3263425075800006E-5</c:v>
                </c:pt>
                <c:pt idx="413">
                  <c:v>6.3263425075800006E-5</c:v>
                </c:pt>
                <c:pt idx="414">
                  <c:v>6.3263425075800006E-5</c:v>
                </c:pt>
                <c:pt idx="415">
                  <c:v>6.3263425075800006E-5</c:v>
                </c:pt>
                <c:pt idx="416">
                  <c:v>6.3263425075800006E-5</c:v>
                </c:pt>
                <c:pt idx="417">
                  <c:v>6.3263425075800006E-5</c:v>
                </c:pt>
                <c:pt idx="418">
                  <c:v>6.3263425075800006E-5</c:v>
                </c:pt>
                <c:pt idx="419">
                  <c:v>6.3263425075800006E-5</c:v>
                </c:pt>
                <c:pt idx="420">
                  <c:v>6.3263425075800006E-5</c:v>
                </c:pt>
                <c:pt idx="421">
                  <c:v>6.3263425075800006E-5</c:v>
                </c:pt>
                <c:pt idx="422">
                  <c:v>6.3263425075800006E-5</c:v>
                </c:pt>
                <c:pt idx="423">
                  <c:v>6.3263425075800006E-5</c:v>
                </c:pt>
                <c:pt idx="424">
                  <c:v>6.3263425075800006E-5</c:v>
                </c:pt>
                <c:pt idx="425">
                  <c:v>6.3263425075800006E-5</c:v>
                </c:pt>
                <c:pt idx="426">
                  <c:v>6.3263425075800006E-5</c:v>
                </c:pt>
                <c:pt idx="427">
                  <c:v>6.3263425075800006E-5</c:v>
                </c:pt>
                <c:pt idx="428">
                  <c:v>6.3263425075800006E-5</c:v>
                </c:pt>
                <c:pt idx="429">
                  <c:v>6.3263425075800006E-5</c:v>
                </c:pt>
                <c:pt idx="430">
                  <c:v>6.3263425075800006E-5</c:v>
                </c:pt>
                <c:pt idx="431">
                  <c:v>6.3263425075800006E-5</c:v>
                </c:pt>
                <c:pt idx="432">
                  <c:v>6.3263425075800006E-5</c:v>
                </c:pt>
                <c:pt idx="433">
                  <c:v>6.3263425075800006E-5</c:v>
                </c:pt>
                <c:pt idx="434">
                  <c:v>6.3263425075800006E-5</c:v>
                </c:pt>
                <c:pt idx="435">
                  <c:v>6.3263425075800006E-5</c:v>
                </c:pt>
                <c:pt idx="436">
                  <c:v>6.3263425075800006E-5</c:v>
                </c:pt>
                <c:pt idx="437">
                  <c:v>6.3263425075800006E-5</c:v>
                </c:pt>
                <c:pt idx="438">
                  <c:v>6.3263425075800006E-5</c:v>
                </c:pt>
                <c:pt idx="439">
                  <c:v>6.3263425075800006E-5</c:v>
                </c:pt>
                <c:pt idx="440">
                  <c:v>6.3263425075800006E-5</c:v>
                </c:pt>
                <c:pt idx="441">
                  <c:v>6.3263425075800006E-5</c:v>
                </c:pt>
                <c:pt idx="442">
                  <c:v>6.3263425075800006E-5</c:v>
                </c:pt>
                <c:pt idx="443">
                  <c:v>6.3263425075800006E-5</c:v>
                </c:pt>
                <c:pt idx="444">
                  <c:v>6.3263425075800006E-5</c:v>
                </c:pt>
                <c:pt idx="445">
                  <c:v>6.3263425075800006E-5</c:v>
                </c:pt>
                <c:pt idx="446">
                  <c:v>6.3263425075800006E-5</c:v>
                </c:pt>
                <c:pt idx="447">
                  <c:v>6.3263425075800006E-5</c:v>
                </c:pt>
                <c:pt idx="448">
                  <c:v>6.3263425075800006E-5</c:v>
                </c:pt>
                <c:pt idx="449">
                  <c:v>6.3263425075800006E-5</c:v>
                </c:pt>
                <c:pt idx="450" formatCode="General">
                  <c:v>1.9688018365199999E-4</c:v>
                </c:pt>
                <c:pt idx="451" formatCode="General">
                  <c:v>1.9688018365199999E-4</c:v>
                </c:pt>
                <c:pt idx="452" formatCode="General">
                  <c:v>1.9688018365199999E-4</c:v>
                </c:pt>
                <c:pt idx="453" formatCode="General">
                  <c:v>1.9688018365199999E-4</c:v>
                </c:pt>
                <c:pt idx="454" formatCode="General">
                  <c:v>1.9688018365199999E-4</c:v>
                </c:pt>
                <c:pt idx="455" formatCode="General">
                  <c:v>1.9688018365199999E-4</c:v>
                </c:pt>
                <c:pt idx="456" formatCode="General">
                  <c:v>1.9688018365199999E-4</c:v>
                </c:pt>
                <c:pt idx="457" formatCode="General">
                  <c:v>1.9688018365199999E-4</c:v>
                </c:pt>
                <c:pt idx="458" formatCode="General">
                  <c:v>1.9688018365199999E-4</c:v>
                </c:pt>
                <c:pt idx="459" formatCode="General">
                  <c:v>1.9688018365199999E-4</c:v>
                </c:pt>
                <c:pt idx="460" formatCode="General">
                  <c:v>1.9688018365199999E-4</c:v>
                </c:pt>
                <c:pt idx="461" formatCode="General">
                  <c:v>1.9688018365199999E-4</c:v>
                </c:pt>
                <c:pt idx="462" formatCode="General">
                  <c:v>1.9688018365199999E-4</c:v>
                </c:pt>
                <c:pt idx="463" formatCode="General">
                  <c:v>1.9688018365199999E-4</c:v>
                </c:pt>
                <c:pt idx="464" formatCode="General">
                  <c:v>1.9688018365199999E-4</c:v>
                </c:pt>
                <c:pt idx="465" formatCode="General">
                  <c:v>1.9688018365199999E-4</c:v>
                </c:pt>
                <c:pt idx="466" formatCode="General">
                  <c:v>1.9688018365199999E-4</c:v>
                </c:pt>
                <c:pt idx="467" formatCode="General">
                  <c:v>1.9688018365199999E-4</c:v>
                </c:pt>
                <c:pt idx="468" formatCode="General">
                  <c:v>1.9688018365199999E-4</c:v>
                </c:pt>
                <c:pt idx="469" formatCode="General">
                  <c:v>1.9688018365199999E-4</c:v>
                </c:pt>
                <c:pt idx="470" formatCode="General">
                  <c:v>1.9688018365199999E-4</c:v>
                </c:pt>
                <c:pt idx="471" formatCode="General">
                  <c:v>1.9688018365199999E-4</c:v>
                </c:pt>
                <c:pt idx="472" formatCode="General">
                  <c:v>1.9688018365199999E-4</c:v>
                </c:pt>
                <c:pt idx="473" formatCode="General">
                  <c:v>1.9688018365199999E-4</c:v>
                </c:pt>
                <c:pt idx="474" formatCode="General">
                  <c:v>1.9688018365199999E-4</c:v>
                </c:pt>
                <c:pt idx="475" formatCode="General">
                  <c:v>1.9688018365199999E-4</c:v>
                </c:pt>
                <c:pt idx="476" formatCode="General">
                  <c:v>1.9688018365199999E-4</c:v>
                </c:pt>
                <c:pt idx="477" formatCode="General">
                  <c:v>1.9688018365199999E-4</c:v>
                </c:pt>
                <c:pt idx="478" formatCode="General">
                  <c:v>1.9688018365199999E-4</c:v>
                </c:pt>
                <c:pt idx="479" formatCode="General">
                  <c:v>1.9688018365199999E-4</c:v>
                </c:pt>
                <c:pt idx="480" formatCode="General">
                  <c:v>1.9688018365199999E-4</c:v>
                </c:pt>
                <c:pt idx="481" formatCode="General">
                  <c:v>1.9688018365199999E-4</c:v>
                </c:pt>
                <c:pt idx="482" formatCode="General">
                  <c:v>1.9688018365199999E-4</c:v>
                </c:pt>
                <c:pt idx="483" formatCode="General">
                  <c:v>1.9688018365199999E-4</c:v>
                </c:pt>
                <c:pt idx="484" formatCode="General">
                  <c:v>1.9688018365199999E-4</c:v>
                </c:pt>
                <c:pt idx="485" formatCode="General">
                  <c:v>1.9688018365199999E-4</c:v>
                </c:pt>
                <c:pt idx="486" formatCode="General">
                  <c:v>1.9688018365199999E-4</c:v>
                </c:pt>
                <c:pt idx="487" formatCode="General">
                  <c:v>1.9688018365199999E-4</c:v>
                </c:pt>
                <c:pt idx="488" formatCode="General">
                  <c:v>1.9688018365199999E-4</c:v>
                </c:pt>
                <c:pt idx="489" formatCode="General">
                  <c:v>1.9688018365199999E-4</c:v>
                </c:pt>
                <c:pt idx="490" formatCode="General">
                  <c:v>1.9688018365199999E-4</c:v>
                </c:pt>
                <c:pt idx="491" formatCode="General">
                  <c:v>1.9688018365199999E-4</c:v>
                </c:pt>
                <c:pt idx="492" formatCode="General">
                  <c:v>1.9688018365199999E-4</c:v>
                </c:pt>
                <c:pt idx="493" formatCode="General">
                  <c:v>1.9688018365199999E-4</c:v>
                </c:pt>
                <c:pt idx="494" formatCode="General">
                  <c:v>1.9688018365199999E-4</c:v>
                </c:pt>
                <c:pt idx="495" formatCode="General">
                  <c:v>1.9688018365199999E-4</c:v>
                </c:pt>
                <c:pt idx="496" formatCode="General">
                  <c:v>1.9688018365199999E-4</c:v>
                </c:pt>
                <c:pt idx="497" formatCode="General">
                  <c:v>1.9688018365199999E-4</c:v>
                </c:pt>
                <c:pt idx="498" formatCode="General">
                  <c:v>1.9688018365199999E-4</c:v>
                </c:pt>
                <c:pt idx="499" formatCode="General">
                  <c:v>1.9688018365199999E-4</c:v>
                </c:pt>
                <c:pt idx="500" formatCode="General">
                  <c:v>2.39447610046887E-4</c:v>
                </c:pt>
                <c:pt idx="501" formatCode="General">
                  <c:v>2.39447610046887E-4</c:v>
                </c:pt>
                <c:pt idx="502" formatCode="General">
                  <c:v>2.39447610046887E-4</c:v>
                </c:pt>
                <c:pt idx="503" formatCode="General">
                  <c:v>2.39447610046887E-4</c:v>
                </c:pt>
                <c:pt idx="504" formatCode="General">
                  <c:v>2.39447610046887E-4</c:v>
                </c:pt>
                <c:pt idx="505" formatCode="General">
                  <c:v>2.39447610046887E-4</c:v>
                </c:pt>
                <c:pt idx="506" formatCode="General">
                  <c:v>2.39447610046887E-4</c:v>
                </c:pt>
                <c:pt idx="507" formatCode="General">
                  <c:v>2.39447610046887E-4</c:v>
                </c:pt>
                <c:pt idx="508" formatCode="General">
                  <c:v>2.39447610046887E-4</c:v>
                </c:pt>
                <c:pt idx="509" formatCode="General">
                  <c:v>2.39447610046887E-4</c:v>
                </c:pt>
                <c:pt idx="510" formatCode="General">
                  <c:v>2.39447610046887E-4</c:v>
                </c:pt>
                <c:pt idx="511" formatCode="General">
                  <c:v>2.39447610046887E-4</c:v>
                </c:pt>
                <c:pt idx="512" formatCode="General">
                  <c:v>2.39447610046887E-4</c:v>
                </c:pt>
                <c:pt idx="513" formatCode="General">
                  <c:v>2.39447610046887E-4</c:v>
                </c:pt>
                <c:pt idx="514" formatCode="General">
                  <c:v>2.39447610046887E-4</c:v>
                </c:pt>
                <c:pt idx="515" formatCode="General">
                  <c:v>2.39447610046887E-4</c:v>
                </c:pt>
                <c:pt idx="516" formatCode="General">
                  <c:v>2.39447610046887E-4</c:v>
                </c:pt>
                <c:pt idx="517" formatCode="General">
                  <c:v>2.39447610046887E-4</c:v>
                </c:pt>
                <c:pt idx="518" formatCode="General">
                  <c:v>2.39447610046887E-4</c:v>
                </c:pt>
                <c:pt idx="519" formatCode="General">
                  <c:v>2.39447610046887E-4</c:v>
                </c:pt>
                <c:pt idx="520" formatCode="General">
                  <c:v>2.39447610046887E-4</c:v>
                </c:pt>
                <c:pt idx="521" formatCode="General">
                  <c:v>2.39447610046887E-4</c:v>
                </c:pt>
                <c:pt idx="522" formatCode="General">
                  <c:v>2.39447610046887E-4</c:v>
                </c:pt>
                <c:pt idx="523" formatCode="General">
                  <c:v>2.39447610046887E-4</c:v>
                </c:pt>
                <c:pt idx="524" formatCode="General">
                  <c:v>2.39447610046887E-4</c:v>
                </c:pt>
                <c:pt idx="525" formatCode="General">
                  <c:v>2.39447610046887E-4</c:v>
                </c:pt>
                <c:pt idx="526" formatCode="General">
                  <c:v>2.39447610046887E-4</c:v>
                </c:pt>
                <c:pt idx="527" formatCode="General">
                  <c:v>2.39447610046887E-4</c:v>
                </c:pt>
                <c:pt idx="528" formatCode="General">
                  <c:v>2.39447610046887E-4</c:v>
                </c:pt>
                <c:pt idx="529" formatCode="General">
                  <c:v>2.39447610046887E-4</c:v>
                </c:pt>
                <c:pt idx="530" formatCode="General">
                  <c:v>2.39447610046887E-4</c:v>
                </c:pt>
                <c:pt idx="531" formatCode="General">
                  <c:v>2.39447610046887E-4</c:v>
                </c:pt>
                <c:pt idx="532" formatCode="General">
                  <c:v>2.39447610046887E-4</c:v>
                </c:pt>
                <c:pt idx="533" formatCode="General">
                  <c:v>2.39447610046887E-4</c:v>
                </c:pt>
                <c:pt idx="534" formatCode="General">
                  <c:v>2.39447610046887E-4</c:v>
                </c:pt>
                <c:pt idx="535" formatCode="General">
                  <c:v>2.39447610046887E-4</c:v>
                </c:pt>
                <c:pt idx="536" formatCode="General">
                  <c:v>2.39447610046887E-4</c:v>
                </c:pt>
                <c:pt idx="537" formatCode="General">
                  <c:v>2.39447610046887E-4</c:v>
                </c:pt>
                <c:pt idx="538" formatCode="General">
                  <c:v>2.39447610046887E-4</c:v>
                </c:pt>
                <c:pt idx="539" formatCode="General">
                  <c:v>2.39447610046887E-4</c:v>
                </c:pt>
                <c:pt idx="540" formatCode="General">
                  <c:v>2.39447610046887E-4</c:v>
                </c:pt>
                <c:pt idx="541" formatCode="General">
                  <c:v>2.39447610046887E-4</c:v>
                </c:pt>
                <c:pt idx="542" formatCode="General">
                  <c:v>2.39447610046887E-4</c:v>
                </c:pt>
                <c:pt idx="543" formatCode="General">
                  <c:v>2.39447610046887E-4</c:v>
                </c:pt>
                <c:pt idx="544" formatCode="General">
                  <c:v>2.39447610046887E-4</c:v>
                </c:pt>
                <c:pt idx="545" formatCode="General">
                  <c:v>2.39447610046887E-4</c:v>
                </c:pt>
                <c:pt idx="546" formatCode="General">
                  <c:v>2.39447610046887E-4</c:v>
                </c:pt>
                <c:pt idx="547" formatCode="General">
                  <c:v>2.39447610046887E-4</c:v>
                </c:pt>
                <c:pt idx="548" formatCode="General">
                  <c:v>2.39447610046887E-4</c:v>
                </c:pt>
                <c:pt idx="549" formatCode="General">
                  <c:v>2.39447610046887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5CA-4507-8B88-38A2839B02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0501824"/>
        <c:axId val="340502240"/>
      </c:scatterChart>
      <c:valAx>
        <c:axId val="340501824"/>
        <c:scaling>
          <c:orientation val="minMax"/>
          <c:max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1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0502240"/>
        <c:crosses val="autoZero"/>
        <c:crossBetween val="midCat"/>
      </c:valAx>
      <c:valAx>
        <c:axId val="340502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l-GR" sz="11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ξ</a:t>
                </a:r>
                <a:r>
                  <a:rPr lang="en-US" sz="11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050182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13028499756114556"/>
          <c:y val="5.8483772651844214E-2"/>
          <c:w val="0.83431677235035906"/>
          <c:h val="7.3628327945152949E-2"/>
        </c:manualLayout>
      </c:layout>
      <c:overlay val="0"/>
      <c:spPr>
        <a:noFill/>
        <a:ln w="1270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390641169853768"/>
          <c:y val="3.7703523457691089E-2"/>
          <c:w val="0.84966509186351702"/>
          <c:h val="0.85774142221859573"/>
        </c:manualLayout>
      </c:layout>
      <c:scatterChart>
        <c:scatterStyle val="lineMarker"/>
        <c:varyColors val="0"/>
        <c:ser>
          <c:idx val="0"/>
          <c:order val="0"/>
          <c:tx>
            <c:v>delta (0.01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2:$C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2:$E$801</c:f>
              <c:numCache>
                <c:formatCode>General</c:formatCode>
                <c:ptCount val="800"/>
                <c:pt idx="0">
                  <c:v>1.40029811829955E-4</c:v>
                </c:pt>
                <c:pt idx="1">
                  <c:v>1.40029811829955E-4</c:v>
                </c:pt>
                <c:pt idx="2">
                  <c:v>1.40029811829955E-4</c:v>
                </c:pt>
                <c:pt idx="3">
                  <c:v>1.40029811829955E-4</c:v>
                </c:pt>
                <c:pt idx="4">
                  <c:v>1.40029811829955E-4</c:v>
                </c:pt>
                <c:pt idx="5">
                  <c:v>1.40029811829955E-4</c:v>
                </c:pt>
                <c:pt idx="6">
                  <c:v>1.40029811829955E-4</c:v>
                </c:pt>
                <c:pt idx="7">
                  <c:v>1.40029811829955E-4</c:v>
                </c:pt>
                <c:pt idx="8">
                  <c:v>1.40029811829955E-4</c:v>
                </c:pt>
                <c:pt idx="9">
                  <c:v>1.40029811829955E-4</c:v>
                </c:pt>
                <c:pt idx="10">
                  <c:v>1.40029811829955E-4</c:v>
                </c:pt>
                <c:pt idx="11">
                  <c:v>1.40029811829955E-4</c:v>
                </c:pt>
                <c:pt idx="12">
                  <c:v>1.40029811829955E-4</c:v>
                </c:pt>
                <c:pt idx="13">
                  <c:v>1.40029811829955E-4</c:v>
                </c:pt>
                <c:pt idx="14">
                  <c:v>1.40029811829955E-4</c:v>
                </c:pt>
                <c:pt idx="15">
                  <c:v>1.40029811829955E-4</c:v>
                </c:pt>
                <c:pt idx="16">
                  <c:v>1.40029811829955E-4</c:v>
                </c:pt>
                <c:pt idx="17">
                  <c:v>1.40029811829955E-4</c:v>
                </c:pt>
                <c:pt idx="18">
                  <c:v>1.40029811829955E-4</c:v>
                </c:pt>
                <c:pt idx="19">
                  <c:v>1.40029811829955E-4</c:v>
                </c:pt>
                <c:pt idx="20">
                  <c:v>1.40029811829955E-4</c:v>
                </c:pt>
                <c:pt idx="21">
                  <c:v>1.40029811829955E-4</c:v>
                </c:pt>
                <c:pt idx="22">
                  <c:v>1.40029811829955E-4</c:v>
                </c:pt>
                <c:pt idx="23">
                  <c:v>1.40029811829955E-4</c:v>
                </c:pt>
                <c:pt idx="24">
                  <c:v>1.40029811829955E-4</c:v>
                </c:pt>
                <c:pt idx="25">
                  <c:v>1.40029811829955E-4</c:v>
                </c:pt>
                <c:pt idx="26">
                  <c:v>1.40029811829955E-4</c:v>
                </c:pt>
                <c:pt idx="27">
                  <c:v>1.40029811829955E-4</c:v>
                </c:pt>
                <c:pt idx="28">
                  <c:v>1.40029811829955E-4</c:v>
                </c:pt>
                <c:pt idx="29">
                  <c:v>1.40029811829955E-4</c:v>
                </c:pt>
                <c:pt idx="30">
                  <c:v>1.40029811829955E-4</c:v>
                </c:pt>
                <c:pt idx="31">
                  <c:v>1.40029811829955E-4</c:v>
                </c:pt>
                <c:pt idx="32">
                  <c:v>1.40029811829955E-4</c:v>
                </c:pt>
                <c:pt idx="33">
                  <c:v>1.40029811829955E-4</c:v>
                </c:pt>
                <c:pt idx="34">
                  <c:v>1.40029811829955E-4</c:v>
                </c:pt>
                <c:pt idx="35">
                  <c:v>1.40029811829955E-4</c:v>
                </c:pt>
                <c:pt idx="36">
                  <c:v>1.40029811829955E-4</c:v>
                </c:pt>
                <c:pt idx="37">
                  <c:v>1.40029811829955E-4</c:v>
                </c:pt>
                <c:pt idx="38">
                  <c:v>1.40029811829955E-4</c:v>
                </c:pt>
                <c:pt idx="39">
                  <c:v>1.40029811829955E-4</c:v>
                </c:pt>
                <c:pt idx="40">
                  <c:v>1.40029811829955E-4</c:v>
                </c:pt>
                <c:pt idx="41">
                  <c:v>1.40029811829955E-4</c:v>
                </c:pt>
                <c:pt idx="42">
                  <c:v>1.40029811829955E-4</c:v>
                </c:pt>
                <c:pt idx="43">
                  <c:v>1.40029811829955E-4</c:v>
                </c:pt>
                <c:pt idx="44">
                  <c:v>1.40029811829955E-4</c:v>
                </c:pt>
                <c:pt idx="45">
                  <c:v>1.40029811829955E-4</c:v>
                </c:pt>
                <c:pt idx="46">
                  <c:v>1.40029811829955E-4</c:v>
                </c:pt>
                <c:pt idx="47">
                  <c:v>1.40029811829955E-4</c:v>
                </c:pt>
                <c:pt idx="48">
                  <c:v>1.40029811829955E-4</c:v>
                </c:pt>
                <c:pt idx="49">
                  <c:v>1.40029811829955E-4</c:v>
                </c:pt>
                <c:pt idx="50">
                  <c:v>1.40029811829955E-4</c:v>
                </c:pt>
                <c:pt idx="51">
                  <c:v>1.40029811829955E-4</c:v>
                </c:pt>
                <c:pt idx="52">
                  <c:v>1.40029811829955E-4</c:v>
                </c:pt>
                <c:pt idx="53">
                  <c:v>1.40029811829955E-4</c:v>
                </c:pt>
                <c:pt idx="54">
                  <c:v>1.40029811829955E-4</c:v>
                </c:pt>
                <c:pt idx="55">
                  <c:v>1.40029811829955E-4</c:v>
                </c:pt>
                <c:pt idx="56">
                  <c:v>1.40029811829955E-4</c:v>
                </c:pt>
                <c:pt idx="57">
                  <c:v>1.40029811829955E-4</c:v>
                </c:pt>
                <c:pt idx="58">
                  <c:v>1.40029811829955E-4</c:v>
                </c:pt>
                <c:pt idx="59">
                  <c:v>1.40029811829955E-4</c:v>
                </c:pt>
                <c:pt idx="60">
                  <c:v>1.40029811829955E-4</c:v>
                </c:pt>
                <c:pt idx="61">
                  <c:v>1.40029811829955E-4</c:v>
                </c:pt>
                <c:pt idx="62">
                  <c:v>1.40029811829955E-4</c:v>
                </c:pt>
                <c:pt idx="63">
                  <c:v>1.40029811829955E-4</c:v>
                </c:pt>
                <c:pt idx="64">
                  <c:v>1.40029811829955E-4</c:v>
                </c:pt>
                <c:pt idx="65">
                  <c:v>1.40029811829955E-4</c:v>
                </c:pt>
                <c:pt idx="66">
                  <c:v>1.40029811829955E-4</c:v>
                </c:pt>
                <c:pt idx="67">
                  <c:v>1.40029811829955E-4</c:v>
                </c:pt>
                <c:pt idx="68">
                  <c:v>1.40029811829955E-4</c:v>
                </c:pt>
                <c:pt idx="69">
                  <c:v>1.40029811829955E-4</c:v>
                </c:pt>
                <c:pt idx="70">
                  <c:v>1.40029811829955E-4</c:v>
                </c:pt>
                <c:pt idx="71">
                  <c:v>1.40029811829955E-4</c:v>
                </c:pt>
                <c:pt idx="72">
                  <c:v>1.40029811829955E-4</c:v>
                </c:pt>
                <c:pt idx="73">
                  <c:v>1.40029811829955E-4</c:v>
                </c:pt>
                <c:pt idx="74">
                  <c:v>1.40029811829955E-4</c:v>
                </c:pt>
                <c:pt idx="75">
                  <c:v>1.40029811829955E-4</c:v>
                </c:pt>
                <c:pt idx="76">
                  <c:v>1.40029811829955E-4</c:v>
                </c:pt>
                <c:pt idx="77">
                  <c:v>1.40029811829955E-4</c:v>
                </c:pt>
                <c:pt idx="78">
                  <c:v>1.40029811829955E-4</c:v>
                </c:pt>
                <c:pt idx="79">
                  <c:v>1.40029811829955E-4</c:v>
                </c:pt>
                <c:pt idx="80">
                  <c:v>1.40029811829955E-4</c:v>
                </c:pt>
                <c:pt idx="81">
                  <c:v>1.40029811829955E-4</c:v>
                </c:pt>
                <c:pt idx="82">
                  <c:v>1.40029811829955E-4</c:v>
                </c:pt>
                <c:pt idx="83">
                  <c:v>1.40029811829955E-4</c:v>
                </c:pt>
                <c:pt idx="84">
                  <c:v>1.40029811829955E-4</c:v>
                </c:pt>
                <c:pt idx="85">
                  <c:v>1.40029811829955E-4</c:v>
                </c:pt>
                <c:pt idx="86">
                  <c:v>1.40029811829955E-4</c:v>
                </c:pt>
                <c:pt idx="87">
                  <c:v>1.40029811829955E-4</c:v>
                </c:pt>
                <c:pt idx="88">
                  <c:v>1.40029811829955E-4</c:v>
                </c:pt>
                <c:pt idx="89">
                  <c:v>1.40029811829955E-4</c:v>
                </c:pt>
                <c:pt idx="90">
                  <c:v>1.40029811829955E-4</c:v>
                </c:pt>
                <c:pt idx="91">
                  <c:v>1.40029811829955E-4</c:v>
                </c:pt>
                <c:pt idx="92">
                  <c:v>1.40029811829955E-4</c:v>
                </c:pt>
                <c:pt idx="93">
                  <c:v>1.40029811829955E-4</c:v>
                </c:pt>
                <c:pt idx="94">
                  <c:v>1.40029811829955E-4</c:v>
                </c:pt>
                <c:pt idx="95">
                  <c:v>1.40029811829955E-4</c:v>
                </c:pt>
                <c:pt idx="96">
                  <c:v>1.40029811829955E-4</c:v>
                </c:pt>
                <c:pt idx="97">
                  <c:v>1.40029811829955E-4</c:v>
                </c:pt>
                <c:pt idx="98">
                  <c:v>1.40029811829955E-4</c:v>
                </c:pt>
                <c:pt idx="99">
                  <c:v>1.40029811829955E-4</c:v>
                </c:pt>
                <c:pt idx="100">
                  <c:v>1.40029811829955E-4</c:v>
                </c:pt>
                <c:pt idx="101">
                  <c:v>1.40029811829955E-4</c:v>
                </c:pt>
                <c:pt idx="102">
                  <c:v>1.40029811829955E-4</c:v>
                </c:pt>
                <c:pt idx="103">
                  <c:v>1.40029811829955E-4</c:v>
                </c:pt>
                <c:pt idx="104">
                  <c:v>1.40029811829955E-4</c:v>
                </c:pt>
                <c:pt idx="105">
                  <c:v>1.40029811829955E-4</c:v>
                </c:pt>
                <c:pt idx="106">
                  <c:v>1.40029811829955E-4</c:v>
                </c:pt>
                <c:pt idx="107">
                  <c:v>1.40029811829955E-4</c:v>
                </c:pt>
                <c:pt idx="108">
                  <c:v>1.40029811829955E-4</c:v>
                </c:pt>
                <c:pt idx="109">
                  <c:v>1.40029811829955E-4</c:v>
                </c:pt>
                <c:pt idx="110">
                  <c:v>1.40029811829955E-4</c:v>
                </c:pt>
                <c:pt idx="111">
                  <c:v>1.40029811829955E-4</c:v>
                </c:pt>
                <c:pt idx="112">
                  <c:v>1.40029811829955E-4</c:v>
                </c:pt>
                <c:pt idx="113">
                  <c:v>1.40029811829955E-4</c:v>
                </c:pt>
                <c:pt idx="114">
                  <c:v>1.40029811829955E-4</c:v>
                </c:pt>
                <c:pt idx="115">
                  <c:v>1.40029811829955E-4</c:v>
                </c:pt>
                <c:pt idx="116">
                  <c:v>1.40029811829955E-4</c:v>
                </c:pt>
                <c:pt idx="117">
                  <c:v>1.40029811829955E-4</c:v>
                </c:pt>
                <c:pt idx="118">
                  <c:v>1.40029811829955E-4</c:v>
                </c:pt>
                <c:pt idx="119">
                  <c:v>1.40029811829955E-4</c:v>
                </c:pt>
                <c:pt idx="120">
                  <c:v>1.40029811829955E-4</c:v>
                </c:pt>
                <c:pt idx="121">
                  <c:v>1.40029811829955E-4</c:v>
                </c:pt>
                <c:pt idx="122">
                  <c:v>1.40029811829955E-4</c:v>
                </c:pt>
                <c:pt idx="123">
                  <c:v>1.40029811829955E-4</c:v>
                </c:pt>
                <c:pt idx="124">
                  <c:v>1.40029811829955E-4</c:v>
                </c:pt>
                <c:pt idx="125">
                  <c:v>1.40029811829955E-4</c:v>
                </c:pt>
                <c:pt idx="126">
                  <c:v>1.40029811829955E-4</c:v>
                </c:pt>
                <c:pt idx="127">
                  <c:v>1.40029811829955E-4</c:v>
                </c:pt>
                <c:pt idx="128">
                  <c:v>1.40029811829955E-4</c:v>
                </c:pt>
                <c:pt idx="129">
                  <c:v>1.40029811829955E-4</c:v>
                </c:pt>
                <c:pt idx="130">
                  <c:v>1.40029811829955E-4</c:v>
                </c:pt>
                <c:pt idx="131">
                  <c:v>1.40029811829955E-4</c:v>
                </c:pt>
                <c:pt idx="132">
                  <c:v>1.40029811829955E-4</c:v>
                </c:pt>
                <c:pt idx="133">
                  <c:v>1.40029811829955E-4</c:v>
                </c:pt>
                <c:pt idx="134">
                  <c:v>1.40029811829955E-4</c:v>
                </c:pt>
                <c:pt idx="135">
                  <c:v>1.40029811829955E-4</c:v>
                </c:pt>
                <c:pt idx="136">
                  <c:v>1.40029811829955E-4</c:v>
                </c:pt>
                <c:pt idx="137">
                  <c:v>1.40029811829955E-4</c:v>
                </c:pt>
                <c:pt idx="138">
                  <c:v>1.40029811829955E-4</c:v>
                </c:pt>
                <c:pt idx="139">
                  <c:v>1.40029811829955E-4</c:v>
                </c:pt>
                <c:pt idx="140">
                  <c:v>1.40029811829955E-4</c:v>
                </c:pt>
                <c:pt idx="141">
                  <c:v>1.40029811829955E-4</c:v>
                </c:pt>
                <c:pt idx="142">
                  <c:v>1.40029811829955E-4</c:v>
                </c:pt>
                <c:pt idx="143">
                  <c:v>1.40029811829955E-4</c:v>
                </c:pt>
                <c:pt idx="144">
                  <c:v>1.40029811829955E-4</c:v>
                </c:pt>
                <c:pt idx="145">
                  <c:v>1.40029811829955E-4</c:v>
                </c:pt>
                <c:pt idx="146">
                  <c:v>1.40029811829955E-4</c:v>
                </c:pt>
                <c:pt idx="147">
                  <c:v>1.40029811829955E-4</c:v>
                </c:pt>
                <c:pt idx="148">
                  <c:v>1.40029811829955E-4</c:v>
                </c:pt>
                <c:pt idx="149">
                  <c:v>1.40029811829955E-4</c:v>
                </c:pt>
                <c:pt idx="150">
                  <c:v>1.40029811829955E-4</c:v>
                </c:pt>
                <c:pt idx="151">
                  <c:v>1.40029811829955E-4</c:v>
                </c:pt>
                <c:pt idx="152">
                  <c:v>1.40029811829955E-4</c:v>
                </c:pt>
                <c:pt idx="153">
                  <c:v>1.40029811829955E-4</c:v>
                </c:pt>
                <c:pt idx="154">
                  <c:v>1.40029811829955E-4</c:v>
                </c:pt>
                <c:pt idx="155">
                  <c:v>1.40029811829955E-4</c:v>
                </c:pt>
                <c:pt idx="156">
                  <c:v>1.40029811829955E-4</c:v>
                </c:pt>
                <c:pt idx="157">
                  <c:v>1.40029811829955E-4</c:v>
                </c:pt>
                <c:pt idx="158">
                  <c:v>1.40029811829955E-4</c:v>
                </c:pt>
                <c:pt idx="159">
                  <c:v>1.40029811829955E-4</c:v>
                </c:pt>
                <c:pt idx="160">
                  <c:v>1.40029811829955E-4</c:v>
                </c:pt>
                <c:pt idx="161">
                  <c:v>1.40029811829955E-4</c:v>
                </c:pt>
                <c:pt idx="162">
                  <c:v>1.40029811829955E-4</c:v>
                </c:pt>
                <c:pt idx="163">
                  <c:v>1.40029811829955E-4</c:v>
                </c:pt>
                <c:pt idx="164">
                  <c:v>1.40029811829955E-4</c:v>
                </c:pt>
                <c:pt idx="165">
                  <c:v>1.40029811829955E-4</c:v>
                </c:pt>
                <c:pt idx="166">
                  <c:v>1.40029811829955E-4</c:v>
                </c:pt>
                <c:pt idx="167">
                  <c:v>1.40029811829955E-4</c:v>
                </c:pt>
                <c:pt idx="168">
                  <c:v>1.40029811829955E-4</c:v>
                </c:pt>
                <c:pt idx="169">
                  <c:v>1.40029811829955E-4</c:v>
                </c:pt>
                <c:pt idx="170">
                  <c:v>1.40029811829955E-4</c:v>
                </c:pt>
                <c:pt idx="171">
                  <c:v>1.40029811829955E-4</c:v>
                </c:pt>
                <c:pt idx="172">
                  <c:v>1.40029811829955E-4</c:v>
                </c:pt>
                <c:pt idx="173">
                  <c:v>1.40029811829955E-4</c:v>
                </c:pt>
                <c:pt idx="174">
                  <c:v>1.40029811829955E-4</c:v>
                </c:pt>
                <c:pt idx="175">
                  <c:v>1.40029811829955E-4</c:v>
                </c:pt>
                <c:pt idx="176">
                  <c:v>1.40029811829955E-4</c:v>
                </c:pt>
                <c:pt idx="177">
                  <c:v>1.40029811829955E-4</c:v>
                </c:pt>
                <c:pt idx="178">
                  <c:v>1.40029811829955E-4</c:v>
                </c:pt>
                <c:pt idx="179">
                  <c:v>1.40029811829955E-4</c:v>
                </c:pt>
                <c:pt idx="180">
                  <c:v>1.40029811829955E-4</c:v>
                </c:pt>
                <c:pt idx="181">
                  <c:v>1.40029811829955E-4</c:v>
                </c:pt>
                <c:pt idx="182">
                  <c:v>1.40029811829955E-4</c:v>
                </c:pt>
                <c:pt idx="183">
                  <c:v>1.40029811829955E-4</c:v>
                </c:pt>
                <c:pt idx="184">
                  <c:v>1.40029811829955E-4</c:v>
                </c:pt>
                <c:pt idx="185">
                  <c:v>1.40029811829955E-4</c:v>
                </c:pt>
                <c:pt idx="186">
                  <c:v>1.40029811829955E-4</c:v>
                </c:pt>
                <c:pt idx="187">
                  <c:v>1.40029811829955E-4</c:v>
                </c:pt>
                <c:pt idx="188">
                  <c:v>1.40029811829955E-4</c:v>
                </c:pt>
                <c:pt idx="189">
                  <c:v>1.40029811829955E-4</c:v>
                </c:pt>
                <c:pt idx="190">
                  <c:v>1.40029811829955E-4</c:v>
                </c:pt>
                <c:pt idx="191">
                  <c:v>1.40029811829955E-4</c:v>
                </c:pt>
                <c:pt idx="192">
                  <c:v>1.40029811829955E-4</c:v>
                </c:pt>
                <c:pt idx="193">
                  <c:v>1.40029811829955E-4</c:v>
                </c:pt>
                <c:pt idx="194">
                  <c:v>1.40029811829955E-4</c:v>
                </c:pt>
                <c:pt idx="195">
                  <c:v>1.40029811829955E-4</c:v>
                </c:pt>
                <c:pt idx="196">
                  <c:v>1.40029811829955E-4</c:v>
                </c:pt>
                <c:pt idx="197">
                  <c:v>1.40029811829955E-4</c:v>
                </c:pt>
                <c:pt idx="198">
                  <c:v>1.40029811829955E-4</c:v>
                </c:pt>
                <c:pt idx="199">
                  <c:v>1.40029811829955E-4</c:v>
                </c:pt>
                <c:pt idx="200">
                  <c:v>1.40029811829955E-4</c:v>
                </c:pt>
                <c:pt idx="201">
                  <c:v>1.40029811829955E-4</c:v>
                </c:pt>
                <c:pt idx="202">
                  <c:v>1.40029811829955E-4</c:v>
                </c:pt>
                <c:pt idx="203">
                  <c:v>1.40029811829955E-4</c:v>
                </c:pt>
                <c:pt idx="204">
                  <c:v>1.40029811829955E-4</c:v>
                </c:pt>
                <c:pt idx="205">
                  <c:v>1.40029811829955E-4</c:v>
                </c:pt>
                <c:pt idx="206">
                  <c:v>1.40029811829955E-4</c:v>
                </c:pt>
                <c:pt idx="207">
                  <c:v>1.40029811829955E-4</c:v>
                </c:pt>
                <c:pt idx="208">
                  <c:v>1.40029811829955E-4</c:v>
                </c:pt>
                <c:pt idx="209">
                  <c:v>1.40029811829955E-4</c:v>
                </c:pt>
                <c:pt idx="210">
                  <c:v>1.40029811829955E-4</c:v>
                </c:pt>
                <c:pt idx="211">
                  <c:v>1.40029811829955E-4</c:v>
                </c:pt>
                <c:pt idx="212">
                  <c:v>1.40029811829955E-4</c:v>
                </c:pt>
                <c:pt idx="213">
                  <c:v>1.40029811829955E-4</c:v>
                </c:pt>
                <c:pt idx="214">
                  <c:v>1.40029811829955E-4</c:v>
                </c:pt>
                <c:pt idx="215">
                  <c:v>1.40029811829955E-4</c:v>
                </c:pt>
                <c:pt idx="216">
                  <c:v>1.40029811829955E-4</c:v>
                </c:pt>
                <c:pt idx="217">
                  <c:v>1.40029811829955E-4</c:v>
                </c:pt>
                <c:pt idx="218">
                  <c:v>1.40029811829955E-4</c:v>
                </c:pt>
                <c:pt idx="219">
                  <c:v>1.40029811829955E-4</c:v>
                </c:pt>
                <c:pt idx="220">
                  <c:v>1.40029811829955E-4</c:v>
                </c:pt>
                <c:pt idx="221">
                  <c:v>1.40029811829955E-4</c:v>
                </c:pt>
                <c:pt idx="222">
                  <c:v>1.40029811829955E-4</c:v>
                </c:pt>
                <c:pt idx="223">
                  <c:v>1.40029811829955E-4</c:v>
                </c:pt>
                <c:pt idx="224">
                  <c:v>1.40029811829955E-4</c:v>
                </c:pt>
                <c:pt idx="225">
                  <c:v>1.40029811829955E-4</c:v>
                </c:pt>
                <c:pt idx="226">
                  <c:v>1.40029811829955E-4</c:v>
                </c:pt>
                <c:pt idx="227">
                  <c:v>1.40029811829955E-4</c:v>
                </c:pt>
                <c:pt idx="228">
                  <c:v>1.40029811829955E-4</c:v>
                </c:pt>
                <c:pt idx="229">
                  <c:v>1.40029811829955E-4</c:v>
                </c:pt>
                <c:pt idx="230">
                  <c:v>1.40029811829955E-4</c:v>
                </c:pt>
                <c:pt idx="231">
                  <c:v>1.40029811829955E-4</c:v>
                </c:pt>
                <c:pt idx="232">
                  <c:v>1.40029811829955E-4</c:v>
                </c:pt>
                <c:pt idx="233">
                  <c:v>1.40029811829955E-4</c:v>
                </c:pt>
                <c:pt idx="234">
                  <c:v>1.40029811829955E-4</c:v>
                </c:pt>
                <c:pt idx="235">
                  <c:v>1.40029811829955E-4</c:v>
                </c:pt>
                <c:pt idx="236">
                  <c:v>1.40029811829955E-4</c:v>
                </c:pt>
                <c:pt idx="237">
                  <c:v>1.40029811829955E-4</c:v>
                </c:pt>
                <c:pt idx="238">
                  <c:v>1.40029811829955E-4</c:v>
                </c:pt>
                <c:pt idx="239">
                  <c:v>1.40029811829955E-4</c:v>
                </c:pt>
                <c:pt idx="240">
                  <c:v>1.40029811829955E-4</c:v>
                </c:pt>
                <c:pt idx="241">
                  <c:v>1.40029811829955E-4</c:v>
                </c:pt>
                <c:pt idx="242">
                  <c:v>1.40029811829955E-4</c:v>
                </c:pt>
                <c:pt idx="243">
                  <c:v>1.40029811829955E-4</c:v>
                </c:pt>
                <c:pt idx="244">
                  <c:v>1.40029811829955E-4</c:v>
                </c:pt>
                <c:pt idx="245">
                  <c:v>1.40029811829955E-4</c:v>
                </c:pt>
                <c:pt idx="246">
                  <c:v>1.40029811829955E-4</c:v>
                </c:pt>
                <c:pt idx="247">
                  <c:v>1.40029811829955E-4</c:v>
                </c:pt>
                <c:pt idx="248">
                  <c:v>1.40029811829955E-4</c:v>
                </c:pt>
                <c:pt idx="249">
                  <c:v>1.40029811829955E-4</c:v>
                </c:pt>
                <c:pt idx="250">
                  <c:v>1.40029811829955E-4</c:v>
                </c:pt>
                <c:pt idx="251">
                  <c:v>1.40029811829955E-4</c:v>
                </c:pt>
                <c:pt idx="252">
                  <c:v>1.40029811829955E-4</c:v>
                </c:pt>
                <c:pt idx="253">
                  <c:v>1.40029811829955E-4</c:v>
                </c:pt>
                <c:pt idx="254">
                  <c:v>1.40029811829955E-4</c:v>
                </c:pt>
                <c:pt idx="255">
                  <c:v>1.40029811829955E-4</c:v>
                </c:pt>
                <c:pt idx="256">
                  <c:v>1.40029811829955E-4</c:v>
                </c:pt>
                <c:pt idx="257">
                  <c:v>1.40029811829955E-4</c:v>
                </c:pt>
                <c:pt idx="258">
                  <c:v>1.40029811829955E-4</c:v>
                </c:pt>
                <c:pt idx="259">
                  <c:v>1.40029811829955E-4</c:v>
                </c:pt>
                <c:pt idx="260">
                  <c:v>1.40029811829955E-4</c:v>
                </c:pt>
                <c:pt idx="261">
                  <c:v>1.40029811829955E-4</c:v>
                </c:pt>
                <c:pt idx="262">
                  <c:v>1.40029811829955E-4</c:v>
                </c:pt>
                <c:pt idx="263">
                  <c:v>1.40029811829955E-4</c:v>
                </c:pt>
                <c:pt idx="264">
                  <c:v>1.40029811829955E-4</c:v>
                </c:pt>
                <c:pt idx="265">
                  <c:v>1.40029811829955E-4</c:v>
                </c:pt>
                <c:pt idx="266">
                  <c:v>1.40029811829955E-4</c:v>
                </c:pt>
                <c:pt idx="267">
                  <c:v>1.40029811829955E-4</c:v>
                </c:pt>
                <c:pt idx="268">
                  <c:v>1.40029811829955E-4</c:v>
                </c:pt>
                <c:pt idx="269">
                  <c:v>1.40029811829955E-4</c:v>
                </c:pt>
                <c:pt idx="270">
                  <c:v>1.40029811829955E-4</c:v>
                </c:pt>
                <c:pt idx="271">
                  <c:v>1.40029811829955E-4</c:v>
                </c:pt>
                <c:pt idx="272">
                  <c:v>1.40029811829955E-4</c:v>
                </c:pt>
                <c:pt idx="273">
                  <c:v>1.40029811829955E-4</c:v>
                </c:pt>
                <c:pt idx="274">
                  <c:v>1.40029811829955E-4</c:v>
                </c:pt>
                <c:pt idx="275">
                  <c:v>1.40029811829955E-4</c:v>
                </c:pt>
                <c:pt idx="276">
                  <c:v>1.40029811829955E-4</c:v>
                </c:pt>
                <c:pt idx="277">
                  <c:v>1.40029811829955E-4</c:v>
                </c:pt>
                <c:pt idx="278">
                  <c:v>1.40029811829955E-4</c:v>
                </c:pt>
                <c:pt idx="279">
                  <c:v>1.40029811829955E-4</c:v>
                </c:pt>
                <c:pt idx="280">
                  <c:v>1.40029811829955E-4</c:v>
                </c:pt>
                <c:pt idx="281">
                  <c:v>1.40029811829955E-4</c:v>
                </c:pt>
                <c:pt idx="282">
                  <c:v>1.40029811829955E-4</c:v>
                </c:pt>
                <c:pt idx="283">
                  <c:v>1.40029811829955E-4</c:v>
                </c:pt>
                <c:pt idx="284">
                  <c:v>1.40029811829955E-4</c:v>
                </c:pt>
                <c:pt idx="285">
                  <c:v>1.40029811829955E-4</c:v>
                </c:pt>
                <c:pt idx="286">
                  <c:v>1.40029811829955E-4</c:v>
                </c:pt>
                <c:pt idx="287">
                  <c:v>1.40029811829955E-4</c:v>
                </c:pt>
                <c:pt idx="288">
                  <c:v>1.40029811829955E-4</c:v>
                </c:pt>
                <c:pt idx="289">
                  <c:v>1.40029811829955E-4</c:v>
                </c:pt>
                <c:pt idx="290">
                  <c:v>1.40029811829955E-4</c:v>
                </c:pt>
                <c:pt idx="291">
                  <c:v>1.40029811829955E-4</c:v>
                </c:pt>
                <c:pt idx="292">
                  <c:v>1.40029811829955E-4</c:v>
                </c:pt>
                <c:pt idx="293">
                  <c:v>1.40029811829955E-4</c:v>
                </c:pt>
                <c:pt idx="294">
                  <c:v>1.40029811829955E-4</c:v>
                </c:pt>
                <c:pt idx="295">
                  <c:v>1.40029811829955E-4</c:v>
                </c:pt>
                <c:pt idx="296">
                  <c:v>1.40029811829955E-4</c:v>
                </c:pt>
                <c:pt idx="297">
                  <c:v>1.40029811829955E-4</c:v>
                </c:pt>
                <c:pt idx="298">
                  <c:v>1.40029811829955E-4</c:v>
                </c:pt>
                <c:pt idx="299">
                  <c:v>1.40029811829955E-4</c:v>
                </c:pt>
                <c:pt idx="300">
                  <c:v>1.40029811829955E-4</c:v>
                </c:pt>
                <c:pt idx="301">
                  <c:v>1.40029811829955E-4</c:v>
                </c:pt>
                <c:pt idx="302">
                  <c:v>1.40029811829955E-4</c:v>
                </c:pt>
                <c:pt idx="303">
                  <c:v>1.40029811829955E-4</c:v>
                </c:pt>
                <c:pt idx="304">
                  <c:v>1.40029811829955E-4</c:v>
                </c:pt>
                <c:pt idx="305">
                  <c:v>1.40029811829955E-4</c:v>
                </c:pt>
                <c:pt idx="306">
                  <c:v>1.40029811829955E-4</c:v>
                </c:pt>
                <c:pt idx="307">
                  <c:v>1.40029811829955E-4</c:v>
                </c:pt>
                <c:pt idx="308">
                  <c:v>1.40029811829955E-4</c:v>
                </c:pt>
                <c:pt idx="309">
                  <c:v>1.40029811829955E-4</c:v>
                </c:pt>
                <c:pt idx="310">
                  <c:v>1.40029811829955E-4</c:v>
                </c:pt>
                <c:pt idx="311">
                  <c:v>1.40029811829955E-4</c:v>
                </c:pt>
                <c:pt idx="312">
                  <c:v>1.40029811829955E-4</c:v>
                </c:pt>
                <c:pt idx="313">
                  <c:v>1.40029811829955E-4</c:v>
                </c:pt>
                <c:pt idx="314">
                  <c:v>1.40029811829955E-4</c:v>
                </c:pt>
                <c:pt idx="315">
                  <c:v>1.40029811829955E-4</c:v>
                </c:pt>
                <c:pt idx="316">
                  <c:v>1.40029811829955E-4</c:v>
                </c:pt>
                <c:pt idx="317">
                  <c:v>1.40029811829955E-4</c:v>
                </c:pt>
                <c:pt idx="318">
                  <c:v>1.40029811829955E-4</c:v>
                </c:pt>
                <c:pt idx="319">
                  <c:v>1.40029811829955E-4</c:v>
                </c:pt>
                <c:pt idx="320">
                  <c:v>1.40029811829955E-4</c:v>
                </c:pt>
                <c:pt idx="321">
                  <c:v>1.40029811829955E-4</c:v>
                </c:pt>
                <c:pt idx="322">
                  <c:v>1.40029811829955E-4</c:v>
                </c:pt>
                <c:pt idx="323">
                  <c:v>1.40029811829955E-4</c:v>
                </c:pt>
                <c:pt idx="324">
                  <c:v>1.40029811829955E-4</c:v>
                </c:pt>
                <c:pt idx="325">
                  <c:v>1.40029811829955E-4</c:v>
                </c:pt>
                <c:pt idx="326">
                  <c:v>1.40029811829955E-4</c:v>
                </c:pt>
                <c:pt idx="327">
                  <c:v>1.40029811829955E-4</c:v>
                </c:pt>
                <c:pt idx="328">
                  <c:v>1.40029811829955E-4</c:v>
                </c:pt>
                <c:pt idx="329">
                  <c:v>1.40029811829955E-4</c:v>
                </c:pt>
                <c:pt idx="330">
                  <c:v>1.40029811829955E-4</c:v>
                </c:pt>
                <c:pt idx="331">
                  <c:v>1.40029811829955E-4</c:v>
                </c:pt>
                <c:pt idx="332">
                  <c:v>1.40029811829955E-4</c:v>
                </c:pt>
                <c:pt idx="333">
                  <c:v>1.40029811829955E-4</c:v>
                </c:pt>
                <c:pt idx="334">
                  <c:v>1.40029811829955E-4</c:v>
                </c:pt>
                <c:pt idx="335">
                  <c:v>1.40029811829955E-4</c:v>
                </c:pt>
                <c:pt idx="336">
                  <c:v>1.40029811829955E-4</c:v>
                </c:pt>
                <c:pt idx="337">
                  <c:v>1.40029811829955E-4</c:v>
                </c:pt>
                <c:pt idx="338">
                  <c:v>1.40029811829955E-4</c:v>
                </c:pt>
                <c:pt idx="339">
                  <c:v>1.40029811829955E-4</c:v>
                </c:pt>
                <c:pt idx="340">
                  <c:v>1.40029811829955E-4</c:v>
                </c:pt>
                <c:pt idx="341">
                  <c:v>1.40029811829955E-4</c:v>
                </c:pt>
                <c:pt idx="342">
                  <c:v>1.40029811829955E-4</c:v>
                </c:pt>
                <c:pt idx="343">
                  <c:v>1.40029811829955E-4</c:v>
                </c:pt>
                <c:pt idx="344">
                  <c:v>1.40029811829955E-4</c:v>
                </c:pt>
                <c:pt idx="345">
                  <c:v>1.40029811829955E-4</c:v>
                </c:pt>
                <c:pt idx="346">
                  <c:v>1.40029811829955E-4</c:v>
                </c:pt>
                <c:pt idx="347">
                  <c:v>1.40029811829955E-4</c:v>
                </c:pt>
                <c:pt idx="348">
                  <c:v>1.40029811829955E-4</c:v>
                </c:pt>
                <c:pt idx="349">
                  <c:v>1.40029811829955E-4</c:v>
                </c:pt>
                <c:pt idx="350">
                  <c:v>1.40029811829955E-4</c:v>
                </c:pt>
                <c:pt idx="351">
                  <c:v>1.40029811829955E-4</c:v>
                </c:pt>
                <c:pt idx="352">
                  <c:v>1.40029811829955E-4</c:v>
                </c:pt>
                <c:pt idx="353">
                  <c:v>1.40029811829955E-4</c:v>
                </c:pt>
                <c:pt idx="354">
                  <c:v>1.40029811829955E-4</c:v>
                </c:pt>
                <c:pt idx="355">
                  <c:v>1.40029811829955E-4</c:v>
                </c:pt>
                <c:pt idx="356">
                  <c:v>1.40029811829955E-4</c:v>
                </c:pt>
                <c:pt idx="357">
                  <c:v>1.40029811829955E-4</c:v>
                </c:pt>
                <c:pt idx="358">
                  <c:v>1.40029811829955E-4</c:v>
                </c:pt>
                <c:pt idx="359">
                  <c:v>1.40029811829955E-4</c:v>
                </c:pt>
                <c:pt idx="360">
                  <c:v>1.40029811829955E-4</c:v>
                </c:pt>
                <c:pt idx="361">
                  <c:v>1.40029811829955E-4</c:v>
                </c:pt>
                <c:pt idx="362">
                  <c:v>1.40029811829955E-4</c:v>
                </c:pt>
                <c:pt idx="363">
                  <c:v>1.40029811829955E-4</c:v>
                </c:pt>
                <c:pt idx="364">
                  <c:v>1.40029811829955E-4</c:v>
                </c:pt>
                <c:pt idx="365">
                  <c:v>1.40029811829955E-4</c:v>
                </c:pt>
                <c:pt idx="366">
                  <c:v>1.40029811829955E-4</c:v>
                </c:pt>
                <c:pt idx="367">
                  <c:v>1.40029811829955E-4</c:v>
                </c:pt>
                <c:pt idx="368">
                  <c:v>1.40029811829955E-4</c:v>
                </c:pt>
                <c:pt idx="369">
                  <c:v>1.40029811829955E-4</c:v>
                </c:pt>
                <c:pt idx="370">
                  <c:v>1.40029811829955E-4</c:v>
                </c:pt>
                <c:pt idx="371">
                  <c:v>1.40029811829955E-4</c:v>
                </c:pt>
                <c:pt idx="372">
                  <c:v>1.40029811829955E-4</c:v>
                </c:pt>
                <c:pt idx="373">
                  <c:v>1.40029811829955E-4</c:v>
                </c:pt>
                <c:pt idx="374">
                  <c:v>1.40029811829955E-4</c:v>
                </c:pt>
                <c:pt idx="375">
                  <c:v>1.40029811829955E-4</c:v>
                </c:pt>
                <c:pt idx="376">
                  <c:v>1.40029811829955E-4</c:v>
                </c:pt>
                <c:pt idx="377">
                  <c:v>1.40029811829955E-4</c:v>
                </c:pt>
                <c:pt idx="378">
                  <c:v>1.40029811829955E-4</c:v>
                </c:pt>
                <c:pt idx="379">
                  <c:v>1.40029811829955E-4</c:v>
                </c:pt>
                <c:pt idx="380">
                  <c:v>1.40029811829955E-4</c:v>
                </c:pt>
                <c:pt idx="381">
                  <c:v>1.40029811829955E-4</c:v>
                </c:pt>
                <c:pt idx="382">
                  <c:v>1.40029811829955E-4</c:v>
                </c:pt>
                <c:pt idx="383">
                  <c:v>1.40029811829955E-4</c:v>
                </c:pt>
                <c:pt idx="384">
                  <c:v>1.40029811829955E-4</c:v>
                </c:pt>
                <c:pt idx="385">
                  <c:v>1.40029811829955E-4</c:v>
                </c:pt>
                <c:pt idx="386">
                  <c:v>1.40029811829955E-4</c:v>
                </c:pt>
                <c:pt idx="387">
                  <c:v>1.40029811829955E-4</c:v>
                </c:pt>
                <c:pt idx="388">
                  <c:v>1.40029811829955E-4</c:v>
                </c:pt>
                <c:pt idx="389">
                  <c:v>1.40029811829955E-4</c:v>
                </c:pt>
                <c:pt idx="390">
                  <c:v>1.40029811829955E-4</c:v>
                </c:pt>
                <c:pt idx="391">
                  <c:v>1.40029811829955E-4</c:v>
                </c:pt>
                <c:pt idx="392">
                  <c:v>1.40029811829955E-4</c:v>
                </c:pt>
                <c:pt idx="393">
                  <c:v>1.40029811829955E-4</c:v>
                </c:pt>
                <c:pt idx="394">
                  <c:v>1.40029811829955E-4</c:v>
                </c:pt>
                <c:pt idx="395">
                  <c:v>1.40029811829955E-4</c:v>
                </c:pt>
                <c:pt idx="396">
                  <c:v>1.40029811829955E-4</c:v>
                </c:pt>
                <c:pt idx="397">
                  <c:v>1.40029811829955E-4</c:v>
                </c:pt>
                <c:pt idx="398">
                  <c:v>1.40029811829955E-4</c:v>
                </c:pt>
                <c:pt idx="399">
                  <c:v>1.40029811829955E-4</c:v>
                </c:pt>
                <c:pt idx="400">
                  <c:v>1.40029811829955E-4</c:v>
                </c:pt>
                <c:pt idx="401">
                  <c:v>1.40029811829955E-4</c:v>
                </c:pt>
                <c:pt idx="402">
                  <c:v>1.40029811829955E-4</c:v>
                </c:pt>
                <c:pt idx="403">
                  <c:v>1.40029811829955E-4</c:v>
                </c:pt>
                <c:pt idx="404">
                  <c:v>1.40029811829955E-4</c:v>
                </c:pt>
                <c:pt idx="405">
                  <c:v>1.40029811829955E-4</c:v>
                </c:pt>
                <c:pt idx="406">
                  <c:v>1.40029811829955E-4</c:v>
                </c:pt>
                <c:pt idx="407">
                  <c:v>1.40029811829955E-4</c:v>
                </c:pt>
                <c:pt idx="408">
                  <c:v>1.40029811829955E-4</c:v>
                </c:pt>
                <c:pt idx="409">
                  <c:v>1.40029811829955E-4</c:v>
                </c:pt>
                <c:pt idx="410">
                  <c:v>1.40029811829955E-4</c:v>
                </c:pt>
                <c:pt idx="411">
                  <c:v>1.40029811829955E-4</c:v>
                </c:pt>
                <c:pt idx="412">
                  <c:v>1.40029811829955E-4</c:v>
                </c:pt>
                <c:pt idx="413">
                  <c:v>1.40029811829955E-4</c:v>
                </c:pt>
                <c:pt idx="414">
                  <c:v>1.40029811829955E-4</c:v>
                </c:pt>
                <c:pt idx="415">
                  <c:v>1.40029811829955E-4</c:v>
                </c:pt>
                <c:pt idx="416">
                  <c:v>1.40029811829955E-4</c:v>
                </c:pt>
                <c:pt idx="417">
                  <c:v>1.40029811829955E-4</c:v>
                </c:pt>
                <c:pt idx="418">
                  <c:v>1.40029811829955E-4</c:v>
                </c:pt>
                <c:pt idx="419">
                  <c:v>1.40029811829955E-4</c:v>
                </c:pt>
                <c:pt idx="420">
                  <c:v>1.40029811829955E-4</c:v>
                </c:pt>
                <c:pt idx="421">
                  <c:v>1.40029811829955E-4</c:v>
                </c:pt>
                <c:pt idx="422">
                  <c:v>1.40029811829955E-4</c:v>
                </c:pt>
                <c:pt idx="423">
                  <c:v>1.40029811829955E-4</c:v>
                </c:pt>
                <c:pt idx="424">
                  <c:v>1.40029811829955E-4</c:v>
                </c:pt>
                <c:pt idx="425">
                  <c:v>1.40029811829955E-4</c:v>
                </c:pt>
                <c:pt idx="426">
                  <c:v>1.40029811829955E-4</c:v>
                </c:pt>
                <c:pt idx="427">
                  <c:v>1.40029811829955E-4</c:v>
                </c:pt>
                <c:pt idx="428">
                  <c:v>1.40029811829955E-4</c:v>
                </c:pt>
                <c:pt idx="429">
                  <c:v>1.40029811829955E-4</c:v>
                </c:pt>
                <c:pt idx="430">
                  <c:v>1.40029811829955E-4</c:v>
                </c:pt>
                <c:pt idx="431">
                  <c:v>1.40029811829955E-4</c:v>
                </c:pt>
                <c:pt idx="432">
                  <c:v>1.40029811829955E-4</c:v>
                </c:pt>
                <c:pt idx="433">
                  <c:v>1.40029811829955E-4</c:v>
                </c:pt>
                <c:pt idx="434">
                  <c:v>1.40029811829955E-4</c:v>
                </c:pt>
                <c:pt idx="435">
                  <c:v>1.40029811829955E-4</c:v>
                </c:pt>
                <c:pt idx="436">
                  <c:v>1.40029811829955E-4</c:v>
                </c:pt>
                <c:pt idx="437">
                  <c:v>1.40029811829955E-4</c:v>
                </c:pt>
                <c:pt idx="438">
                  <c:v>1.40029811829955E-4</c:v>
                </c:pt>
                <c:pt idx="439">
                  <c:v>1.40029811829955E-4</c:v>
                </c:pt>
                <c:pt idx="440">
                  <c:v>1.40029811829955E-4</c:v>
                </c:pt>
                <c:pt idx="441">
                  <c:v>1.40029811829955E-4</c:v>
                </c:pt>
                <c:pt idx="442">
                  <c:v>1.40029811829955E-4</c:v>
                </c:pt>
                <c:pt idx="443">
                  <c:v>1.40029811829955E-4</c:v>
                </c:pt>
                <c:pt idx="444">
                  <c:v>1.40029811829955E-4</c:v>
                </c:pt>
                <c:pt idx="445">
                  <c:v>1.40029811829955E-4</c:v>
                </c:pt>
                <c:pt idx="446">
                  <c:v>1.40029811829955E-4</c:v>
                </c:pt>
                <c:pt idx="447">
                  <c:v>1.40029811829955E-4</c:v>
                </c:pt>
                <c:pt idx="448">
                  <c:v>1.40029811829955E-4</c:v>
                </c:pt>
                <c:pt idx="449">
                  <c:v>1.40029811829955E-4</c:v>
                </c:pt>
                <c:pt idx="450">
                  <c:v>1.40029811829955E-4</c:v>
                </c:pt>
                <c:pt idx="451">
                  <c:v>1.40029811829955E-4</c:v>
                </c:pt>
                <c:pt idx="452">
                  <c:v>1.40029811829955E-4</c:v>
                </c:pt>
                <c:pt idx="453">
                  <c:v>1.40029811829955E-4</c:v>
                </c:pt>
                <c:pt idx="454">
                  <c:v>1.40029811829955E-4</c:v>
                </c:pt>
                <c:pt idx="455">
                  <c:v>1.40029811829955E-4</c:v>
                </c:pt>
                <c:pt idx="456">
                  <c:v>1.40029811829955E-4</c:v>
                </c:pt>
                <c:pt idx="457">
                  <c:v>1.40029811829955E-4</c:v>
                </c:pt>
                <c:pt idx="458">
                  <c:v>1.40029811829955E-4</c:v>
                </c:pt>
                <c:pt idx="459">
                  <c:v>1.40029811829955E-4</c:v>
                </c:pt>
                <c:pt idx="460">
                  <c:v>1.40029811829955E-4</c:v>
                </c:pt>
                <c:pt idx="461">
                  <c:v>1.40029811829955E-4</c:v>
                </c:pt>
                <c:pt idx="462">
                  <c:v>1.40029811829955E-4</c:v>
                </c:pt>
                <c:pt idx="463">
                  <c:v>1.40029811829955E-4</c:v>
                </c:pt>
                <c:pt idx="464">
                  <c:v>1.40029811829955E-4</c:v>
                </c:pt>
                <c:pt idx="465">
                  <c:v>1.40029811829955E-4</c:v>
                </c:pt>
                <c:pt idx="466">
                  <c:v>1.40029811829955E-4</c:v>
                </c:pt>
                <c:pt idx="467">
                  <c:v>1.40029811829955E-4</c:v>
                </c:pt>
                <c:pt idx="468">
                  <c:v>1.40029811829955E-4</c:v>
                </c:pt>
                <c:pt idx="469">
                  <c:v>1.40029811829955E-4</c:v>
                </c:pt>
                <c:pt idx="470">
                  <c:v>1.40029811829955E-4</c:v>
                </c:pt>
                <c:pt idx="471">
                  <c:v>1.40029811829955E-4</c:v>
                </c:pt>
                <c:pt idx="472">
                  <c:v>1.40029811829955E-4</c:v>
                </c:pt>
                <c:pt idx="473">
                  <c:v>1.40029811829955E-4</c:v>
                </c:pt>
                <c:pt idx="474">
                  <c:v>1.40029811829955E-4</c:v>
                </c:pt>
                <c:pt idx="475">
                  <c:v>1.40029811829955E-4</c:v>
                </c:pt>
                <c:pt idx="476">
                  <c:v>1.40029811829955E-4</c:v>
                </c:pt>
                <c:pt idx="477">
                  <c:v>1.40029811829955E-4</c:v>
                </c:pt>
                <c:pt idx="478">
                  <c:v>1.40029811829955E-4</c:v>
                </c:pt>
                <c:pt idx="479">
                  <c:v>1.40029811829955E-4</c:v>
                </c:pt>
                <c:pt idx="480">
                  <c:v>1.40029811829955E-4</c:v>
                </c:pt>
                <c:pt idx="481">
                  <c:v>1.40029811829955E-4</c:v>
                </c:pt>
                <c:pt idx="482">
                  <c:v>1.40029811829955E-4</c:v>
                </c:pt>
                <c:pt idx="483">
                  <c:v>1.40029811829955E-4</c:v>
                </c:pt>
                <c:pt idx="484">
                  <c:v>1.40029811829955E-4</c:v>
                </c:pt>
                <c:pt idx="485">
                  <c:v>1.40029811829955E-4</c:v>
                </c:pt>
                <c:pt idx="486">
                  <c:v>1.40029811829955E-4</c:v>
                </c:pt>
                <c:pt idx="487">
                  <c:v>1.40029811829955E-4</c:v>
                </c:pt>
                <c:pt idx="488">
                  <c:v>1.40029811829955E-4</c:v>
                </c:pt>
                <c:pt idx="489">
                  <c:v>1.40029811829955E-4</c:v>
                </c:pt>
                <c:pt idx="490">
                  <c:v>1.40029811829955E-4</c:v>
                </c:pt>
                <c:pt idx="491">
                  <c:v>1.40029811829955E-4</c:v>
                </c:pt>
                <c:pt idx="492">
                  <c:v>1.40029811829955E-4</c:v>
                </c:pt>
                <c:pt idx="493">
                  <c:v>1.40029811829955E-4</c:v>
                </c:pt>
                <c:pt idx="494">
                  <c:v>1.40029811829955E-4</c:v>
                </c:pt>
                <c:pt idx="495">
                  <c:v>1.40029811829955E-4</c:v>
                </c:pt>
                <c:pt idx="496">
                  <c:v>1.40029811829955E-4</c:v>
                </c:pt>
                <c:pt idx="497">
                  <c:v>1.40029811829955E-4</c:v>
                </c:pt>
                <c:pt idx="498">
                  <c:v>1.40029811829955E-4</c:v>
                </c:pt>
                <c:pt idx="499">
                  <c:v>1.40029811829955E-4</c:v>
                </c:pt>
                <c:pt idx="500">
                  <c:v>1.40029811829955E-4</c:v>
                </c:pt>
                <c:pt idx="501">
                  <c:v>1.40029811829955E-4</c:v>
                </c:pt>
                <c:pt idx="502">
                  <c:v>1.40029811829955E-4</c:v>
                </c:pt>
                <c:pt idx="503">
                  <c:v>1.40029811829955E-4</c:v>
                </c:pt>
                <c:pt idx="504">
                  <c:v>1.40029811829955E-4</c:v>
                </c:pt>
                <c:pt idx="505">
                  <c:v>1.40029811829955E-4</c:v>
                </c:pt>
                <c:pt idx="506">
                  <c:v>1.40029811829955E-4</c:v>
                </c:pt>
                <c:pt idx="507">
                  <c:v>1.40029811829955E-4</c:v>
                </c:pt>
                <c:pt idx="508">
                  <c:v>1.40029811829955E-4</c:v>
                </c:pt>
                <c:pt idx="509">
                  <c:v>1.40029811829955E-4</c:v>
                </c:pt>
                <c:pt idx="510">
                  <c:v>1.40029811829955E-4</c:v>
                </c:pt>
                <c:pt idx="511">
                  <c:v>1.40029811829955E-4</c:v>
                </c:pt>
                <c:pt idx="512">
                  <c:v>1.40029811829955E-4</c:v>
                </c:pt>
                <c:pt idx="513">
                  <c:v>1.40029811829955E-4</c:v>
                </c:pt>
                <c:pt idx="514">
                  <c:v>1.40029811829955E-4</c:v>
                </c:pt>
                <c:pt idx="515">
                  <c:v>1.40029811829955E-4</c:v>
                </c:pt>
                <c:pt idx="516">
                  <c:v>1.40029811829955E-4</c:v>
                </c:pt>
                <c:pt idx="517">
                  <c:v>1.40029811829955E-4</c:v>
                </c:pt>
                <c:pt idx="518">
                  <c:v>1.40029811829955E-4</c:v>
                </c:pt>
                <c:pt idx="519">
                  <c:v>1.40029811829955E-4</c:v>
                </c:pt>
                <c:pt idx="520">
                  <c:v>1.40029811829955E-4</c:v>
                </c:pt>
                <c:pt idx="521">
                  <c:v>1.40029811829955E-4</c:v>
                </c:pt>
                <c:pt idx="522">
                  <c:v>1.40029811829955E-4</c:v>
                </c:pt>
                <c:pt idx="523">
                  <c:v>1.40029811829955E-4</c:v>
                </c:pt>
                <c:pt idx="524">
                  <c:v>1.40029811829955E-4</c:v>
                </c:pt>
                <c:pt idx="525">
                  <c:v>1.40029811829955E-4</c:v>
                </c:pt>
                <c:pt idx="526">
                  <c:v>1.40029811829955E-4</c:v>
                </c:pt>
                <c:pt idx="527">
                  <c:v>1.40029811829955E-4</c:v>
                </c:pt>
                <c:pt idx="528">
                  <c:v>1.40029811829955E-4</c:v>
                </c:pt>
                <c:pt idx="529">
                  <c:v>1.40029811829955E-4</c:v>
                </c:pt>
                <c:pt idx="530">
                  <c:v>1.40029811829955E-4</c:v>
                </c:pt>
                <c:pt idx="531">
                  <c:v>1.40029811829955E-4</c:v>
                </c:pt>
                <c:pt idx="532">
                  <c:v>1.40029811829955E-4</c:v>
                </c:pt>
                <c:pt idx="533">
                  <c:v>1.40029811829955E-4</c:v>
                </c:pt>
                <c:pt idx="534">
                  <c:v>1.40029811829955E-4</c:v>
                </c:pt>
                <c:pt idx="535">
                  <c:v>1.40029811829955E-4</c:v>
                </c:pt>
                <c:pt idx="536">
                  <c:v>1.40029811829955E-4</c:v>
                </c:pt>
                <c:pt idx="537">
                  <c:v>1.40029811829955E-4</c:v>
                </c:pt>
                <c:pt idx="538">
                  <c:v>1.40029811829955E-4</c:v>
                </c:pt>
                <c:pt idx="539">
                  <c:v>1.40029811829955E-4</c:v>
                </c:pt>
                <c:pt idx="540">
                  <c:v>1.40029811829955E-4</c:v>
                </c:pt>
                <c:pt idx="541">
                  <c:v>1.40029811829955E-4</c:v>
                </c:pt>
                <c:pt idx="542">
                  <c:v>1.40029811829955E-4</c:v>
                </c:pt>
                <c:pt idx="543">
                  <c:v>1.40029811829955E-4</c:v>
                </c:pt>
                <c:pt idx="544">
                  <c:v>1.40029811829955E-4</c:v>
                </c:pt>
                <c:pt idx="545">
                  <c:v>1.40029811829955E-4</c:v>
                </c:pt>
                <c:pt idx="546">
                  <c:v>1.40029811829955E-4</c:v>
                </c:pt>
                <c:pt idx="547">
                  <c:v>1.40029811829955E-4</c:v>
                </c:pt>
                <c:pt idx="548">
                  <c:v>1.40029811829955E-4</c:v>
                </c:pt>
                <c:pt idx="549">
                  <c:v>1.40029811829955E-4</c:v>
                </c:pt>
                <c:pt idx="550">
                  <c:v>1.40029811829955E-4</c:v>
                </c:pt>
                <c:pt idx="551">
                  <c:v>1.40029811829955E-4</c:v>
                </c:pt>
                <c:pt idx="552">
                  <c:v>1.40029811829955E-4</c:v>
                </c:pt>
                <c:pt idx="553">
                  <c:v>1.40029811829955E-4</c:v>
                </c:pt>
                <c:pt idx="554">
                  <c:v>1.40029811829955E-4</c:v>
                </c:pt>
                <c:pt idx="555">
                  <c:v>1.40029811829955E-4</c:v>
                </c:pt>
                <c:pt idx="556">
                  <c:v>1.40029811829955E-4</c:v>
                </c:pt>
                <c:pt idx="557">
                  <c:v>1.40029811829955E-4</c:v>
                </c:pt>
                <c:pt idx="558">
                  <c:v>1.40029811829955E-4</c:v>
                </c:pt>
                <c:pt idx="559">
                  <c:v>1.40029811829955E-4</c:v>
                </c:pt>
                <c:pt idx="560">
                  <c:v>1.40029811829955E-4</c:v>
                </c:pt>
                <c:pt idx="561">
                  <c:v>1.40029811829955E-4</c:v>
                </c:pt>
                <c:pt idx="562">
                  <c:v>1.40029811829955E-4</c:v>
                </c:pt>
                <c:pt idx="563">
                  <c:v>1.40029811829955E-4</c:v>
                </c:pt>
                <c:pt idx="564">
                  <c:v>1.40029811829955E-4</c:v>
                </c:pt>
                <c:pt idx="565">
                  <c:v>1.40029811829955E-4</c:v>
                </c:pt>
                <c:pt idx="566">
                  <c:v>1.40029811829955E-4</c:v>
                </c:pt>
                <c:pt idx="567">
                  <c:v>1.40029811829955E-4</c:v>
                </c:pt>
                <c:pt idx="568">
                  <c:v>1.40029811829955E-4</c:v>
                </c:pt>
                <c:pt idx="569">
                  <c:v>1.40029811829955E-4</c:v>
                </c:pt>
                <c:pt idx="570">
                  <c:v>1.40029811829955E-4</c:v>
                </c:pt>
                <c:pt idx="571">
                  <c:v>1.40029811829955E-4</c:v>
                </c:pt>
                <c:pt idx="572">
                  <c:v>1.40029811829955E-4</c:v>
                </c:pt>
                <c:pt idx="573">
                  <c:v>1.40029811829955E-4</c:v>
                </c:pt>
                <c:pt idx="574">
                  <c:v>1.40029811829955E-4</c:v>
                </c:pt>
                <c:pt idx="575">
                  <c:v>1.40029811829955E-4</c:v>
                </c:pt>
                <c:pt idx="576">
                  <c:v>1.40029811829955E-4</c:v>
                </c:pt>
                <c:pt idx="577">
                  <c:v>1.40029811829955E-4</c:v>
                </c:pt>
                <c:pt idx="578">
                  <c:v>1.40029811829955E-4</c:v>
                </c:pt>
                <c:pt idx="579">
                  <c:v>1.40029811829955E-4</c:v>
                </c:pt>
                <c:pt idx="580">
                  <c:v>1.40029811829955E-4</c:v>
                </c:pt>
                <c:pt idx="581">
                  <c:v>1.40029811829955E-4</c:v>
                </c:pt>
                <c:pt idx="582">
                  <c:v>1.40029811829955E-4</c:v>
                </c:pt>
                <c:pt idx="583">
                  <c:v>1.40029811829955E-4</c:v>
                </c:pt>
                <c:pt idx="584">
                  <c:v>1.40029811829955E-4</c:v>
                </c:pt>
                <c:pt idx="585">
                  <c:v>1.40029811829955E-4</c:v>
                </c:pt>
                <c:pt idx="586">
                  <c:v>1.40029811829955E-4</c:v>
                </c:pt>
                <c:pt idx="587">
                  <c:v>1.40029811829955E-4</c:v>
                </c:pt>
                <c:pt idx="588">
                  <c:v>1.40029811829955E-4</c:v>
                </c:pt>
                <c:pt idx="589">
                  <c:v>1.40029811829955E-4</c:v>
                </c:pt>
                <c:pt idx="590">
                  <c:v>1.40029811829955E-4</c:v>
                </c:pt>
                <c:pt idx="591">
                  <c:v>1.40029811829955E-4</c:v>
                </c:pt>
                <c:pt idx="592">
                  <c:v>1.40029811829955E-4</c:v>
                </c:pt>
                <c:pt idx="593">
                  <c:v>1.40029811829955E-4</c:v>
                </c:pt>
                <c:pt idx="594">
                  <c:v>1.40029811829955E-4</c:v>
                </c:pt>
                <c:pt idx="595">
                  <c:v>1.40029811829955E-4</c:v>
                </c:pt>
                <c:pt idx="596">
                  <c:v>1.40029811829955E-4</c:v>
                </c:pt>
                <c:pt idx="597">
                  <c:v>1.40029811829955E-4</c:v>
                </c:pt>
                <c:pt idx="598">
                  <c:v>1.40029811829955E-4</c:v>
                </c:pt>
                <c:pt idx="599">
                  <c:v>1.40029811829955E-4</c:v>
                </c:pt>
                <c:pt idx="600">
                  <c:v>1.40029811829955E-4</c:v>
                </c:pt>
                <c:pt idx="601">
                  <c:v>1.40029811829955E-4</c:v>
                </c:pt>
                <c:pt idx="602">
                  <c:v>1.40029811829955E-4</c:v>
                </c:pt>
                <c:pt idx="603">
                  <c:v>1.40029811829955E-4</c:v>
                </c:pt>
                <c:pt idx="604">
                  <c:v>1.40029811829955E-4</c:v>
                </c:pt>
                <c:pt idx="605">
                  <c:v>1.40029811829955E-4</c:v>
                </c:pt>
                <c:pt idx="606">
                  <c:v>1.40029811829955E-4</c:v>
                </c:pt>
                <c:pt idx="607">
                  <c:v>1.40029811829955E-4</c:v>
                </c:pt>
                <c:pt idx="608">
                  <c:v>1.40029811829955E-4</c:v>
                </c:pt>
                <c:pt idx="609">
                  <c:v>1.40029811829955E-4</c:v>
                </c:pt>
                <c:pt idx="610">
                  <c:v>1.40029811829955E-4</c:v>
                </c:pt>
                <c:pt idx="611">
                  <c:v>1.40029811829955E-4</c:v>
                </c:pt>
                <c:pt idx="612">
                  <c:v>1.40029811829955E-4</c:v>
                </c:pt>
                <c:pt idx="613">
                  <c:v>1.40029811829955E-4</c:v>
                </c:pt>
                <c:pt idx="614">
                  <c:v>1.40029811829955E-4</c:v>
                </c:pt>
                <c:pt idx="615">
                  <c:v>1.40029811829955E-4</c:v>
                </c:pt>
                <c:pt idx="616">
                  <c:v>1.40029811829955E-4</c:v>
                </c:pt>
                <c:pt idx="617">
                  <c:v>1.40029811829955E-4</c:v>
                </c:pt>
                <c:pt idx="618">
                  <c:v>1.40029811829955E-4</c:v>
                </c:pt>
                <c:pt idx="619">
                  <c:v>1.40029811829955E-4</c:v>
                </c:pt>
                <c:pt idx="620">
                  <c:v>1.40029811829955E-4</c:v>
                </c:pt>
                <c:pt idx="621">
                  <c:v>1.40029811829955E-4</c:v>
                </c:pt>
                <c:pt idx="622">
                  <c:v>1.40029811829955E-4</c:v>
                </c:pt>
                <c:pt idx="623">
                  <c:v>1.40029811829955E-4</c:v>
                </c:pt>
                <c:pt idx="624">
                  <c:v>1.40029811829955E-4</c:v>
                </c:pt>
                <c:pt idx="625">
                  <c:v>1.40029811829955E-4</c:v>
                </c:pt>
                <c:pt idx="626">
                  <c:v>1.40029811829955E-4</c:v>
                </c:pt>
                <c:pt idx="627">
                  <c:v>1.40029811829955E-4</c:v>
                </c:pt>
                <c:pt idx="628">
                  <c:v>1.40029811829955E-4</c:v>
                </c:pt>
                <c:pt idx="629">
                  <c:v>1.40029811829955E-4</c:v>
                </c:pt>
                <c:pt idx="630">
                  <c:v>1.40029811829955E-4</c:v>
                </c:pt>
                <c:pt idx="631">
                  <c:v>1.40029811829955E-4</c:v>
                </c:pt>
                <c:pt idx="632">
                  <c:v>1.40029811829955E-4</c:v>
                </c:pt>
                <c:pt idx="633">
                  <c:v>1.40029811829955E-4</c:v>
                </c:pt>
                <c:pt idx="634">
                  <c:v>1.40029811829955E-4</c:v>
                </c:pt>
                <c:pt idx="635">
                  <c:v>1.40029811829955E-4</c:v>
                </c:pt>
                <c:pt idx="636">
                  <c:v>1.40029811829955E-4</c:v>
                </c:pt>
                <c:pt idx="637">
                  <c:v>1.40029811829955E-4</c:v>
                </c:pt>
                <c:pt idx="638">
                  <c:v>1.40029811829955E-4</c:v>
                </c:pt>
                <c:pt idx="639">
                  <c:v>1.40029811829955E-4</c:v>
                </c:pt>
                <c:pt idx="640">
                  <c:v>1.40029811829955E-4</c:v>
                </c:pt>
                <c:pt idx="641">
                  <c:v>1.40029811829955E-4</c:v>
                </c:pt>
                <c:pt idx="642">
                  <c:v>1.40029811829955E-4</c:v>
                </c:pt>
                <c:pt idx="643">
                  <c:v>1.40029811829955E-4</c:v>
                </c:pt>
                <c:pt idx="644">
                  <c:v>1.40029811829955E-4</c:v>
                </c:pt>
                <c:pt idx="645">
                  <c:v>1.40029811829955E-4</c:v>
                </c:pt>
                <c:pt idx="646">
                  <c:v>1.40029811829955E-4</c:v>
                </c:pt>
                <c:pt idx="647">
                  <c:v>1.40029811829955E-4</c:v>
                </c:pt>
                <c:pt idx="648">
                  <c:v>1.40029811829955E-4</c:v>
                </c:pt>
                <c:pt idx="649">
                  <c:v>1.40029811829955E-4</c:v>
                </c:pt>
                <c:pt idx="650">
                  <c:v>1.40029811829955E-4</c:v>
                </c:pt>
                <c:pt idx="651">
                  <c:v>1.40029811829955E-4</c:v>
                </c:pt>
                <c:pt idx="652">
                  <c:v>1.40029811829955E-4</c:v>
                </c:pt>
                <c:pt idx="653">
                  <c:v>1.40029811829955E-4</c:v>
                </c:pt>
                <c:pt idx="654">
                  <c:v>1.40029811829955E-4</c:v>
                </c:pt>
                <c:pt idx="655">
                  <c:v>1.40029811829955E-4</c:v>
                </c:pt>
                <c:pt idx="656">
                  <c:v>1.40029811829955E-4</c:v>
                </c:pt>
                <c:pt idx="657">
                  <c:v>1.40029811829955E-4</c:v>
                </c:pt>
                <c:pt idx="658">
                  <c:v>1.40029811829955E-4</c:v>
                </c:pt>
                <c:pt idx="659">
                  <c:v>1.40029811829955E-4</c:v>
                </c:pt>
                <c:pt idx="660">
                  <c:v>1.40029811829955E-4</c:v>
                </c:pt>
                <c:pt idx="661">
                  <c:v>1.40029811829955E-4</c:v>
                </c:pt>
                <c:pt idx="662">
                  <c:v>1.40029811829955E-4</c:v>
                </c:pt>
                <c:pt idx="663">
                  <c:v>1.40029811829955E-4</c:v>
                </c:pt>
                <c:pt idx="664">
                  <c:v>1.40029811829955E-4</c:v>
                </c:pt>
                <c:pt idx="665">
                  <c:v>1.40029811829955E-4</c:v>
                </c:pt>
                <c:pt idx="666">
                  <c:v>1.40029811829955E-4</c:v>
                </c:pt>
                <c:pt idx="667">
                  <c:v>1.40029811829955E-4</c:v>
                </c:pt>
                <c:pt idx="668">
                  <c:v>1.40029811829955E-4</c:v>
                </c:pt>
                <c:pt idx="669">
                  <c:v>1.40029811829955E-4</c:v>
                </c:pt>
                <c:pt idx="670">
                  <c:v>1.40029811829955E-4</c:v>
                </c:pt>
                <c:pt idx="671">
                  <c:v>1.40029811829955E-4</c:v>
                </c:pt>
                <c:pt idx="672">
                  <c:v>1.40029811829955E-4</c:v>
                </c:pt>
                <c:pt idx="673">
                  <c:v>1.40029811829955E-4</c:v>
                </c:pt>
                <c:pt idx="674">
                  <c:v>1.40029811829955E-4</c:v>
                </c:pt>
                <c:pt idx="675">
                  <c:v>1.40029811829955E-4</c:v>
                </c:pt>
                <c:pt idx="676">
                  <c:v>1.40029811829955E-4</c:v>
                </c:pt>
                <c:pt idx="677">
                  <c:v>1.40029811829955E-4</c:v>
                </c:pt>
                <c:pt idx="678">
                  <c:v>1.40029811829955E-4</c:v>
                </c:pt>
                <c:pt idx="679">
                  <c:v>1.40029811829955E-4</c:v>
                </c:pt>
                <c:pt idx="680">
                  <c:v>1.40029811829955E-4</c:v>
                </c:pt>
                <c:pt idx="681">
                  <c:v>1.40029811829955E-4</c:v>
                </c:pt>
                <c:pt idx="682">
                  <c:v>1.40029811829955E-4</c:v>
                </c:pt>
                <c:pt idx="683">
                  <c:v>1.40029811829955E-4</c:v>
                </c:pt>
                <c:pt idx="684">
                  <c:v>1.40029811829955E-4</c:v>
                </c:pt>
                <c:pt idx="685">
                  <c:v>1.40029811829955E-4</c:v>
                </c:pt>
                <c:pt idx="686">
                  <c:v>1.40029811829955E-4</c:v>
                </c:pt>
                <c:pt idx="687">
                  <c:v>1.40029811829955E-4</c:v>
                </c:pt>
                <c:pt idx="688">
                  <c:v>1.40029811829955E-4</c:v>
                </c:pt>
                <c:pt idx="689">
                  <c:v>1.40029811829955E-4</c:v>
                </c:pt>
                <c:pt idx="690">
                  <c:v>1.40029811829955E-4</c:v>
                </c:pt>
                <c:pt idx="691">
                  <c:v>1.40029811829955E-4</c:v>
                </c:pt>
                <c:pt idx="692">
                  <c:v>1.40029811829955E-4</c:v>
                </c:pt>
                <c:pt idx="693">
                  <c:v>1.40029811829955E-4</c:v>
                </c:pt>
                <c:pt idx="694">
                  <c:v>1.40029811829955E-4</c:v>
                </c:pt>
                <c:pt idx="695">
                  <c:v>1.40029811829955E-4</c:v>
                </c:pt>
                <c:pt idx="696">
                  <c:v>1.40029811829955E-4</c:v>
                </c:pt>
                <c:pt idx="697">
                  <c:v>1.40029811829955E-4</c:v>
                </c:pt>
                <c:pt idx="698">
                  <c:v>1.40029811829955E-4</c:v>
                </c:pt>
                <c:pt idx="699">
                  <c:v>1.40029811829955E-4</c:v>
                </c:pt>
                <c:pt idx="700">
                  <c:v>1.40029811829955E-4</c:v>
                </c:pt>
                <c:pt idx="701">
                  <c:v>1.40029811829955E-4</c:v>
                </c:pt>
                <c:pt idx="702">
                  <c:v>1.40029811829955E-4</c:v>
                </c:pt>
                <c:pt idx="703">
                  <c:v>1.40029811829955E-4</c:v>
                </c:pt>
                <c:pt idx="704">
                  <c:v>1.40029811829955E-4</c:v>
                </c:pt>
                <c:pt idx="705">
                  <c:v>1.40029811829955E-4</c:v>
                </c:pt>
                <c:pt idx="706">
                  <c:v>1.40029811829955E-4</c:v>
                </c:pt>
                <c:pt idx="707">
                  <c:v>1.40029811829955E-4</c:v>
                </c:pt>
                <c:pt idx="708">
                  <c:v>1.40029811829955E-4</c:v>
                </c:pt>
                <c:pt idx="709">
                  <c:v>1.40029811829955E-4</c:v>
                </c:pt>
                <c:pt idx="710">
                  <c:v>1.40029811829955E-4</c:v>
                </c:pt>
                <c:pt idx="711">
                  <c:v>1.40029811829955E-4</c:v>
                </c:pt>
                <c:pt idx="712">
                  <c:v>1.40029811829955E-4</c:v>
                </c:pt>
                <c:pt idx="713">
                  <c:v>1.40029811829955E-4</c:v>
                </c:pt>
                <c:pt idx="714">
                  <c:v>1.40029811829955E-4</c:v>
                </c:pt>
                <c:pt idx="715">
                  <c:v>1.40029811829955E-4</c:v>
                </c:pt>
                <c:pt idx="716">
                  <c:v>1.40029811829955E-4</c:v>
                </c:pt>
                <c:pt idx="717">
                  <c:v>1.40029811829955E-4</c:v>
                </c:pt>
                <c:pt idx="718">
                  <c:v>1.40029811829955E-4</c:v>
                </c:pt>
                <c:pt idx="719">
                  <c:v>1.40029811829955E-4</c:v>
                </c:pt>
                <c:pt idx="720">
                  <c:v>1.40029811829955E-4</c:v>
                </c:pt>
                <c:pt idx="721">
                  <c:v>1.40029811829955E-4</c:v>
                </c:pt>
                <c:pt idx="722">
                  <c:v>1.40029811829955E-4</c:v>
                </c:pt>
                <c:pt idx="723">
                  <c:v>1.40029811829955E-4</c:v>
                </c:pt>
                <c:pt idx="724">
                  <c:v>1.40029811829955E-4</c:v>
                </c:pt>
                <c:pt idx="725">
                  <c:v>1.40029811829955E-4</c:v>
                </c:pt>
                <c:pt idx="726">
                  <c:v>1.40029811829955E-4</c:v>
                </c:pt>
                <c:pt idx="727">
                  <c:v>1.40029811829955E-4</c:v>
                </c:pt>
                <c:pt idx="728">
                  <c:v>1.40029811829955E-4</c:v>
                </c:pt>
                <c:pt idx="729">
                  <c:v>1.40029811829955E-4</c:v>
                </c:pt>
                <c:pt idx="730">
                  <c:v>1.40029811829955E-4</c:v>
                </c:pt>
                <c:pt idx="731">
                  <c:v>1.40029811829955E-4</c:v>
                </c:pt>
                <c:pt idx="732">
                  <c:v>1.40029811829955E-4</c:v>
                </c:pt>
                <c:pt idx="733">
                  <c:v>1.40029811829955E-4</c:v>
                </c:pt>
                <c:pt idx="734">
                  <c:v>1.40029811829955E-4</c:v>
                </c:pt>
                <c:pt idx="735">
                  <c:v>1.40029811829955E-4</c:v>
                </c:pt>
                <c:pt idx="736">
                  <c:v>1.40029811829955E-4</c:v>
                </c:pt>
                <c:pt idx="737">
                  <c:v>1.40029811829955E-4</c:v>
                </c:pt>
                <c:pt idx="738">
                  <c:v>1.40029811829955E-4</c:v>
                </c:pt>
                <c:pt idx="739">
                  <c:v>1.40029811829955E-4</c:v>
                </c:pt>
                <c:pt idx="740">
                  <c:v>1.40029811829955E-4</c:v>
                </c:pt>
                <c:pt idx="741">
                  <c:v>1.40029811829955E-4</c:v>
                </c:pt>
                <c:pt idx="742">
                  <c:v>1.40029811829955E-4</c:v>
                </c:pt>
                <c:pt idx="743">
                  <c:v>1.40029811829955E-4</c:v>
                </c:pt>
                <c:pt idx="744">
                  <c:v>1.40029811829955E-4</c:v>
                </c:pt>
                <c:pt idx="745">
                  <c:v>1.40029811829955E-4</c:v>
                </c:pt>
                <c:pt idx="746">
                  <c:v>1.40029811829955E-4</c:v>
                </c:pt>
                <c:pt idx="747">
                  <c:v>1.40029811829955E-4</c:v>
                </c:pt>
                <c:pt idx="748">
                  <c:v>1.40029811829955E-4</c:v>
                </c:pt>
                <c:pt idx="749">
                  <c:v>1.40029811829955E-4</c:v>
                </c:pt>
                <c:pt idx="750">
                  <c:v>1.40029811829955E-4</c:v>
                </c:pt>
                <c:pt idx="751">
                  <c:v>1.40029811829955E-4</c:v>
                </c:pt>
                <c:pt idx="752">
                  <c:v>1.40029811829955E-4</c:v>
                </c:pt>
                <c:pt idx="753">
                  <c:v>1.40029811829955E-4</c:v>
                </c:pt>
                <c:pt idx="754">
                  <c:v>1.40029811829955E-4</c:v>
                </c:pt>
                <c:pt idx="755">
                  <c:v>1.40029811829955E-4</c:v>
                </c:pt>
                <c:pt idx="756">
                  <c:v>1.40029811829955E-4</c:v>
                </c:pt>
                <c:pt idx="757">
                  <c:v>1.40029811829955E-4</c:v>
                </c:pt>
                <c:pt idx="758">
                  <c:v>1.40029811829955E-4</c:v>
                </c:pt>
                <c:pt idx="759">
                  <c:v>1.40029811829955E-4</c:v>
                </c:pt>
                <c:pt idx="760">
                  <c:v>1.40029811829955E-4</c:v>
                </c:pt>
                <c:pt idx="761">
                  <c:v>1.40029811829955E-4</c:v>
                </c:pt>
                <c:pt idx="762">
                  <c:v>1.40029811829955E-4</c:v>
                </c:pt>
                <c:pt idx="763">
                  <c:v>1.40029811829955E-4</c:v>
                </c:pt>
                <c:pt idx="764">
                  <c:v>1.40029811829955E-4</c:v>
                </c:pt>
                <c:pt idx="765">
                  <c:v>1.40029811829955E-4</c:v>
                </c:pt>
                <c:pt idx="766">
                  <c:v>1.40029811829955E-4</c:v>
                </c:pt>
                <c:pt idx="767">
                  <c:v>1.40029811829955E-4</c:v>
                </c:pt>
                <c:pt idx="768">
                  <c:v>1.40029811829955E-4</c:v>
                </c:pt>
                <c:pt idx="769">
                  <c:v>1.40029811829955E-4</c:v>
                </c:pt>
                <c:pt idx="770">
                  <c:v>1.40029811829955E-4</c:v>
                </c:pt>
                <c:pt idx="771">
                  <c:v>1.40029811829955E-4</c:v>
                </c:pt>
                <c:pt idx="772">
                  <c:v>1.40029811829955E-4</c:v>
                </c:pt>
                <c:pt idx="773">
                  <c:v>1.40029811829955E-4</c:v>
                </c:pt>
                <c:pt idx="774">
                  <c:v>1.40029811829955E-4</c:v>
                </c:pt>
                <c:pt idx="775">
                  <c:v>1.40029811829955E-4</c:v>
                </c:pt>
                <c:pt idx="776">
                  <c:v>1.40029811829955E-4</c:v>
                </c:pt>
                <c:pt idx="777">
                  <c:v>1.40029811829955E-4</c:v>
                </c:pt>
                <c:pt idx="778">
                  <c:v>1.40029811829955E-4</c:v>
                </c:pt>
                <c:pt idx="779">
                  <c:v>1.40029811829955E-4</c:v>
                </c:pt>
                <c:pt idx="780">
                  <c:v>1.40029811829955E-4</c:v>
                </c:pt>
                <c:pt idx="781">
                  <c:v>1.40029811829955E-4</c:v>
                </c:pt>
                <c:pt idx="782">
                  <c:v>1.40029811829955E-4</c:v>
                </c:pt>
                <c:pt idx="783">
                  <c:v>1.40029811829955E-4</c:v>
                </c:pt>
                <c:pt idx="784">
                  <c:v>1.40029811829955E-4</c:v>
                </c:pt>
                <c:pt idx="785">
                  <c:v>1.40029811829955E-4</c:v>
                </c:pt>
                <c:pt idx="786">
                  <c:v>1.40029811829955E-4</c:v>
                </c:pt>
                <c:pt idx="787">
                  <c:v>1.40029811829955E-4</c:v>
                </c:pt>
                <c:pt idx="788">
                  <c:v>1.40029811829955E-4</c:v>
                </c:pt>
                <c:pt idx="789">
                  <c:v>1.40029811829955E-4</c:v>
                </c:pt>
                <c:pt idx="790">
                  <c:v>1.40029811829955E-4</c:v>
                </c:pt>
                <c:pt idx="791">
                  <c:v>1.40029811829955E-4</c:v>
                </c:pt>
                <c:pt idx="792">
                  <c:v>1.40029811829955E-4</c:v>
                </c:pt>
                <c:pt idx="793">
                  <c:v>1.40029811829955E-4</c:v>
                </c:pt>
                <c:pt idx="794">
                  <c:v>1.40029811829955E-4</c:v>
                </c:pt>
                <c:pt idx="795">
                  <c:v>1.40029811829955E-4</c:v>
                </c:pt>
                <c:pt idx="796">
                  <c:v>1.40029811829955E-4</c:v>
                </c:pt>
                <c:pt idx="797">
                  <c:v>1.40029811829955E-4</c:v>
                </c:pt>
                <c:pt idx="798">
                  <c:v>1.40029811829955E-4</c:v>
                </c:pt>
                <c:pt idx="799">
                  <c:v>1.4002981182995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A9-422F-B3D4-34CB35374494}"/>
            </c:ext>
          </c:extLst>
        </c:ser>
        <c:ser>
          <c:idx val="1"/>
          <c:order val="1"/>
          <c:tx>
            <c:strRef>
              <c:f>varG.p!$A$2</c:f>
              <c:strCache>
                <c:ptCount val="1"/>
                <c:pt idx="0">
                  <c:v>Γ = 0.0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2:$C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2:$F$801</c:f>
              <c:numCache>
                <c:formatCode>0.00E+00</c:formatCode>
                <c:ptCount val="800"/>
                <c:pt idx="0">
                  <c:v>4.9862685010699998E-9</c:v>
                </c:pt>
                <c:pt idx="1">
                  <c:v>4.9862685010699998E-9</c:v>
                </c:pt>
                <c:pt idx="2">
                  <c:v>4.9862685010699998E-9</c:v>
                </c:pt>
                <c:pt idx="3">
                  <c:v>4.9862685010699998E-9</c:v>
                </c:pt>
                <c:pt idx="4">
                  <c:v>4.9862685010699998E-9</c:v>
                </c:pt>
                <c:pt idx="5">
                  <c:v>4.9862685010699998E-9</c:v>
                </c:pt>
                <c:pt idx="6">
                  <c:v>4.9862685010699998E-9</c:v>
                </c:pt>
                <c:pt idx="7">
                  <c:v>4.9862685010699998E-9</c:v>
                </c:pt>
                <c:pt idx="8">
                  <c:v>4.9862685010699998E-9</c:v>
                </c:pt>
                <c:pt idx="9">
                  <c:v>4.9862685010699998E-9</c:v>
                </c:pt>
                <c:pt idx="10">
                  <c:v>4.9862685010699998E-9</c:v>
                </c:pt>
                <c:pt idx="11">
                  <c:v>4.9862685010699998E-9</c:v>
                </c:pt>
                <c:pt idx="12">
                  <c:v>4.9862685010699998E-9</c:v>
                </c:pt>
                <c:pt idx="13">
                  <c:v>4.9862685010699998E-9</c:v>
                </c:pt>
                <c:pt idx="14">
                  <c:v>4.9862685010699998E-9</c:v>
                </c:pt>
                <c:pt idx="15">
                  <c:v>4.9862685010699998E-9</c:v>
                </c:pt>
                <c:pt idx="16">
                  <c:v>4.9862685010699998E-9</c:v>
                </c:pt>
                <c:pt idx="17">
                  <c:v>4.9862685010699998E-9</c:v>
                </c:pt>
                <c:pt idx="18">
                  <c:v>4.9862685010699998E-9</c:v>
                </c:pt>
                <c:pt idx="19">
                  <c:v>4.9862685010699998E-9</c:v>
                </c:pt>
                <c:pt idx="20">
                  <c:v>4.9862685010699998E-9</c:v>
                </c:pt>
                <c:pt idx="21">
                  <c:v>4.9862685010699998E-9</c:v>
                </c:pt>
                <c:pt idx="22">
                  <c:v>4.9862685010699998E-9</c:v>
                </c:pt>
                <c:pt idx="23">
                  <c:v>4.9862685010699998E-9</c:v>
                </c:pt>
                <c:pt idx="24">
                  <c:v>4.9862685010699998E-9</c:v>
                </c:pt>
                <c:pt idx="25">
                  <c:v>4.9862685010699998E-9</c:v>
                </c:pt>
                <c:pt idx="26">
                  <c:v>4.9862685010699998E-9</c:v>
                </c:pt>
                <c:pt idx="27">
                  <c:v>4.9862685010699998E-9</c:v>
                </c:pt>
                <c:pt idx="28">
                  <c:v>4.9862685010699998E-9</c:v>
                </c:pt>
                <c:pt idx="29">
                  <c:v>4.9862685010699998E-9</c:v>
                </c:pt>
                <c:pt idx="30">
                  <c:v>4.9862685010699998E-9</c:v>
                </c:pt>
                <c:pt idx="31">
                  <c:v>4.9862685010699998E-9</c:v>
                </c:pt>
                <c:pt idx="32">
                  <c:v>4.9862685010699998E-9</c:v>
                </c:pt>
                <c:pt idx="33">
                  <c:v>4.9862685010699998E-9</c:v>
                </c:pt>
                <c:pt idx="34">
                  <c:v>4.9862685010699998E-9</c:v>
                </c:pt>
                <c:pt idx="35">
                  <c:v>4.9862685010699998E-9</c:v>
                </c:pt>
                <c:pt idx="36">
                  <c:v>4.9862685010699998E-9</c:v>
                </c:pt>
                <c:pt idx="37">
                  <c:v>4.9862685010699998E-9</c:v>
                </c:pt>
                <c:pt idx="38">
                  <c:v>4.9862685010699998E-9</c:v>
                </c:pt>
                <c:pt idx="39">
                  <c:v>4.9862685010699998E-9</c:v>
                </c:pt>
                <c:pt idx="40">
                  <c:v>4.9862685010699998E-9</c:v>
                </c:pt>
                <c:pt idx="41">
                  <c:v>4.9862685010699998E-9</c:v>
                </c:pt>
                <c:pt idx="42">
                  <c:v>4.9862685010699998E-9</c:v>
                </c:pt>
                <c:pt idx="43">
                  <c:v>4.9862685010699998E-9</c:v>
                </c:pt>
                <c:pt idx="44">
                  <c:v>4.9862685010699998E-9</c:v>
                </c:pt>
                <c:pt idx="45">
                  <c:v>4.9862685010699998E-9</c:v>
                </c:pt>
                <c:pt idx="46">
                  <c:v>4.9862685010699998E-9</c:v>
                </c:pt>
                <c:pt idx="47">
                  <c:v>4.9862685010699998E-9</c:v>
                </c:pt>
                <c:pt idx="48">
                  <c:v>4.9862685010699998E-9</c:v>
                </c:pt>
                <c:pt idx="49">
                  <c:v>4.9862685010699998E-9</c:v>
                </c:pt>
                <c:pt idx="50">
                  <c:v>1.6100025571600001E-8</c:v>
                </c:pt>
                <c:pt idx="51">
                  <c:v>1.6100025571600001E-8</c:v>
                </c:pt>
                <c:pt idx="52">
                  <c:v>1.6100025571600001E-8</c:v>
                </c:pt>
                <c:pt idx="53">
                  <c:v>1.6100025571600001E-8</c:v>
                </c:pt>
                <c:pt idx="54">
                  <c:v>1.6100025571600001E-8</c:v>
                </c:pt>
                <c:pt idx="55">
                  <c:v>1.6100025571600001E-8</c:v>
                </c:pt>
                <c:pt idx="56">
                  <c:v>1.6100025571600001E-8</c:v>
                </c:pt>
                <c:pt idx="57">
                  <c:v>1.6100025571600001E-8</c:v>
                </c:pt>
                <c:pt idx="58">
                  <c:v>1.6100025571600001E-8</c:v>
                </c:pt>
                <c:pt idx="59">
                  <c:v>1.6100025571600001E-8</c:v>
                </c:pt>
                <c:pt idx="60">
                  <c:v>1.6100025571600001E-8</c:v>
                </c:pt>
                <c:pt idx="61">
                  <c:v>1.6100025571600001E-8</c:v>
                </c:pt>
                <c:pt idx="62">
                  <c:v>1.6100025571600001E-8</c:v>
                </c:pt>
                <c:pt idx="63">
                  <c:v>1.6100025571600001E-8</c:v>
                </c:pt>
                <c:pt idx="64">
                  <c:v>1.6100025571600001E-8</c:v>
                </c:pt>
                <c:pt idx="65">
                  <c:v>1.6100025571600001E-8</c:v>
                </c:pt>
                <c:pt idx="66">
                  <c:v>1.6100025571600001E-8</c:v>
                </c:pt>
                <c:pt idx="67">
                  <c:v>1.6100025571600001E-8</c:v>
                </c:pt>
                <c:pt idx="68">
                  <c:v>1.6100025571600001E-8</c:v>
                </c:pt>
                <c:pt idx="69">
                  <c:v>1.6100025571600001E-8</c:v>
                </c:pt>
                <c:pt idx="70">
                  <c:v>1.6100025571600001E-8</c:v>
                </c:pt>
                <c:pt idx="71">
                  <c:v>1.6100025571600001E-8</c:v>
                </c:pt>
                <c:pt idx="72">
                  <c:v>1.6100025571600001E-8</c:v>
                </c:pt>
                <c:pt idx="73">
                  <c:v>1.6100025571600001E-8</c:v>
                </c:pt>
                <c:pt idx="74">
                  <c:v>1.6100025571600001E-8</c:v>
                </c:pt>
                <c:pt idx="75">
                  <c:v>1.6100025571600001E-8</c:v>
                </c:pt>
                <c:pt idx="76">
                  <c:v>1.6100025571600001E-8</c:v>
                </c:pt>
                <c:pt idx="77">
                  <c:v>1.6100025571600001E-8</c:v>
                </c:pt>
                <c:pt idx="78">
                  <c:v>1.6100025571600001E-8</c:v>
                </c:pt>
                <c:pt idx="79">
                  <c:v>1.6100025571600001E-8</c:v>
                </c:pt>
                <c:pt idx="80">
                  <c:v>1.6100025571600001E-8</c:v>
                </c:pt>
                <c:pt idx="81">
                  <c:v>1.6100025571600001E-8</c:v>
                </c:pt>
                <c:pt idx="82">
                  <c:v>1.6100025571600001E-8</c:v>
                </c:pt>
                <c:pt idx="83">
                  <c:v>1.6100025571600001E-8</c:v>
                </c:pt>
                <c:pt idx="84">
                  <c:v>1.6100025571600001E-8</c:v>
                </c:pt>
                <c:pt idx="85">
                  <c:v>1.6100025571600001E-8</c:v>
                </c:pt>
                <c:pt idx="86">
                  <c:v>1.6100025571600001E-8</c:v>
                </c:pt>
                <c:pt idx="87">
                  <c:v>1.6100025571600001E-8</c:v>
                </c:pt>
                <c:pt idx="88">
                  <c:v>1.6100025571600001E-8</c:v>
                </c:pt>
                <c:pt idx="89">
                  <c:v>1.6100025571600001E-8</c:v>
                </c:pt>
                <c:pt idx="90">
                  <c:v>1.6100025571600001E-8</c:v>
                </c:pt>
                <c:pt idx="91">
                  <c:v>1.6100025571600001E-8</c:v>
                </c:pt>
                <c:pt idx="92">
                  <c:v>1.6100025571600001E-8</c:v>
                </c:pt>
                <c:pt idx="93">
                  <c:v>1.6100025571600001E-8</c:v>
                </c:pt>
                <c:pt idx="94">
                  <c:v>1.6100025571600001E-8</c:v>
                </c:pt>
                <c:pt idx="95">
                  <c:v>1.6100025571600001E-8</c:v>
                </c:pt>
                <c:pt idx="96">
                  <c:v>1.6100025571600001E-8</c:v>
                </c:pt>
                <c:pt idx="97">
                  <c:v>1.6100025571600001E-8</c:v>
                </c:pt>
                <c:pt idx="98">
                  <c:v>1.6100025571600001E-8</c:v>
                </c:pt>
                <c:pt idx="99">
                  <c:v>1.6100025571600001E-8</c:v>
                </c:pt>
                <c:pt idx="100">
                  <c:v>4.96449949335E-8</c:v>
                </c:pt>
                <c:pt idx="101">
                  <c:v>4.96449949335E-8</c:v>
                </c:pt>
                <c:pt idx="102">
                  <c:v>4.96449949335E-8</c:v>
                </c:pt>
                <c:pt idx="103">
                  <c:v>4.96449949335E-8</c:v>
                </c:pt>
                <c:pt idx="104">
                  <c:v>4.96449949335E-8</c:v>
                </c:pt>
                <c:pt idx="105">
                  <c:v>4.96449949335E-8</c:v>
                </c:pt>
                <c:pt idx="106">
                  <c:v>4.96449949335E-8</c:v>
                </c:pt>
                <c:pt idx="107">
                  <c:v>4.96449949335E-8</c:v>
                </c:pt>
                <c:pt idx="108">
                  <c:v>4.96449949335E-8</c:v>
                </c:pt>
                <c:pt idx="109">
                  <c:v>4.96449949335E-8</c:v>
                </c:pt>
                <c:pt idx="110">
                  <c:v>4.96449949335E-8</c:v>
                </c:pt>
                <c:pt idx="111">
                  <c:v>4.96449949335E-8</c:v>
                </c:pt>
                <c:pt idx="112">
                  <c:v>4.96449949335E-8</c:v>
                </c:pt>
                <c:pt idx="113">
                  <c:v>4.96449949335E-8</c:v>
                </c:pt>
                <c:pt idx="114">
                  <c:v>4.96449949335E-8</c:v>
                </c:pt>
                <c:pt idx="115">
                  <c:v>4.96449949335E-8</c:v>
                </c:pt>
                <c:pt idx="116">
                  <c:v>4.96449949335E-8</c:v>
                </c:pt>
                <c:pt idx="117">
                  <c:v>4.96449949335E-8</c:v>
                </c:pt>
                <c:pt idx="118">
                  <c:v>4.96449949335E-8</c:v>
                </c:pt>
                <c:pt idx="119">
                  <c:v>4.96449949335E-8</c:v>
                </c:pt>
                <c:pt idx="120">
                  <c:v>4.96449949335E-8</c:v>
                </c:pt>
                <c:pt idx="121">
                  <c:v>4.96449949335E-8</c:v>
                </c:pt>
                <c:pt idx="122">
                  <c:v>4.96449949335E-8</c:v>
                </c:pt>
                <c:pt idx="123">
                  <c:v>4.96449949335E-8</c:v>
                </c:pt>
                <c:pt idx="124">
                  <c:v>4.96449949335E-8</c:v>
                </c:pt>
                <c:pt idx="125">
                  <c:v>4.96449949335E-8</c:v>
                </c:pt>
                <c:pt idx="126">
                  <c:v>4.96449949335E-8</c:v>
                </c:pt>
                <c:pt idx="127">
                  <c:v>4.96449949335E-8</c:v>
                </c:pt>
                <c:pt idx="128">
                  <c:v>4.96449949335E-8</c:v>
                </c:pt>
                <c:pt idx="129">
                  <c:v>4.96449949335E-8</c:v>
                </c:pt>
                <c:pt idx="130">
                  <c:v>4.96449949335E-8</c:v>
                </c:pt>
                <c:pt idx="131">
                  <c:v>4.96449949335E-8</c:v>
                </c:pt>
                <c:pt idx="132">
                  <c:v>4.96449949335E-8</c:v>
                </c:pt>
                <c:pt idx="133">
                  <c:v>4.96449949335E-8</c:v>
                </c:pt>
                <c:pt idx="134">
                  <c:v>4.96449949335E-8</c:v>
                </c:pt>
                <c:pt idx="135">
                  <c:v>4.96449949335E-8</c:v>
                </c:pt>
                <c:pt idx="136">
                  <c:v>4.96449949335E-8</c:v>
                </c:pt>
                <c:pt idx="137">
                  <c:v>4.96449949335E-8</c:v>
                </c:pt>
                <c:pt idx="138">
                  <c:v>4.96449949335E-8</c:v>
                </c:pt>
                <c:pt idx="139">
                  <c:v>4.96449949335E-8</c:v>
                </c:pt>
                <c:pt idx="140">
                  <c:v>4.96449949335E-8</c:v>
                </c:pt>
                <c:pt idx="141">
                  <c:v>4.96449949335E-8</c:v>
                </c:pt>
                <c:pt idx="142">
                  <c:v>4.96449949335E-8</c:v>
                </c:pt>
                <c:pt idx="143">
                  <c:v>4.96449949335E-8</c:v>
                </c:pt>
                <c:pt idx="144">
                  <c:v>4.96449949335E-8</c:v>
                </c:pt>
                <c:pt idx="145">
                  <c:v>4.96449949335E-8</c:v>
                </c:pt>
                <c:pt idx="146">
                  <c:v>4.96449949335E-8</c:v>
                </c:pt>
                <c:pt idx="147">
                  <c:v>4.96449949335E-8</c:v>
                </c:pt>
                <c:pt idx="148">
                  <c:v>4.96449949335E-8</c:v>
                </c:pt>
                <c:pt idx="149">
                  <c:v>4.96449949335E-8</c:v>
                </c:pt>
                <c:pt idx="150">
                  <c:v>1.5700933555199999E-7</c:v>
                </c:pt>
                <c:pt idx="151">
                  <c:v>1.5700933555199999E-7</c:v>
                </c:pt>
                <c:pt idx="152">
                  <c:v>1.5700933555199999E-7</c:v>
                </c:pt>
                <c:pt idx="153">
                  <c:v>1.5700933555199999E-7</c:v>
                </c:pt>
                <c:pt idx="154">
                  <c:v>1.5700933555199999E-7</c:v>
                </c:pt>
                <c:pt idx="155">
                  <c:v>1.5700933555199999E-7</c:v>
                </c:pt>
                <c:pt idx="156">
                  <c:v>1.5700933555199999E-7</c:v>
                </c:pt>
                <c:pt idx="157">
                  <c:v>1.5700933555199999E-7</c:v>
                </c:pt>
                <c:pt idx="158">
                  <c:v>1.5700933555199999E-7</c:v>
                </c:pt>
                <c:pt idx="159">
                  <c:v>1.5700933555199999E-7</c:v>
                </c:pt>
                <c:pt idx="160">
                  <c:v>1.5700933555199999E-7</c:v>
                </c:pt>
                <c:pt idx="161">
                  <c:v>1.5700933555199999E-7</c:v>
                </c:pt>
                <c:pt idx="162">
                  <c:v>1.5700933555199999E-7</c:v>
                </c:pt>
                <c:pt idx="163">
                  <c:v>1.5700933555199999E-7</c:v>
                </c:pt>
                <c:pt idx="164">
                  <c:v>1.5700933555199999E-7</c:v>
                </c:pt>
                <c:pt idx="165">
                  <c:v>1.5700933555199999E-7</c:v>
                </c:pt>
                <c:pt idx="166">
                  <c:v>1.5700933555199999E-7</c:v>
                </c:pt>
                <c:pt idx="167">
                  <c:v>1.5700933555199999E-7</c:v>
                </c:pt>
                <c:pt idx="168">
                  <c:v>1.5700933555199999E-7</c:v>
                </c:pt>
                <c:pt idx="169">
                  <c:v>1.5700933555199999E-7</c:v>
                </c:pt>
                <c:pt idx="170">
                  <c:v>1.5700933555199999E-7</c:v>
                </c:pt>
                <c:pt idx="171">
                  <c:v>1.5700933555199999E-7</c:v>
                </c:pt>
                <c:pt idx="172">
                  <c:v>1.5700933555199999E-7</c:v>
                </c:pt>
                <c:pt idx="173">
                  <c:v>1.5700933555199999E-7</c:v>
                </c:pt>
                <c:pt idx="174">
                  <c:v>1.5700933555199999E-7</c:v>
                </c:pt>
                <c:pt idx="175">
                  <c:v>1.5700933555199999E-7</c:v>
                </c:pt>
                <c:pt idx="176">
                  <c:v>1.5700933555199999E-7</c:v>
                </c:pt>
                <c:pt idx="177">
                  <c:v>1.5700933555199999E-7</c:v>
                </c:pt>
                <c:pt idx="178">
                  <c:v>1.5700933555199999E-7</c:v>
                </c:pt>
                <c:pt idx="179">
                  <c:v>1.5700933555199999E-7</c:v>
                </c:pt>
                <c:pt idx="180">
                  <c:v>1.5700933555199999E-7</c:v>
                </c:pt>
                <c:pt idx="181">
                  <c:v>1.5700933555199999E-7</c:v>
                </c:pt>
                <c:pt idx="182">
                  <c:v>1.5700933555199999E-7</c:v>
                </c:pt>
                <c:pt idx="183">
                  <c:v>1.5700933555199999E-7</c:v>
                </c:pt>
                <c:pt idx="184">
                  <c:v>1.5700933555199999E-7</c:v>
                </c:pt>
                <c:pt idx="185">
                  <c:v>1.5700933555199999E-7</c:v>
                </c:pt>
                <c:pt idx="186">
                  <c:v>1.5700933555199999E-7</c:v>
                </c:pt>
                <c:pt idx="187">
                  <c:v>1.5700933555199999E-7</c:v>
                </c:pt>
                <c:pt idx="188">
                  <c:v>1.5700933555199999E-7</c:v>
                </c:pt>
                <c:pt idx="189">
                  <c:v>1.5700933555199999E-7</c:v>
                </c:pt>
                <c:pt idx="190">
                  <c:v>1.5700933555199999E-7</c:v>
                </c:pt>
                <c:pt idx="191">
                  <c:v>1.5700933555199999E-7</c:v>
                </c:pt>
                <c:pt idx="192">
                  <c:v>1.5700933555199999E-7</c:v>
                </c:pt>
                <c:pt idx="193">
                  <c:v>1.5700933555199999E-7</c:v>
                </c:pt>
                <c:pt idx="194">
                  <c:v>1.5700933555199999E-7</c:v>
                </c:pt>
                <c:pt idx="195">
                  <c:v>1.5700933555199999E-7</c:v>
                </c:pt>
                <c:pt idx="196">
                  <c:v>1.5700933555199999E-7</c:v>
                </c:pt>
                <c:pt idx="197">
                  <c:v>1.5700933555199999E-7</c:v>
                </c:pt>
                <c:pt idx="198">
                  <c:v>1.5700933555199999E-7</c:v>
                </c:pt>
                <c:pt idx="199">
                  <c:v>1.5700933555199999E-7</c:v>
                </c:pt>
                <c:pt idx="200">
                  <c:v>5.0463361978100004E-7</c:v>
                </c:pt>
                <c:pt idx="201">
                  <c:v>5.0463361978100004E-7</c:v>
                </c:pt>
                <c:pt idx="202">
                  <c:v>5.0463361978100004E-7</c:v>
                </c:pt>
                <c:pt idx="203">
                  <c:v>5.0463361978100004E-7</c:v>
                </c:pt>
                <c:pt idx="204">
                  <c:v>5.0463361978100004E-7</c:v>
                </c:pt>
                <c:pt idx="205">
                  <c:v>5.0463361978100004E-7</c:v>
                </c:pt>
                <c:pt idx="206">
                  <c:v>5.0463361978100004E-7</c:v>
                </c:pt>
                <c:pt idx="207">
                  <c:v>5.0463361978100004E-7</c:v>
                </c:pt>
                <c:pt idx="208">
                  <c:v>5.0463361978100004E-7</c:v>
                </c:pt>
                <c:pt idx="209">
                  <c:v>5.0463361978100004E-7</c:v>
                </c:pt>
                <c:pt idx="210">
                  <c:v>5.0463361978100004E-7</c:v>
                </c:pt>
                <c:pt idx="211">
                  <c:v>5.0463361978100004E-7</c:v>
                </c:pt>
                <c:pt idx="212">
                  <c:v>5.0463361978100004E-7</c:v>
                </c:pt>
                <c:pt idx="213">
                  <c:v>5.0463361978100004E-7</c:v>
                </c:pt>
                <c:pt idx="214">
                  <c:v>5.0463361978100004E-7</c:v>
                </c:pt>
                <c:pt idx="215">
                  <c:v>5.0463361978100004E-7</c:v>
                </c:pt>
                <c:pt idx="216">
                  <c:v>5.0463361978100004E-7</c:v>
                </c:pt>
                <c:pt idx="217">
                  <c:v>5.0463361978100004E-7</c:v>
                </c:pt>
                <c:pt idx="218">
                  <c:v>5.0463361978100004E-7</c:v>
                </c:pt>
                <c:pt idx="219">
                  <c:v>5.0463361978100004E-7</c:v>
                </c:pt>
                <c:pt idx="220">
                  <c:v>5.0463361978100004E-7</c:v>
                </c:pt>
                <c:pt idx="221">
                  <c:v>5.0463361978100004E-7</c:v>
                </c:pt>
                <c:pt idx="222">
                  <c:v>5.0463361978100004E-7</c:v>
                </c:pt>
                <c:pt idx="223">
                  <c:v>5.0463361978100004E-7</c:v>
                </c:pt>
                <c:pt idx="224">
                  <c:v>5.0463361978100004E-7</c:v>
                </c:pt>
                <c:pt idx="225">
                  <c:v>5.0463361978100004E-7</c:v>
                </c:pt>
                <c:pt idx="226">
                  <c:v>5.0463361978100004E-7</c:v>
                </c:pt>
                <c:pt idx="227">
                  <c:v>5.0463361978100004E-7</c:v>
                </c:pt>
                <c:pt idx="228">
                  <c:v>5.0463361978100004E-7</c:v>
                </c:pt>
                <c:pt idx="229">
                  <c:v>5.0463361978100004E-7</c:v>
                </c:pt>
                <c:pt idx="230">
                  <c:v>5.0463361978100004E-7</c:v>
                </c:pt>
                <c:pt idx="231">
                  <c:v>5.0463361978100004E-7</c:v>
                </c:pt>
                <c:pt idx="232">
                  <c:v>5.0463361978100004E-7</c:v>
                </c:pt>
                <c:pt idx="233">
                  <c:v>5.0463361978100004E-7</c:v>
                </c:pt>
                <c:pt idx="234">
                  <c:v>5.0463361978100004E-7</c:v>
                </c:pt>
                <c:pt idx="235">
                  <c:v>5.0463361978100004E-7</c:v>
                </c:pt>
                <c:pt idx="236">
                  <c:v>5.0463361978100004E-7</c:v>
                </c:pt>
                <c:pt idx="237">
                  <c:v>5.0463361978100004E-7</c:v>
                </c:pt>
                <c:pt idx="238">
                  <c:v>5.0463361978100004E-7</c:v>
                </c:pt>
                <c:pt idx="239">
                  <c:v>5.0463361978100004E-7</c:v>
                </c:pt>
                <c:pt idx="240">
                  <c:v>5.0463361978100004E-7</c:v>
                </c:pt>
                <c:pt idx="241">
                  <c:v>5.0463361978100004E-7</c:v>
                </c:pt>
                <c:pt idx="242">
                  <c:v>5.0463361978100004E-7</c:v>
                </c:pt>
                <c:pt idx="243">
                  <c:v>5.0463361978100004E-7</c:v>
                </c:pt>
                <c:pt idx="244">
                  <c:v>5.0463361978100004E-7</c:v>
                </c:pt>
                <c:pt idx="245">
                  <c:v>5.0463361978100004E-7</c:v>
                </c:pt>
                <c:pt idx="246">
                  <c:v>5.0463361978100004E-7</c:v>
                </c:pt>
                <c:pt idx="247">
                  <c:v>5.0463361978100004E-7</c:v>
                </c:pt>
                <c:pt idx="248">
                  <c:v>5.0463361978100004E-7</c:v>
                </c:pt>
                <c:pt idx="249">
                  <c:v>5.0463361978100004E-7</c:v>
                </c:pt>
                <c:pt idx="250">
                  <c:v>1.5777045780399999E-6</c:v>
                </c:pt>
                <c:pt idx="251">
                  <c:v>1.5777045780399999E-6</c:v>
                </c:pt>
                <c:pt idx="252">
                  <c:v>1.5777045780399999E-6</c:v>
                </c:pt>
                <c:pt idx="253">
                  <c:v>1.5777045780399999E-6</c:v>
                </c:pt>
                <c:pt idx="254">
                  <c:v>1.5777045780399999E-6</c:v>
                </c:pt>
                <c:pt idx="255">
                  <c:v>1.5777045780399999E-6</c:v>
                </c:pt>
                <c:pt idx="256">
                  <c:v>1.5777045780399999E-6</c:v>
                </c:pt>
                <c:pt idx="257">
                  <c:v>1.5777045780399999E-6</c:v>
                </c:pt>
                <c:pt idx="258">
                  <c:v>1.5777045780399999E-6</c:v>
                </c:pt>
                <c:pt idx="259">
                  <c:v>1.5777045780399999E-6</c:v>
                </c:pt>
                <c:pt idx="260">
                  <c:v>1.5777045780399999E-6</c:v>
                </c:pt>
                <c:pt idx="261">
                  <c:v>1.5777045780399999E-6</c:v>
                </c:pt>
                <c:pt idx="262">
                  <c:v>1.5777045780399999E-6</c:v>
                </c:pt>
                <c:pt idx="263">
                  <c:v>1.5777045780399999E-6</c:v>
                </c:pt>
                <c:pt idx="264">
                  <c:v>1.5777045780399999E-6</c:v>
                </c:pt>
                <c:pt idx="265">
                  <c:v>1.5777045780399999E-6</c:v>
                </c:pt>
                <c:pt idx="266">
                  <c:v>1.5777045780399999E-6</c:v>
                </c:pt>
                <c:pt idx="267">
                  <c:v>1.5777045780399999E-6</c:v>
                </c:pt>
                <c:pt idx="268">
                  <c:v>1.5777045780399999E-6</c:v>
                </c:pt>
                <c:pt idx="269">
                  <c:v>1.5777045780399999E-6</c:v>
                </c:pt>
                <c:pt idx="270">
                  <c:v>1.5777045780399999E-6</c:v>
                </c:pt>
                <c:pt idx="271">
                  <c:v>1.5777045780399999E-6</c:v>
                </c:pt>
                <c:pt idx="272">
                  <c:v>1.5777045780399999E-6</c:v>
                </c:pt>
                <c:pt idx="273">
                  <c:v>1.5777045780399999E-6</c:v>
                </c:pt>
                <c:pt idx="274">
                  <c:v>1.5777045780399999E-6</c:v>
                </c:pt>
                <c:pt idx="275">
                  <c:v>1.5777045780399999E-6</c:v>
                </c:pt>
                <c:pt idx="276">
                  <c:v>1.5777045780399999E-6</c:v>
                </c:pt>
                <c:pt idx="277">
                  <c:v>1.5777045780399999E-6</c:v>
                </c:pt>
                <c:pt idx="278">
                  <c:v>1.5777045780399999E-6</c:v>
                </c:pt>
                <c:pt idx="279">
                  <c:v>1.5777045780399999E-6</c:v>
                </c:pt>
                <c:pt idx="280">
                  <c:v>1.5777045780399999E-6</c:v>
                </c:pt>
                <c:pt idx="281">
                  <c:v>1.5777045780399999E-6</c:v>
                </c:pt>
                <c:pt idx="282">
                  <c:v>1.5777045780399999E-6</c:v>
                </c:pt>
                <c:pt idx="283">
                  <c:v>1.5777045780399999E-6</c:v>
                </c:pt>
                <c:pt idx="284">
                  <c:v>1.5777045780399999E-6</c:v>
                </c:pt>
                <c:pt idx="285">
                  <c:v>1.5777045780399999E-6</c:v>
                </c:pt>
                <c:pt idx="286">
                  <c:v>1.5777045780399999E-6</c:v>
                </c:pt>
                <c:pt idx="287">
                  <c:v>1.5777045780399999E-6</c:v>
                </c:pt>
                <c:pt idx="288">
                  <c:v>1.5777045780399999E-6</c:v>
                </c:pt>
                <c:pt idx="289">
                  <c:v>1.5777045780399999E-6</c:v>
                </c:pt>
                <c:pt idx="290">
                  <c:v>1.5777045780399999E-6</c:v>
                </c:pt>
                <c:pt idx="291">
                  <c:v>1.5777045780399999E-6</c:v>
                </c:pt>
                <c:pt idx="292">
                  <c:v>1.5777045780399999E-6</c:v>
                </c:pt>
                <c:pt idx="293">
                  <c:v>1.5777045780399999E-6</c:v>
                </c:pt>
                <c:pt idx="294">
                  <c:v>1.5777045780399999E-6</c:v>
                </c:pt>
                <c:pt idx="295">
                  <c:v>1.5777045780399999E-6</c:v>
                </c:pt>
                <c:pt idx="296">
                  <c:v>1.5777045780399999E-6</c:v>
                </c:pt>
                <c:pt idx="297">
                  <c:v>1.5777045780399999E-6</c:v>
                </c:pt>
                <c:pt idx="298">
                  <c:v>1.5777045780399999E-6</c:v>
                </c:pt>
                <c:pt idx="299">
                  <c:v>1.5777045780399999E-6</c:v>
                </c:pt>
                <c:pt idx="300">
                  <c:v>5.00121805935E-6</c:v>
                </c:pt>
                <c:pt idx="301">
                  <c:v>5.00121805935E-6</c:v>
                </c:pt>
                <c:pt idx="302">
                  <c:v>5.00121805935E-6</c:v>
                </c:pt>
                <c:pt idx="303">
                  <c:v>5.00121805935E-6</c:v>
                </c:pt>
                <c:pt idx="304">
                  <c:v>5.00121805935E-6</c:v>
                </c:pt>
                <c:pt idx="305">
                  <c:v>5.00121805935E-6</c:v>
                </c:pt>
                <c:pt idx="306">
                  <c:v>5.00121805935E-6</c:v>
                </c:pt>
                <c:pt idx="307">
                  <c:v>5.00121805935E-6</c:v>
                </c:pt>
                <c:pt idx="308">
                  <c:v>5.00121805935E-6</c:v>
                </c:pt>
                <c:pt idx="309">
                  <c:v>5.00121805935E-6</c:v>
                </c:pt>
                <c:pt idx="310">
                  <c:v>5.00121805935E-6</c:v>
                </c:pt>
                <c:pt idx="311">
                  <c:v>5.00121805935E-6</c:v>
                </c:pt>
                <c:pt idx="312">
                  <c:v>5.00121805935E-6</c:v>
                </c:pt>
                <c:pt idx="313">
                  <c:v>5.00121805935E-6</c:v>
                </c:pt>
                <c:pt idx="314">
                  <c:v>5.00121805935E-6</c:v>
                </c:pt>
                <c:pt idx="315">
                  <c:v>5.00121805935E-6</c:v>
                </c:pt>
                <c:pt idx="316">
                  <c:v>5.00121805935E-6</c:v>
                </c:pt>
                <c:pt idx="317">
                  <c:v>5.00121805935E-6</c:v>
                </c:pt>
                <c:pt idx="318">
                  <c:v>5.00121805935E-6</c:v>
                </c:pt>
                <c:pt idx="319">
                  <c:v>5.00121805935E-6</c:v>
                </c:pt>
                <c:pt idx="320">
                  <c:v>5.00121805935E-6</c:v>
                </c:pt>
                <c:pt idx="321">
                  <c:v>5.00121805935E-6</c:v>
                </c:pt>
                <c:pt idx="322">
                  <c:v>5.00121805935E-6</c:v>
                </c:pt>
                <c:pt idx="323">
                  <c:v>5.00121805935E-6</c:v>
                </c:pt>
                <c:pt idx="324">
                  <c:v>5.00121805935E-6</c:v>
                </c:pt>
                <c:pt idx="325">
                  <c:v>5.00121805935E-6</c:v>
                </c:pt>
                <c:pt idx="326">
                  <c:v>5.00121805935E-6</c:v>
                </c:pt>
                <c:pt idx="327">
                  <c:v>5.00121805935E-6</c:v>
                </c:pt>
                <c:pt idx="328">
                  <c:v>5.00121805935E-6</c:v>
                </c:pt>
                <c:pt idx="329">
                  <c:v>5.00121805935E-6</c:v>
                </c:pt>
                <c:pt idx="330">
                  <c:v>5.00121805935E-6</c:v>
                </c:pt>
                <c:pt idx="331">
                  <c:v>5.00121805935E-6</c:v>
                </c:pt>
                <c:pt idx="332">
                  <c:v>5.00121805935E-6</c:v>
                </c:pt>
                <c:pt idx="333">
                  <c:v>5.00121805935E-6</c:v>
                </c:pt>
                <c:pt idx="334">
                  <c:v>5.00121805935E-6</c:v>
                </c:pt>
                <c:pt idx="335">
                  <c:v>5.00121805935E-6</c:v>
                </c:pt>
                <c:pt idx="336">
                  <c:v>5.00121805935E-6</c:v>
                </c:pt>
                <c:pt idx="337">
                  <c:v>5.00121805935E-6</c:v>
                </c:pt>
                <c:pt idx="338">
                  <c:v>5.00121805935E-6</c:v>
                </c:pt>
                <c:pt idx="339">
                  <c:v>5.00121805935E-6</c:v>
                </c:pt>
                <c:pt idx="340">
                  <c:v>5.00121805935E-6</c:v>
                </c:pt>
                <c:pt idx="341">
                  <c:v>5.00121805935E-6</c:v>
                </c:pt>
                <c:pt idx="342">
                  <c:v>5.00121805935E-6</c:v>
                </c:pt>
                <c:pt idx="343">
                  <c:v>5.00121805935E-6</c:v>
                </c:pt>
                <c:pt idx="344">
                  <c:v>5.00121805935E-6</c:v>
                </c:pt>
                <c:pt idx="345">
                  <c:v>5.00121805935E-6</c:v>
                </c:pt>
                <c:pt idx="346">
                  <c:v>5.00121805935E-6</c:v>
                </c:pt>
                <c:pt idx="347">
                  <c:v>5.00121805935E-6</c:v>
                </c:pt>
                <c:pt idx="348">
                  <c:v>5.00121805935E-6</c:v>
                </c:pt>
                <c:pt idx="349">
                  <c:v>5.00121805935E-6</c:v>
                </c:pt>
                <c:pt idx="350">
                  <c:v>1.5708166490999999E-5</c:v>
                </c:pt>
                <c:pt idx="351">
                  <c:v>1.5708166490999999E-5</c:v>
                </c:pt>
                <c:pt idx="352">
                  <c:v>1.5708166490999999E-5</c:v>
                </c:pt>
                <c:pt idx="353">
                  <c:v>1.5708166490999999E-5</c:v>
                </c:pt>
                <c:pt idx="354">
                  <c:v>1.5708166490999999E-5</c:v>
                </c:pt>
                <c:pt idx="355">
                  <c:v>1.5708166490999999E-5</c:v>
                </c:pt>
                <c:pt idx="356">
                  <c:v>1.5708166490999999E-5</c:v>
                </c:pt>
                <c:pt idx="357">
                  <c:v>1.5708166490999999E-5</c:v>
                </c:pt>
                <c:pt idx="358">
                  <c:v>1.5708166490999999E-5</c:v>
                </c:pt>
                <c:pt idx="359">
                  <c:v>1.5708166490999999E-5</c:v>
                </c:pt>
                <c:pt idx="360">
                  <c:v>1.5708166490999999E-5</c:v>
                </c:pt>
                <c:pt idx="361">
                  <c:v>1.5708166490999999E-5</c:v>
                </c:pt>
                <c:pt idx="362">
                  <c:v>1.5708166490999999E-5</c:v>
                </c:pt>
                <c:pt idx="363">
                  <c:v>1.5708166490999999E-5</c:v>
                </c:pt>
                <c:pt idx="364">
                  <c:v>1.5708166490999999E-5</c:v>
                </c:pt>
                <c:pt idx="365">
                  <c:v>1.5708166490999999E-5</c:v>
                </c:pt>
                <c:pt idx="366">
                  <c:v>1.5708166490999999E-5</c:v>
                </c:pt>
                <c:pt idx="367">
                  <c:v>1.5708166490999999E-5</c:v>
                </c:pt>
                <c:pt idx="368">
                  <c:v>1.5708166490999999E-5</c:v>
                </c:pt>
                <c:pt idx="369">
                  <c:v>1.5708166490999999E-5</c:v>
                </c:pt>
                <c:pt idx="370">
                  <c:v>1.5708166490999999E-5</c:v>
                </c:pt>
                <c:pt idx="371">
                  <c:v>1.5708166490999999E-5</c:v>
                </c:pt>
                <c:pt idx="372">
                  <c:v>1.5708166490999999E-5</c:v>
                </c:pt>
                <c:pt idx="373">
                  <c:v>1.5708166490999999E-5</c:v>
                </c:pt>
                <c:pt idx="374">
                  <c:v>1.5708166490999999E-5</c:v>
                </c:pt>
                <c:pt idx="375">
                  <c:v>1.5708166490999999E-5</c:v>
                </c:pt>
                <c:pt idx="376">
                  <c:v>1.5708166490999999E-5</c:v>
                </c:pt>
                <c:pt idx="377">
                  <c:v>1.5708166490999999E-5</c:v>
                </c:pt>
                <c:pt idx="378">
                  <c:v>1.5708166490999999E-5</c:v>
                </c:pt>
                <c:pt idx="379">
                  <c:v>1.5708166490999999E-5</c:v>
                </c:pt>
                <c:pt idx="380">
                  <c:v>1.5708166490999999E-5</c:v>
                </c:pt>
                <c:pt idx="381">
                  <c:v>1.5708166490999999E-5</c:v>
                </c:pt>
                <c:pt idx="382">
                  <c:v>1.5708166490999999E-5</c:v>
                </c:pt>
                <c:pt idx="383">
                  <c:v>1.5708166490999999E-5</c:v>
                </c:pt>
                <c:pt idx="384">
                  <c:v>1.5708166490999999E-5</c:v>
                </c:pt>
                <c:pt idx="385">
                  <c:v>1.5708166490999999E-5</c:v>
                </c:pt>
                <c:pt idx="386">
                  <c:v>1.5708166490999999E-5</c:v>
                </c:pt>
                <c:pt idx="387">
                  <c:v>1.5708166490999999E-5</c:v>
                </c:pt>
                <c:pt idx="388">
                  <c:v>1.5708166490999999E-5</c:v>
                </c:pt>
                <c:pt idx="389">
                  <c:v>1.5708166490999999E-5</c:v>
                </c:pt>
                <c:pt idx="390">
                  <c:v>1.5708166490999999E-5</c:v>
                </c:pt>
                <c:pt idx="391">
                  <c:v>1.5708166490999999E-5</c:v>
                </c:pt>
                <c:pt idx="392">
                  <c:v>1.5708166490999999E-5</c:v>
                </c:pt>
                <c:pt idx="393">
                  <c:v>1.5708166490999999E-5</c:v>
                </c:pt>
                <c:pt idx="394">
                  <c:v>1.5708166490999999E-5</c:v>
                </c:pt>
                <c:pt idx="395">
                  <c:v>1.5708166490999999E-5</c:v>
                </c:pt>
                <c:pt idx="396">
                  <c:v>1.5708166490999999E-5</c:v>
                </c:pt>
                <c:pt idx="397">
                  <c:v>1.5708166490999999E-5</c:v>
                </c:pt>
                <c:pt idx="398">
                  <c:v>1.5708166490999999E-5</c:v>
                </c:pt>
                <c:pt idx="399">
                  <c:v>1.5708166490999999E-5</c:v>
                </c:pt>
                <c:pt idx="400">
                  <c:v>4.9451025318099998E-5</c:v>
                </c:pt>
                <c:pt idx="401">
                  <c:v>4.9451025318099998E-5</c:v>
                </c:pt>
                <c:pt idx="402">
                  <c:v>4.9451025318099998E-5</c:v>
                </c:pt>
                <c:pt idx="403">
                  <c:v>4.9451025318099998E-5</c:v>
                </c:pt>
                <c:pt idx="404">
                  <c:v>4.9451025318099998E-5</c:v>
                </c:pt>
                <c:pt idx="405">
                  <c:v>4.9451025318099998E-5</c:v>
                </c:pt>
                <c:pt idx="406">
                  <c:v>4.9451025318099998E-5</c:v>
                </c:pt>
                <c:pt idx="407">
                  <c:v>4.9451025318099998E-5</c:v>
                </c:pt>
                <c:pt idx="408">
                  <c:v>4.9451025318099998E-5</c:v>
                </c:pt>
                <c:pt idx="409">
                  <c:v>4.9451025318099998E-5</c:v>
                </c:pt>
                <c:pt idx="410">
                  <c:v>4.9451025318099998E-5</c:v>
                </c:pt>
                <c:pt idx="411">
                  <c:v>4.9451025318099998E-5</c:v>
                </c:pt>
                <c:pt idx="412">
                  <c:v>4.9451025318099998E-5</c:v>
                </c:pt>
                <c:pt idx="413">
                  <c:v>4.9451025318099998E-5</c:v>
                </c:pt>
                <c:pt idx="414">
                  <c:v>4.9451025318099998E-5</c:v>
                </c:pt>
                <c:pt idx="415">
                  <c:v>4.9451025318099998E-5</c:v>
                </c:pt>
                <c:pt idx="416">
                  <c:v>4.9451025318099998E-5</c:v>
                </c:pt>
                <c:pt idx="417">
                  <c:v>4.9451025318099998E-5</c:v>
                </c:pt>
                <c:pt idx="418">
                  <c:v>4.9451025318099998E-5</c:v>
                </c:pt>
                <c:pt idx="419">
                  <c:v>4.9451025318099998E-5</c:v>
                </c:pt>
                <c:pt idx="420">
                  <c:v>4.9451025318099998E-5</c:v>
                </c:pt>
                <c:pt idx="421">
                  <c:v>4.9451025318099998E-5</c:v>
                </c:pt>
                <c:pt idx="422">
                  <c:v>4.9451025318099998E-5</c:v>
                </c:pt>
                <c:pt idx="423">
                  <c:v>4.9451025318099998E-5</c:v>
                </c:pt>
                <c:pt idx="424">
                  <c:v>4.9451025318099998E-5</c:v>
                </c:pt>
                <c:pt idx="425">
                  <c:v>4.9451025318099998E-5</c:v>
                </c:pt>
                <c:pt idx="426">
                  <c:v>4.9451025318099998E-5</c:v>
                </c:pt>
                <c:pt idx="427">
                  <c:v>4.9451025318099998E-5</c:v>
                </c:pt>
                <c:pt idx="428">
                  <c:v>4.9451025318099998E-5</c:v>
                </c:pt>
                <c:pt idx="429">
                  <c:v>4.9451025318099998E-5</c:v>
                </c:pt>
                <c:pt idx="430">
                  <c:v>4.9451025318099998E-5</c:v>
                </c:pt>
                <c:pt idx="431">
                  <c:v>4.9451025318099998E-5</c:v>
                </c:pt>
                <c:pt idx="432">
                  <c:v>4.9451025318099998E-5</c:v>
                </c:pt>
                <c:pt idx="433">
                  <c:v>4.9451025318099998E-5</c:v>
                </c:pt>
                <c:pt idx="434">
                  <c:v>4.9451025318099998E-5</c:v>
                </c:pt>
                <c:pt idx="435">
                  <c:v>4.9451025318099998E-5</c:v>
                </c:pt>
                <c:pt idx="436">
                  <c:v>4.9451025318099998E-5</c:v>
                </c:pt>
                <c:pt idx="437">
                  <c:v>4.9451025318099998E-5</c:v>
                </c:pt>
                <c:pt idx="438">
                  <c:v>4.9451025318099998E-5</c:v>
                </c:pt>
                <c:pt idx="439">
                  <c:v>4.9451025318099998E-5</c:v>
                </c:pt>
                <c:pt idx="440">
                  <c:v>4.9451025318099998E-5</c:v>
                </c:pt>
                <c:pt idx="441">
                  <c:v>4.9451025318099998E-5</c:v>
                </c:pt>
                <c:pt idx="442">
                  <c:v>4.9451025318099998E-5</c:v>
                </c:pt>
                <c:pt idx="443">
                  <c:v>4.9451025318099998E-5</c:v>
                </c:pt>
                <c:pt idx="444">
                  <c:v>4.9451025318099998E-5</c:v>
                </c:pt>
                <c:pt idx="445">
                  <c:v>4.9451025318099998E-5</c:v>
                </c:pt>
                <c:pt idx="446">
                  <c:v>4.9451025318099998E-5</c:v>
                </c:pt>
                <c:pt idx="447">
                  <c:v>4.9451025318099998E-5</c:v>
                </c:pt>
                <c:pt idx="448">
                  <c:v>4.9451025318099998E-5</c:v>
                </c:pt>
                <c:pt idx="449">
                  <c:v>4.9451025318099998E-5</c:v>
                </c:pt>
                <c:pt idx="450" formatCode="General">
                  <c:v>1.40029811829955E-4</c:v>
                </c:pt>
                <c:pt idx="451" formatCode="General">
                  <c:v>1.40029811829955E-4</c:v>
                </c:pt>
                <c:pt idx="452" formatCode="General">
                  <c:v>1.40029811829955E-4</c:v>
                </c:pt>
                <c:pt idx="453" formatCode="General">
                  <c:v>1.40029811829955E-4</c:v>
                </c:pt>
                <c:pt idx="454" formatCode="General">
                  <c:v>1.40029811829955E-4</c:v>
                </c:pt>
                <c:pt idx="455" formatCode="General">
                  <c:v>1.40029811829955E-4</c:v>
                </c:pt>
                <c:pt idx="456" formatCode="General">
                  <c:v>1.40029811829955E-4</c:v>
                </c:pt>
                <c:pt idx="457" formatCode="General">
                  <c:v>1.40029811829955E-4</c:v>
                </c:pt>
                <c:pt idx="458" formatCode="General">
                  <c:v>1.40029811829955E-4</c:v>
                </c:pt>
                <c:pt idx="459" formatCode="General">
                  <c:v>1.40029811829955E-4</c:v>
                </c:pt>
                <c:pt idx="460" formatCode="General">
                  <c:v>1.40029811829955E-4</c:v>
                </c:pt>
                <c:pt idx="461" formatCode="General">
                  <c:v>1.40029811829955E-4</c:v>
                </c:pt>
                <c:pt idx="462" formatCode="General">
                  <c:v>1.40029811829955E-4</c:v>
                </c:pt>
                <c:pt idx="463" formatCode="General">
                  <c:v>1.40029811829955E-4</c:v>
                </c:pt>
                <c:pt idx="464" formatCode="General">
                  <c:v>1.40029811829955E-4</c:v>
                </c:pt>
                <c:pt idx="465" formatCode="General">
                  <c:v>1.40029811829955E-4</c:v>
                </c:pt>
                <c:pt idx="466" formatCode="General">
                  <c:v>1.40029811829955E-4</c:v>
                </c:pt>
                <c:pt idx="467" formatCode="General">
                  <c:v>1.40029811829955E-4</c:v>
                </c:pt>
                <c:pt idx="468" formatCode="General">
                  <c:v>1.40029811829955E-4</c:v>
                </c:pt>
                <c:pt idx="469" formatCode="General">
                  <c:v>1.40029811829955E-4</c:v>
                </c:pt>
                <c:pt idx="470" formatCode="General">
                  <c:v>1.40029811829955E-4</c:v>
                </c:pt>
                <c:pt idx="471" formatCode="General">
                  <c:v>1.40029811829955E-4</c:v>
                </c:pt>
                <c:pt idx="472" formatCode="General">
                  <c:v>1.40029811829955E-4</c:v>
                </c:pt>
                <c:pt idx="473" formatCode="General">
                  <c:v>1.40029811829955E-4</c:v>
                </c:pt>
                <c:pt idx="474" formatCode="General">
                  <c:v>1.40029811829955E-4</c:v>
                </c:pt>
                <c:pt idx="475" formatCode="General">
                  <c:v>1.40029811829955E-4</c:v>
                </c:pt>
                <c:pt idx="476" formatCode="General">
                  <c:v>1.40029811829955E-4</c:v>
                </c:pt>
                <c:pt idx="477" formatCode="General">
                  <c:v>1.40029811829955E-4</c:v>
                </c:pt>
                <c:pt idx="478" formatCode="General">
                  <c:v>1.40029811829955E-4</c:v>
                </c:pt>
                <c:pt idx="479" formatCode="General">
                  <c:v>1.40029811829955E-4</c:v>
                </c:pt>
                <c:pt idx="480" formatCode="General">
                  <c:v>1.40029811829955E-4</c:v>
                </c:pt>
                <c:pt idx="481" formatCode="General">
                  <c:v>1.40029811829955E-4</c:v>
                </c:pt>
                <c:pt idx="482" formatCode="General">
                  <c:v>1.40029811829955E-4</c:v>
                </c:pt>
                <c:pt idx="483" formatCode="General">
                  <c:v>1.40029811829955E-4</c:v>
                </c:pt>
                <c:pt idx="484" formatCode="General">
                  <c:v>1.40029811829955E-4</c:v>
                </c:pt>
                <c:pt idx="485" formatCode="General">
                  <c:v>1.40029811829955E-4</c:v>
                </c:pt>
                <c:pt idx="486" formatCode="General">
                  <c:v>1.40029811829955E-4</c:v>
                </c:pt>
                <c:pt idx="487" formatCode="General">
                  <c:v>1.40029811829955E-4</c:v>
                </c:pt>
                <c:pt idx="488" formatCode="General">
                  <c:v>1.40029811829955E-4</c:v>
                </c:pt>
                <c:pt idx="489" formatCode="General">
                  <c:v>1.40029811829955E-4</c:v>
                </c:pt>
                <c:pt idx="490" formatCode="General">
                  <c:v>1.40029811829955E-4</c:v>
                </c:pt>
                <c:pt idx="491" formatCode="General">
                  <c:v>1.40029811829955E-4</c:v>
                </c:pt>
                <c:pt idx="492" formatCode="General">
                  <c:v>1.40029811829955E-4</c:v>
                </c:pt>
                <c:pt idx="493" formatCode="General">
                  <c:v>1.40029811829955E-4</c:v>
                </c:pt>
                <c:pt idx="494" formatCode="General">
                  <c:v>1.40029811829955E-4</c:v>
                </c:pt>
                <c:pt idx="495" formatCode="General">
                  <c:v>1.40029811829955E-4</c:v>
                </c:pt>
                <c:pt idx="496" formatCode="General">
                  <c:v>1.40029811829955E-4</c:v>
                </c:pt>
                <c:pt idx="497" formatCode="General">
                  <c:v>1.40029811829955E-4</c:v>
                </c:pt>
                <c:pt idx="498" formatCode="General">
                  <c:v>1.40029811829955E-4</c:v>
                </c:pt>
                <c:pt idx="499" formatCode="General">
                  <c:v>1.40029811829955E-4</c:v>
                </c:pt>
                <c:pt idx="500" formatCode="General">
                  <c:v>1.40029811829955E-4</c:v>
                </c:pt>
                <c:pt idx="501" formatCode="General">
                  <c:v>1.40029811829955E-4</c:v>
                </c:pt>
                <c:pt idx="502" formatCode="General">
                  <c:v>1.40029811829955E-4</c:v>
                </c:pt>
                <c:pt idx="503" formatCode="General">
                  <c:v>1.40029811829955E-4</c:v>
                </c:pt>
                <c:pt idx="504" formatCode="General">
                  <c:v>1.40029811829955E-4</c:v>
                </c:pt>
                <c:pt idx="505" formatCode="General">
                  <c:v>1.40029811829955E-4</c:v>
                </c:pt>
                <c:pt idx="506" formatCode="General">
                  <c:v>1.40029811829955E-4</c:v>
                </c:pt>
                <c:pt idx="507" formatCode="General">
                  <c:v>1.40029811829955E-4</c:v>
                </c:pt>
                <c:pt idx="508" formatCode="General">
                  <c:v>1.40029811829955E-4</c:v>
                </c:pt>
                <c:pt idx="509" formatCode="General">
                  <c:v>1.40029811829955E-4</c:v>
                </c:pt>
                <c:pt idx="510" formatCode="General">
                  <c:v>1.40029811829955E-4</c:v>
                </c:pt>
                <c:pt idx="511" formatCode="General">
                  <c:v>1.40029811829955E-4</c:v>
                </c:pt>
                <c:pt idx="512" formatCode="General">
                  <c:v>1.40029811829955E-4</c:v>
                </c:pt>
                <c:pt idx="513" formatCode="General">
                  <c:v>1.40029811829955E-4</c:v>
                </c:pt>
                <c:pt idx="514" formatCode="General">
                  <c:v>1.40029811829955E-4</c:v>
                </c:pt>
                <c:pt idx="515" formatCode="General">
                  <c:v>1.40029811829955E-4</c:v>
                </c:pt>
                <c:pt idx="516" formatCode="General">
                  <c:v>1.40029811829955E-4</c:v>
                </c:pt>
                <c:pt idx="517" formatCode="General">
                  <c:v>1.40029811829955E-4</c:v>
                </c:pt>
                <c:pt idx="518" formatCode="General">
                  <c:v>1.40029811829955E-4</c:v>
                </c:pt>
                <c:pt idx="519" formatCode="General">
                  <c:v>1.40029811829955E-4</c:v>
                </c:pt>
                <c:pt idx="520" formatCode="General">
                  <c:v>1.40029811829955E-4</c:v>
                </c:pt>
                <c:pt idx="521" formatCode="General">
                  <c:v>1.40029811829955E-4</c:v>
                </c:pt>
                <c:pt idx="522" formatCode="General">
                  <c:v>1.40029811829955E-4</c:v>
                </c:pt>
                <c:pt idx="523" formatCode="General">
                  <c:v>1.40029811829955E-4</c:v>
                </c:pt>
                <c:pt idx="524" formatCode="General">
                  <c:v>1.40029811829955E-4</c:v>
                </c:pt>
                <c:pt idx="525" formatCode="General">
                  <c:v>1.40029811829955E-4</c:v>
                </c:pt>
                <c:pt idx="526" formatCode="General">
                  <c:v>1.40029811829955E-4</c:v>
                </c:pt>
                <c:pt idx="527" formatCode="General">
                  <c:v>1.40029811829955E-4</c:v>
                </c:pt>
                <c:pt idx="528" formatCode="General">
                  <c:v>1.40029811829955E-4</c:v>
                </c:pt>
                <c:pt idx="529" formatCode="General">
                  <c:v>1.40029811829955E-4</c:v>
                </c:pt>
                <c:pt idx="530" formatCode="General">
                  <c:v>1.40029811829955E-4</c:v>
                </c:pt>
                <c:pt idx="531" formatCode="General">
                  <c:v>1.40029811829955E-4</c:v>
                </c:pt>
                <c:pt idx="532" formatCode="General">
                  <c:v>1.40029811829955E-4</c:v>
                </c:pt>
                <c:pt idx="533" formatCode="General">
                  <c:v>1.40029811829955E-4</c:v>
                </c:pt>
                <c:pt idx="534" formatCode="General">
                  <c:v>1.40029811829955E-4</c:v>
                </c:pt>
                <c:pt idx="535" formatCode="General">
                  <c:v>1.40029811829955E-4</c:v>
                </c:pt>
                <c:pt idx="536" formatCode="General">
                  <c:v>1.40029811829955E-4</c:v>
                </c:pt>
                <c:pt idx="537" formatCode="General">
                  <c:v>1.40029811829955E-4</c:v>
                </c:pt>
                <c:pt idx="538" formatCode="General">
                  <c:v>1.40029811829955E-4</c:v>
                </c:pt>
                <c:pt idx="539" formatCode="General">
                  <c:v>1.40029811829955E-4</c:v>
                </c:pt>
                <c:pt idx="540" formatCode="General">
                  <c:v>1.40029811829955E-4</c:v>
                </c:pt>
                <c:pt idx="541" formatCode="General">
                  <c:v>1.40029811829955E-4</c:v>
                </c:pt>
                <c:pt idx="542" formatCode="General">
                  <c:v>1.40029811829955E-4</c:v>
                </c:pt>
                <c:pt idx="543" formatCode="General">
                  <c:v>1.40029811829955E-4</c:v>
                </c:pt>
                <c:pt idx="544" formatCode="General">
                  <c:v>1.40029811829955E-4</c:v>
                </c:pt>
                <c:pt idx="545" formatCode="General">
                  <c:v>1.40029811829955E-4</c:v>
                </c:pt>
                <c:pt idx="546" formatCode="General">
                  <c:v>1.40029811829955E-4</c:v>
                </c:pt>
                <c:pt idx="547" formatCode="General">
                  <c:v>1.40029811829955E-4</c:v>
                </c:pt>
                <c:pt idx="548" formatCode="General">
                  <c:v>1.40029811829955E-4</c:v>
                </c:pt>
                <c:pt idx="549" formatCode="General">
                  <c:v>1.40029811829955E-4</c:v>
                </c:pt>
                <c:pt idx="550" formatCode="General">
                  <c:v>1.40029811829955E-4</c:v>
                </c:pt>
                <c:pt idx="551" formatCode="General">
                  <c:v>1.40029811829955E-4</c:v>
                </c:pt>
                <c:pt idx="552" formatCode="General">
                  <c:v>1.40029811829955E-4</c:v>
                </c:pt>
                <c:pt idx="553" formatCode="General">
                  <c:v>1.40029811829955E-4</c:v>
                </c:pt>
                <c:pt idx="554" formatCode="General">
                  <c:v>1.40029811829955E-4</c:v>
                </c:pt>
                <c:pt idx="555" formatCode="General">
                  <c:v>1.40029811829955E-4</c:v>
                </c:pt>
                <c:pt idx="556" formatCode="General">
                  <c:v>1.40029811829955E-4</c:v>
                </c:pt>
                <c:pt idx="557" formatCode="General">
                  <c:v>1.40029811829955E-4</c:v>
                </c:pt>
                <c:pt idx="558" formatCode="General">
                  <c:v>1.40029811829955E-4</c:v>
                </c:pt>
                <c:pt idx="559" formatCode="General">
                  <c:v>1.40029811829955E-4</c:v>
                </c:pt>
                <c:pt idx="560" formatCode="General">
                  <c:v>1.40029811829955E-4</c:v>
                </c:pt>
                <c:pt idx="561" formatCode="General">
                  <c:v>1.40029811829955E-4</c:v>
                </c:pt>
                <c:pt idx="562" formatCode="General">
                  <c:v>1.40029811829955E-4</c:v>
                </c:pt>
                <c:pt idx="563" formatCode="General">
                  <c:v>1.40029811829955E-4</c:v>
                </c:pt>
                <c:pt idx="564" formatCode="General">
                  <c:v>1.40029811829955E-4</c:v>
                </c:pt>
                <c:pt idx="565" formatCode="General">
                  <c:v>1.40029811829955E-4</c:v>
                </c:pt>
                <c:pt idx="566" formatCode="General">
                  <c:v>1.40029811829955E-4</c:v>
                </c:pt>
                <c:pt idx="567" formatCode="General">
                  <c:v>1.40029811829955E-4</c:v>
                </c:pt>
                <c:pt idx="568" formatCode="General">
                  <c:v>1.40029811829955E-4</c:v>
                </c:pt>
                <c:pt idx="569" formatCode="General">
                  <c:v>1.40029811829955E-4</c:v>
                </c:pt>
                <c:pt idx="570" formatCode="General">
                  <c:v>1.40029811829955E-4</c:v>
                </c:pt>
                <c:pt idx="571" formatCode="General">
                  <c:v>1.40029811829955E-4</c:v>
                </c:pt>
                <c:pt idx="572" formatCode="General">
                  <c:v>1.40029811829955E-4</c:v>
                </c:pt>
                <c:pt idx="573" formatCode="General">
                  <c:v>1.40029811829955E-4</c:v>
                </c:pt>
                <c:pt idx="574" formatCode="General">
                  <c:v>1.40029811829955E-4</c:v>
                </c:pt>
                <c:pt idx="575" formatCode="General">
                  <c:v>1.40029811829955E-4</c:v>
                </c:pt>
                <c:pt idx="576" formatCode="General">
                  <c:v>1.40029811829955E-4</c:v>
                </c:pt>
                <c:pt idx="577" formatCode="General">
                  <c:v>1.40029811829955E-4</c:v>
                </c:pt>
                <c:pt idx="578" formatCode="General">
                  <c:v>1.40029811829955E-4</c:v>
                </c:pt>
                <c:pt idx="579" formatCode="General">
                  <c:v>1.40029811829955E-4</c:v>
                </c:pt>
                <c:pt idx="580" formatCode="General">
                  <c:v>1.40029811829955E-4</c:v>
                </c:pt>
                <c:pt idx="581" formatCode="General">
                  <c:v>1.40029811829955E-4</c:v>
                </c:pt>
                <c:pt idx="582" formatCode="General">
                  <c:v>1.40029811829955E-4</c:v>
                </c:pt>
                <c:pt idx="583" formatCode="General">
                  <c:v>1.40029811829955E-4</c:v>
                </c:pt>
                <c:pt idx="584" formatCode="General">
                  <c:v>1.40029811829955E-4</c:v>
                </c:pt>
                <c:pt idx="585" formatCode="General">
                  <c:v>1.40029811829955E-4</c:v>
                </c:pt>
                <c:pt idx="586" formatCode="General">
                  <c:v>1.40029811829955E-4</c:v>
                </c:pt>
                <c:pt idx="587" formatCode="General">
                  <c:v>1.40029811829955E-4</c:v>
                </c:pt>
                <c:pt idx="588" formatCode="General">
                  <c:v>1.40029811829955E-4</c:v>
                </c:pt>
                <c:pt idx="589" formatCode="General">
                  <c:v>1.40029811829955E-4</c:v>
                </c:pt>
                <c:pt idx="590" formatCode="General">
                  <c:v>1.40029811829955E-4</c:v>
                </c:pt>
                <c:pt idx="591" formatCode="General">
                  <c:v>1.40029811829955E-4</c:v>
                </c:pt>
                <c:pt idx="592" formatCode="General">
                  <c:v>1.40029811829955E-4</c:v>
                </c:pt>
                <c:pt idx="593" formatCode="General">
                  <c:v>1.40029811829955E-4</c:v>
                </c:pt>
                <c:pt idx="594" formatCode="General">
                  <c:v>1.40029811829955E-4</c:v>
                </c:pt>
                <c:pt idx="595" formatCode="General">
                  <c:v>1.40029811829955E-4</c:v>
                </c:pt>
                <c:pt idx="596" formatCode="General">
                  <c:v>1.40029811829955E-4</c:v>
                </c:pt>
                <c:pt idx="597" formatCode="General">
                  <c:v>1.40029811829955E-4</c:v>
                </c:pt>
                <c:pt idx="598" formatCode="General">
                  <c:v>1.40029811829955E-4</c:v>
                </c:pt>
                <c:pt idx="599" formatCode="General">
                  <c:v>1.40029811829955E-4</c:v>
                </c:pt>
                <c:pt idx="600" formatCode="General">
                  <c:v>1.40029811829955E-4</c:v>
                </c:pt>
                <c:pt idx="601" formatCode="General">
                  <c:v>1.40029811829955E-4</c:v>
                </c:pt>
                <c:pt idx="602" formatCode="General">
                  <c:v>1.40029811829955E-4</c:v>
                </c:pt>
                <c:pt idx="603" formatCode="General">
                  <c:v>1.40029811829955E-4</c:v>
                </c:pt>
                <c:pt idx="604" formatCode="General">
                  <c:v>1.40029811829955E-4</c:v>
                </c:pt>
                <c:pt idx="605" formatCode="General">
                  <c:v>1.40029811829955E-4</c:v>
                </c:pt>
                <c:pt idx="606" formatCode="General">
                  <c:v>1.40029811829955E-4</c:v>
                </c:pt>
                <c:pt idx="607" formatCode="General">
                  <c:v>1.40029811829955E-4</c:v>
                </c:pt>
                <c:pt idx="608" formatCode="General">
                  <c:v>1.40029811829955E-4</c:v>
                </c:pt>
                <c:pt idx="609" formatCode="General">
                  <c:v>1.40029811829955E-4</c:v>
                </c:pt>
                <c:pt idx="610" formatCode="General">
                  <c:v>1.40029811829955E-4</c:v>
                </c:pt>
                <c:pt idx="611" formatCode="General">
                  <c:v>1.40029811829955E-4</c:v>
                </c:pt>
                <c:pt idx="612" formatCode="General">
                  <c:v>1.40029811829955E-4</c:v>
                </c:pt>
                <c:pt idx="613" formatCode="General">
                  <c:v>1.40029811829955E-4</c:v>
                </c:pt>
                <c:pt idx="614" formatCode="General">
                  <c:v>1.40029811829955E-4</c:v>
                </c:pt>
                <c:pt idx="615" formatCode="General">
                  <c:v>1.40029811829955E-4</c:v>
                </c:pt>
                <c:pt idx="616" formatCode="General">
                  <c:v>1.40029811829955E-4</c:v>
                </c:pt>
                <c:pt idx="617" formatCode="General">
                  <c:v>1.40029811829955E-4</c:v>
                </c:pt>
                <c:pt idx="618" formatCode="General">
                  <c:v>1.40029811829955E-4</c:v>
                </c:pt>
                <c:pt idx="619" formatCode="General">
                  <c:v>1.40029811829955E-4</c:v>
                </c:pt>
                <c:pt idx="620" formatCode="General">
                  <c:v>1.40029811829955E-4</c:v>
                </c:pt>
                <c:pt idx="621" formatCode="General">
                  <c:v>1.40029811829955E-4</c:v>
                </c:pt>
                <c:pt idx="622" formatCode="General">
                  <c:v>1.40029811829955E-4</c:v>
                </c:pt>
                <c:pt idx="623" formatCode="General">
                  <c:v>1.40029811829955E-4</c:v>
                </c:pt>
                <c:pt idx="624" formatCode="General">
                  <c:v>1.40029811829955E-4</c:v>
                </c:pt>
                <c:pt idx="625" formatCode="General">
                  <c:v>1.40029811829955E-4</c:v>
                </c:pt>
                <c:pt idx="626" formatCode="General">
                  <c:v>1.40029811829955E-4</c:v>
                </c:pt>
                <c:pt idx="627" formatCode="General">
                  <c:v>1.40029811829955E-4</c:v>
                </c:pt>
                <c:pt idx="628" formatCode="General">
                  <c:v>1.40029811829955E-4</c:v>
                </c:pt>
                <c:pt idx="629" formatCode="General">
                  <c:v>1.40029811829955E-4</c:v>
                </c:pt>
                <c:pt idx="630" formatCode="General">
                  <c:v>1.40029811829955E-4</c:v>
                </c:pt>
                <c:pt idx="631" formatCode="General">
                  <c:v>1.40029811829955E-4</c:v>
                </c:pt>
                <c:pt idx="632" formatCode="General">
                  <c:v>1.40029811829955E-4</c:v>
                </c:pt>
                <c:pt idx="633" formatCode="General">
                  <c:v>1.40029811829955E-4</c:v>
                </c:pt>
                <c:pt idx="634" formatCode="General">
                  <c:v>1.40029811829955E-4</c:v>
                </c:pt>
                <c:pt idx="635" formatCode="General">
                  <c:v>1.40029811829955E-4</c:v>
                </c:pt>
                <c:pt idx="636" formatCode="General">
                  <c:v>1.40029811829955E-4</c:v>
                </c:pt>
                <c:pt idx="637" formatCode="General">
                  <c:v>1.40029811829955E-4</c:v>
                </c:pt>
                <c:pt idx="638" formatCode="General">
                  <c:v>1.40029811829955E-4</c:v>
                </c:pt>
                <c:pt idx="639" formatCode="General">
                  <c:v>1.40029811829955E-4</c:v>
                </c:pt>
                <c:pt idx="640" formatCode="General">
                  <c:v>1.40029811829955E-4</c:v>
                </c:pt>
                <c:pt idx="641" formatCode="General">
                  <c:v>1.40029811829955E-4</c:v>
                </c:pt>
                <c:pt idx="642" formatCode="General">
                  <c:v>1.40029811829955E-4</c:v>
                </c:pt>
                <c:pt idx="643" formatCode="General">
                  <c:v>1.40029811829955E-4</c:v>
                </c:pt>
                <c:pt idx="644" formatCode="General">
                  <c:v>1.40029811829955E-4</c:v>
                </c:pt>
                <c:pt idx="645" formatCode="General">
                  <c:v>1.40029811829955E-4</c:v>
                </c:pt>
                <c:pt idx="646" formatCode="General">
                  <c:v>1.40029811829955E-4</c:v>
                </c:pt>
                <c:pt idx="647" formatCode="General">
                  <c:v>1.40029811829955E-4</c:v>
                </c:pt>
                <c:pt idx="648" formatCode="General">
                  <c:v>1.40029811829955E-4</c:v>
                </c:pt>
                <c:pt idx="649" formatCode="General">
                  <c:v>1.40029811829955E-4</c:v>
                </c:pt>
                <c:pt idx="650" formatCode="General">
                  <c:v>1.40029811829955E-4</c:v>
                </c:pt>
                <c:pt idx="651" formatCode="General">
                  <c:v>1.40029811829955E-4</c:v>
                </c:pt>
                <c:pt idx="652" formatCode="General">
                  <c:v>1.40029811829955E-4</c:v>
                </c:pt>
                <c:pt idx="653" formatCode="General">
                  <c:v>1.40029811829955E-4</c:v>
                </c:pt>
                <c:pt idx="654" formatCode="General">
                  <c:v>1.40029811829955E-4</c:v>
                </c:pt>
                <c:pt idx="655" formatCode="General">
                  <c:v>1.40029811829955E-4</c:v>
                </c:pt>
                <c:pt idx="656" formatCode="General">
                  <c:v>1.40029811829955E-4</c:v>
                </c:pt>
                <c:pt idx="657" formatCode="General">
                  <c:v>1.40029811829955E-4</c:v>
                </c:pt>
                <c:pt idx="658" formatCode="General">
                  <c:v>1.40029811829955E-4</c:v>
                </c:pt>
                <c:pt idx="659" formatCode="General">
                  <c:v>1.40029811829955E-4</c:v>
                </c:pt>
                <c:pt idx="660" formatCode="General">
                  <c:v>1.40029811829955E-4</c:v>
                </c:pt>
                <c:pt idx="661" formatCode="General">
                  <c:v>1.40029811829955E-4</c:v>
                </c:pt>
                <c:pt idx="662" formatCode="General">
                  <c:v>1.40029811829955E-4</c:v>
                </c:pt>
                <c:pt idx="663" formatCode="General">
                  <c:v>1.40029811829955E-4</c:v>
                </c:pt>
                <c:pt idx="664" formatCode="General">
                  <c:v>1.40029811829955E-4</c:v>
                </c:pt>
                <c:pt idx="665" formatCode="General">
                  <c:v>1.40029811829955E-4</c:v>
                </c:pt>
                <c:pt idx="666" formatCode="General">
                  <c:v>1.40029811829955E-4</c:v>
                </c:pt>
                <c:pt idx="667" formatCode="General">
                  <c:v>1.40029811829955E-4</c:v>
                </c:pt>
                <c:pt idx="668" formatCode="General">
                  <c:v>1.40029811829955E-4</c:v>
                </c:pt>
                <c:pt idx="669" formatCode="General">
                  <c:v>1.40029811829955E-4</c:v>
                </c:pt>
                <c:pt idx="670" formatCode="General">
                  <c:v>1.40029811829955E-4</c:v>
                </c:pt>
                <c:pt idx="671" formatCode="General">
                  <c:v>1.40029811829955E-4</c:v>
                </c:pt>
                <c:pt idx="672" formatCode="General">
                  <c:v>1.40029811829955E-4</c:v>
                </c:pt>
                <c:pt idx="673" formatCode="General">
                  <c:v>1.40029811829955E-4</c:v>
                </c:pt>
                <c:pt idx="674" formatCode="General">
                  <c:v>1.40029811829955E-4</c:v>
                </c:pt>
                <c:pt idx="675" formatCode="General">
                  <c:v>1.40029811829955E-4</c:v>
                </c:pt>
                <c:pt idx="676" formatCode="General">
                  <c:v>1.40029811829955E-4</c:v>
                </c:pt>
                <c:pt idx="677" formatCode="General">
                  <c:v>1.40029811829955E-4</c:v>
                </c:pt>
                <c:pt idx="678" formatCode="General">
                  <c:v>1.40029811829955E-4</c:v>
                </c:pt>
                <c:pt idx="679" formatCode="General">
                  <c:v>1.40029811829955E-4</c:v>
                </c:pt>
                <c:pt idx="680" formatCode="General">
                  <c:v>1.40029811829955E-4</c:v>
                </c:pt>
                <c:pt idx="681" formatCode="General">
                  <c:v>1.40029811829955E-4</c:v>
                </c:pt>
                <c:pt idx="682" formatCode="General">
                  <c:v>1.40029811829955E-4</c:v>
                </c:pt>
                <c:pt idx="683" formatCode="General">
                  <c:v>1.40029811829955E-4</c:v>
                </c:pt>
                <c:pt idx="684" formatCode="General">
                  <c:v>1.40029811829955E-4</c:v>
                </c:pt>
                <c:pt idx="685" formatCode="General">
                  <c:v>1.40029811829955E-4</c:v>
                </c:pt>
                <c:pt idx="686" formatCode="General">
                  <c:v>1.40029811829955E-4</c:v>
                </c:pt>
                <c:pt idx="687" formatCode="General">
                  <c:v>1.40029811829955E-4</c:v>
                </c:pt>
                <c:pt idx="688" formatCode="General">
                  <c:v>1.40029811829955E-4</c:v>
                </c:pt>
                <c:pt idx="689" formatCode="General">
                  <c:v>1.40029811829955E-4</c:v>
                </c:pt>
                <c:pt idx="690" formatCode="General">
                  <c:v>1.40029811829955E-4</c:v>
                </c:pt>
                <c:pt idx="691" formatCode="General">
                  <c:v>1.40029811829955E-4</c:v>
                </c:pt>
                <c:pt idx="692" formatCode="General">
                  <c:v>1.40029811829955E-4</c:v>
                </c:pt>
                <c:pt idx="693" formatCode="General">
                  <c:v>1.40029811829955E-4</c:v>
                </c:pt>
                <c:pt idx="694" formatCode="General">
                  <c:v>1.40029811829955E-4</c:v>
                </c:pt>
                <c:pt idx="695" formatCode="General">
                  <c:v>1.40029811829955E-4</c:v>
                </c:pt>
                <c:pt idx="696" formatCode="General">
                  <c:v>1.40029811829955E-4</c:v>
                </c:pt>
                <c:pt idx="697" formatCode="General">
                  <c:v>1.40029811829955E-4</c:v>
                </c:pt>
                <c:pt idx="698" formatCode="General">
                  <c:v>1.40029811829955E-4</c:v>
                </c:pt>
                <c:pt idx="699" formatCode="General">
                  <c:v>1.40029811829955E-4</c:v>
                </c:pt>
                <c:pt idx="700" formatCode="General">
                  <c:v>1.40029811829955E-4</c:v>
                </c:pt>
                <c:pt idx="701" formatCode="General">
                  <c:v>1.40029811829955E-4</c:v>
                </c:pt>
                <c:pt idx="702" formatCode="General">
                  <c:v>1.40029811829955E-4</c:v>
                </c:pt>
                <c:pt idx="703" formatCode="General">
                  <c:v>1.40029811829955E-4</c:v>
                </c:pt>
                <c:pt idx="704" formatCode="General">
                  <c:v>1.40029811829955E-4</c:v>
                </c:pt>
                <c:pt idx="705" formatCode="General">
                  <c:v>1.40029811829955E-4</c:v>
                </c:pt>
                <c:pt idx="706" formatCode="General">
                  <c:v>1.40029811829955E-4</c:v>
                </c:pt>
                <c:pt idx="707" formatCode="General">
                  <c:v>1.40029811829955E-4</c:v>
                </c:pt>
                <c:pt idx="708" formatCode="General">
                  <c:v>1.40029811829955E-4</c:v>
                </c:pt>
                <c:pt idx="709" formatCode="General">
                  <c:v>1.40029811829955E-4</c:v>
                </c:pt>
                <c:pt idx="710" formatCode="General">
                  <c:v>1.40029811829955E-4</c:v>
                </c:pt>
                <c:pt idx="711" formatCode="General">
                  <c:v>1.40029811829955E-4</c:v>
                </c:pt>
                <c:pt idx="712" formatCode="General">
                  <c:v>1.40029811829955E-4</c:v>
                </c:pt>
                <c:pt idx="713" formatCode="General">
                  <c:v>1.40029811829955E-4</c:v>
                </c:pt>
                <c:pt idx="714" formatCode="General">
                  <c:v>1.40029811829955E-4</c:v>
                </c:pt>
                <c:pt idx="715" formatCode="General">
                  <c:v>1.40029811829955E-4</c:v>
                </c:pt>
                <c:pt idx="716" formatCode="General">
                  <c:v>1.40029811829955E-4</c:v>
                </c:pt>
                <c:pt idx="717" formatCode="General">
                  <c:v>1.40029811829955E-4</c:v>
                </c:pt>
                <c:pt idx="718" formatCode="General">
                  <c:v>1.40029811829955E-4</c:v>
                </c:pt>
                <c:pt idx="719" formatCode="General">
                  <c:v>1.40029811829955E-4</c:v>
                </c:pt>
                <c:pt idx="720" formatCode="General">
                  <c:v>1.40029811829955E-4</c:v>
                </c:pt>
                <c:pt idx="721" formatCode="General">
                  <c:v>1.40029811829955E-4</c:v>
                </c:pt>
                <c:pt idx="722" formatCode="General">
                  <c:v>1.40029811829955E-4</c:v>
                </c:pt>
                <c:pt idx="723" formatCode="General">
                  <c:v>1.40029811829955E-4</c:v>
                </c:pt>
                <c:pt idx="724" formatCode="General">
                  <c:v>1.40029811829955E-4</c:v>
                </c:pt>
                <c:pt idx="725" formatCode="General">
                  <c:v>1.40029811829955E-4</c:v>
                </c:pt>
                <c:pt idx="726" formatCode="General">
                  <c:v>1.40029811829955E-4</c:v>
                </c:pt>
                <c:pt idx="727" formatCode="General">
                  <c:v>1.40029811829955E-4</c:v>
                </c:pt>
                <c:pt idx="728" formatCode="General">
                  <c:v>1.40029811829955E-4</c:v>
                </c:pt>
                <c:pt idx="729" formatCode="General">
                  <c:v>1.40029811829955E-4</c:v>
                </c:pt>
                <c:pt idx="730" formatCode="General">
                  <c:v>1.40029811829955E-4</c:v>
                </c:pt>
                <c:pt idx="731" formatCode="General">
                  <c:v>1.40029811829955E-4</c:v>
                </c:pt>
                <c:pt idx="732" formatCode="General">
                  <c:v>1.40029811829955E-4</c:v>
                </c:pt>
                <c:pt idx="733" formatCode="General">
                  <c:v>1.40029811829955E-4</c:v>
                </c:pt>
                <c:pt idx="734" formatCode="General">
                  <c:v>1.40029811829955E-4</c:v>
                </c:pt>
                <c:pt idx="735" formatCode="General">
                  <c:v>1.40029811829955E-4</c:v>
                </c:pt>
                <c:pt idx="736" formatCode="General">
                  <c:v>1.40029811829955E-4</c:v>
                </c:pt>
                <c:pt idx="737" formatCode="General">
                  <c:v>1.40029811829955E-4</c:v>
                </c:pt>
                <c:pt idx="738" formatCode="General">
                  <c:v>1.40029811829955E-4</c:v>
                </c:pt>
                <c:pt idx="739" formatCode="General">
                  <c:v>1.40029811829955E-4</c:v>
                </c:pt>
                <c:pt idx="740" formatCode="General">
                  <c:v>1.40029811829955E-4</c:v>
                </c:pt>
                <c:pt idx="741" formatCode="General">
                  <c:v>1.40029811829955E-4</c:v>
                </c:pt>
                <c:pt idx="742" formatCode="General">
                  <c:v>1.40029811829955E-4</c:v>
                </c:pt>
                <c:pt idx="743" formatCode="General">
                  <c:v>1.40029811829955E-4</c:v>
                </c:pt>
                <c:pt idx="744" formatCode="General">
                  <c:v>1.40029811829955E-4</c:v>
                </c:pt>
                <c:pt idx="745" formatCode="General">
                  <c:v>1.40029811829955E-4</c:v>
                </c:pt>
                <c:pt idx="746" formatCode="General">
                  <c:v>1.40029811829955E-4</c:v>
                </c:pt>
                <c:pt idx="747" formatCode="General">
                  <c:v>1.40029811829955E-4</c:v>
                </c:pt>
                <c:pt idx="748" formatCode="General">
                  <c:v>1.40029811829955E-4</c:v>
                </c:pt>
                <c:pt idx="749" formatCode="General">
                  <c:v>1.40029811829955E-4</c:v>
                </c:pt>
                <c:pt idx="750" formatCode="General">
                  <c:v>1.40029811829955E-4</c:v>
                </c:pt>
                <c:pt idx="751" formatCode="General">
                  <c:v>1.40029811829955E-4</c:v>
                </c:pt>
                <c:pt idx="752" formatCode="General">
                  <c:v>1.40029811829955E-4</c:v>
                </c:pt>
                <c:pt idx="753" formatCode="General">
                  <c:v>1.40029811829955E-4</c:v>
                </c:pt>
                <c:pt idx="754" formatCode="General">
                  <c:v>1.40029811829955E-4</c:v>
                </c:pt>
                <c:pt idx="755" formatCode="General">
                  <c:v>1.40029811829955E-4</c:v>
                </c:pt>
                <c:pt idx="756" formatCode="General">
                  <c:v>1.40029811829955E-4</c:v>
                </c:pt>
                <c:pt idx="757" formatCode="General">
                  <c:v>1.40029811829955E-4</c:v>
                </c:pt>
                <c:pt idx="758" formatCode="General">
                  <c:v>1.40029811829955E-4</c:v>
                </c:pt>
                <c:pt idx="759" formatCode="General">
                  <c:v>1.40029811829955E-4</c:v>
                </c:pt>
                <c:pt idx="760" formatCode="General">
                  <c:v>1.40029811829955E-4</c:v>
                </c:pt>
                <c:pt idx="761" formatCode="General">
                  <c:v>1.40029811829955E-4</c:v>
                </c:pt>
                <c:pt idx="762" formatCode="General">
                  <c:v>1.40029811829955E-4</c:v>
                </c:pt>
                <c:pt idx="763" formatCode="General">
                  <c:v>1.40029811829955E-4</c:v>
                </c:pt>
                <c:pt idx="764" formatCode="General">
                  <c:v>1.40029811829955E-4</c:v>
                </c:pt>
                <c:pt idx="765" formatCode="General">
                  <c:v>1.40029811829955E-4</c:v>
                </c:pt>
                <c:pt idx="766" formatCode="General">
                  <c:v>1.40029811829955E-4</c:v>
                </c:pt>
                <c:pt idx="767" formatCode="General">
                  <c:v>1.40029811829955E-4</c:v>
                </c:pt>
                <c:pt idx="768" formatCode="General">
                  <c:v>1.40029811829955E-4</c:v>
                </c:pt>
                <c:pt idx="769" formatCode="General">
                  <c:v>1.40029811829955E-4</c:v>
                </c:pt>
                <c:pt idx="770" formatCode="General">
                  <c:v>1.40029811829955E-4</c:v>
                </c:pt>
                <c:pt idx="771" formatCode="General">
                  <c:v>1.40029811829955E-4</c:v>
                </c:pt>
                <c:pt idx="772" formatCode="General">
                  <c:v>1.40029811829955E-4</c:v>
                </c:pt>
                <c:pt idx="773" formatCode="General">
                  <c:v>1.40029811829955E-4</c:v>
                </c:pt>
                <c:pt idx="774" formatCode="General">
                  <c:v>1.40029811829955E-4</c:v>
                </c:pt>
                <c:pt idx="775" formatCode="General">
                  <c:v>1.40029811829955E-4</c:v>
                </c:pt>
                <c:pt idx="776" formatCode="General">
                  <c:v>1.40029811829955E-4</c:v>
                </c:pt>
                <c:pt idx="777" formatCode="General">
                  <c:v>1.40029811829955E-4</c:v>
                </c:pt>
                <c:pt idx="778" formatCode="General">
                  <c:v>1.40029811829955E-4</c:v>
                </c:pt>
                <c:pt idx="779" formatCode="General">
                  <c:v>1.40029811829955E-4</c:v>
                </c:pt>
                <c:pt idx="780" formatCode="General">
                  <c:v>1.40029811829955E-4</c:v>
                </c:pt>
                <c:pt idx="781" formatCode="General">
                  <c:v>1.40029811829955E-4</c:v>
                </c:pt>
                <c:pt idx="782" formatCode="General">
                  <c:v>1.40029811829955E-4</c:v>
                </c:pt>
                <c:pt idx="783" formatCode="General">
                  <c:v>1.40029811829955E-4</c:v>
                </c:pt>
                <c:pt idx="784" formatCode="General">
                  <c:v>1.40029811829955E-4</c:v>
                </c:pt>
                <c:pt idx="785" formatCode="General">
                  <c:v>1.40029811829955E-4</c:v>
                </c:pt>
                <c:pt idx="786" formatCode="General">
                  <c:v>1.40029811829955E-4</c:v>
                </c:pt>
                <c:pt idx="787" formatCode="General">
                  <c:v>1.40029811829955E-4</c:v>
                </c:pt>
                <c:pt idx="788" formatCode="General">
                  <c:v>1.40029811829955E-4</c:v>
                </c:pt>
                <c:pt idx="789" formatCode="General">
                  <c:v>1.40029811829955E-4</c:v>
                </c:pt>
                <c:pt idx="790" formatCode="General">
                  <c:v>1.40029811829955E-4</c:v>
                </c:pt>
                <c:pt idx="791" formatCode="General">
                  <c:v>1.40029811829955E-4</c:v>
                </c:pt>
                <c:pt idx="792" formatCode="General">
                  <c:v>1.40029811829955E-4</c:v>
                </c:pt>
                <c:pt idx="793" formatCode="General">
                  <c:v>1.40029811829955E-4</c:v>
                </c:pt>
                <c:pt idx="794" formatCode="General">
                  <c:v>1.40029811829955E-4</c:v>
                </c:pt>
                <c:pt idx="795" formatCode="General">
                  <c:v>1.40029811829955E-4</c:v>
                </c:pt>
                <c:pt idx="796" formatCode="General">
                  <c:v>1.40029811829955E-4</c:v>
                </c:pt>
                <c:pt idx="797" formatCode="General">
                  <c:v>1.40029811829955E-4</c:v>
                </c:pt>
                <c:pt idx="798" formatCode="General">
                  <c:v>1.40029811829955E-4</c:v>
                </c:pt>
                <c:pt idx="799" formatCode="General">
                  <c:v>1.4002981182995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1A9-422F-B3D4-34CB35374494}"/>
            </c:ext>
          </c:extLst>
        </c:ser>
        <c:ser>
          <c:idx val="2"/>
          <c:order val="2"/>
          <c:tx>
            <c:v>delta (0.02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802:$C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802:$E$1601</c:f>
              <c:numCache>
                <c:formatCode>General</c:formatCode>
                <c:ptCount val="800"/>
                <c:pt idx="0">
                  <c:v>1.7642650753737899E-4</c:v>
                </c:pt>
                <c:pt idx="1">
                  <c:v>1.7642650753737899E-4</c:v>
                </c:pt>
                <c:pt idx="2">
                  <c:v>1.7642650753737899E-4</c:v>
                </c:pt>
                <c:pt idx="3">
                  <c:v>1.7642650753737899E-4</c:v>
                </c:pt>
                <c:pt idx="4">
                  <c:v>1.7642650753737899E-4</c:v>
                </c:pt>
                <c:pt idx="5">
                  <c:v>1.7642650753737899E-4</c:v>
                </c:pt>
                <c:pt idx="6">
                  <c:v>1.7642650753737899E-4</c:v>
                </c:pt>
                <c:pt idx="7">
                  <c:v>1.7642650753737899E-4</c:v>
                </c:pt>
                <c:pt idx="8">
                  <c:v>1.7642650753737899E-4</c:v>
                </c:pt>
                <c:pt idx="9">
                  <c:v>1.7642650753737899E-4</c:v>
                </c:pt>
                <c:pt idx="10">
                  <c:v>1.7642650753737899E-4</c:v>
                </c:pt>
                <c:pt idx="11">
                  <c:v>1.7642650753737899E-4</c:v>
                </c:pt>
                <c:pt idx="12">
                  <c:v>1.7642650753737899E-4</c:v>
                </c:pt>
                <c:pt idx="13">
                  <c:v>1.7642650753737899E-4</c:v>
                </c:pt>
                <c:pt idx="14">
                  <c:v>1.7642650753737899E-4</c:v>
                </c:pt>
                <c:pt idx="15">
                  <c:v>1.7642650753737899E-4</c:v>
                </c:pt>
                <c:pt idx="16">
                  <c:v>1.7642650753737899E-4</c:v>
                </c:pt>
                <c:pt idx="17">
                  <c:v>1.7642650753737899E-4</c:v>
                </c:pt>
                <c:pt idx="18">
                  <c:v>1.7642650753737899E-4</c:v>
                </c:pt>
                <c:pt idx="19">
                  <c:v>1.7642650753737899E-4</c:v>
                </c:pt>
                <c:pt idx="20">
                  <c:v>1.7642650753737899E-4</c:v>
                </c:pt>
                <c:pt idx="21">
                  <c:v>1.7642650753737899E-4</c:v>
                </c:pt>
                <c:pt idx="22">
                  <c:v>1.7642650753737899E-4</c:v>
                </c:pt>
                <c:pt idx="23">
                  <c:v>1.7642650753737899E-4</c:v>
                </c:pt>
                <c:pt idx="24">
                  <c:v>1.7642650753737899E-4</c:v>
                </c:pt>
                <c:pt idx="25">
                  <c:v>1.7642650753737899E-4</c:v>
                </c:pt>
                <c:pt idx="26">
                  <c:v>1.7642650753737899E-4</c:v>
                </c:pt>
                <c:pt idx="27">
                  <c:v>1.7642650753737899E-4</c:v>
                </c:pt>
                <c:pt idx="28">
                  <c:v>1.7642650753737899E-4</c:v>
                </c:pt>
                <c:pt idx="29">
                  <c:v>1.7642650753737899E-4</c:v>
                </c:pt>
                <c:pt idx="30">
                  <c:v>1.7642650753737899E-4</c:v>
                </c:pt>
                <c:pt idx="31">
                  <c:v>1.7642650753737899E-4</c:v>
                </c:pt>
                <c:pt idx="32">
                  <c:v>1.7642650753737899E-4</c:v>
                </c:pt>
                <c:pt idx="33">
                  <c:v>1.7642650753737899E-4</c:v>
                </c:pt>
                <c:pt idx="34">
                  <c:v>1.7642650753737899E-4</c:v>
                </c:pt>
                <c:pt idx="35">
                  <c:v>1.7642650753737899E-4</c:v>
                </c:pt>
                <c:pt idx="36">
                  <c:v>1.7642650753737899E-4</c:v>
                </c:pt>
                <c:pt idx="37">
                  <c:v>1.7642650753737899E-4</c:v>
                </c:pt>
                <c:pt idx="38">
                  <c:v>1.7642650753737899E-4</c:v>
                </c:pt>
                <c:pt idx="39">
                  <c:v>1.7642650753737899E-4</c:v>
                </c:pt>
                <c:pt idx="40">
                  <c:v>1.7642650753737899E-4</c:v>
                </c:pt>
                <c:pt idx="41">
                  <c:v>1.7642650753737899E-4</c:v>
                </c:pt>
                <c:pt idx="42">
                  <c:v>1.7642650753737899E-4</c:v>
                </c:pt>
                <c:pt idx="43">
                  <c:v>1.7642650753737899E-4</c:v>
                </c:pt>
                <c:pt idx="44">
                  <c:v>1.7642650753737899E-4</c:v>
                </c:pt>
                <c:pt idx="45">
                  <c:v>1.7642650753737899E-4</c:v>
                </c:pt>
                <c:pt idx="46">
                  <c:v>1.7642650753737899E-4</c:v>
                </c:pt>
                <c:pt idx="47">
                  <c:v>1.7642650753737899E-4</c:v>
                </c:pt>
                <c:pt idx="48">
                  <c:v>1.7642650753737899E-4</c:v>
                </c:pt>
                <c:pt idx="49">
                  <c:v>1.7642650753737899E-4</c:v>
                </c:pt>
                <c:pt idx="50">
                  <c:v>1.7642650753737899E-4</c:v>
                </c:pt>
                <c:pt idx="51">
                  <c:v>1.7642650753737899E-4</c:v>
                </c:pt>
                <c:pt idx="52">
                  <c:v>1.7642650753737899E-4</c:v>
                </c:pt>
                <c:pt idx="53">
                  <c:v>1.7642650753737899E-4</c:v>
                </c:pt>
                <c:pt idx="54">
                  <c:v>1.7642650753737899E-4</c:v>
                </c:pt>
                <c:pt idx="55">
                  <c:v>1.7642650753737899E-4</c:v>
                </c:pt>
                <c:pt idx="56">
                  <c:v>1.7642650753737899E-4</c:v>
                </c:pt>
                <c:pt idx="57">
                  <c:v>1.7642650753737899E-4</c:v>
                </c:pt>
                <c:pt idx="58">
                  <c:v>1.7642650753737899E-4</c:v>
                </c:pt>
                <c:pt idx="59">
                  <c:v>1.7642650753737899E-4</c:v>
                </c:pt>
                <c:pt idx="60">
                  <c:v>1.7642650753737899E-4</c:v>
                </c:pt>
                <c:pt idx="61">
                  <c:v>1.7642650753737899E-4</c:v>
                </c:pt>
                <c:pt idx="62">
                  <c:v>1.7642650753737899E-4</c:v>
                </c:pt>
                <c:pt idx="63">
                  <c:v>1.7642650753737899E-4</c:v>
                </c:pt>
                <c:pt idx="64">
                  <c:v>1.7642650753737899E-4</c:v>
                </c:pt>
                <c:pt idx="65">
                  <c:v>1.7642650753737899E-4</c:v>
                </c:pt>
                <c:pt idx="66">
                  <c:v>1.7642650753737899E-4</c:v>
                </c:pt>
                <c:pt idx="67">
                  <c:v>1.7642650753737899E-4</c:v>
                </c:pt>
                <c:pt idx="68">
                  <c:v>1.7642650753737899E-4</c:v>
                </c:pt>
                <c:pt idx="69">
                  <c:v>1.7642650753737899E-4</c:v>
                </c:pt>
                <c:pt idx="70">
                  <c:v>1.7642650753737899E-4</c:v>
                </c:pt>
                <c:pt idx="71">
                  <c:v>1.7642650753737899E-4</c:v>
                </c:pt>
                <c:pt idx="72">
                  <c:v>1.7642650753737899E-4</c:v>
                </c:pt>
                <c:pt idx="73">
                  <c:v>1.7642650753737899E-4</c:v>
                </c:pt>
                <c:pt idx="74">
                  <c:v>1.7642650753737899E-4</c:v>
                </c:pt>
                <c:pt idx="75">
                  <c:v>1.7642650753737899E-4</c:v>
                </c:pt>
                <c:pt idx="76">
                  <c:v>1.7642650753737899E-4</c:v>
                </c:pt>
                <c:pt idx="77">
                  <c:v>1.7642650753737899E-4</c:v>
                </c:pt>
                <c:pt idx="78">
                  <c:v>1.7642650753737899E-4</c:v>
                </c:pt>
                <c:pt idx="79">
                  <c:v>1.7642650753737899E-4</c:v>
                </c:pt>
                <c:pt idx="80">
                  <c:v>1.7642650753737899E-4</c:v>
                </c:pt>
                <c:pt idx="81">
                  <c:v>1.7642650753737899E-4</c:v>
                </c:pt>
                <c:pt idx="82">
                  <c:v>1.7642650753737899E-4</c:v>
                </c:pt>
                <c:pt idx="83">
                  <c:v>1.7642650753737899E-4</c:v>
                </c:pt>
                <c:pt idx="84">
                  <c:v>1.7642650753737899E-4</c:v>
                </c:pt>
                <c:pt idx="85">
                  <c:v>1.7642650753737899E-4</c:v>
                </c:pt>
                <c:pt idx="86">
                  <c:v>1.7642650753737899E-4</c:v>
                </c:pt>
                <c:pt idx="87">
                  <c:v>1.7642650753737899E-4</c:v>
                </c:pt>
                <c:pt idx="88">
                  <c:v>1.7642650753737899E-4</c:v>
                </c:pt>
                <c:pt idx="89">
                  <c:v>1.7642650753737899E-4</c:v>
                </c:pt>
                <c:pt idx="90">
                  <c:v>1.7642650753737899E-4</c:v>
                </c:pt>
                <c:pt idx="91">
                  <c:v>1.7642650753737899E-4</c:v>
                </c:pt>
                <c:pt idx="92">
                  <c:v>1.7642650753737899E-4</c:v>
                </c:pt>
                <c:pt idx="93">
                  <c:v>1.7642650753737899E-4</c:v>
                </c:pt>
                <c:pt idx="94">
                  <c:v>1.7642650753737899E-4</c:v>
                </c:pt>
                <c:pt idx="95">
                  <c:v>1.7642650753737899E-4</c:v>
                </c:pt>
                <c:pt idx="96">
                  <c:v>1.7642650753737899E-4</c:v>
                </c:pt>
                <c:pt idx="97">
                  <c:v>1.7642650753737899E-4</c:v>
                </c:pt>
                <c:pt idx="98">
                  <c:v>1.7642650753737899E-4</c:v>
                </c:pt>
                <c:pt idx="99">
                  <c:v>1.7642650753737899E-4</c:v>
                </c:pt>
                <c:pt idx="100">
                  <c:v>1.7642650753737899E-4</c:v>
                </c:pt>
                <c:pt idx="101">
                  <c:v>1.7642650753737899E-4</c:v>
                </c:pt>
                <c:pt idx="102">
                  <c:v>1.7642650753737899E-4</c:v>
                </c:pt>
                <c:pt idx="103">
                  <c:v>1.7642650753737899E-4</c:v>
                </c:pt>
                <c:pt idx="104">
                  <c:v>1.7642650753737899E-4</c:v>
                </c:pt>
                <c:pt idx="105">
                  <c:v>1.7642650753737899E-4</c:v>
                </c:pt>
                <c:pt idx="106">
                  <c:v>1.7642650753737899E-4</c:v>
                </c:pt>
                <c:pt idx="107">
                  <c:v>1.7642650753737899E-4</c:v>
                </c:pt>
                <c:pt idx="108">
                  <c:v>1.7642650753737899E-4</c:v>
                </c:pt>
                <c:pt idx="109">
                  <c:v>1.7642650753737899E-4</c:v>
                </c:pt>
                <c:pt idx="110">
                  <c:v>1.7642650753737899E-4</c:v>
                </c:pt>
                <c:pt idx="111">
                  <c:v>1.7642650753737899E-4</c:v>
                </c:pt>
                <c:pt idx="112">
                  <c:v>1.7642650753737899E-4</c:v>
                </c:pt>
                <c:pt idx="113">
                  <c:v>1.7642650753737899E-4</c:v>
                </c:pt>
                <c:pt idx="114">
                  <c:v>1.7642650753737899E-4</c:v>
                </c:pt>
                <c:pt idx="115">
                  <c:v>1.7642650753737899E-4</c:v>
                </c:pt>
                <c:pt idx="116">
                  <c:v>1.7642650753737899E-4</c:v>
                </c:pt>
                <c:pt idx="117">
                  <c:v>1.7642650753737899E-4</c:v>
                </c:pt>
                <c:pt idx="118">
                  <c:v>1.7642650753737899E-4</c:v>
                </c:pt>
                <c:pt idx="119">
                  <c:v>1.7642650753737899E-4</c:v>
                </c:pt>
                <c:pt idx="120">
                  <c:v>1.7642650753737899E-4</c:v>
                </c:pt>
                <c:pt idx="121">
                  <c:v>1.7642650753737899E-4</c:v>
                </c:pt>
                <c:pt idx="122">
                  <c:v>1.7642650753737899E-4</c:v>
                </c:pt>
                <c:pt idx="123">
                  <c:v>1.7642650753737899E-4</c:v>
                </c:pt>
                <c:pt idx="124">
                  <c:v>1.7642650753737899E-4</c:v>
                </c:pt>
                <c:pt idx="125">
                  <c:v>1.7642650753737899E-4</c:v>
                </c:pt>
                <c:pt idx="126">
                  <c:v>1.7642650753737899E-4</c:v>
                </c:pt>
                <c:pt idx="127">
                  <c:v>1.7642650753737899E-4</c:v>
                </c:pt>
                <c:pt idx="128">
                  <c:v>1.7642650753737899E-4</c:v>
                </c:pt>
                <c:pt idx="129">
                  <c:v>1.7642650753737899E-4</c:v>
                </c:pt>
                <c:pt idx="130">
                  <c:v>1.7642650753737899E-4</c:v>
                </c:pt>
                <c:pt idx="131">
                  <c:v>1.7642650753737899E-4</c:v>
                </c:pt>
                <c:pt idx="132">
                  <c:v>1.7642650753737899E-4</c:v>
                </c:pt>
                <c:pt idx="133">
                  <c:v>1.7642650753737899E-4</c:v>
                </c:pt>
                <c:pt idx="134">
                  <c:v>1.7642650753737899E-4</c:v>
                </c:pt>
                <c:pt idx="135">
                  <c:v>1.7642650753737899E-4</c:v>
                </c:pt>
                <c:pt idx="136">
                  <c:v>1.7642650753737899E-4</c:v>
                </c:pt>
                <c:pt idx="137">
                  <c:v>1.7642650753737899E-4</c:v>
                </c:pt>
                <c:pt idx="138">
                  <c:v>1.7642650753737899E-4</c:v>
                </c:pt>
                <c:pt idx="139">
                  <c:v>1.7642650753737899E-4</c:v>
                </c:pt>
                <c:pt idx="140">
                  <c:v>1.7642650753737899E-4</c:v>
                </c:pt>
                <c:pt idx="141">
                  <c:v>1.7642650753737899E-4</c:v>
                </c:pt>
                <c:pt idx="142">
                  <c:v>1.7642650753737899E-4</c:v>
                </c:pt>
                <c:pt idx="143">
                  <c:v>1.7642650753737899E-4</c:v>
                </c:pt>
                <c:pt idx="144">
                  <c:v>1.7642650753737899E-4</c:v>
                </c:pt>
                <c:pt idx="145">
                  <c:v>1.7642650753737899E-4</c:v>
                </c:pt>
                <c:pt idx="146">
                  <c:v>1.7642650753737899E-4</c:v>
                </c:pt>
                <c:pt idx="147">
                  <c:v>1.7642650753737899E-4</c:v>
                </c:pt>
                <c:pt idx="148">
                  <c:v>1.7642650753737899E-4</c:v>
                </c:pt>
                <c:pt idx="149">
                  <c:v>1.7642650753737899E-4</c:v>
                </c:pt>
                <c:pt idx="150">
                  <c:v>1.7642650753737899E-4</c:v>
                </c:pt>
                <c:pt idx="151">
                  <c:v>1.7642650753737899E-4</c:v>
                </c:pt>
                <c:pt idx="152">
                  <c:v>1.7642650753737899E-4</c:v>
                </c:pt>
                <c:pt idx="153">
                  <c:v>1.7642650753737899E-4</c:v>
                </c:pt>
                <c:pt idx="154">
                  <c:v>1.7642650753737899E-4</c:v>
                </c:pt>
                <c:pt idx="155">
                  <c:v>1.7642650753737899E-4</c:v>
                </c:pt>
                <c:pt idx="156">
                  <c:v>1.7642650753737899E-4</c:v>
                </c:pt>
                <c:pt idx="157">
                  <c:v>1.7642650753737899E-4</c:v>
                </c:pt>
                <c:pt idx="158">
                  <c:v>1.7642650753737899E-4</c:v>
                </c:pt>
                <c:pt idx="159">
                  <c:v>1.7642650753737899E-4</c:v>
                </c:pt>
                <c:pt idx="160">
                  <c:v>1.7642650753737899E-4</c:v>
                </c:pt>
                <c:pt idx="161">
                  <c:v>1.7642650753737899E-4</c:v>
                </c:pt>
                <c:pt idx="162">
                  <c:v>1.7642650753737899E-4</c:v>
                </c:pt>
                <c:pt idx="163">
                  <c:v>1.7642650753737899E-4</c:v>
                </c:pt>
                <c:pt idx="164">
                  <c:v>1.7642650753737899E-4</c:v>
                </c:pt>
                <c:pt idx="165">
                  <c:v>1.7642650753737899E-4</c:v>
                </c:pt>
                <c:pt idx="166">
                  <c:v>1.7642650753737899E-4</c:v>
                </c:pt>
                <c:pt idx="167">
                  <c:v>1.7642650753737899E-4</c:v>
                </c:pt>
                <c:pt idx="168">
                  <c:v>1.7642650753737899E-4</c:v>
                </c:pt>
                <c:pt idx="169">
                  <c:v>1.7642650753737899E-4</c:v>
                </c:pt>
                <c:pt idx="170">
                  <c:v>1.7642650753737899E-4</c:v>
                </c:pt>
                <c:pt idx="171">
                  <c:v>1.7642650753737899E-4</c:v>
                </c:pt>
                <c:pt idx="172">
                  <c:v>1.7642650753737899E-4</c:v>
                </c:pt>
                <c:pt idx="173">
                  <c:v>1.7642650753737899E-4</c:v>
                </c:pt>
                <c:pt idx="174">
                  <c:v>1.7642650753737899E-4</c:v>
                </c:pt>
                <c:pt idx="175">
                  <c:v>1.7642650753737899E-4</c:v>
                </c:pt>
                <c:pt idx="176">
                  <c:v>1.7642650753737899E-4</c:v>
                </c:pt>
                <c:pt idx="177">
                  <c:v>1.7642650753737899E-4</c:v>
                </c:pt>
                <c:pt idx="178">
                  <c:v>1.7642650753737899E-4</c:v>
                </c:pt>
                <c:pt idx="179">
                  <c:v>1.7642650753737899E-4</c:v>
                </c:pt>
                <c:pt idx="180">
                  <c:v>1.7642650753737899E-4</c:v>
                </c:pt>
                <c:pt idx="181">
                  <c:v>1.7642650753737899E-4</c:v>
                </c:pt>
                <c:pt idx="182">
                  <c:v>1.7642650753737899E-4</c:v>
                </c:pt>
                <c:pt idx="183">
                  <c:v>1.7642650753737899E-4</c:v>
                </c:pt>
                <c:pt idx="184">
                  <c:v>1.7642650753737899E-4</c:v>
                </c:pt>
                <c:pt idx="185">
                  <c:v>1.7642650753737899E-4</c:v>
                </c:pt>
                <c:pt idx="186">
                  <c:v>1.7642650753737899E-4</c:v>
                </c:pt>
                <c:pt idx="187">
                  <c:v>1.7642650753737899E-4</c:v>
                </c:pt>
                <c:pt idx="188">
                  <c:v>1.7642650753737899E-4</c:v>
                </c:pt>
                <c:pt idx="189">
                  <c:v>1.7642650753737899E-4</c:v>
                </c:pt>
                <c:pt idx="190">
                  <c:v>1.7642650753737899E-4</c:v>
                </c:pt>
                <c:pt idx="191">
                  <c:v>1.7642650753737899E-4</c:v>
                </c:pt>
                <c:pt idx="192">
                  <c:v>1.7642650753737899E-4</c:v>
                </c:pt>
                <c:pt idx="193">
                  <c:v>1.7642650753737899E-4</c:v>
                </c:pt>
                <c:pt idx="194">
                  <c:v>1.7642650753737899E-4</c:v>
                </c:pt>
                <c:pt idx="195">
                  <c:v>1.7642650753737899E-4</c:v>
                </c:pt>
                <c:pt idx="196">
                  <c:v>1.7642650753737899E-4</c:v>
                </c:pt>
                <c:pt idx="197">
                  <c:v>1.7642650753737899E-4</c:v>
                </c:pt>
                <c:pt idx="198">
                  <c:v>1.7642650753737899E-4</c:v>
                </c:pt>
                <c:pt idx="199">
                  <c:v>1.7642650753737899E-4</c:v>
                </c:pt>
                <c:pt idx="200">
                  <c:v>1.7642650753737899E-4</c:v>
                </c:pt>
                <c:pt idx="201">
                  <c:v>1.7642650753737899E-4</c:v>
                </c:pt>
                <c:pt idx="202">
                  <c:v>1.7642650753737899E-4</c:v>
                </c:pt>
                <c:pt idx="203">
                  <c:v>1.7642650753737899E-4</c:v>
                </c:pt>
                <c:pt idx="204">
                  <c:v>1.7642650753737899E-4</c:v>
                </c:pt>
                <c:pt idx="205">
                  <c:v>1.7642650753737899E-4</c:v>
                </c:pt>
                <c:pt idx="206">
                  <c:v>1.7642650753737899E-4</c:v>
                </c:pt>
                <c:pt idx="207">
                  <c:v>1.7642650753737899E-4</c:v>
                </c:pt>
                <c:pt idx="208">
                  <c:v>1.7642650753737899E-4</c:v>
                </c:pt>
                <c:pt idx="209">
                  <c:v>1.7642650753737899E-4</c:v>
                </c:pt>
                <c:pt idx="210">
                  <c:v>1.7642650753737899E-4</c:v>
                </c:pt>
                <c:pt idx="211">
                  <c:v>1.7642650753737899E-4</c:v>
                </c:pt>
                <c:pt idx="212">
                  <c:v>1.7642650753737899E-4</c:v>
                </c:pt>
                <c:pt idx="213">
                  <c:v>1.7642650753737899E-4</c:v>
                </c:pt>
                <c:pt idx="214">
                  <c:v>1.7642650753737899E-4</c:v>
                </c:pt>
                <c:pt idx="215">
                  <c:v>1.7642650753737899E-4</c:v>
                </c:pt>
                <c:pt idx="216">
                  <c:v>1.7642650753737899E-4</c:v>
                </c:pt>
                <c:pt idx="217">
                  <c:v>1.7642650753737899E-4</c:v>
                </c:pt>
                <c:pt idx="218">
                  <c:v>1.7642650753737899E-4</c:v>
                </c:pt>
                <c:pt idx="219">
                  <c:v>1.7642650753737899E-4</c:v>
                </c:pt>
                <c:pt idx="220">
                  <c:v>1.7642650753737899E-4</c:v>
                </c:pt>
                <c:pt idx="221">
                  <c:v>1.7642650753737899E-4</c:v>
                </c:pt>
                <c:pt idx="222">
                  <c:v>1.7642650753737899E-4</c:v>
                </c:pt>
                <c:pt idx="223">
                  <c:v>1.7642650753737899E-4</c:v>
                </c:pt>
                <c:pt idx="224">
                  <c:v>1.7642650753737899E-4</c:v>
                </c:pt>
                <c:pt idx="225">
                  <c:v>1.7642650753737899E-4</c:v>
                </c:pt>
                <c:pt idx="226">
                  <c:v>1.7642650753737899E-4</c:v>
                </c:pt>
                <c:pt idx="227">
                  <c:v>1.7642650753737899E-4</c:v>
                </c:pt>
                <c:pt idx="228">
                  <c:v>1.7642650753737899E-4</c:v>
                </c:pt>
                <c:pt idx="229">
                  <c:v>1.7642650753737899E-4</c:v>
                </c:pt>
                <c:pt idx="230">
                  <c:v>1.7642650753737899E-4</c:v>
                </c:pt>
                <c:pt idx="231">
                  <c:v>1.7642650753737899E-4</c:v>
                </c:pt>
                <c:pt idx="232">
                  <c:v>1.7642650753737899E-4</c:v>
                </c:pt>
                <c:pt idx="233">
                  <c:v>1.7642650753737899E-4</c:v>
                </c:pt>
                <c:pt idx="234">
                  <c:v>1.7642650753737899E-4</c:v>
                </c:pt>
                <c:pt idx="235">
                  <c:v>1.7642650753737899E-4</c:v>
                </c:pt>
                <c:pt idx="236">
                  <c:v>1.7642650753737899E-4</c:v>
                </c:pt>
                <c:pt idx="237">
                  <c:v>1.7642650753737899E-4</c:v>
                </c:pt>
                <c:pt idx="238">
                  <c:v>1.7642650753737899E-4</c:v>
                </c:pt>
                <c:pt idx="239">
                  <c:v>1.7642650753737899E-4</c:v>
                </c:pt>
                <c:pt idx="240">
                  <c:v>1.7642650753737899E-4</c:v>
                </c:pt>
                <c:pt idx="241">
                  <c:v>1.7642650753737899E-4</c:v>
                </c:pt>
                <c:pt idx="242">
                  <c:v>1.7642650753737899E-4</c:v>
                </c:pt>
                <c:pt idx="243">
                  <c:v>1.7642650753737899E-4</c:v>
                </c:pt>
                <c:pt idx="244">
                  <c:v>1.7642650753737899E-4</c:v>
                </c:pt>
                <c:pt idx="245">
                  <c:v>1.7642650753737899E-4</c:v>
                </c:pt>
                <c:pt idx="246">
                  <c:v>1.7642650753737899E-4</c:v>
                </c:pt>
                <c:pt idx="247">
                  <c:v>1.7642650753737899E-4</c:v>
                </c:pt>
                <c:pt idx="248">
                  <c:v>1.7642650753737899E-4</c:v>
                </c:pt>
                <c:pt idx="249">
                  <c:v>1.7642650753737899E-4</c:v>
                </c:pt>
                <c:pt idx="250">
                  <c:v>1.7642650753737899E-4</c:v>
                </c:pt>
                <c:pt idx="251">
                  <c:v>1.7642650753737899E-4</c:v>
                </c:pt>
                <c:pt idx="252">
                  <c:v>1.7642650753737899E-4</c:v>
                </c:pt>
                <c:pt idx="253">
                  <c:v>1.7642650753737899E-4</c:v>
                </c:pt>
                <c:pt idx="254">
                  <c:v>1.7642650753737899E-4</c:v>
                </c:pt>
                <c:pt idx="255">
                  <c:v>1.7642650753737899E-4</c:v>
                </c:pt>
                <c:pt idx="256">
                  <c:v>1.7642650753737899E-4</c:v>
                </c:pt>
                <c:pt idx="257">
                  <c:v>1.7642650753737899E-4</c:v>
                </c:pt>
                <c:pt idx="258">
                  <c:v>1.7642650753737899E-4</c:v>
                </c:pt>
                <c:pt idx="259">
                  <c:v>1.7642650753737899E-4</c:v>
                </c:pt>
                <c:pt idx="260">
                  <c:v>1.7642650753737899E-4</c:v>
                </c:pt>
                <c:pt idx="261">
                  <c:v>1.7642650753737899E-4</c:v>
                </c:pt>
                <c:pt idx="262">
                  <c:v>1.7642650753737899E-4</c:v>
                </c:pt>
                <c:pt idx="263">
                  <c:v>1.7642650753737899E-4</c:v>
                </c:pt>
                <c:pt idx="264">
                  <c:v>1.7642650753737899E-4</c:v>
                </c:pt>
                <c:pt idx="265">
                  <c:v>1.7642650753737899E-4</c:v>
                </c:pt>
                <c:pt idx="266">
                  <c:v>1.7642650753737899E-4</c:v>
                </c:pt>
                <c:pt idx="267">
                  <c:v>1.7642650753737899E-4</c:v>
                </c:pt>
                <c:pt idx="268">
                  <c:v>1.7642650753737899E-4</c:v>
                </c:pt>
                <c:pt idx="269">
                  <c:v>1.7642650753737899E-4</c:v>
                </c:pt>
                <c:pt idx="270">
                  <c:v>1.7642650753737899E-4</c:v>
                </c:pt>
                <c:pt idx="271">
                  <c:v>1.7642650753737899E-4</c:v>
                </c:pt>
                <c:pt idx="272">
                  <c:v>1.7642650753737899E-4</c:v>
                </c:pt>
                <c:pt idx="273">
                  <c:v>1.7642650753737899E-4</c:v>
                </c:pt>
                <c:pt idx="274">
                  <c:v>1.7642650753737899E-4</c:v>
                </c:pt>
                <c:pt idx="275">
                  <c:v>1.7642650753737899E-4</c:v>
                </c:pt>
                <c:pt idx="276">
                  <c:v>1.7642650753737899E-4</c:v>
                </c:pt>
                <c:pt idx="277">
                  <c:v>1.7642650753737899E-4</c:v>
                </c:pt>
                <c:pt idx="278">
                  <c:v>1.7642650753737899E-4</c:v>
                </c:pt>
                <c:pt idx="279">
                  <c:v>1.7642650753737899E-4</c:v>
                </c:pt>
                <c:pt idx="280">
                  <c:v>1.7642650753737899E-4</c:v>
                </c:pt>
                <c:pt idx="281">
                  <c:v>1.7642650753737899E-4</c:v>
                </c:pt>
                <c:pt idx="282">
                  <c:v>1.7642650753737899E-4</c:v>
                </c:pt>
                <c:pt idx="283">
                  <c:v>1.7642650753737899E-4</c:v>
                </c:pt>
                <c:pt idx="284">
                  <c:v>1.7642650753737899E-4</c:v>
                </c:pt>
                <c:pt idx="285">
                  <c:v>1.7642650753737899E-4</c:v>
                </c:pt>
                <c:pt idx="286">
                  <c:v>1.7642650753737899E-4</c:v>
                </c:pt>
                <c:pt idx="287">
                  <c:v>1.7642650753737899E-4</c:v>
                </c:pt>
                <c:pt idx="288">
                  <c:v>1.7642650753737899E-4</c:v>
                </c:pt>
                <c:pt idx="289">
                  <c:v>1.7642650753737899E-4</c:v>
                </c:pt>
                <c:pt idx="290">
                  <c:v>1.7642650753737899E-4</c:v>
                </c:pt>
                <c:pt idx="291">
                  <c:v>1.7642650753737899E-4</c:v>
                </c:pt>
                <c:pt idx="292">
                  <c:v>1.7642650753737899E-4</c:v>
                </c:pt>
                <c:pt idx="293">
                  <c:v>1.7642650753737899E-4</c:v>
                </c:pt>
                <c:pt idx="294">
                  <c:v>1.7642650753737899E-4</c:v>
                </c:pt>
                <c:pt idx="295">
                  <c:v>1.7642650753737899E-4</c:v>
                </c:pt>
                <c:pt idx="296">
                  <c:v>1.7642650753737899E-4</c:v>
                </c:pt>
                <c:pt idx="297">
                  <c:v>1.7642650753737899E-4</c:v>
                </c:pt>
                <c:pt idx="298">
                  <c:v>1.7642650753737899E-4</c:v>
                </c:pt>
                <c:pt idx="299">
                  <c:v>1.7642650753737899E-4</c:v>
                </c:pt>
                <c:pt idx="300">
                  <c:v>1.7642650753737899E-4</c:v>
                </c:pt>
                <c:pt idx="301">
                  <c:v>1.7642650753737899E-4</c:v>
                </c:pt>
                <c:pt idx="302">
                  <c:v>1.7642650753737899E-4</c:v>
                </c:pt>
                <c:pt idx="303">
                  <c:v>1.7642650753737899E-4</c:v>
                </c:pt>
                <c:pt idx="304">
                  <c:v>1.7642650753737899E-4</c:v>
                </c:pt>
                <c:pt idx="305">
                  <c:v>1.7642650753737899E-4</c:v>
                </c:pt>
                <c:pt idx="306">
                  <c:v>1.7642650753737899E-4</c:v>
                </c:pt>
                <c:pt idx="307">
                  <c:v>1.7642650753737899E-4</c:v>
                </c:pt>
                <c:pt idx="308">
                  <c:v>1.7642650753737899E-4</c:v>
                </c:pt>
                <c:pt idx="309">
                  <c:v>1.7642650753737899E-4</c:v>
                </c:pt>
                <c:pt idx="310">
                  <c:v>1.7642650753737899E-4</c:v>
                </c:pt>
                <c:pt idx="311">
                  <c:v>1.7642650753737899E-4</c:v>
                </c:pt>
                <c:pt idx="312">
                  <c:v>1.7642650753737899E-4</c:v>
                </c:pt>
                <c:pt idx="313">
                  <c:v>1.7642650753737899E-4</c:v>
                </c:pt>
                <c:pt idx="314">
                  <c:v>1.7642650753737899E-4</c:v>
                </c:pt>
                <c:pt idx="315">
                  <c:v>1.7642650753737899E-4</c:v>
                </c:pt>
                <c:pt idx="316">
                  <c:v>1.7642650753737899E-4</c:v>
                </c:pt>
                <c:pt idx="317">
                  <c:v>1.7642650753737899E-4</c:v>
                </c:pt>
                <c:pt idx="318">
                  <c:v>1.7642650753737899E-4</c:v>
                </c:pt>
                <c:pt idx="319">
                  <c:v>1.7642650753737899E-4</c:v>
                </c:pt>
                <c:pt idx="320">
                  <c:v>1.7642650753737899E-4</c:v>
                </c:pt>
                <c:pt idx="321">
                  <c:v>1.7642650753737899E-4</c:v>
                </c:pt>
                <c:pt idx="322">
                  <c:v>1.7642650753737899E-4</c:v>
                </c:pt>
                <c:pt idx="323">
                  <c:v>1.7642650753737899E-4</c:v>
                </c:pt>
                <c:pt idx="324">
                  <c:v>1.7642650753737899E-4</c:v>
                </c:pt>
                <c:pt idx="325">
                  <c:v>1.7642650753737899E-4</c:v>
                </c:pt>
                <c:pt idx="326">
                  <c:v>1.7642650753737899E-4</c:v>
                </c:pt>
                <c:pt idx="327">
                  <c:v>1.7642650753737899E-4</c:v>
                </c:pt>
                <c:pt idx="328">
                  <c:v>1.7642650753737899E-4</c:v>
                </c:pt>
                <c:pt idx="329">
                  <c:v>1.7642650753737899E-4</c:v>
                </c:pt>
                <c:pt idx="330">
                  <c:v>1.7642650753737899E-4</c:v>
                </c:pt>
                <c:pt idx="331">
                  <c:v>1.7642650753737899E-4</c:v>
                </c:pt>
                <c:pt idx="332">
                  <c:v>1.7642650753737899E-4</c:v>
                </c:pt>
                <c:pt idx="333">
                  <c:v>1.7642650753737899E-4</c:v>
                </c:pt>
                <c:pt idx="334">
                  <c:v>1.7642650753737899E-4</c:v>
                </c:pt>
                <c:pt idx="335">
                  <c:v>1.7642650753737899E-4</c:v>
                </c:pt>
                <c:pt idx="336">
                  <c:v>1.7642650753737899E-4</c:v>
                </c:pt>
                <c:pt idx="337">
                  <c:v>1.7642650753737899E-4</c:v>
                </c:pt>
                <c:pt idx="338">
                  <c:v>1.7642650753737899E-4</c:v>
                </c:pt>
                <c:pt idx="339">
                  <c:v>1.7642650753737899E-4</c:v>
                </c:pt>
                <c:pt idx="340">
                  <c:v>1.7642650753737899E-4</c:v>
                </c:pt>
                <c:pt idx="341">
                  <c:v>1.7642650753737899E-4</c:v>
                </c:pt>
                <c:pt idx="342">
                  <c:v>1.7642650753737899E-4</c:v>
                </c:pt>
                <c:pt idx="343">
                  <c:v>1.7642650753737899E-4</c:v>
                </c:pt>
                <c:pt idx="344">
                  <c:v>1.7642650753737899E-4</c:v>
                </c:pt>
                <c:pt idx="345">
                  <c:v>1.7642650753737899E-4</c:v>
                </c:pt>
                <c:pt idx="346">
                  <c:v>1.7642650753737899E-4</c:v>
                </c:pt>
                <c:pt idx="347">
                  <c:v>1.7642650753737899E-4</c:v>
                </c:pt>
                <c:pt idx="348">
                  <c:v>1.7642650753737899E-4</c:v>
                </c:pt>
                <c:pt idx="349">
                  <c:v>1.7642650753737899E-4</c:v>
                </c:pt>
                <c:pt idx="350">
                  <c:v>1.7642650753737899E-4</c:v>
                </c:pt>
                <c:pt idx="351">
                  <c:v>1.7642650753737899E-4</c:v>
                </c:pt>
                <c:pt idx="352">
                  <c:v>1.7642650753737899E-4</c:v>
                </c:pt>
                <c:pt idx="353">
                  <c:v>1.7642650753737899E-4</c:v>
                </c:pt>
                <c:pt idx="354">
                  <c:v>1.7642650753737899E-4</c:v>
                </c:pt>
                <c:pt idx="355">
                  <c:v>1.7642650753737899E-4</c:v>
                </c:pt>
                <c:pt idx="356">
                  <c:v>1.7642650753737899E-4</c:v>
                </c:pt>
                <c:pt idx="357">
                  <c:v>1.7642650753737899E-4</c:v>
                </c:pt>
                <c:pt idx="358">
                  <c:v>1.7642650753737899E-4</c:v>
                </c:pt>
                <c:pt idx="359">
                  <c:v>1.7642650753737899E-4</c:v>
                </c:pt>
                <c:pt idx="360">
                  <c:v>1.7642650753737899E-4</c:v>
                </c:pt>
                <c:pt idx="361">
                  <c:v>1.7642650753737899E-4</c:v>
                </c:pt>
                <c:pt idx="362">
                  <c:v>1.7642650753737899E-4</c:v>
                </c:pt>
                <c:pt idx="363">
                  <c:v>1.7642650753737899E-4</c:v>
                </c:pt>
                <c:pt idx="364">
                  <c:v>1.7642650753737899E-4</c:v>
                </c:pt>
                <c:pt idx="365">
                  <c:v>1.7642650753737899E-4</c:v>
                </c:pt>
                <c:pt idx="366">
                  <c:v>1.7642650753737899E-4</c:v>
                </c:pt>
                <c:pt idx="367">
                  <c:v>1.7642650753737899E-4</c:v>
                </c:pt>
                <c:pt idx="368">
                  <c:v>1.7642650753737899E-4</c:v>
                </c:pt>
                <c:pt idx="369">
                  <c:v>1.7642650753737899E-4</c:v>
                </c:pt>
                <c:pt idx="370">
                  <c:v>1.7642650753737899E-4</c:v>
                </c:pt>
                <c:pt idx="371">
                  <c:v>1.7642650753737899E-4</c:v>
                </c:pt>
                <c:pt idx="372">
                  <c:v>1.7642650753737899E-4</c:v>
                </c:pt>
                <c:pt idx="373">
                  <c:v>1.7642650753737899E-4</c:v>
                </c:pt>
                <c:pt idx="374">
                  <c:v>1.7642650753737899E-4</c:v>
                </c:pt>
                <c:pt idx="375">
                  <c:v>1.7642650753737899E-4</c:v>
                </c:pt>
                <c:pt idx="376">
                  <c:v>1.7642650753737899E-4</c:v>
                </c:pt>
                <c:pt idx="377">
                  <c:v>1.7642650753737899E-4</c:v>
                </c:pt>
                <c:pt idx="378">
                  <c:v>1.7642650753737899E-4</c:v>
                </c:pt>
                <c:pt idx="379">
                  <c:v>1.7642650753737899E-4</c:v>
                </c:pt>
                <c:pt idx="380">
                  <c:v>1.7642650753737899E-4</c:v>
                </c:pt>
                <c:pt idx="381">
                  <c:v>1.7642650753737899E-4</c:v>
                </c:pt>
                <c:pt idx="382">
                  <c:v>1.7642650753737899E-4</c:v>
                </c:pt>
                <c:pt idx="383">
                  <c:v>1.7642650753737899E-4</c:v>
                </c:pt>
                <c:pt idx="384">
                  <c:v>1.7642650753737899E-4</c:v>
                </c:pt>
                <c:pt idx="385">
                  <c:v>1.7642650753737899E-4</c:v>
                </c:pt>
                <c:pt idx="386">
                  <c:v>1.7642650753737899E-4</c:v>
                </c:pt>
                <c:pt idx="387">
                  <c:v>1.7642650753737899E-4</c:v>
                </c:pt>
                <c:pt idx="388">
                  <c:v>1.7642650753737899E-4</c:v>
                </c:pt>
                <c:pt idx="389">
                  <c:v>1.7642650753737899E-4</c:v>
                </c:pt>
                <c:pt idx="390">
                  <c:v>1.7642650753737899E-4</c:v>
                </c:pt>
                <c:pt idx="391">
                  <c:v>1.7642650753737899E-4</c:v>
                </c:pt>
                <c:pt idx="392">
                  <c:v>1.7642650753737899E-4</c:v>
                </c:pt>
                <c:pt idx="393">
                  <c:v>1.7642650753737899E-4</c:v>
                </c:pt>
                <c:pt idx="394">
                  <c:v>1.7642650753737899E-4</c:v>
                </c:pt>
                <c:pt idx="395">
                  <c:v>1.7642650753737899E-4</c:v>
                </c:pt>
                <c:pt idx="396">
                  <c:v>1.7642650753737899E-4</c:v>
                </c:pt>
                <c:pt idx="397">
                  <c:v>1.7642650753737899E-4</c:v>
                </c:pt>
                <c:pt idx="398">
                  <c:v>1.7642650753737899E-4</c:v>
                </c:pt>
                <c:pt idx="399">
                  <c:v>1.7642650753737899E-4</c:v>
                </c:pt>
                <c:pt idx="400">
                  <c:v>1.7642650753737899E-4</c:v>
                </c:pt>
                <c:pt idx="401">
                  <c:v>1.7642650753737899E-4</c:v>
                </c:pt>
                <c:pt idx="402">
                  <c:v>1.7642650753737899E-4</c:v>
                </c:pt>
                <c:pt idx="403">
                  <c:v>1.7642650753737899E-4</c:v>
                </c:pt>
                <c:pt idx="404">
                  <c:v>1.7642650753737899E-4</c:v>
                </c:pt>
                <c:pt idx="405">
                  <c:v>1.7642650753737899E-4</c:v>
                </c:pt>
                <c:pt idx="406">
                  <c:v>1.7642650753737899E-4</c:v>
                </c:pt>
                <c:pt idx="407">
                  <c:v>1.7642650753737899E-4</c:v>
                </c:pt>
                <c:pt idx="408">
                  <c:v>1.7642650753737899E-4</c:v>
                </c:pt>
                <c:pt idx="409">
                  <c:v>1.7642650753737899E-4</c:v>
                </c:pt>
                <c:pt idx="410">
                  <c:v>1.7642650753737899E-4</c:v>
                </c:pt>
                <c:pt idx="411">
                  <c:v>1.7642650753737899E-4</c:v>
                </c:pt>
                <c:pt idx="412">
                  <c:v>1.7642650753737899E-4</c:v>
                </c:pt>
                <c:pt idx="413">
                  <c:v>1.7642650753737899E-4</c:v>
                </c:pt>
                <c:pt idx="414">
                  <c:v>1.7642650753737899E-4</c:v>
                </c:pt>
                <c:pt idx="415">
                  <c:v>1.7642650753737899E-4</c:v>
                </c:pt>
                <c:pt idx="416">
                  <c:v>1.7642650753737899E-4</c:v>
                </c:pt>
                <c:pt idx="417">
                  <c:v>1.7642650753737899E-4</c:v>
                </c:pt>
                <c:pt idx="418">
                  <c:v>1.7642650753737899E-4</c:v>
                </c:pt>
                <c:pt idx="419">
                  <c:v>1.7642650753737899E-4</c:v>
                </c:pt>
                <c:pt idx="420">
                  <c:v>1.7642650753737899E-4</c:v>
                </c:pt>
                <c:pt idx="421">
                  <c:v>1.7642650753737899E-4</c:v>
                </c:pt>
                <c:pt idx="422">
                  <c:v>1.7642650753737899E-4</c:v>
                </c:pt>
                <c:pt idx="423">
                  <c:v>1.7642650753737899E-4</c:v>
                </c:pt>
                <c:pt idx="424">
                  <c:v>1.7642650753737899E-4</c:v>
                </c:pt>
                <c:pt idx="425">
                  <c:v>1.7642650753737899E-4</c:v>
                </c:pt>
                <c:pt idx="426">
                  <c:v>1.7642650753737899E-4</c:v>
                </c:pt>
                <c:pt idx="427">
                  <c:v>1.7642650753737899E-4</c:v>
                </c:pt>
                <c:pt idx="428">
                  <c:v>1.7642650753737899E-4</c:v>
                </c:pt>
                <c:pt idx="429">
                  <c:v>1.7642650753737899E-4</c:v>
                </c:pt>
                <c:pt idx="430">
                  <c:v>1.7642650753737899E-4</c:v>
                </c:pt>
                <c:pt idx="431">
                  <c:v>1.7642650753737899E-4</c:v>
                </c:pt>
                <c:pt idx="432">
                  <c:v>1.7642650753737899E-4</c:v>
                </c:pt>
                <c:pt idx="433">
                  <c:v>1.7642650753737899E-4</c:v>
                </c:pt>
                <c:pt idx="434">
                  <c:v>1.7642650753737899E-4</c:v>
                </c:pt>
                <c:pt idx="435">
                  <c:v>1.7642650753737899E-4</c:v>
                </c:pt>
                <c:pt idx="436">
                  <c:v>1.7642650753737899E-4</c:v>
                </c:pt>
                <c:pt idx="437">
                  <c:v>1.7642650753737899E-4</c:v>
                </c:pt>
                <c:pt idx="438">
                  <c:v>1.7642650753737899E-4</c:v>
                </c:pt>
                <c:pt idx="439">
                  <c:v>1.7642650753737899E-4</c:v>
                </c:pt>
                <c:pt idx="440">
                  <c:v>1.7642650753737899E-4</c:v>
                </c:pt>
                <c:pt idx="441">
                  <c:v>1.7642650753737899E-4</c:v>
                </c:pt>
                <c:pt idx="442">
                  <c:v>1.7642650753737899E-4</c:v>
                </c:pt>
                <c:pt idx="443">
                  <c:v>1.7642650753737899E-4</c:v>
                </c:pt>
                <c:pt idx="444">
                  <c:v>1.7642650753737899E-4</c:v>
                </c:pt>
                <c:pt idx="445">
                  <c:v>1.7642650753737899E-4</c:v>
                </c:pt>
                <c:pt idx="446">
                  <c:v>1.7642650753737899E-4</c:v>
                </c:pt>
                <c:pt idx="447">
                  <c:v>1.7642650753737899E-4</c:v>
                </c:pt>
                <c:pt idx="448">
                  <c:v>1.7642650753737899E-4</c:v>
                </c:pt>
                <c:pt idx="449">
                  <c:v>1.7642650753737899E-4</c:v>
                </c:pt>
                <c:pt idx="450">
                  <c:v>1.7642650753737899E-4</c:v>
                </c:pt>
                <c:pt idx="451">
                  <c:v>1.7642650753737899E-4</c:v>
                </c:pt>
                <c:pt idx="452">
                  <c:v>1.7642650753737899E-4</c:v>
                </c:pt>
                <c:pt idx="453">
                  <c:v>1.7642650753737899E-4</c:v>
                </c:pt>
                <c:pt idx="454">
                  <c:v>1.7642650753737899E-4</c:v>
                </c:pt>
                <c:pt idx="455">
                  <c:v>1.7642650753737899E-4</c:v>
                </c:pt>
                <c:pt idx="456">
                  <c:v>1.7642650753737899E-4</c:v>
                </c:pt>
                <c:pt idx="457">
                  <c:v>1.7642650753737899E-4</c:v>
                </c:pt>
                <c:pt idx="458">
                  <c:v>1.7642650753737899E-4</c:v>
                </c:pt>
                <c:pt idx="459">
                  <c:v>1.7642650753737899E-4</c:v>
                </c:pt>
                <c:pt idx="460">
                  <c:v>1.7642650753737899E-4</c:v>
                </c:pt>
                <c:pt idx="461">
                  <c:v>1.7642650753737899E-4</c:v>
                </c:pt>
                <c:pt idx="462">
                  <c:v>1.7642650753737899E-4</c:v>
                </c:pt>
                <c:pt idx="463">
                  <c:v>1.7642650753737899E-4</c:v>
                </c:pt>
                <c:pt idx="464">
                  <c:v>1.7642650753737899E-4</c:v>
                </c:pt>
                <c:pt idx="465">
                  <c:v>1.7642650753737899E-4</c:v>
                </c:pt>
                <c:pt idx="466">
                  <c:v>1.7642650753737899E-4</c:v>
                </c:pt>
                <c:pt idx="467">
                  <c:v>1.7642650753737899E-4</c:v>
                </c:pt>
                <c:pt idx="468">
                  <c:v>1.7642650753737899E-4</c:v>
                </c:pt>
                <c:pt idx="469">
                  <c:v>1.7642650753737899E-4</c:v>
                </c:pt>
                <c:pt idx="470">
                  <c:v>1.7642650753737899E-4</c:v>
                </c:pt>
                <c:pt idx="471">
                  <c:v>1.7642650753737899E-4</c:v>
                </c:pt>
                <c:pt idx="472">
                  <c:v>1.7642650753737899E-4</c:v>
                </c:pt>
                <c:pt idx="473">
                  <c:v>1.7642650753737899E-4</c:v>
                </c:pt>
                <c:pt idx="474">
                  <c:v>1.7642650753737899E-4</c:v>
                </c:pt>
                <c:pt idx="475">
                  <c:v>1.7642650753737899E-4</c:v>
                </c:pt>
                <c:pt idx="476">
                  <c:v>1.7642650753737899E-4</c:v>
                </c:pt>
                <c:pt idx="477">
                  <c:v>1.7642650753737899E-4</c:v>
                </c:pt>
                <c:pt idx="478">
                  <c:v>1.7642650753737899E-4</c:v>
                </c:pt>
                <c:pt idx="479">
                  <c:v>1.7642650753737899E-4</c:v>
                </c:pt>
                <c:pt idx="480">
                  <c:v>1.7642650753737899E-4</c:v>
                </c:pt>
                <c:pt idx="481">
                  <c:v>1.7642650753737899E-4</c:v>
                </c:pt>
                <c:pt idx="482">
                  <c:v>1.7642650753737899E-4</c:v>
                </c:pt>
                <c:pt idx="483">
                  <c:v>1.7642650753737899E-4</c:v>
                </c:pt>
                <c:pt idx="484">
                  <c:v>1.7642650753737899E-4</c:v>
                </c:pt>
                <c:pt idx="485">
                  <c:v>1.7642650753737899E-4</c:v>
                </c:pt>
                <c:pt idx="486">
                  <c:v>1.7642650753737899E-4</c:v>
                </c:pt>
                <c:pt idx="487">
                  <c:v>1.7642650753737899E-4</c:v>
                </c:pt>
                <c:pt idx="488">
                  <c:v>1.7642650753737899E-4</c:v>
                </c:pt>
                <c:pt idx="489">
                  <c:v>1.7642650753737899E-4</c:v>
                </c:pt>
                <c:pt idx="490">
                  <c:v>1.7642650753737899E-4</c:v>
                </c:pt>
                <c:pt idx="491">
                  <c:v>1.7642650753737899E-4</c:v>
                </c:pt>
                <c:pt idx="492">
                  <c:v>1.7642650753737899E-4</c:v>
                </c:pt>
                <c:pt idx="493">
                  <c:v>1.7642650753737899E-4</c:v>
                </c:pt>
                <c:pt idx="494">
                  <c:v>1.7642650753737899E-4</c:v>
                </c:pt>
                <c:pt idx="495">
                  <c:v>1.7642650753737899E-4</c:v>
                </c:pt>
                <c:pt idx="496">
                  <c:v>1.7642650753737899E-4</c:v>
                </c:pt>
                <c:pt idx="497">
                  <c:v>1.7642650753737899E-4</c:v>
                </c:pt>
                <c:pt idx="498">
                  <c:v>1.7642650753737899E-4</c:v>
                </c:pt>
                <c:pt idx="499">
                  <c:v>1.7642650753737899E-4</c:v>
                </c:pt>
                <c:pt idx="500">
                  <c:v>1.7642650753737899E-4</c:v>
                </c:pt>
                <c:pt idx="501">
                  <c:v>1.7642650753737899E-4</c:v>
                </c:pt>
                <c:pt idx="502">
                  <c:v>1.7642650753737899E-4</c:v>
                </c:pt>
                <c:pt idx="503">
                  <c:v>1.7642650753737899E-4</c:v>
                </c:pt>
                <c:pt idx="504">
                  <c:v>1.7642650753737899E-4</c:v>
                </c:pt>
                <c:pt idx="505">
                  <c:v>1.7642650753737899E-4</c:v>
                </c:pt>
                <c:pt idx="506">
                  <c:v>1.7642650753737899E-4</c:v>
                </c:pt>
                <c:pt idx="507">
                  <c:v>1.7642650753737899E-4</c:v>
                </c:pt>
                <c:pt idx="508">
                  <c:v>1.7642650753737899E-4</c:v>
                </c:pt>
                <c:pt idx="509">
                  <c:v>1.7642650753737899E-4</c:v>
                </c:pt>
                <c:pt idx="510">
                  <c:v>1.7642650753737899E-4</c:v>
                </c:pt>
                <c:pt idx="511">
                  <c:v>1.7642650753737899E-4</c:v>
                </c:pt>
                <c:pt idx="512">
                  <c:v>1.7642650753737899E-4</c:v>
                </c:pt>
                <c:pt idx="513">
                  <c:v>1.7642650753737899E-4</c:v>
                </c:pt>
                <c:pt idx="514">
                  <c:v>1.7642650753737899E-4</c:v>
                </c:pt>
                <c:pt idx="515">
                  <c:v>1.7642650753737899E-4</c:v>
                </c:pt>
                <c:pt idx="516">
                  <c:v>1.7642650753737899E-4</c:v>
                </c:pt>
                <c:pt idx="517">
                  <c:v>1.7642650753737899E-4</c:v>
                </c:pt>
                <c:pt idx="518">
                  <c:v>1.7642650753737899E-4</c:v>
                </c:pt>
                <c:pt idx="519">
                  <c:v>1.7642650753737899E-4</c:v>
                </c:pt>
                <c:pt idx="520">
                  <c:v>1.7642650753737899E-4</c:v>
                </c:pt>
                <c:pt idx="521">
                  <c:v>1.7642650753737899E-4</c:v>
                </c:pt>
                <c:pt idx="522">
                  <c:v>1.7642650753737899E-4</c:v>
                </c:pt>
                <c:pt idx="523">
                  <c:v>1.7642650753737899E-4</c:v>
                </c:pt>
                <c:pt idx="524">
                  <c:v>1.7642650753737899E-4</c:v>
                </c:pt>
                <c:pt idx="525">
                  <c:v>1.7642650753737899E-4</c:v>
                </c:pt>
                <c:pt idx="526">
                  <c:v>1.7642650753737899E-4</c:v>
                </c:pt>
                <c:pt idx="527">
                  <c:v>1.7642650753737899E-4</c:v>
                </c:pt>
                <c:pt idx="528">
                  <c:v>1.7642650753737899E-4</c:v>
                </c:pt>
                <c:pt idx="529">
                  <c:v>1.7642650753737899E-4</c:v>
                </c:pt>
                <c:pt idx="530">
                  <c:v>1.7642650753737899E-4</c:v>
                </c:pt>
                <c:pt idx="531">
                  <c:v>1.7642650753737899E-4</c:v>
                </c:pt>
                <c:pt idx="532">
                  <c:v>1.7642650753737899E-4</c:v>
                </c:pt>
                <c:pt idx="533">
                  <c:v>1.7642650753737899E-4</c:v>
                </c:pt>
                <c:pt idx="534">
                  <c:v>1.7642650753737899E-4</c:v>
                </c:pt>
                <c:pt idx="535">
                  <c:v>1.7642650753737899E-4</c:v>
                </c:pt>
                <c:pt idx="536">
                  <c:v>1.7642650753737899E-4</c:v>
                </c:pt>
                <c:pt idx="537">
                  <c:v>1.7642650753737899E-4</c:v>
                </c:pt>
                <c:pt idx="538">
                  <c:v>1.7642650753737899E-4</c:v>
                </c:pt>
                <c:pt idx="539">
                  <c:v>1.7642650753737899E-4</c:v>
                </c:pt>
                <c:pt idx="540">
                  <c:v>1.7642650753737899E-4</c:v>
                </c:pt>
                <c:pt idx="541">
                  <c:v>1.7642650753737899E-4</c:v>
                </c:pt>
                <c:pt idx="542">
                  <c:v>1.7642650753737899E-4</c:v>
                </c:pt>
                <c:pt idx="543">
                  <c:v>1.7642650753737899E-4</c:v>
                </c:pt>
                <c:pt idx="544">
                  <c:v>1.7642650753737899E-4</c:v>
                </c:pt>
                <c:pt idx="545">
                  <c:v>1.7642650753737899E-4</c:v>
                </c:pt>
                <c:pt idx="546">
                  <c:v>1.7642650753737899E-4</c:v>
                </c:pt>
                <c:pt idx="547">
                  <c:v>1.7642650753737899E-4</c:v>
                </c:pt>
                <c:pt idx="548">
                  <c:v>1.7642650753737899E-4</c:v>
                </c:pt>
                <c:pt idx="549">
                  <c:v>1.7642650753737899E-4</c:v>
                </c:pt>
                <c:pt idx="550">
                  <c:v>1.7642650753737899E-4</c:v>
                </c:pt>
                <c:pt idx="551">
                  <c:v>1.7642650753737899E-4</c:v>
                </c:pt>
                <c:pt idx="552">
                  <c:v>1.7642650753737899E-4</c:v>
                </c:pt>
                <c:pt idx="553">
                  <c:v>1.7642650753737899E-4</c:v>
                </c:pt>
                <c:pt idx="554">
                  <c:v>1.7642650753737899E-4</c:v>
                </c:pt>
                <c:pt idx="555">
                  <c:v>1.7642650753737899E-4</c:v>
                </c:pt>
                <c:pt idx="556">
                  <c:v>1.7642650753737899E-4</c:v>
                </c:pt>
                <c:pt idx="557">
                  <c:v>1.7642650753737899E-4</c:v>
                </c:pt>
                <c:pt idx="558">
                  <c:v>1.7642650753737899E-4</c:v>
                </c:pt>
                <c:pt idx="559">
                  <c:v>1.7642650753737899E-4</c:v>
                </c:pt>
                <c:pt idx="560">
                  <c:v>1.7642650753737899E-4</c:v>
                </c:pt>
                <c:pt idx="561">
                  <c:v>1.7642650753737899E-4</c:v>
                </c:pt>
                <c:pt idx="562">
                  <c:v>1.7642650753737899E-4</c:v>
                </c:pt>
                <c:pt idx="563">
                  <c:v>1.7642650753737899E-4</c:v>
                </c:pt>
                <c:pt idx="564">
                  <c:v>1.7642650753737899E-4</c:v>
                </c:pt>
                <c:pt idx="565">
                  <c:v>1.7642650753737899E-4</c:v>
                </c:pt>
                <c:pt idx="566">
                  <c:v>1.7642650753737899E-4</c:v>
                </c:pt>
                <c:pt idx="567">
                  <c:v>1.7642650753737899E-4</c:v>
                </c:pt>
                <c:pt idx="568">
                  <c:v>1.7642650753737899E-4</c:v>
                </c:pt>
                <c:pt idx="569">
                  <c:v>1.7642650753737899E-4</c:v>
                </c:pt>
                <c:pt idx="570">
                  <c:v>1.7642650753737899E-4</c:v>
                </c:pt>
                <c:pt idx="571">
                  <c:v>1.7642650753737899E-4</c:v>
                </c:pt>
                <c:pt idx="572">
                  <c:v>1.7642650753737899E-4</c:v>
                </c:pt>
                <c:pt idx="573">
                  <c:v>1.7642650753737899E-4</c:v>
                </c:pt>
                <c:pt idx="574">
                  <c:v>1.7642650753737899E-4</c:v>
                </c:pt>
                <c:pt idx="575">
                  <c:v>1.7642650753737899E-4</c:v>
                </c:pt>
                <c:pt idx="576">
                  <c:v>1.7642650753737899E-4</c:v>
                </c:pt>
                <c:pt idx="577">
                  <c:v>1.7642650753737899E-4</c:v>
                </c:pt>
                <c:pt idx="578">
                  <c:v>1.7642650753737899E-4</c:v>
                </c:pt>
                <c:pt idx="579">
                  <c:v>1.7642650753737899E-4</c:v>
                </c:pt>
                <c:pt idx="580">
                  <c:v>1.7642650753737899E-4</c:v>
                </c:pt>
                <c:pt idx="581">
                  <c:v>1.7642650753737899E-4</c:v>
                </c:pt>
                <c:pt idx="582">
                  <c:v>1.7642650753737899E-4</c:v>
                </c:pt>
                <c:pt idx="583">
                  <c:v>1.7642650753737899E-4</c:v>
                </c:pt>
                <c:pt idx="584">
                  <c:v>1.7642650753737899E-4</c:v>
                </c:pt>
                <c:pt idx="585">
                  <c:v>1.7642650753737899E-4</c:v>
                </c:pt>
                <c:pt idx="586">
                  <c:v>1.7642650753737899E-4</c:v>
                </c:pt>
                <c:pt idx="587">
                  <c:v>1.7642650753737899E-4</c:v>
                </c:pt>
                <c:pt idx="588">
                  <c:v>1.7642650753737899E-4</c:v>
                </c:pt>
                <c:pt idx="589">
                  <c:v>1.7642650753737899E-4</c:v>
                </c:pt>
                <c:pt idx="590">
                  <c:v>1.7642650753737899E-4</c:v>
                </c:pt>
                <c:pt idx="591">
                  <c:v>1.7642650753737899E-4</c:v>
                </c:pt>
                <c:pt idx="592">
                  <c:v>1.7642650753737899E-4</c:v>
                </c:pt>
                <c:pt idx="593">
                  <c:v>1.7642650753737899E-4</c:v>
                </c:pt>
                <c:pt idx="594">
                  <c:v>1.7642650753737899E-4</c:v>
                </c:pt>
                <c:pt idx="595">
                  <c:v>1.7642650753737899E-4</c:v>
                </c:pt>
                <c:pt idx="596">
                  <c:v>1.7642650753737899E-4</c:v>
                </c:pt>
                <c:pt idx="597">
                  <c:v>1.7642650753737899E-4</c:v>
                </c:pt>
                <c:pt idx="598">
                  <c:v>1.7642650753737899E-4</c:v>
                </c:pt>
                <c:pt idx="599">
                  <c:v>1.7642650753737899E-4</c:v>
                </c:pt>
                <c:pt idx="600">
                  <c:v>1.7642650753737899E-4</c:v>
                </c:pt>
                <c:pt idx="601">
                  <c:v>1.7642650753737899E-4</c:v>
                </c:pt>
                <c:pt idx="602">
                  <c:v>1.7642650753737899E-4</c:v>
                </c:pt>
                <c:pt idx="603">
                  <c:v>1.7642650753737899E-4</c:v>
                </c:pt>
                <c:pt idx="604">
                  <c:v>1.7642650753737899E-4</c:v>
                </c:pt>
                <c:pt idx="605">
                  <c:v>1.7642650753737899E-4</c:v>
                </c:pt>
                <c:pt idx="606">
                  <c:v>1.7642650753737899E-4</c:v>
                </c:pt>
                <c:pt idx="607">
                  <c:v>1.7642650753737899E-4</c:v>
                </c:pt>
                <c:pt idx="608">
                  <c:v>1.7642650753737899E-4</c:v>
                </c:pt>
                <c:pt idx="609">
                  <c:v>1.7642650753737899E-4</c:v>
                </c:pt>
                <c:pt idx="610">
                  <c:v>1.7642650753737899E-4</c:v>
                </c:pt>
                <c:pt idx="611">
                  <c:v>1.7642650753737899E-4</c:v>
                </c:pt>
                <c:pt idx="612">
                  <c:v>1.7642650753737899E-4</c:v>
                </c:pt>
                <c:pt idx="613">
                  <c:v>1.7642650753737899E-4</c:v>
                </c:pt>
                <c:pt idx="614">
                  <c:v>1.7642650753737899E-4</c:v>
                </c:pt>
                <c:pt idx="615">
                  <c:v>1.7642650753737899E-4</c:v>
                </c:pt>
                <c:pt idx="616">
                  <c:v>1.7642650753737899E-4</c:v>
                </c:pt>
                <c:pt idx="617">
                  <c:v>1.7642650753737899E-4</c:v>
                </c:pt>
                <c:pt idx="618">
                  <c:v>1.7642650753737899E-4</c:v>
                </c:pt>
                <c:pt idx="619">
                  <c:v>1.7642650753737899E-4</c:v>
                </c:pt>
                <c:pt idx="620">
                  <c:v>1.7642650753737899E-4</c:v>
                </c:pt>
                <c:pt idx="621">
                  <c:v>1.7642650753737899E-4</c:v>
                </c:pt>
                <c:pt idx="622">
                  <c:v>1.7642650753737899E-4</c:v>
                </c:pt>
                <c:pt idx="623">
                  <c:v>1.7642650753737899E-4</c:v>
                </c:pt>
                <c:pt idx="624">
                  <c:v>1.7642650753737899E-4</c:v>
                </c:pt>
                <c:pt idx="625">
                  <c:v>1.7642650753737899E-4</c:v>
                </c:pt>
                <c:pt idx="626">
                  <c:v>1.7642650753737899E-4</c:v>
                </c:pt>
                <c:pt idx="627">
                  <c:v>1.7642650753737899E-4</c:v>
                </c:pt>
                <c:pt idx="628">
                  <c:v>1.7642650753737899E-4</c:v>
                </c:pt>
                <c:pt idx="629">
                  <c:v>1.7642650753737899E-4</c:v>
                </c:pt>
                <c:pt idx="630">
                  <c:v>1.7642650753737899E-4</c:v>
                </c:pt>
                <c:pt idx="631">
                  <c:v>1.7642650753737899E-4</c:v>
                </c:pt>
                <c:pt idx="632">
                  <c:v>1.7642650753737899E-4</c:v>
                </c:pt>
                <c:pt idx="633">
                  <c:v>1.7642650753737899E-4</c:v>
                </c:pt>
                <c:pt idx="634">
                  <c:v>1.7642650753737899E-4</c:v>
                </c:pt>
                <c:pt idx="635">
                  <c:v>1.7642650753737899E-4</c:v>
                </c:pt>
                <c:pt idx="636">
                  <c:v>1.7642650753737899E-4</c:v>
                </c:pt>
                <c:pt idx="637">
                  <c:v>1.7642650753737899E-4</c:v>
                </c:pt>
                <c:pt idx="638">
                  <c:v>1.7642650753737899E-4</c:v>
                </c:pt>
                <c:pt idx="639">
                  <c:v>1.7642650753737899E-4</c:v>
                </c:pt>
                <c:pt idx="640">
                  <c:v>1.7642650753737899E-4</c:v>
                </c:pt>
                <c:pt idx="641">
                  <c:v>1.7642650753737899E-4</c:v>
                </c:pt>
                <c:pt idx="642">
                  <c:v>1.7642650753737899E-4</c:v>
                </c:pt>
                <c:pt idx="643">
                  <c:v>1.7642650753737899E-4</c:v>
                </c:pt>
                <c:pt idx="644">
                  <c:v>1.7642650753737899E-4</c:v>
                </c:pt>
                <c:pt idx="645">
                  <c:v>1.7642650753737899E-4</c:v>
                </c:pt>
                <c:pt idx="646">
                  <c:v>1.7642650753737899E-4</c:v>
                </c:pt>
                <c:pt idx="647">
                  <c:v>1.7642650753737899E-4</c:v>
                </c:pt>
                <c:pt idx="648">
                  <c:v>1.7642650753737899E-4</c:v>
                </c:pt>
                <c:pt idx="649">
                  <c:v>1.7642650753737899E-4</c:v>
                </c:pt>
                <c:pt idx="650">
                  <c:v>1.7642650753737899E-4</c:v>
                </c:pt>
                <c:pt idx="651">
                  <c:v>1.7642650753737899E-4</c:v>
                </c:pt>
                <c:pt idx="652">
                  <c:v>1.7642650753737899E-4</c:v>
                </c:pt>
                <c:pt idx="653">
                  <c:v>1.7642650753737899E-4</c:v>
                </c:pt>
                <c:pt idx="654">
                  <c:v>1.7642650753737899E-4</c:v>
                </c:pt>
                <c:pt idx="655">
                  <c:v>1.7642650753737899E-4</c:v>
                </c:pt>
                <c:pt idx="656">
                  <c:v>1.7642650753737899E-4</c:v>
                </c:pt>
                <c:pt idx="657">
                  <c:v>1.7642650753737899E-4</c:v>
                </c:pt>
                <c:pt idx="658">
                  <c:v>1.7642650753737899E-4</c:v>
                </c:pt>
                <c:pt idx="659">
                  <c:v>1.7642650753737899E-4</c:v>
                </c:pt>
                <c:pt idx="660">
                  <c:v>1.7642650753737899E-4</c:v>
                </c:pt>
                <c:pt idx="661">
                  <c:v>1.7642650753737899E-4</c:v>
                </c:pt>
                <c:pt idx="662">
                  <c:v>1.7642650753737899E-4</c:v>
                </c:pt>
                <c:pt idx="663">
                  <c:v>1.7642650753737899E-4</c:v>
                </c:pt>
                <c:pt idx="664">
                  <c:v>1.7642650753737899E-4</c:v>
                </c:pt>
                <c:pt idx="665">
                  <c:v>1.7642650753737899E-4</c:v>
                </c:pt>
                <c:pt idx="666">
                  <c:v>1.7642650753737899E-4</c:v>
                </c:pt>
                <c:pt idx="667">
                  <c:v>1.7642650753737899E-4</c:v>
                </c:pt>
                <c:pt idx="668">
                  <c:v>1.7642650753737899E-4</c:v>
                </c:pt>
                <c:pt idx="669">
                  <c:v>1.7642650753737899E-4</c:v>
                </c:pt>
                <c:pt idx="670">
                  <c:v>1.7642650753737899E-4</c:v>
                </c:pt>
                <c:pt idx="671">
                  <c:v>1.7642650753737899E-4</c:v>
                </c:pt>
                <c:pt idx="672">
                  <c:v>1.7642650753737899E-4</c:v>
                </c:pt>
                <c:pt idx="673">
                  <c:v>1.7642650753737899E-4</c:v>
                </c:pt>
                <c:pt idx="674">
                  <c:v>1.7642650753737899E-4</c:v>
                </c:pt>
                <c:pt idx="675">
                  <c:v>1.7642650753737899E-4</c:v>
                </c:pt>
                <c:pt idx="676">
                  <c:v>1.7642650753737899E-4</c:v>
                </c:pt>
                <c:pt idx="677">
                  <c:v>1.7642650753737899E-4</c:v>
                </c:pt>
                <c:pt idx="678">
                  <c:v>1.7642650753737899E-4</c:v>
                </c:pt>
                <c:pt idx="679">
                  <c:v>1.7642650753737899E-4</c:v>
                </c:pt>
                <c:pt idx="680">
                  <c:v>1.7642650753737899E-4</c:v>
                </c:pt>
                <c:pt idx="681">
                  <c:v>1.7642650753737899E-4</c:v>
                </c:pt>
                <c:pt idx="682">
                  <c:v>1.7642650753737899E-4</c:v>
                </c:pt>
                <c:pt idx="683">
                  <c:v>1.7642650753737899E-4</c:v>
                </c:pt>
                <c:pt idx="684">
                  <c:v>1.7642650753737899E-4</c:v>
                </c:pt>
                <c:pt idx="685">
                  <c:v>1.7642650753737899E-4</c:v>
                </c:pt>
                <c:pt idx="686">
                  <c:v>1.7642650753737899E-4</c:v>
                </c:pt>
                <c:pt idx="687">
                  <c:v>1.7642650753737899E-4</c:v>
                </c:pt>
                <c:pt idx="688">
                  <c:v>1.7642650753737899E-4</c:v>
                </c:pt>
                <c:pt idx="689">
                  <c:v>1.7642650753737899E-4</c:v>
                </c:pt>
                <c:pt idx="690">
                  <c:v>1.7642650753737899E-4</c:v>
                </c:pt>
                <c:pt idx="691">
                  <c:v>1.7642650753737899E-4</c:v>
                </c:pt>
                <c:pt idx="692">
                  <c:v>1.7642650753737899E-4</c:v>
                </c:pt>
                <c:pt idx="693">
                  <c:v>1.7642650753737899E-4</c:v>
                </c:pt>
                <c:pt idx="694">
                  <c:v>1.7642650753737899E-4</c:v>
                </c:pt>
                <c:pt idx="695">
                  <c:v>1.7642650753737899E-4</c:v>
                </c:pt>
                <c:pt idx="696">
                  <c:v>1.7642650753737899E-4</c:v>
                </c:pt>
                <c:pt idx="697">
                  <c:v>1.7642650753737899E-4</c:v>
                </c:pt>
                <c:pt idx="698">
                  <c:v>1.7642650753737899E-4</c:v>
                </c:pt>
                <c:pt idx="699">
                  <c:v>1.7642650753737899E-4</c:v>
                </c:pt>
                <c:pt idx="700">
                  <c:v>1.7642650753737899E-4</c:v>
                </c:pt>
                <c:pt idx="701">
                  <c:v>1.7642650753737899E-4</c:v>
                </c:pt>
                <c:pt idx="702">
                  <c:v>1.7642650753737899E-4</c:v>
                </c:pt>
                <c:pt idx="703">
                  <c:v>1.7642650753737899E-4</c:v>
                </c:pt>
                <c:pt idx="704">
                  <c:v>1.7642650753737899E-4</c:v>
                </c:pt>
                <c:pt idx="705">
                  <c:v>1.7642650753737899E-4</c:v>
                </c:pt>
                <c:pt idx="706">
                  <c:v>1.7642650753737899E-4</c:v>
                </c:pt>
                <c:pt idx="707">
                  <c:v>1.7642650753737899E-4</c:v>
                </c:pt>
                <c:pt idx="708">
                  <c:v>1.7642650753737899E-4</c:v>
                </c:pt>
                <c:pt idx="709">
                  <c:v>1.7642650753737899E-4</c:v>
                </c:pt>
                <c:pt idx="710">
                  <c:v>1.7642650753737899E-4</c:v>
                </c:pt>
                <c:pt idx="711">
                  <c:v>1.7642650753737899E-4</c:v>
                </c:pt>
                <c:pt idx="712">
                  <c:v>1.7642650753737899E-4</c:v>
                </c:pt>
                <c:pt idx="713">
                  <c:v>1.7642650753737899E-4</c:v>
                </c:pt>
                <c:pt idx="714">
                  <c:v>1.7642650753737899E-4</c:v>
                </c:pt>
                <c:pt idx="715">
                  <c:v>1.7642650753737899E-4</c:v>
                </c:pt>
                <c:pt idx="716">
                  <c:v>1.7642650753737899E-4</c:v>
                </c:pt>
                <c:pt idx="717">
                  <c:v>1.7642650753737899E-4</c:v>
                </c:pt>
                <c:pt idx="718">
                  <c:v>1.7642650753737899E-4</c:v>
                </c:pt>
                <c:pt idx="719">
                  <c:v>1.7642650753737899E-4</c:v>
                </c:pt>
                <c:pt idx="720">
                  <c:v>1.7642650753737899E-4</c:v>
                </c:pt>
                <c:pt idx="721">
                  <c:v>1.7642650753737899E-4</c:v>
                </c:pt>
                <c:pt idx="722">
                  <c:v>1.7642650753737899E-4</c:v>
                </c:pt>
                <c:pt idx="723">
                  <c:v>1.7642650753737899E-4</c:v>
                </c:pt>
                <c:pt idx="724">
                  <c:v>1.7642650753737899E-4</c:v>
                </c:pt>
                <c:pt idx="725">
                  <c:v>1.7642650753737899E-4</c:v>
                </c:pt>
                <c:pt idx="726">
                  <c:v>1.7642650753737899E-4</c:v>
                </c:pt>
                <c:pt idx="727">
                  <c:v>1.7642650753737899E-4</c:v>
                </c:pt>
                <c:pt idx="728">
                  <c:v>1.7642650753737899E-4</c:v>
                </c:pt>
                <c:pt idx="729">
                  <c:v>1.7642650753737899E-4</c:v>
                </c:pt>
                <c:pt idx="730">
                  <c:v>1.7642650753737899E-4</c:v>
                </c:pt>
                <c:pt idx="731">
                  <c:v>1.7642650753737899E-4</c:v>
                </c:pt>
                <c:pt idx="732">
                  <c:v>1.7642650753737899E-4</c:v>
                </c:pt>
                <c:pt idx="733">
                  <c:v>1.7642650753737899E-4</c:v>
                </c:pt>
                <c:pt idx="734">
                  <c:v>1.7642650753737899E-4</c:v>
                </c:pt>
                <c:pt idx="735">
                  <c:v>1.7642650753737899E-4</c:v>
                </c:pt>
                <c:pt idx="736">
                  <c:v>1.7642650753737899E-4</c:v>
                </c:pt>
                <c:pt idx="737">
                  <c:v>1.7642650753737899E-4</c:v>
                </c:pt>
                <c:pt idx="738">
                  <c:v>1.7642650753737899E-4</c:v>
                </c:pt>
                <c:pt idx="739">
                  <c:v>1.7642650753737899E-4</c:v>
                </c:pt>
                <c:pt idx="740">
                  <c:v>1.7642650753737899E-4</c:v>
                </c:pt>
                <c:pt idx="741">
                  <c:v>1.7642650753737899E-4</c:v>
                </c:pt>
                <c:pt idx="742">
                  <c:v>1.7642650753737899E-4</c:v>
                </c:pt>
                <c:pt idx="743">
                  <c:v>1.7642650753737899E-4</c:v>
                </c:pt>
                <c:pt idx="744">
                  <c:v>1.7642650753737899E-4</c:v>
                </c:pt>
                <c:pt idx="745">
                  <c:v>1.7642650753737899E-4</c:v>
                </c:pt>
                <c:pt idx="746">
                  <c:v>1.7642650753737899E-4</c:v>
                </c:pt>
                <c:pt idx="747">
                  <c:v>1.7642650753737899E-4</c:v>
                </c:pt>
                <c:pt idx="748">
                  <c:v>1.7642650753737899E-4</c:v>
                </c:pt>
                <c:pt idx="749">
                  <c:v>1.7642650753737899E-4</c:v>
                </c:pt>
                <c:pt idx="750">
                  <c:v>1.7642650753737899E-4</c:v>
                </c:pt>
                <c:pt idx="751">
                  <c:v>1.7642650753737899E-4</c:v>
                </c:pt>
                <c:pt idx="752">
                  <c:v>1.7642650753737899E-4</c:v>
                </c:pt>
                <c:pt idx="753">
                  <c:v>1.7642650753737899E-4</c:v>
                </c:pt>
                <c:pt idx="754">
                  <c:v>1.7642650753737899E-4</c:v>
                </c:pt>
                <c:pt idx="755">
                  <c:v>1.7642650753737899E-4</c:v>
                </c:pt>
                <c:pt idx="756">
                  <c:v>1.7642650753737899E-4</c:v>
                </c:pt>
                <c:pt idx="757">
                  <c:v>1.7642650753737899E-4</c:v>
                </c:pt>
                <c:pt idx="758">
                  <c:v>1.7642650753737899E-4</c:v>
                </c:pt>
                <c:pt idx="759">
                  <c:v>1.7642650753737899E-4</c:v>
                </c:pt>
                <c:pt idx="760">
                  <c:v>1.7642650753737899E-4</c:v>
                </c:pt>
                <c:pt idx="761">
                  <c:v>1.7642650753737899E-4</c:v>
                </c:pt>
                <c:pt idx="762">
                  <c:v>1.7642650753737899E-4</c:v>
                </c:pt>
                <c:pt idx="763">
                  <c:v>1.7642650753737899E-4</c:v>
                </c:pt>
                <c:pt idx="764">
                  <c:v>1.7642650753737899E-4</c:v>
                </c:pt>
                <c:pt idx="765">
                  <c:v>1.7642650753737899E-4</c:v>
                </c:pt>
                <c:pt idx="766">
                  <c:v>1.7642650753737899E-4</c:v>
                </c:pt>
                <c:pt idx="767">
                  <c:v>1.7642650753737899E-4</c:v>
                </c:pt>
                <c:pt idx="768">
                  <c:v>1.7642650753737899E-4</c:v>
                </c:pt>
                <c:pt idx="769">
                  <c:v>1.7642650753737899E-4</c:v>
                </c:pt>
                <c:pt idx="770">
                  <c:v>1.7642650753737899E-4</c:v>
                </c:pt>
                <c:pt idx="771">
                  <c:v>1.7642650753737899E-4</c:v>
                </c:pt>
                <c:pt idx="772">
                  <c:v>1.7642650753737899E-4</c:v>
                </c:pt>
                <c:pt idx="773">
                  <c:v>1.7642650753737899E-4</c:v>
                </c:pt>
                <c:pt idx="774">
                  <c:v>1.7642650753737899E-4</c:v>
                </c:pt>
                <c:pt idx="775">
                  <c:v>1.7642650753737899E-4</c:v>
                </c:pt>
                <c:pt idx="776">
                  <c:v>1.7642650753737899E-4</c:v>
                </c:pt>
                <c:pt idx="777">
                  <c:v>1.7642650753737899E-4</c:v>
                </c:pt>
                <c:pt idx="778">
                  <c:v>1.7642650753737899E-4</c:v>
                </c:pt>
                <c:pt idx="779">
                  <c:v>1.7642650753737899E-4</c:v>
                </c:pt>
                <c:pt idx="780">
                  <c:v>1.7642650753737899E-4</c:v>
                </c:pt>
                <c:pt idx="781">
                  <c:v>1.7642650753737899E-4</c:v>
                </c:pt>
                <c:pt idx="782">
                  <c:v>1.7642650753737899E-4</c:v>
                </c:pt>
                <c:pt idx="783">
                  <c:v>1.7642650753737899E-4</c:v>
                </c:pt>
                <c:pt idx="784">
                  <c:v>1.7642650753737899E-4</c:v>
                </c:pt>
                <c:pt idx="785">
                  <c:v>1.7642650753737899E-4</c:v>
                </c:pt>
                <c:pt idx="786">
                  <c:v>1.7642650753737899E-4</c:v>
                </c:pt>
                <c:pt idx="787">
                  <c:v>1.7642650753737899E-4</c:v>
                </c:pt>
                <c:pt idx="788">
                  <c:v>1.7642650753737899E-4</c:v>
                </c:pt>
                <c:pt idx="789">
                  <c:v>1.7642650753737899E-4</c:v>
                </c:pt>
                <c:pt idx="790">
                  <c:v>1.7642650753737899E-4</c:v>
                </c:pt>
                <c:pt idx="791">
                  <c:v>1.7642650753737899E-4</c:v>
                </c:pt>
                <c:pt idx="792">
                  <c:v>1.7642650753737899E-4</c:v>
                </c:pt>
                <c:pt idx="793">
                  <c:v>1.7642650753737899E-4</c:v>
                </c:pt>
                <c:pt idx="794">
                  <c:v>1.7642650753737899E-4</c:v>
                </c:pt>
                <c:pt idx="795">
                  <c:v>1.7642650753737899E-4</c:v>
                </c:pt>
                <c:pt idx="796">
                  <c:v>1.7642650753737899E-4</c:v>
                </c:pt>
                <c:pt idx="797">
                  <c:v>1.7642650753737899E-4</c:v>
                </c:pt>
                <c:pt idx="798">
                  <c:v>1.7642650753737899E-4</c:v>
                </c:pt>
                <c:pt idx="799">
                  <c:v>1.76426507537378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1A9-422F-B3D4-34CB35374494}"/>
            </c:ext>
          </c:extLst>
        </c:ser>
        <c:ser>
          <c:idx val="3"/>
          <c:order val="3"/>
          <c:tx>
            <c:strRef>
              <c:f>varG.p!$A$802</c:f>
              <c:strCache>
                <c:ptCount val="1"/>
                <c:pt idx="0">
                  <c:v>Γ = 0.02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802:$C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802:$F$1601</c:f>
              <c:numCache>
                <c:formatCode>0.00E+00</c:formatCode>
                <c:ptCount val="800"/>
                <c:pt idx="0">
                  <c:v>3.9819810657799999E-9</c:v>
                </c:pt>
                <c:pt idx="1">
                  <c:v>3.9819810657799999E-9</c:v>
                </c:pt>
                <c:pt idx="2">
                  <c:v>3.9819810657799999E-9</c:v>
                </c:pt>
                <c:pt idx="3">
                  <c:v>3.9819810657799999E-9</c:v>
                </c:pt>
                <c:pt idx="4">
                  <c:v>3.9819810657799999E-9</c:v>
                </c:pt>
                <c:pt idx="5">
                  <c:v>3.9819810657799999E-9</c:v>
                </c:pt>
                <c:pt idx="6">
                  <c:v>3.9819810657799999E-9</c:v>
                </c:pt>
                <c:pt idx="7">
                  <c:v>3.9819810657799999E-9</c:v>
                </c:pt>
                <c:pt idx="8">
                  <c:v>3.9819810657799999E-9</c:v>
                </c:pt>
                <c:pt idx="9">
                  <c:v>3.9819810657799999E-9</c:v>
                </c:pt>
                <c:pt idx="10">
                  <c:v>3.9819810657799999E-9</c:v>
                </c:pt>
                <c:pt idx="11">
                  <c:v>3.9819810657799999E-9</c:v>
                </c:pt>
                <c:pt idx="12">
                  <c:v>3.9819810657799999E-9</c:v>
                </c:pt>
                <c:pt idx="13">
                  <c:v>3.9819810657799999E-9</c:v>
                </c:pt>
                <c:pt idx="14">
                  <c:v>3.9819810657799999E-9</c:v>
                </c:pt>
                <c:pt idx="15">
                  <c:v>3.9819810657799999E-9</c:v>
                </c:pt>
                <c:pt idx="16">
                  <c:v>3.9819810657799999E-9</c:v>
                </c:pt>
                <c:pt idx="17">
                  <c:v>3.9819810657799999E-9</c:v>
                </c:pt>
                <c:pt idx="18">
                  <c:v>3.9819810657799999E-9</c:v>
                </c:pt>
                <c:pt idx="19">
                  <c:v>3.9819810657799999E-9</c:v>
                </c:pt>
                <c:pt idx="20">
                  <c:v>3.9819810657799999E-9</c:v>
                </c:pt>
                <c:pt idx="21">
                  <c:v>3.9819810657799999E-9</c:v>
                </c:pt>
                <c:pt idx="22">
                  <c:v>3.9819810657799999E-9</c:v>
                </c:pt>
                <c:pt idx="23">
                  <c:v>3.9819810657799999E-9</c:v>
                </c:pt>
                <c:pt idx="24">
                  <c:v>3.9819810657799999E-9</c:v>
                </c:pt>
                <c:pt idx="25">
                  <c:v>3.9819810657799999E-9</c:v>
                </c:pt>
                <c:pt idx="26">
                  <c:v>3.9819810657799999E-9</c:v>
                </c:pt>
                <c:pt idx="27">
                  <c:v>3.9819810657799999E-9</c:v>
                </c:pt>
                <c:pt idx="28">
                  <c:v>3.9819810657799999E-9</c:v>
                </c:pt>
                <c:pt idx="29">
                  <c:v>3.9819810657799999E-9</c:v>
                </c:pt>
                <c:pt idx="30">
                  <c:v>3.9819810657799999E-9</c:v>
                </c:pt>
                <c:pt idx="31">
                  <c:v>3.9819810657799999E-9</c:v>
                </c:pt>
                <c:pt idx="32">
                  <c:v>3.9819810657799999E-9</c:v>
                </c:pt>
                <c:pt idx="33">
                  <c:v>3.9819810657799999E-9</c:v>
                </c:pt>
                <c:pt idx="34">
                  <c:v>3.9819810657799999E-9</c:v>
                </c:pt>
                <c:pt idx="35">
                  <c:v>3.9819810657799999E-9</c:v>
                </c:pt>
                <c:pt idx="36">
                  <c:v>3.9819810657799999E-9</c:v>
                </c:pt>
                <c:pt idx="37">
                  <c:v>3.9819810657799999E-9</c:v>
                </c:pt>
                <c:pt idx="38">
                  <c:v>3.9819810657799999E-9</c:v>
                </c:pt>
                <c:pt idx="39">
                  <c:v>3.9819810657799999E-9</c:v>
                </c:pt>
                <c:pt idx="40">
                  <c:v>3.9819810657799999E-9</c:v>
                </c:pt>
                <c:pt idx="41">
                  <c:v>3.9819810657799999E-9</c:v>
                </c:pt>
                <c:pt idx="42">
                  <c:v>3.9819810657799999E-9</c:v>
                </c:pt>
                <c:pt idx="43">
                  <c:v>3.9819810657799999E-9</c:v>
                </c:pt>
                <c:pt idx="44">
                  <c:v>3.9819810657799999E-9</c:v>
                </c:pt>
                <c:pt idx="45">
                  <c:v>3.9819810657799999E-9</c:v>
                </c:pt>
                <c:pt idx="46">
                  <c:v>3.9819810657799999E-9</c:v>
                </c:pt>
                <c:pt idx="47">
                  <c:v>3.9819810657799999E-9</c:v>
                </c:pt>
                <c:pt idx="48">
                  <c:v>3.9819810657799999E-9</c:v>
                </c:pt>
                <c:pt idx="49">
                  <c:v>3.9819810657799999E-9</c:v>
                </c:pt>
                <c:pt idx="50">
                  <c:v>1.2651714868200001E-8</c:v>
                </c:pt>
                <c:pt idx="51">
                  <c:v>1.2651714868200001E-8</c:v>
                </c:pt>
                <c:pt idx="52">
                  <c:v>1.2651714868200001E-8</c:v>
                </c:pt>
                <c:pt idx="53">
                  <c:v>1.2651714868200001E-8</c:v>
                </c:pt>
                <c:pt idx="54">
                  <c:v>1.2651714868200001E-8</c:v>
                </c:pt>
                <c:pt idx="55">
                  <c:v>1.2651714868200001E-8</c:v>
                </c:pt>
                <c:pt idx="56">
                  <c:v>1.2651714868200001E-8</c:v>
                </c:pt>
                <c:pt idx="57">
                  <c:v>1.2651714868200001E-8</c:v>
                </c:pt>
                <c:pt idx="58">
                  <c:v>1.2651714868200001E-8</c:v>
                </c:pt>
                <c:pt idx="59">
                  <c:v>1.2651714868200001E-8</c:v>
                </c:pt>
                <c:pt idx="60">
                  <c:v>1.2651714868200001E-8</c:v>
                </c:pt>
                <c:pt idx="61">
                  <c:v>1.2651714868200001E-8</c:v>
                </c:pt>
                <c:pt idx="62">
                  <c:v>1.2651714868200001E-8</c:v>
                </c:pt>
                <c:pt idx="63">
                  <c:v>1.2651714868200001E-8</c:v>
                </c:pt>
                <c:pt idx="64">
                  <c:v>1.2651714868200001E-8</c:v>
                </c:pt>
                <c:pt idx="65">
                  <c:v>1.2651714868200001E-8</c:v>
                </c:pt>
                <c:pt idx="66">
                  <c:v>1.2651714868200001E-8</c:v>
                </c:pt>
                <c:pt idx="67">
                  <c:v>1.2651714868200001E-8</c:v>
                </c:pt>
                <c:pt idx="68">
                  <c:v>1.2651714868200001E-8</c:v>
                </c:pt>
                <c:pt idx="69">
                  <c:v>1.2651714868200001E-8</c:v>
                </c:pt>
                <c:pt idx="70">
                  <c:v>1.2651714868200001E-8</c:v>
                </c:pt>
                <c:pt idx="71">
                  <c:v>1.2651714868200001E-8</c:v>
                </c:pt>
                <c:pt idx="72">
                  <c:v>1.2651714868200001E-8</c:v>
                </c:pt>
                <c:pt idx="73">
                  <c:v>1.2651714868200001E-8</c:v>
                </c:pt>
                <c:pt idx="74">
                  <c:v>1.2651714868200001E-8</c:v>
                </c:pt>
                <c:pt idx="75">
                  <c:v>1.2651714868200001E-8</c:v>
                </c:pt>
                <c:pt idx="76">
                  <c:v>1.2651714868200001E-8</c:v>
                </c:pt>
                <c:pt idx="77">
                  <c:v>1.2651714868200001E-8</c:v>
                </c:pt>
                <c:pt idx="78">
                  <c:v>1.2651714868200001E-8</c:v>
                </c:pt>
                <c:pt idx="79">
                  <c:v>1.2651714868200001E-8</c:v>
                </c:pt>
                <c:pt idx="80">
                  <c:v>1.2651714868200001E-8</c:v>
                </c:pt>
                <c:pt idx="81">
                  <c:v>1.2651714868200001E-8</c:v>
                </c:pt>
                <c:pt idx="82">
                  <c:v>1.2651714868200001E-8</c:v>
                </c:pt>
                <c:pt idx="83">
                  <c:v>1.2651714868200001E-8</c:v>
                </c:pt>
                <c:pt idx="84">
                  <c:v>1.2651714868200001E-8</c:v>
                </c:pt>
                <c:pt idx="85">
                  <c:v>1.2651714868200001E-8</c:v>
                </c:pt>
                <c:pt idx="86">
                  <c:v>1.2651714868200001E-8</c:v>
                </c:pt>
                <c:pt idx="87">
                  <c:v>1.2651714868200001E-8</c:v>
                </c:pt>
                <c:pt idx="88">
                  <c:v>1.2651714868200001E-8</c:v>
                </c:pt>
                <c:pt idx="89">
                  <c:v>1.2651714868200001E-8</c:v>
                </c:pt>
                <c:pt idx="90">
                  <c:v>1.2651714868200001E-8</c:v>
                </c:pt>
                <c:pt idx="91">
                  <c:v>1.2651714868200001E-8</c:v>
                </c:pt>
                <c:pt idx="92">
                  <c:v>1.2651714868200001E-8</c:v>
                </c:pt>
                <c:pt idx="93">
                  <c:v>1.2651714868200001E-8</c:v>
                </c:pt>
                <c:pt idx="94">
                  <c:v>1.2651714868200001E-8</c:v>
                </c:pt>
                <c:pt idx="95">
                  <c:v>1.2651714868200001E-8</c:v>
                </c:pt>
                <c:pt idx="96">
                  <c:v>1.2651714868200001E-8</c:v>
                </c:pt>
                <c:pt idx="97">
                  <c:v>1.2651714868200001E-8</c:v>
                </c:pt>
                <c:pt idx="98">
                  <c:v>1.2651714868200001E-8</c:v>
                </c:pt>
                <c:pt idx="99">
                  <c:v>1.2651714868200001E-8</c:v>
                </c:pt>
                <c:pt idx="100">
                  <c:v>3.9920805958699999E-8</c:v>
                </c:pt>
                <c:pt idx="101">
                  <c:v>3.9920805958699999E-8</c:v>
                </c:pt>
                <c:pt idx="102">
                  <c:v>3.9920805958699999E-8</c:v>
                </c:pt>
                <c:pt idx="103">
                  <c:v>3.9920805958699999E-8</c:v>
                </c:pt>
                <c:pt idx="104">
                  <c:v>3.9920805958699999E-8</c:v>
                </c:pt>
                <c:pt idx="105">
                  <c:v>3.9920805958699999E-8</c:v>
                </c:pt>
                <c:pt idx="106">
                  <c:v>3.9920805958699999E-8</c:v>
                </c:pt>
                <c:pt idx="107">
                  <c:v>3.9920805958699999E-8</c:v>
                </c:pt>
                <c:pt idx="108">
                  <c:v>3.9920805958699999E-8</c:v>
                </c:pt>
                <c:pt idx="109">
                  <c:v>3.9920805958699999E-8</c:v>
                </c:pt>
                <c:pt idx="110">
                  <c:v>3.9920805958699999E-8</c:v>
                </c:pt>
                <c:pt idx="111">
                  <c:v>3.9920805958699999E-8</c:v>
                </c:pt>
                <c:pt idx="112">
                  <c:v>3.9920805958699999E-8</c:v>
                </c:pt>
                <c:pt idx="113">
                  <c:v>3.9920805958699999E-8</c:v>
                </c:pt>
                <c:pt idx="114">
                  <c:v>3.9920805958699999E-8</c:v>
                </c:pt>
                <c:pt idx="115">
                  <c:v>3.9920805958699999E-8</c:v>
                </c:pt>
                <c:pt idx="116">
                  <c:v>3.9920805958699999E-8</c:v>
                </c:pt>
                <c:pt idx="117">
                  <c:v>3.9920805958699999E-8</c:v>
                </c:pt>
                <c:pt idx="118">
                  <c:v>3.9920805958699999E-8</c:v>
                </c:pt>
                <c:pt idx="119">
                  <c:v>3.9920805958699999E-8</c:v>
                </c:pt>
                <c:pt idx="120">
                  <c:v>3.9920805958699999E-8</c:v>
                </c:pt>
                <c:pt idx="121">
                  <c:v>3.9920805958699999E-8</c:v>
                </c:pt>
                <c:pt idx="122">
                  <c:v>3.9920805958699999E-8</c:v>
                </c:pt>
                <c:pt idx="123">
                  <c:v>3.9920805958699999E-8</c:v>
                </c:pt>
                <c:pt idx="124">
                  <c:v>3.9920805958699999E-8</c:v>
                </c:pt>
                <c:pt idx="125">
                  <c:v>3.9920805958699999E-8</c:v>
                </c:pt>
                <c:pt idx="126">
                  <c:v>3.9920805958699999E-8</c:v>
                </c:pt>
                <c:pt idx="127">
                  <c:v>3.9920805958699999E-8</c:v>
                </c:pt>
                <c:pt idx="128">
                  <c:v>3.9920805958699999E-8</c:v>
                </c:pt>
                <c:pt idx="129">
                  <c:v>3.9920805958699999E-8</c:v>
                </c:pt>
                <c:pt idx="130">
                  <c:v>3.9920805958699999E-8</c:v>
                </c:pt>
                <c:pt idx="131">
                  <c:v>3.9920805958699999E-8</c:v>
                </c:pt>
                <c:pt idx="132">
                  <c:v>3.9920805958699999E-8</c:v>
                </c:pt>
                <c:pt idx="133">
                  <c:v>3.9920805958699999E-8</c:v>
                </c:pt>
                <c:pt idx="134">
                  <c:v>3.9920805958699999E-8</c:v>
                </c:pt>
                <c:pt idx="135">
                  <c:v>3.9920805958699999E-8</c:v>
                </c:pt>
                <c:pt idx="136">
                  <c:v>3.9920805958699999E-8</c:v>
                </c:pt>
                <c:pt idx="137">
                  <c:v>3.9920805958699999E-8</c:v>
                </c:pt>
                <c:pt idx="138">
                  <c:v>3.9920805958699999E-8</c:v>
                </c:pt>
                <c:pt idx="139">
                  <c:v>3.9920805958699999E-8</c:v>
                </c:pt>
                <c:pt idx="140">
                  <c:v>3.9920805958699999E-8</c:v>
                </c:pt>
                <c:pt idx="141">
                  <c:v>3.9920805958699999E-8</c:v>
                </c:pt>
                <c:pt idx="142">
                  <c:v>3.9920805958699999E-8</c:v>
                </c:pt>
                <c:pt idx="143">
                  <c:v>3.9920805958699999E-8</c:v>
                </c:pt>
                <c:pt idx="144">
                  <c:v>3.9920805958699999E-8</c:v>
                </c:pt>
                <c:pt idx="145">
                  <c:v>3.9920805958699999E-8</c:v>
                </c:pt>
                <c:pt idx="146">
                  <c:v>3.9920805958699999E-8</c:v>
                </c:pt>
                <c:pt idx="147">
                  <c:v>3.9920805958699999E-8</c:v>
                </c:pt>
                <c:pt idx="148">
                  <c:v>3.9920805958699999E-8</c:v>
                </c:pt>
                <c:pt idx="149">
                  <c:v>3.9920805958699999E-8</c:v>
                </c:pt>
                <c:pt idx="150">
                  <c:v>1.2596480121300001E-7</c:v>
                </c:pt>
                <c:pt idx="151">
                  <c:v>1.2596480121300001E-7</c:v>
                </c:pt>
                <c:pt idx="152">
                  <c:v>1.2596480121300001E-7</c:v>
                </c:pt>
                <c:pt idx="153">
                  <c:v>1.2596480121300001E-7</c:v>
                </c:pt>
                <c:pt idx="154">
                  <c:v>1.2596480121300001E-7</c:v>
                </c:pt>
                <c:pt idx="155">
                  <c:v>1.2596480121300001E-7</c:v>
                </c:pt>
                <c:pt idx="156">
                  <c:v>1.2596480121300001E-7</c:v>
                </c:pt>
                <c:pt idx="157">
                  <c:v>1.2596480121300001E-7</c:v>
                </c:pt>
                <c:pt idx="158">
                  <c:v>1.2596480121300001E-7</c:v>
                </c:pt>
                <c:pt idx="159">
                  <c:v>1.2596480121300001E-7</c:v>
                </c:pt>
                <c:pt idx="160">
                  <c:v>1.2596480121300001E-7</c:v>
                </c:pt>
                <c:pt idx="161">
                  <c:v>1.2596480121300001E-7</c:v>
                </c:pt>
                <c:pt idx="162">
                  <c:v>1.2596480121300001E-7</c:v>
                </c:pt>
                <c:pt idx="163">
                  <c:v>1.2596480121300001E-7</c:v>
                </c:pt>
                <c:pt idx="164">
                  <c:v>1.2596480121300001E-7</c:v>
                </c:pt>
                <c:pt idx="165">
                  <c:v>1.2596480121300001E-7</c:v>
                </c:pt>
                <c:pt idx="166">
                  <c:v>1.2596480121300001E-7</c:v>
                </c:pt>
                <c:pt idx="167">
                  <c:v>1.2596480121300001E-7</c:v>
                </c:pt>
                <c:pt idx="168">
                  <c:v>1.2596480121300001E-7</c:v>
                </c:pt>
                <c:pt idx="169">
                  <c:v>1.2596480121300001E-7</c:v>
                </c:pt>
                <c:pt idx="170">
                  <c:v>1.2596480121300001E-7</c:v>
                </c:pt>
                <c:pt idx="171">
                  <c:v>1.2596480121300001E-7</c:v>
                </c:pt>
                <c:pt idx="172">
                  <c:v>1.2596480121300001E-7</c:v>
                </c:pt>
                <c:pt idx="173">
                  <c:v>1.2596480121300001E-7</c:v>
                </c:pt>
                <c:pt idx="174">
                  <c:v>1.2596480121300001E-7</c:v>
                </c:pt>
                <c:pt idx="175">
                  <c:v>1.2596480121300001E-7</c:v>
                </c:pt>
                <c:pt idx="176">
                  <c:v>1.2596480121300001E-7</c:v>
                </c:pt>
                <c:pt idx="177">
                  <c:v>1.2596480121300001E-7</c:v>
                </c:pt>
                <c:pt idx="178">
                  <c:v>1.2596480121300001E-7</c:v>
                </c:pt>
                <c:pt idx="179">
                  <c:v>1.2596480121300001E-7</c:v>
                </c:pt>
                <c:pt idx="180">
                  <c:v>1.2596480121300001E-7</c:v>
                </c:pt>
                <c:pt idx="181">
                  <c:v>1.2596480121300001E-7</c:v>
                </c:pt>
                <c:pt idx="182">
                  <c:v>1.2596480121300001E-7</c:v>
                </c:pt>
                <c:pt idx="183">
                  <c:v>1.2596480121300001E-7</c:v>
                </c:pt>
                <c:pt idx="184">
                  <c:v>1.2596480121300001E-7</c:v>
                </c:pt>
                <c:pt idx="185">
                  <c:v>1.2596480121300001E-7</c:v>
                </c:pt>
                <c:pt idx="186">
                  <c:v>1.2596480121300001E-7</c:v>
                </c:pt>
                <c:pt idx="187">
                  <c:v>1.2596480121300001E-7</c:v>
                </c:pt>
                <c:pt idx="188">
                  <c:v>1.2596480121300001E-7</c:v>
                </c:pt>
                <c:pt idx="189">
                  <c:v>1.2596480121300001E-7</c:v>
                </c:pt>
                <c:pt idx="190">
                  <c:v>1.2596480121300001E-7</c:v>
                </c:pt>
                <c:pt idx="191">
                  <c:v>1.2596480121300001E-7</c:v>
                </c:pt>
                <c:pt idx="192">
                  <c:v>1.2596480121300001E-7</c:v>
                </c:pt>
                <c:pt idx="193">
                  <c:v>1.2596480121300001E-7</c:v>
                </c:pt>
                <c:pt idx="194">
                  <c:v>1.2596480121300001E-7</c:v>
                </c:pt>
                <c:pt idx="195">
                  <c:v>1.2596480121300001E-7</c:v>
                </c:pt>
                <c:pt idx="196">
                  <c:v>1.2596480121300001E-7</c:v>
                </c:pt>
                <c:pt idx="197">
                  <c:v>1.2596480121300001E-7</c:v>
                </c:pt>
                <c:pt idx="198">
                  <c:v>1.2596480121300001E-7</c:v>
                </c:pt>
                <c:pt idx="199">
                  <c:v>1.2596480121300001E-7</c:v>
                </c:pt>
                <c:pt idx="200">
                  <c:v>4.0022057414700001E-7</c:v>
                </c:pt>
                <c:pt idx="201">
                  <c:v>4.0022057414700001E-7</c:v>
                </c:pt>
                <c:pt idx="202">
                  <c:v>4.0022057414700001E-7</c:v>
                </c:pt>
                <c:pt idx="203">
                  <c:v>4.0022057414700001E-7</c:v>
                </c:pt>
                <c:pt idx="204">
                  <c:v>4.0022057414700001E-7</c:v>
                </c:pt>
                <c:pt idx="205">
                  <c:v>4.0022057414700001E-7</c:v>
                </c:pt>
                <c:pt idx="206">
                  <c:v>4.0022057414700001E-7</c:v>
                </c:pt>
                <c:pt idx="207">
                  <c:v>4.0022057414700001E-7</c:v>
                </c:pt>
                <c:pt idx="208">
                  <c:v>4.0022057414700001E-7</c:v>
                </c:pt>
                <c:pt idx="209">
                  <c:v>4.0022057414700001E-7</c:v>
                </c:pt>
                <c:pt idx="210">
                  <c:v>4.0022057414700001E-7</c:v>
                </c:pt>
                <c:pt idx="211">
                  <c:v>4.0022057414700001E-7</c:v>
                </c:pt>
                <c:pt idx="212">
                  <c:v>4.0022057414700001E-7</c:v>
                </c:pt>
                <c:pt idx="213">
                  <c:v>4.0022057414700001E-7</c:v>
                </c:pt>
                <c:pt idx="214">
                  <c:v>4.0022057414700001E-7</c:v>
                </c:pt>
                <c:pt idx="215">
                  <c:v>4.0022057414700001E-7</c:v>
                </c:pt>
                <c:pt idx="216">
                  <c:v>4.0022057414700001E-7</c:v>
                </c:pt>
                <c:pt idx="217">
                  <c:v>4.0022057414700001E-7</c:v>
                </c:pt>
                <c:pt idx="218">
                  <c:v>4.0022057414700001E-7</c:v>
                </c:pt>
                <c:pt idx="219">
                  <c:v>4.0022057414700001E-7</c:v>
                </c:pt>
                <c:pt idx="220">
                  <c:v>4.0022057414700001E-7</c:v>
                </c:pt>
                <c:pt idx="221">
                  <c:v>4.0022057414700001E-7</c:v>
                </c:pt>
                <c:pt idx="222">
                  <c:v>4.0022057414700001E-7</c:v>
                </c:pt>
                <c:pt idx="223">
                  <c:v>4.0022057414700001E-7</c:v>
                </c:pt>
                <c:pt idx="224">
                  <c:v>4.0022057414700001E-7</c:v>
                </c:pt>
                <c:pt idx="225">
                  <c:v>4.0022057414700001E-7</c:v>
                </c:pt>
                <c:pt idx="226">
                  <c:v>4.0022057414700001E-7</c:v>
                </c:pt>
                <c:pt idx="227">
                  <c:v>4.0022057414700001E-7</c:v>
                </c:pt>
                <c:pt idx="228">
                  <c:v>4.0022057414700001E-7</c:v>
                </c:pt>
                <c:pt idx="229">
                  <c:v>4.0022057414700001E-7</c:v>
                </c:pt>
                <c:pt idx="230">
                  <c:v>4.0022057414700001E-7</c:v>
                </c:pt>
                <c:pt idx="231">
                  <c:v>4.0022057414700001E-7</c:v>
                </c:pt>
                <c:pt idx="232">
                  <c:v>4.0022057414700001E-7</c:v>
                </c:pt>
                <c:pt idx="233">
                  <c:v>4.0022057414700001E-7</c:v>
                </c:pt>
                <c:pt idx="234">
                  <c:v>4.0022057414700001E-7</c:v>
                </c:pt>
                <c:pt idx="235">
                  <c:v>4.0022057414700001E-7</c:v>
                </c:pt>
                <c:pt idx="236">
                  <c:v>4.0022057414700001E-7</c:v>
                </c:pt>
                <c:pt idx="237">
                  <c:v>4.0022057414700001E-7</c:v>
                </c:pt>
                <c:pt idx="238">
                  <c:v>4.0022057414700001E-7</c:v>
                </c:pt>
                <c:pt idx="239">
                  <c:v>4.0022057414700001E-7</c:v>
                </c:pt>
                <c:pt idx="240">
                  <c:v>4.0022057414700001E-7</c:v>
                </c:pt>
                <c:pt idx="241">
                  <c:v>4.0022057414700001E-7</c:v>
                </c:pt>
                <c:pt idx="242">
                  <c:v>4.0022057414700001E-7</c:v>
                </c:pt>
                <c:pt idx="243">
                  <c:v>4.0022057414700001E-7</c:v>
                </c:pt>
                <c:pt idx="244">
                  <c:v>4.0022057414700001E-7</c:v>
                </c:pt>
                <c:pt idx="245">
                  <c:v>4.0022057414700001E-7</c:v>
                </c:pt>
                <c:pt idx="246">
                  <c:v>4.0022057414700001E-7</c:v>
                </c:pt>
                <c:pt idx="247">
                  <c:v>4.0022057414700001E-7</c:v>
                </c:pt>
                <c:pt idx="248">
                  <c:v>4.0022057414700001E-7</c:v>
                </c:pt>
                <c:pt idx="249">
                  <c:v>4.0022057414700001E-7</c:v>
                </c:pt>
                <c:pt idx="250">
                  <c:v>1.24551429273E-6</c:v>
                </c:pt>
                <c:pt idx="251">
                  <c:v>1.24551429273E-6</c:v>
                </c:pt>
                <c:pt idx="252">
                  <c:v>1.24551429273E-6</c:v>
                </c:pt>
                <c:pt idx="253">
                  <c:v>1.24551429273E-6</c:v>
                </c:pt>
                <c:pt idx="254">
                  <c:v>1.24551429273E-6</c:v>
                </c:pt>
                <c:pt idx="255">
                  <c:v>1.24551429273E-6</c:v>
                </c:pt>
                <c:pt idx="256">
                  <c:v>1.24551429273E-6</c:v>
                </c:pt>
                <c:pt idx="257">
                  <c:v>1.24551429273E-6</c:v>
                </c:pt>
                <c:pt idx="258">
                  <c:v>1.24551429273E-6</c:v>
                </c:pt>
                <c:pt idx="259">
                  <c:v>1.24551429273E-6</c:v>
                </c:pt>
                <c:pt idx="260">
                  <c:v>1.24551429273E-6</c:v>
                </c:pt>
                <c:pt idx="261">
                  <c:v>1.24551429273E-6</c:v>
                </c:pt>
                <c:pt idx="262">
                  <c:v>1.24551429273E-6</c:v>
                </c:pt>
                <c:pt idx="263">
                  <c:v>1.24551429273E-6</c:v>
                </c:pt>
                <c:pt idx="264">
                  <c:v>1.24551429273E-6</c:v>
                </c:pt>
                <c:pt idx="265">
                  <c:v>1.24551429273E-6</c:v>
                </c:pt>
                <c:pt idx="266">
                  <c:v>1.24551429273E-6</c:v>
                </c:pt>
                <c:pt idx="267">
                  <c:v>1.24551429273E-6</c:v>
                </c:pt>
                <c:pt idx="268">
                  <c:v>1.24551429273E-6</c:v>
                </c:pt>
                <c:pt idx="269">
                  <c:v>1.24551429273E-6</c:v>
                </c:pt>
                <c:pt idx="270">
                  <c:v>1.24551429273E-6</c:v>
                </c:pt>
                <c:pt idx="271">
                  <c:v>1.24551429273E-6</c:v>
                </c:pt>
                <c:pt idx="272">
                  <c:v>1.24551429273E-6</c:v>
                </c:pt>
                <c:pt idx="273">
                  <c:v>1.24551429273E-6</c:v>
                </c:pt>
                <c:pt idx="274">
                  <c:v>1.24551429273E-6</c:v>
                </c:pt>
                <c:pt idx="275">
                  <c:v>1.24551429273E-6</c:v>
                </c:pt>
                <c:pt idx="276">
                  <c:v>1.24551429273E-6</c:v>
                </c:pt>
                <c:pt idx="277">
                  <c:v>1.24551429273E-6</c:v>
                </c:pt>
                <c:pt idx="278">
                  <c:v>1.24551429273E-6</c:v>
                </c:pt>
                <c:pt idx="279">
                  <c:v>1.24551429273E-6</c:v>
                </c:pt>
                <c:pt idx="280">
                  <c:v>1.24551429273E-6</c:v>
                </c:pt>
                <c:pt idx="281">
                  <c:v>1.24551429273E-6</c:v>
                </c:pt>
                <c:pt idx="282">
                  <c:v>1.24551429273E-6</c:v>
                </c:pt>
                <c:pt idx="283">
                  <c:v>1.24551429273E-6</c:v>
                </c:pt>
                <c:pt idx="284">
                  <c:v>1.24551429273E-6</c:v>
                </c:pt>
                <c:pt idx="285">
                  <c:v>1.24551429273E-6</c:v>
                </c:pt>
                <c:pt idx="286">
                  <c:v>1.24551429273E-6</c:v>
                </c:pt>
                <c:pt idx="287">
                  <c:v>1.24551429273E-6</c:v>
                </c:pt>
                <c:pt idx="288">
                  <c:v>1.24551429273E-6</c:v>
                </c:pt>
                <c:pt idx="289">
                  <c:v>1.24551429273E-6</c:v>
                </c:pt>
                <c:pt idx="290">
                  <c:v>1.24551429273E-6</c:v>
                </c:pt>
                <c:pt idx="291">
                  <c:v>1.24551429273E-6</c:v>
                </c:pt>
                <c:pt idx="292">
                  <c:v>1.24551429273E-6</c:v>
                </c:pt>
                <c:pt idx="293">
                  <c:v>1.24551429273E-6</c:v>
                </c:pt>
                <c:pt idx="294">
                  <c:v>1.24551429273E-6</c:v>
                </c:pt>
                <c:pt idx="295">
                  <c:v>1.24551429273E-6</c:v>
                </c:pt>
                <c:pt idx="296">
                  <c:v>1.24551429273E-6</c:v>
                </c:pt>
                <c:pt idx="297">
                  <c:v>1.24551429273E-6</c:v>
                </c:pt>
                <c:pt idx="298">
                  <c:v>1.24551429273E-6</c:v>
                </c:pt>
                <c:pt idx="299">
                  <c:v>1.24551429273E-6</c:v>
                </c:pt>
                <c:pt idx="300">
                  <c:v>3.9755673994400003E-6</c:v>
                </c:pt>
                <c:pt idx="301">
                  <c:v>3.9755673994400003E-6</c:v>
                </c:pt>
                <c:pt idx="302">
                  <c:v>3.9755673994400003E-6</c:v>
                </c:pt>
                <c:pt idx="303">
                  <c:v>3.9755673994400003E-6</c:v>
                </c:pt>
                <c:pt idx="304">
                  <c:v>3.9755673994400003E-6</c:v>
                </c:pt>
                <c:pt idx="305">
                  <c:v>3.9755673994400003E-6</c:v>
                </c:pt>
                <c:pt idx="306">
                  <c:v>3.9755673994400003E-6</c:v>
                </c:pt>
                <c:pt idx="307">
                  <c:v>3.9755673994400003E-6</c:v>
                </c:pt>
                <c:pt idx="308">
                  <c:v>3.9755673994400003E-6</c:v>
                </c:pt>
                <c:pt idx="309">
                  <c:v>3.9755673994400003E-6</c:v>
                </c:pt>
                <c:pt idx="310">
                  <c:v>3.9755673994400003E-6</c:v>
                </c:pt>
                <c:pt idx="311">
                  <c:v>3.9755673994400003E-6</c:v>
                </c:pt>
                <c:pt idx="312">
                  <c:v>3.9755673994400003E-6</c:v>
                </c:pt>
                <c:pt idx="313">
                  <c:v>3.9755673994400003E-6</c:v>
                </c:pt>
                <c:pt idx="314">
                  <c:v>3.9755673994400003E-6</c:v>
                </c:pt>
                <c:pt idx="315">
                  <c:v>3.9755673994400003E-6</c:v>
                </c:pt>
                <c:pt idx="316">
                  <c:v>3.9755673994400003E-6</c:v>
                </c:pt>
                <c:pt idx="317">
                  <c:v>3.9755673994400003E-6</c:v>
                </c:pt>
                <c:pt idx="318">
                  <c:v>3.9755673994400003E-6</c:v>
                </c:pt>
                <c:pt idx="319">
                  <c:v>3.9755673994400003E-6</c:v>
                </c:pt>
                <c:pt idx="320">
                  <c:v>3.9755673994400003E-6</c:v>
                </c:pt>
                <c:pt idx="321">
                  <c:v>3.9755673994400003E-6</c:v>
                </c:pt>
                <c:pt idx="322">
                  <c:v>3.9755673994400003E-6</c:v>
                </c:pt>
                <c:pt idx="323">
                  <c:v>3.9755673994400003E-6</c:v>
                </c:pt>
                <c:pt idx="324">
                  <c:v>3.9755673994400003E-6</c:v>
                </c:pt>
                <c:pt idx="325">
                  <c:v>3.9755673994400003E-6</c:v>
                </c:pt>
                <c:pt idx="326">
                  <c:v>3.9755673994400003E-6</c:v>
                </c:pt>
                <c:pt idx="327">
                  <c:v>3.9755673994400003E-6</c:v>
                </c:pt>
                <c:pt idx="328">
                  <c:v>3.9755673994400003E-6</c:v>
                </c:pt>
                <c:pt idx="329">
                  <c:v>3.9755673994400003E-6</c:v>
                </c:pt>
                <c:pt idx="330">
                  <c:v>3.9755673994400003E-6</c:v>
                </c:pt>
                <c:pt idx="331">
                  <c:v>3.9755673994400003E-6</c:v>
                </c:pt>
                <c:pt idx="332">
                  <c:v>3.9755673994400003E-6</c:v>
                </c:pt>
                <c:pt idx="333">
                  <c:v>3.9755673994400003E-6</c:v>
                </c:pt>
                <c:pt idx="334">
                  <c:v>3.9755673994400003E-6</c:v>
                </c:pt>
                <c:pt idx="335">
                  <c:v>3.9755673994400003E-6</c:v>
                </c:pt>
                <c:pt idx="336">
                  <c:v>3.9755673994400003E-6</c:v>
                </c:pt>
                <c:pt idx="337">
                  <c:v>3.9755673994400003E-6</c:v>
                </c:pt>
                <c:pt idx="338">
                  <c:v>3.9755673994400003E-6</c:v>
                </c:pt>
                <c:pt idx="339">
                  <c:v>3.9755673994400003E-6</c:v>
                </c:pt>
                <c:pt idx="340">
                  <c:v>3.9755673994400003E-6</c:v>
                </c:pt>
                <c:pt idx="341">
                  <c:v>3.9755673994400003E-6</c:v>
                </c:pt>
                <c:pt idx="342">
                  <c:v>3.9755673994400003E-6</c:v>
                </c:pt>
                <c:pt idx="343">
                  <c:v>3.9755673994400003E-6</c:v>
                </c:pt>
                <c:pt idx="344">
                  <c:v>3.9755673994400003E-6</c:v>
                </c:pt>
                <c:pt idx="345">
                  <c:v>3.9755673994400003E-6</c:v>
                </c:pt>
                <c:pt idx="346">
                  <c:v>3.9755673994400003E-6</c:v>
                </c:pt>
                <c:pt idx="347">
                  <c:v>3.9755673994400003E-6</c:v>
                </c:pt>
                <c:pt idx="348">
                  <c:v>3.9755673994400003E-6</c:v>
                </c:pt>
                <c:pt idx="349">
                  <c:v>3.9755673994400003E-6</c:v>
                </c:pt>
                <c:pt idx="350">
                  <c:v>1.26896465498E-5</c:v>
                </c:pt>
                <c:pt idx="351">
                  <c:v>1.26896465498E-5</c:v>
                </c:pt>
                <c:pt idx="352">
                  <c:v>1.26896465498E-5</c:v>
                </c:pt>
                <c:pt idx="353">
                  <c:v>1.26896465498E-5</c:v>
                </c:pt>
                <c:pt idx="354">
                  <c:v>1.26896465498E-5</c:v>
                </c:pt>
                <c:pt idx="355">
                  <c:v>1.26896465498E-5</c:v>
                </c:pt>
                <c:pt idx="356">
                  <c:v>1.26896465498E-5</c:v>
                </c:pt>
                <c:pt idx="357">
                  <c:v>1.26896465498E-5</c:v>
                </c:pt>
                <c:pt idx="358">
                  <c:v>1.26896465498E-5</c:v>
                </c:pt>
                <c:pt idx="359">
                  <c:v>1.26896465498E-5</c:v>
                </c:pt>
                <c:pt idx="360">
                  <c:v>1.26896465498E-5</c:v>
                </c:pt>
                <c:pt idx="361">
                  <c:v>1.26896465498E-5</c:v>
                </c:pt>
                <c:pt idx="362">
                  <c:v>1.26896465498E-5</c:v>
                </c:pt>
                <c:pt idx="363">
                  <c:v>1.26896465498E-5</c:v>
                </c:pt>
                <c:pt idx="364">
                  <c:v>1.26896465498E-5</c:v>
                </c:pt>
                <c:pt idx="365">
                  <c:v>1.26896465498E-5</c:v>
                </c:pt>
                <c:pt idx="366">
                  <c:v>1.26896465498E-5</c:v>
                </c:pt>
                <c:pt idx="367">
                  <c:v>1.26896465498E-5</c:v>
                </c:pt>
                <c:pt idx="368">
                  <c:v>1.26896465498E-5</c:v>
                </c:pt>
                <c:pt idx="369">
                  <c:v>1.26896465498E-5</c:v>
                </c:pt>
                <c:pt idx="370">
                  <c:v>1.26896465498E-5</c:v>
                </c:pt>
                <c:pt idx="371">
                  <c:v>1.26896465498E-5</c:v>
                </c:pt>
                <c:pt idx="372">
                  <c:v>1.26896465498E-5</c:v>
                </c:pt>
                <c:pt idx="373">
                  <c:v>1.26896465498E-5</c:v>
                </c:pt>
                <c:pt idx="374">
                  <c:v>1.26896465498E-5</c:v>
                </c:pt>
                <c:pt idx="375">
                  <c:v>1.26896465498E-5</c:v>
                </c:pt>
                <c:pt idx="376">
                  <c:v>1.26896465498E-5</c:v>
                </c:pt>
                <c:pt idx="377">
                  <c:v>1.26896465498E-5</c:v>
                </c:pt>
                <c:pt idx="378">
                  <c:v>1.26896465498E-5</c:v>
                </c:pt>
                <c:pt idx="379">
                  <c:v>1.26896465498E-5</c:v>
                </c:pt>
                <c:pt idx="380">
                  <c:v>1.26896465498E-5</c:v>
                </c:pt>
                <c:pt idx="381">
                  <c:v>1.26896465498E-5</c:v>
                </c:pt>
                <c:pt idx="382">
                  <c:v>1.26896465498E-5</c:v>
                </c:pt>
                <c:pt idx="383">
                  <c:v>1.26896465498E-5</c:v>
                </c:pt>
                <c:pt idx="384">
                  <c:v>1.26896465498E-5</c:v>
                </c:pt>
                <c:pt idx="385">
                  <c:v>1.26896465498E-5</c:v>
                </c:pt>
                <c:pt idx="386">
                  <c:v>1.26896465498E-5</c:v>
                </c:pt>
                <c:pt idx="387">
                  <c:v>1.26896465498E-5</c:v>
                </c:pt>
                <c:pt idx="388">
                  <c:v>1.26896465498E-5</c:v>
                </c:pt>
                <c:pt idx="389">
                  <c:v>1.26896465498E-5</c:v>
                </c:pt>
                <c:pt idx="390">
                  <c:v>1.26896465498E-5</c:v>
                </c:pt>
                <c:pt idx="391">
                  <c:v>1.26896465498E-5</c:v>
                </c:pt>
                <c:pt idx="392">
                  <c:v>1.26896465498E-5</c:v>
                </c:pt>
                <c:pt idx="393">
                  <c:v>1.26896465498E-5</c:v>
                </c:pt>
                <c:pt idx="394">
                  <c:v>1.26896465498E-5</c:v>
                </c:pt>
                <c:pt idx="395">
                  <c:v>1.26896465498E-5</c:v>
                </c:pt>
                <c:pt idx="396">
                  <c:v>1.26896465498E-5</c:v>
                </c:pt>
                <c:pt idx="397">
                  <c:v>1.26896465498E-5</c:v>
                </c:pt>
                <c:pt idx="398">
                  <c:v>1.26896465498E-5</c:v>
                </c:pt>
                <c:pt idx="399">
                  <c:v>1.26896465498E-5</c:v>
                </c:pt>
                <c:pt idx="400">
                  <c:v>3.9673364339000001E-5</c:v>
                </c:pt>
                <c:pt idx="401">
                  <c:v>3.9673364339000001E-5</c:v>
                </c:pt>
                <c:pt idx="402">
                  <c:v>3.9673364339000001E-5</c:v>
                </c:pt>
                <c:pt idx="403">
                  <c:v>3.9673364339000001E-5</c:v>
                </c:pt>
                <c:pt idx="404">
                  <c:v>3.9673364339000001E-5</c:v>
                </c:pt>
                <c:pt idx="405">
                  <c:v>3.9673364339000001E-5</c:v>
                </c:pt>
                <c:pt idx="406">
                  <c:v>3.9673364339000001E-5</c:v>
                </c:pt>
                <c:pt idx="407">
                  <c:v>3.9673364339000001E-5</c:v>
                </c:pt>
                <c:pt idx="408">
                  <c:v>3.9673364339000001E-5</c:v>
                </c:pt>
                <c:pt idx="409">
                  <c:v>3.9673364339000001E-5</c:v>
                </c:pt>
                <c:pt idx="410">
                  <c:v>3.9673364339000001E-5</c:v>
                </c:pt>
                <c:pt idx="411">
                  <c:v>3.9673364339000001E-5</c:v>
                </c:pt>
                <c:pt idx="412">
                  <c:v>3.9673364339000001E-5</c:v>
                </c:pt>
                <c:pt idx="413">
                  <c:v>3.9673364339000001E-5</c:v>
                </c:pt>
                <c:pt idx="414">
                  <c:v>3.9673364339000001E-5</c:v>
                </c:pt>
                <c:pt idx="415">
                  <c:v>3.9673364339000001E-5</c:v>
                </c:pt>
                <c:pt idx="416">
                  <c:v>3.9673364339000001E-5</c:v>
                </c:pt>
                <c:pt idx="417">
                  <c:v>3.9673364339000001E-5</c:v>
                </c:pt>
                <c:pt idx="418">
                  <c:v>3.9673364339000001E-5</c:v>
                </c:pt>
                <c:pt idx="419">
                  <c:v>3.9673364339000001E-5</c:v>
                </c:pt>
                <c:pt idx="420">
                  <c:v>3.9673364339000001E-5</c:v>
                </c:pt>
                <c:pt idx="421">
                  <c:v>3.9673364339000001E-5</c:v>
                </c:pt>
                <c:pt idx="422">
                  <c:v>3.9673364339000001E-5</c:v>
                </c:pt>
                <c:pt idx="423">
                  <c:v>3.9673364339000001E-5</c:v>
                </c:pt>
                <c:pt idx="424">
                  <c:v>3.9673364339000001E-5</c:v>
                </c:pt>
                <c:pt idx="425">
                  <c:v>3.9673364339000001E-5</c:v>
                </c:pt>
                <c:pt idx="426">
                  <c:v>3.9673364339000001E-5</c:v>
                </c:pt>
                <c:pt idx="427">
                  <c:v>3.9673364339000001E-5</c:v>
                </c:pt>
                <c:pt idx="428">
                  <c:v>3.9673364339000001E-5</c:v>
                </c:pt>
                <c:pt idx="429">
                  <c:v>3.9673364339000001E-5</c:v>
                </c:pt>
                <c:pt idx="430">
                  <c:v>3.9673364339000001E-5</c:v>
                </c:pt>
                <c:pt idx="431">
                  <c:v>3.9673364339000001E-5</c:v>
                </c:pt>
                <c:pt idx="432">
                  <c:v>3.9673364339000001E-5</c:v>
                </c:pt>
                <c:pt idx="433">
                  <c:v>3.9673364339000001E-5</c:v>
                </c:pt>
                <c:pt idx="434">
                  <c:v>3.9673364339000001E-5</c:v>
                </c:pt>
                <c:pt idx="435">
                  <c:v>3.9673364339000001E-5</c:v>
                </c:pt>
                <c:pt idx="436">
                  <c:v>3.9673364339000001E-5</c:v>
                </c:pt>
                <c:pt idx="437">
                  <c:v>3.9673364339000001E-5</c:v>
                </c:pt>
                <c:pt idx="438">
                  <c:v>3.9673364339000001E-5</c:v>
                </c:pt>
                <c:pt idx="439">
                  <c:v>3.9673364339000001E-5</c:v>
                </c:pt>
                <c:pt idx="440">
                  <c:v>3.9673364339000001E-5</c:v>
                </c:pt>
                <c:pt idx="441">
                  <c:v>3.9673364339000001E-5</c:v>
                </c:pt>
                <c:pt idx="442">
                  <c:v>3.9673364339000001E-5</c:v>
                </c:pt>
                <c:pt idx="443">
                  <c:v>3.9673364339000001E-5</c:v>
                </c:pt>
                <c:pt idx="444">
                  <c:v>3.9673364339000001E-5</c:v>
                </c:pt>
                <c:pt idx="445">
                  <c:v>3.9673364339000001E-5</c:v>
                </c:pt>
                <c:pt idx="446">
                  <c:v>3.9673364339000001E-5</c:v>
                </c:pt>
                <c:pt idx="447">
                  <c:v>3.9673364339000001E-5</c:v>
                </c:pt>
                <c:pt idx="448">
                  <c:v>3.9673364339000001E-5</c:v>
                </c:pt>
                <c:pt idx="449">
                  <c:v>3.9673364339000001E-5</c:v>
                </c:pt>
                <c:pt idx="450" formatCode="General">
                  <c:v>1.28100237729E-4</c:v>
                </c:pt>
                <c:pt idx="451" formatCode="General">
                  <c:v>1.28100237729E-4</c:v>
                </c:pt>
                <c:pt idx="452" formatCode="General">
                  <c:v>1.28100237729E-4</c:v>
                </c:pt>
                <c:pt idx="453" formatCode="General">
                  <c:v>1.28100237729E-4</c:v>
                </c:pt>
                <c:pt idx="454" formatCode="General">
                  <c:v>1.28100237729E-4</c:v>
                </c:pt>
                <c:pt idx="455" formatCode="General">
                  <c:v>1.28100237729E-4</c:v>
                </c:pt>
                <c:pt idx="456" formatCode="General">
                  <c:v>1.28100237729E-4</c:v>
                </c:pt>
                <c:pt idx="457" formatCode="General">
                  <c:v>1.28100237729E-4</c:v>
                </c:pt>
                <c:pt idx="458" formatCode="General">
                  <c:v>1.28100237729E-4</c:v>
                </c:pt>
                <c:pt idx="459" formatCode="General">
                  <c:v>1.28100237729E-4</c:v>
                </c:pt>
                <c:pt idx="460" formatCode="General">
                  <c:v>1.28100237729E-4</c:v>
                </c:pt>
                <c:pt idx="461" formatCode="General">
                  <c:v>1.28100237729E-4</c:v>
                </c:pt>
                <c:pt idx="462" formatCode="General">
                  <c:v>1.28100237729E-4</c:v>
                </c:pt>
                <c:pt idx="463" formatCode="General">
                  <c:v>1.28100237729E-4</c:v>
                </c:pt>
                <c:pt idx="464" formatCode="General">
                  <c:v>1.28100237729E-4</c:v>
                </c:pt>
                <c:pt idx="465" formatCode="General">
                  <c:v>1.28100237729E-4</c:v>
                </c:pt>
                <c:pt idx="466" formatCode="General">
                  <c:v>1.28100237729E-4</c:v>
                </c:pt>
                <c:pt idx="467" formatCode="General">
                  <c:v>1.28100237729E-4</c:v>
                </c:pt>
                <c:pt idx="468" formatCode="General">
                  <c:v>1.28100237729E-4</c:v>
                </c:pt>
                <c:pt idx="469" formatCode="General">
                  <c:v>1.28100237729E-4</c:v>
                </c:pt>
                <c:pt idx="470" formatCode="General">
                  <c:v>1.28100237729E-4</c:v>
                </c:pt>
                <c:pt idx="471" formatCode="General">
                  <c:v>1.28100237729E-4</c:v>
                </c:pt>
                <c:pt idx="472" formatCode="General">
                  <c:v>1.28100237729E-4</c:v>
                </c:pt>
                <c:pt idx="473" formatCode="General">
                  <c:v>1.28100237729E-4</c:v>
                </c:pt>
                <c:pt idx="474" formatCode="General">
                  <c:v>1.28100237729E-4</c:v>
                </c:pt>
                <c:pt idx="475" formatCode="General">
                  <c:v>1.28100237729E-4</c:v>
                </c:pt>
                <c:pt idx="476" formatCode="General">
                  <c:v>1.28100237729E-4</c:v>
                </c:pt>
                <c:pt idx="477" formatCode="General">
                  <c:v>1.28100237729E-4</c:v>
                </c:pt>
                <c:pt idx="478" formatCode="General">
                  <c:v>1.28100237729E-4</c:v>
                </c:pt>
                <c:pt idx="479" formatCode="General">
                  <c:v>1.28100237729E-4</c:v>
                </c:pt>
                <c:pt idx="480" formatCode="General">
                  <c:v>1.28100237729E-4</c:v>
                </c:pt>
                <c:pt idx="481" formatCode="General">
                  <c:v>1.28100237729E-4</c:v>
                </c:pt>
                <c:pt idx="482" formatCode="General">
                  <c:v>1.28100237729E-4</c:v>
                </c:pt>
                <c:pt idx="483" formatCode="General">
                  <c:v>1.28100237729E-4</c:v>
                </c:pt>
                <c:pt idx="484" formatCode="General">
                  <c:v>1.28100237729E-4</c:v>
                </c:pt>
                <c:pt idx="485" formatCode="General">
                  <c:v>1.28100237729E-4</c:v>
                </c:pt>
                <c:pt idx="486" formatCode="General">
                  <c:v>1.28100237729E-4</c:v>
                </c:pt>
                <c:pt idx="487" formatCode="General">
                  <c:v>1.28100237729E-4</c:v>
                </c:pt>
                <c:pt idx="488" formatCode="General">
                  <c:v>1.28100237729E-4</c:v>
                </c:pt>
                <c:pt idx="489" formatCode="General">
                  <c:v>1.28100237729E-4</c:v>
                </c:pt>
                <c:pt idx="490" formatCode="General">
                  <c:v>1.28100237729E-4</c:v>
                </c:pt>
                <c:pt idx="491" formatCode="General">
                  <c:v>1.28100237729E-4</c:v>
                </c:pt>
                <c:pt idx="492" formatCode="General">
                  <c:v>1.28100237729E-4</c:v>
                </c:pt>
                <c:pt idx="493" formatCode="General">
                  <c:v>1.28100237729E-4</c:v>
                </c:pt>
                <c:pt idx="494" formatCode="General">
                  <c:v>1.28100237729E-4</c:v>
                </c:pt>
                <c:pt idx="495" formatCode="General">
                  <c:v>1.28100237729E-4</c:v>
                </c:pt>
                <c:pt idx="496" formatCode="General">
                  <c:v>1.28100237729E-4</c:v>
                </c:pt>
                <c:pt idx="497" formatCode="General">
                  <c:v>1.28100237729E-4</c:v>
                </c:pt>
                <c:pt idx="498" formatCode="General">
                  <c:v>1.28100237729E-4</c:v>
                </c:pt>
                <c:pt idx="499" formatCode="General">
                  <c:v>1.28100237729E-4</c:v>
                </c:pt>
                <c:pt idx="500" formatCode="General">
                  <c:v>1.7642650753737899E-4</c:v>
                </c:pt>
                <c:pt idx="501" formatCode="General">
                  <c:v>1.7642650753737899E-4</c:v>
                </c:pt>
                <c:pt idx="502" formatCode="General">
                  <c:v>1.7642650753737899E-4</c:v>
                </c:pt>
                <c:pt idx="503" formatCode="General">
                  <c:v>1.7642650753737899E-4</c:v>
                </c:pt>
                <c:pt idx="504" formatCode="General">
                  <c:v>1.7642650753737899E-4</c:v>
                </c:pt>
                <c:pt idx="505" formatCode="General">
                  <c:v>1.7642650753737899E-4</c:v>
                </c:pt>
                <c:pt idx="506" formatCode="General">
                  <c:v>1.7642650753737899E-4</c:v>
                </c:pt>
                <c:pt idx="507" formatCode="General">
                  <c:v>1.7642650753737899E-4</c:v>
                </c:pt>
                <c:pt idx="508" formatCode="General">
                  <c:v>1.7642650753737899E-4</c:v>
                </c:pt>
                <c:pt idx="509" formatCode="General">
                  <c:v>1.7642650753737899E-4</c:v>
                </c:pt>
                <c:pt idx="510" formatCode="General">
                  <c:v>1.7642650753737899E-4</c:v>
                </c:pt>
                <c:pt idx="511" formatCode="General">
                  <c:v>1.7642650753737899E-4</c:v>
                </c:pt>
                <c:pt idx="512" formatCode="General">
                  <c:v>1.7642650753737899E-4</c:v>
                </c:pt>
                <c:pt idx="513" formatCode="General">
                  <c:v>1.7642650753737899E-4</c:v>
                </c:pt>
                <c:pt idx="514" formatCode="General">
                  <c:v>1.7642650753737899E-4</c:v>
                </c:pt>
                <c:pt idx="515" formatCode="General">
                  <c:v>1.7642650753737899E-4</c:v>
                </c:pt>
                <c:pt idx="516" formatCode="General">
                  <c:v>1.7642650753737899E-4</c:v>
                </c:pt>
                <c:pt idx="517" formatCode="General">
                  <c:v>1.7642650753737899E-4</c:v>
                </c:pt>
                <c:pt idx="518" formatCode="General">
                  <c:v>1.7642650753737899E-4</c:v>
                </c:pt>
                <c:pt idx="519" formatCode="General">
                  <c:v>1.7642650753737899E-4</c:v>
                </c:pt>
                <c:pt idx="520" formatCode="General">
                  <c:v>1.7642650753737899E-4</c:v>
                </c:pt>
                <c:pt idx="521" formatCode="General">
                  <c:v>1.7642650753737899E-4</c:v>
                </c:pt>
                <c:pt idx="522" formatCode="General">
                  <c:v>1.7642650753737899E-4</c:v>
                </c:pt>
                <c:pt idx="523" formatCode="General">
                  <c:v>1.7642650753737899E-4</c:v>
                </c:pt>
                <c:pt idx="524" formatCode="General">
                  <c:v>1.7642650753737899E-4</c:v>
                </c:pt>
                <c:pt idx="525" formatCode="General">
                  <c:v>1.7642650753737899E-4</c:v>
                </c:pt>
                <c:pt idx="526" formatCode="General">
                  <c:v>1.7642650753737899E-4</c:v>
                </c:pt>
                <c:pt idx="527" formatCode="General">
                  <c:v>1.7642650753737899E-4</c:v>
                </c:pt>
                <c:pt idx="528" formatCode="General">
                  <c:v>1.7642650753737899E-4</c:v>
                </c:pt>
                <c:pt idx="529" formatCode="General">
                  <c:v>1.7642650753737899E-4</c:v>
                </c:pt>
                <c:pt idx="530" formatCode="General">
                  <c:v>1.7642650753737899E-4</c:v>
                </c:pt>
                <c:pt idx="531" formatCode="General">
                  <c:v>1.7642650753737899E-4</c:v>
                </c:pt>
                <c:pt idx="532" formatCode="General">
                  <c:v>1.7642650753737899E-4</c:v>
                </c:pt>
                <c:pt idx="533" formatCode="General">
                  <c:v>1.7642650753737899E-4</c:v>
                </c:pt>
                <c:pt idx="534" formatCode="General">
                  <c:v>1.7642650753737899E-4</c:v>
                </c:pt>
                <c:pt idx="535" formatCode="General">
                  <c:v>1.7642650753737899E-4</c:v>
                </c:pt>
                <c:pt idx="536" formatCode="General">
                  <c:v>1.7642650753737899E-4</c:v>
                </c:pt>
                <c:pt idx="537" formatCode="General">
                  <c:v>1.7642650753737899E-4</c:v>
                </c:pt>
                <c:pt idx="538" formatCode="General">
                  <c:v>1.7642650753737899E-4</c:v>
                </c:pt>
                <c:pt idx="539" formatCode="General">
                  <c:v>1.7642650753737899E-4</c:v>
                </c:pt>
                <c:pt idx="540" formatCode="General">
                  <c:v>1.7642650753737899E-4</c:v>
                </c:pt>
                <c:pt idx="541" formatCode="General">
                  <c:v>1.7642650753737899E-4</c:v>
                </c:pt>
                <c:pt idx="542" formatCode="General">
                  <c:v>1.7642650753737899E-4</c:v>
                </c:pt>
                <c:pt idx="543" formatCode="General">
                  <c:v>1.7642650753737899E-4</c:v>
                </c:pt>
                <c:pt idx="544" formatCode="General">
                  <c:v>1.7642650753737899E-4</c:v>
                </c:pt>
                <c:pt idx="545" formatCode="General">
                  <c:v>1.7642650753737899E-4</c:v>
                </c:pt>
                <c:pt idx="546" formatCode="General">
                  <c:v>1.7642650753737899E-4</c:v>
                </c:pt>
                <c:pt idx="547" formatCode="General">
                  <c:v>1.7642650753737899E-4</c:v>
                </c:pt>
                <c:pt idx="548" formatCode="General">
                  <c:v>1.7642650753737899E-4</c:v>
                </c:pt>
                <c:pt idx="549" formatCode="General">
                  <c:v>1.7642650753737899E-4</c:v>
                </c:pt>
                <c:pt idx="550" formatCode="General">
                  <c:v>1.7642650753737899E-4</c:v>
                </c:pt>
                <c:pt idx="551" formatCode="General">
                  <c:v>1.7642650753737899E-4</c:v>
                </c:pt>
                <c:pt idx="552" formatCode="General">
                  <c:v>1.7642650753737899E-4</c:v>
                </c:pt>
                <c:pt idx="553" formatCode="General">
                  <c:v>1.7642650753737899E-4</c:v>
                </c:pt>
                <c:pt idx="554" formatCode="General">
                  <c:v>1.7642650753737899E-4</c:v>
                </c:pt>
                <c:pt idx="555" formatCode="General">
                  <c:v>1.7642650753737899E-4</c:v>
                </c:pt>
                <c:pt idx="556" formatCode="General">
                  <c:v>1.7642650753737899E-4</c:v>
                </c:pt>
                <c:pt idx="557" formatCode="General">
                  <c:v>1.7642650753737899E-4</c:v>
                </c:pt>
                <c:pt idx="558" formatCode="General">
                  <c:v>1.7642650753737899E-4</c:v>
                </c:pt>
                <c:pt idx="559" formatCode="General">
                  <c:v>1.7642650753737899E-4</c:v>
                </c:pt>
                <c:pt idx="560" formatCode="General">
                  <c:v>1.7642650753737899E-4</c:v>
                </c:pt>
                <c:pt idx="561" formatCode="General">
                  <c:v>1.7642650753737899E-4</c:v>
                </c:pt>
                <c:pt idx="562" formatCode="General">
                  <c:v>1.7642650753737899E-4</c:v>
                </c:pt>
                <c:pt idx="563" formatCode="General">
                  <c:v>1.7642650753737899E-4</c:v>
                </c:pt>
                <c:pt idx="564" formatCode="General">
                  <c:v>1.7642650753737899E-4</c:v>
                </c:pt>
                <c:pt idx="565" formatCode="General">
                  <c:v>1.7642650753737899E-4</c:v>
                </c:pt>
                <c:pt idx="566" formatCode="General">
                  <c:v>1.7642650753737899E-4</c:v>
                </c:pt>
                <c:pt idx="567" formatCode="General">
                  <c:v>1.7642650753737899E-4</c:v>
                </c:pt>
                <c:pt idx="568" formatCode="General">
                  <c:v>1.7642650753737899E-4</c:v>
                </c:pt>
                <c:pt idx="569" formatCode="General">
                  <c:v>1.7642650753737899E-4</c:v>
                </c:pt>
                <c:pt idx="570" formatCode="General">
                  <c:v>1.7642650753737899E-4</c:v>
                </c:pt>
                <c:pt idx="571" formatCode="General">
                  <c:v>1.7642650753737899E-4</c:v>
                </c:pt>
                <c:pt idx="572" formatCode="General">
                  <c:v>1.7642650753737899E-4</c:v>
                </c:pt>
                <c:pt idx="573" formatCode="General">
                  <c:v>1.7642650753737899E-4</c:v>
                </c:pt>
                <c:pt idx="574" formatCode="General">
                  <c:v>1.7642650753737899E-4</c:v>
                </c:pt>
                <c:pt idx="575" formatCode="General">
                  <c:v>1.7642650753737899E-4</c:v>
                </c:pt>
                <c:pt idx="576" formatCode="General">
                  <c:v>1.7642650753737899E-4</c:v>
                </c:pt>
                <c:pt idx="577" formatCode="General">
                  <c:v>1.7642650753737899E-4</c:v>
                </c:pt>
                <c:pt idx="578" formatCode="General">
                  <c:v>1.7642650753737899E-4</c:v>
                </c:pt>
                <c:pt idx="579" formatCode="General">
                  <c:v>1.7642650753737899E-4</c:v>
                </c:pt>
                <c:pt idx="580" formatCode="General">
                  <c:v>1.7642650753737899E-4</c:v>
                </c:pt>
                <c:pt idx="581" formatCode="General">
                  <c:v>1.7642650753737899E-4</c:v>
                </c:pt>
                <c:pt idx="582" formatCode="General">
                  <c:v>1.7642650753737899E-4</c:v>
                </c:pt>
                <c:pt idx="583" formatCode="General">
                  <c:v>1.7642650753737899E-4</c:v>
                </c:pt>
                <c:pt idx="584" formatCode="General">
                  <c:v>1.7642650753737899E-4</c:v>
                </c:pt>
                <c:pt idx="585" formatCode="General">
                  <c:v>1.7642650753737899E-4</c:v>
                </c:pt>
                <c:pt idx="586" formatCode="General">
                  <c:v>1.7642650753737899E-4</c:v>
                </c:pt>
                <c:pt idx="587" formatCode="General">
                  <c:v>1.7642650753737899E-4</c:v>
                </c:pt>
                <c:pt idx="588" formatCode="General">
                  <c:v>1.7642650753737899E-4</c:v>
                </c:pt>
                <c:pt idx="589" formatCode="General">
                  <c:v>1.7642650753737899E-4</c:v>
                </c:pt>
                <c:pt idx="590" formatCode="General">
                  <c:v>1.7642650753737899E-4</c:v>
                </c:pt>
                <c:pt idx="591" formatCode="General">
                  <c:v>1.7642650753737899E-4</c:v>
                </c:pt>
                <c:pt idx="592" formatCode="General">
                  <c:v>1.7642650753737899E-4</c:v>
                </c:pt>
                <c:pt idx="593" formatCode="General">
                  <c:v>1.7642650753737899E-4</c:v>
                </c:pt>
                <c:pt idx="594" formatCode="General">
                  <c:v>1.7642650753737899E-4</c:v>
                </c:pt>
                <c:pt idx="595" formatCode="General">
                  <c:v>1.7642650753737899E-4</c:v>
                </c:pt>
                <c:pt idx="596" formatCode="General">
                  <c:v>1.7642650753737899E-4</c:v>
                </c:pt>
                <c:pt idx="597" formatCode="General">
                  <c:v>1.7642650753737899E-4</c:v>
                </c:pt>
                <c:pt idx="598" formatCode="General">
                  <c:v>1.7642650753737899E-4</c:v>
                </c:pt>
                <c:pt idx="599" formatCode="General">
                  <c:v>1.7642650753737899E-4</c:v>
                </c:pt>
                <c:pt idx="600" formatCode="General">
                  <c:v>1.7642650753737899E-4</c:v>
                </c:pt>
                <c:pt idx="601" formatCode="General">
                  <c:v>1.7642650753737899E-4</c:v>
                </c:pt>
                <c:pt idx="602" formatCode="General">
                  <c:v>1.7642650753737899E-4</c:v>
                </c:pt>
                <c:pt idx="603" formatCode="General">
                  <c:v>1.7642650753737899E-4</c:v>
                </c:pt>
                <c:pt idx="604" formatCode="General">
                  <c:v>1.7642650753737899E-4</c:v>
                </c:pt>
                <c:pt idx="605" formatCode="General">
                  <c:v>1.7642650753737899E-4</c:v>
                </c:pt>
                <c:pt idx="606" formatCode="General">
                  <c:v>1.7642650753737899E-4</c:v>
                </c:pt>
                <c:pt idx="607" formatCode="General">
                  <c:v>1.7642650753737899E-4</c:v>
                </c:pt>
                <c:pt idx="608" formatCode="General">
                  <c:v>1.7642650753737899E-4</c:v>
                </c:pt>
                <c:pt idx="609" formatCode="General">
                  <c:v>1.7642650753737899E-4</c:v>
                </c:pt>
                <c:pt idx="610" formatCode="General">
                  <c:v>1.7642650753737899E-4</c:v>
                </c:pt>
                <c:pt idx="611" formatCode="General">
                  <c:v>1.7642650753737899E-4</c:v>
                </c:pt>
                <c:pt idx="612" formatCode="General">
                  <c:v>1.7642650753737899E-4</c:v>
                </c:pt>
                <c:pt idx="613" formatCode="General">
                  <c:v>1.7642650753737899E-4</c:v>
                </c:pt>
                <c:pt idx="614" formatCode="General">
                  <c:v>1.7642650753737899E-4</c:v>
                </c:pt>
                <c:pt idx="615" formatCode="General">
                  <c:v>1.7642650753737899E-4</c:v>
                </c:pt>
                <c:pt idx="616" formatCode="General">
                  <c:v>1.7642650753737899E-4</c:v>
                </c:pt>
                <c:pt idx="617" formatCode="General">
                  <c:v>1.7642650753737899E-4</c:v>
                </c:pt>
                <c:pt idx="618" formatCode="General">
                  <c:v>1.7642650753737899E-4</c:v>
                </c:pt>
                <c:pt idx="619" formatCode="General">
                  <c:v>1.7642650753737899E-4</c:v>
                </c:pt>
                <c:pt idx="620" formatCode="General">
                  <c:v>1.7642650753737899E-4</c:v>
                </c:pt>
                <c:pt idx="621" formatCode="General">
                  <c:v>1.7642650753737899E-4</c:v>
                </c:pt>
                <c:pt idx="622" formatCode="General">
                  <c:v>1.7642650753737899E-4</c:v>
                </c:pt>
                <c:pt idx="623" formatCode="General">
                  <c:v>1.7642650753737899E-4</c:v>
                </c:pt>
                <c:pt idx="624" formatCode="General">
                  <c:v>1.7642650753737899E-4</c:v>
                </c:pt>
                <c:pt idx="625" formatCode="General">
                  <c:v>1.7642650753737899E-4</c:v>
                </c:pt>
                <c:pt idx="626" formatCode="General">
                  <c:v>1.7642650753737899E-4</c:v>
                </c:pt>
                <c:pt idx="627" formatCode="General">
                  <c:v>1.7642650753737899E-4</c:v>
                </c:pt>
                <c:pt idx="628" formatCode="General">
                  <c:v>1.7642650753737899E-4</c:v>
                </c:pt>
                <c:pt idx="629" formatCode="General">
                  <c:v>1.7642650753737899E-4</c:v>
                </c:pt>
                <c:pt idx="630" formatCode="General">
                  <c:v>1.7642650753737899E-4</c:v>
                </c:pt>
                <c:pt idx="631" formatCode="General">
                  <c:v>1.7642650753737899E-4</c:v>
                </c:pt>
                <c:pt idx="632" formatCode="General">
                  <c:v>1.7642650753737899E-4</c:v>
                </c:pt>
                <c:pt idx="633" formatCode="General">
                  <c:v>1.7642650753737899E-4</c:v>
                </c:pt>
                <c:pt idx="634" formatCode="General">
                  <c:v>1.7642650753737899E-4</c:v>
                </c:pt>
                <c:pt idx="635" formatCode="General">
                  <c:v>1.7642650753737899E-4</c:v>
                </c:pt>
                <c:pt idx="636" formatCode="General">
                  <c:v>1.7642650753737899E-4</c:v>
                </c:pt>
                <c:pt idx="637" formatCode="General">
                  <c:v>1.7642650753737899E-4</c:v>
                </c:pt>
                <c:pt idx="638" formatCode="General">
                  <c:v>1.7642650753737899E-4</c:v>
                </c:pt>
                <c:pt idx="639" formatCode="General">
                  <c:v>1.7642650753737899E-4</c:v>
                </c:pt>
                <c:pt idx="640" formatCode="General">
                  <c:v>1.7642650753737899E-4</c:v>
                </c:pt>
                <c:pt idx="641" formatCode="General">
                  <c:v>1.7642650753737899E-4</c:v>
                </c:pt>
                <c:pt idx="642" formatCode="General">
                  <c:v>1.7642650753737899E-4</c:v>
                </c:pt>
                <c:pt idx="643" formatCode="General">
                  <c:v>1.7642650753737899E-4</c:v>
                </c:pt>
                <c:pt idx="644" formatCode="General">
                  <c:v>1.7642650753737899E-4</c:v>
                </c:pt>
                <c:pt idx="645" formatCode="General">
                  <c:v>1.7642650753737899E-4</c:v>
                </c:pt>
                <c:pt idx="646" formatCode="General">
                  <c:v>1.7642650753737899E-4</c:v>
                </c:pt>
                <c:pt idx="647" formatCode="General">
                  <c:v>1.7642650753737899E-4</c:v>
                </c:pt>
                <c:pt idx="648" formatCode="General">
                  <c:v>1.7642650753737899E-4</c:v>
                </c:pt>
                <c:pt idx="649" formatCode="General">
                  <c:v>1.7642650753737899E-4</c:v>
                </c:pt>
                <c:pt idx="650" formatCode="General">
                  <c:v>1.7642650753737899E-4</c:v>
                </c:pt>
                <c:pt idx="651" formatCode="General">
                  <c:v>1.7642650753737899E-4</c:v>
                </c:pt>
                <c:pt idx="652" formatCode="General">
                  <c:v>1.7642650753737899E-4</c:v>
                </c:pt>
                <c:pt idx="653" formatCode="General">
                  <c:v>1.7642650753737899E-4</c:v>
                </c:pt>
                <c:pt idx="654" formatCode="General">
                  <c:v>1.7642650753737899E-4</c:v>
                </c:pt>
                <c:pt idx="655" formatCode="General">
                  <c:v>1.7642650753737899E-4</c:v>
                </c:pt>
                <c:pt idx="656" formatCode="General">
                  <c:v>1.7642650753737899E-4</c:v>
                </c:pt>
                <c:pt idx="657" formatCode="General">
                  <c:v>1.7642650753737899E-4</c:v>
                </c:pt>
                <c:pt idx="658" formatCode="General">
                  <c:v>1.7642650753737899E-4</c:v>
                </c:pt>
                <c:pt idx="659" formatCode="General">
                  <c:v>1.7642650753737899E-4</c:v>
                </c:pt>
                <c:pt idx="660" formatCode="General">
                  <c:v>1.7642650753737899E-4</c:v>
                </c:pt>
                <c:pt idx="661" formatCode="General">
                  <c:v>1.7642650753737899E-4</c:v>
                </c:pt>
                <c:pt idx="662" formatCode="General">
                  <c:v>1.7642650753737899E-4</c:v>
                </c:pt>
                <c:pt idx="663" formatCode="General">
                  <c:v>1.7642650753737899E-4</c:v>
                </c:pt>
                <c:pt idx="664" formatCode="General">
                  <c:v>1.7642650753737899E-4</c:v>
                </c:pt>
                <c:pt idx="665" formatCode="General">
                  <c:v>1.7642650753737899E-4</c:v>
                </c:pt>
                <c:pt idx="666" formatCode="General">
                  <c:v>1.7642650753737899E-4</c:v>
                </c:pt>
                <c:pt idx="667" formatCode="General">
                  <c:v>1.7642650753737899E-4</c:v>
                </c:pt>
                <c:pt idx="668" formatCode="General">
                  <c:v>1.7642650753737899E-4</c:v>
                </c:pt>
                <c:pt idx="669" formatCode="General">
                  <c:v>1.7642650753737899E-4</c:v>
                </c:pt>
                <c:pt idx="670" formatCode="General">
                  <c:v>1.7642650753737899E-4</c:v>
                </c:pt>
                <c:pt idx="671" formatCode="General">
                  <c:v>1.7642650753737899E-4</c:v>
                </c:pt>
                <c:pt idx="672" formatCode="General">
                  <c:v>1.7642650753737899E-4</c:v>
                </c:pt>
                <c:pt idx="673" formatCode="General">
                  <c:v>1.7642650753737899E-4</c:v>
                </c:pt>
                <c:pt idx="674" formatCode="General">
                  <c:v>1.7642650753737899E-4</c:v>
                </c:pt>
                <c:pt idx="675" formatCode="General">
                  <c:v>1.7642650753737899E-4</c:v>
                </c:pt>
                <c:pt idx="676" formatCode="General">
                  <c:v>1.7642650753737899E-4</c:v>
                </c:pt>
                <c:pt idx="677" formatCode="General">
                  <c:v>1.7642650753737899E-4</c:v>
                </c:pt>
                <c:pt idx="678" formatCode="General">
                  <c:v>1.7642650753737899E-4</c:v>
                </c:pt>
                <c:pt idx="679" formatCode="General">
                  <c:v>1.7642650753737899E-4</c:v>
                </c:pt>
                <c:pt idx="680" formatCode="General">
                  <c:v>1.7642650753737899E-4</c:v>
                </c:pt>
                <c:pt idx="681" formatCode="General">
                  <c:v>1.7642650753737899E-4</c:v>
                </c:pt>
                <c:pt idx="682" formatCode="General">
                  <c:v>1.7642650753737899E-4</c:v>
                </c:pt>
                <c:pt idx="683" formatCode="General">
                  <c:v>1.7642650753737899E-4</c:v>
                </c:pt>
                <c:pt idx="684" formatCode="General">
                  <c:v>1.7642650753737899E-4</c:v>
                </c:pt>
                <c:pt idx="685" formatCode="General">
                  <c:v>1.7642650753737899E-4</c:v>
                </c:pt>
                <c:pt idx="686" formatCode="General">
                  <c:v>1.7642650753737899E-4</c:v>
                </c:pt>
                <c:pt idx="687" formatCode="General">
                  <c:v>1.7642650753737899E-4</c:v>
                </c:pt>
                <c:pt idx="688" formatCode="General">
                  <c:v>1.7642650753737899E-4</c:v>
                </c:pt>
                <c:pt idx="689" formatCode="General">
                  <c:v>1.7642650753737899E-4</c:v>
                </c:pt>
                <c:pt idx="690" formatCode="General">
                  <c:v>1.7642650753737899E-4</c:v>
                </c:pt>
                <c:pt idx="691" formatCode="General">
                  <c:v>1.7642650753737899E-4</c:v>
                </c:pt>
                <c:pt idx="692" formatCode="General">
                  <c:v>1.7642650753737899E-4</c:v>
                </c:pt>
                <c:pt idx="693" formatCode="General">
                  <c:v>1.7642650753737899E-4</c:v>
                </c:pt>
                <c:pt idx="694" formatCode="General">
                  <c:v>1.7642650753737899E-4</c:v>
                </c:pt>
                <c:pt idx="695" formatCode="General">
                  <c:v>1.7642650753737899E-4</c:v>
                </c:pt>
                <c:pt idx="696" formatCode="General">
                  <c:v>1.7642650753737899E-4</c:v>
                </c:pt>
                <c:pt idx="697" formatCode="General">
                  <c:v>1.7642650753737899E-4</c:v>
                </c:pt>
                <c:pt idx="698" formatCode="General">
                  <c:v>1.7642650753737899E-4</c:v>
                </c:pt>
                <c:pt idx="699" formatCode="General">
                  <c:v>1.7642650753737899E-4</c:v>
                </c:pt>
                <c:pt idx="700" formatCode="General">
                  <c:v>1.7642650753737899E-4</c:v>
                </c:pt>
                <c:pt idx="701" formatCode="General">
                  <c:v>1.7642650753737899E-4</c:v>
                </c:pt>
                <c:pt idx="702" formatCode="General">
                  <c:v>1.7642650753737899E-4</c:v>
                </c:pt>
                <c:pt idx="703" formatCode="General">
                  <c:v>1.7642650753737899E-4</c:v>
                </c:pt>
                <c:pt idx="704" formatCode="General">
                  <c:v>1.7642650753737899E-4</c:v>
                </c:pt>
                <c:pt idx="705" formatCode="General">
                  <c:v>1.7642650753737899E-4</c:v>
                </c:pt>
                <c:pt idx="706" formatCode="General">
                  <c:v>1.7642650753737899E-4</c:v>
                </c:pt>
                <c:pt idx="707" formatCode="General">
                  <c:v>1.7642650753737899E-4</c:v>
                </c:pt>
                <c:pt idx="708" formatCode="General">
                  <c:v>1.7642650753737899E-4</c:v>
                </c:pt>
                <c:pt idx="709" formatCode="General">
                  <c:v>1.7642650753737899E-4</c:v>
                </c:pt>
                <c:pt idx="710" formatCode="General">
                  <c:v>1.7642650753737899E-4</c:v>
                </c:pt>
                <c:pt idx="711" formatCode="General">
                  <c:v>1.7642650753737899E-4</c:v>
                </c:pt>
                <c:pt idx="712" formatCode="General">
                  <c:v>1.7642650753737899E-4</c:v>
                </c:pt>
                <c:pt idx="713" formatCode="General">
                  <c:v>1.7642650753737899E-4</c:v>
                </c:pt>
                <c:pt idx="714" formatCode="General">
                  <c:v>1.7642650753737899E-4</c:v>
                </c:pt>
                <c:pt idx="715" formatCode="General">
                  <c:v>1.7642650753737899E-4</c:v>
                </c:pt>
                <c:pt idx="716" formatCode="General">
                  <c:v>1.7642650753737899E-4</c:v>
                </c:pt>
                <c:pt idx="717" formatCode="General">
                  <c:v>1.7642650753737899E-4</c:v>
                </c:pt>
                <c:pt idx="718" formatCode="General">
                  <c:v>1.7642650753737899E-4</c:v>
                </c:pt>
                <c:pt idx="719" formatCode="General">
                  <c:v>1.7642650753737899E-4</c:v>
                </c:pt>
                <c:pt idx="720" formatCode="General">
                  <c:v>1.7642650753737899E-4</c:v>
                </c:pt>
                <c:pt idx="721" formatCode="General">
                  <c:v>1.7642650753737899E-4</c:v>
                </c:pt>
                <c:pt idx="722" formatCode="General">
                  <c:v>1.7642650753737899E-4</c:v>
                </c:pt>
                <c:pt idx="723" formatCode="General">
                  <c:v>1.7642650753737899E-4</c:v>
                </c:pt>
                <c:pt idx="724" formatCode="General">
                  <c:v>1.7642650753737899E-4</c:v>
                </c:pt>
                <c:pt idx="725" formatCode="General">
                  <c:v>1.7642650753737899E-4</c:v>
                </c:pt>
                <c:pt idx="726" formatCode="General">
                  <c:v>1.7642650753737899E-4</c:v>
                </c:pt>
                <c:pt idx="727" formatCode="General">
                  <c:v>1.7642650753737899E-4</c:v>
                </c:pt>
                <c:pt idx="728" formatCode="General">
                  <c:v>1.7642650753737899E-4</c:v>
                </c:pt>
                <c:pt idx="729" formatCode="General">
                  <c:v>1.7642650753737899E-4</c:v>
                </c:pt>
                <c:pt idx="730" formatCode="General">
                  <c:v>1.7642650753737899E-4</c:v>
                </c:pt>
                <c:pt idx="731" formatCode="General">
                  <c:v>1.7642650753737899E-4</c:v>
                </c:pt>
                <c:pt idx="732" formatCode="General">
                  <c:v>1.7642650753737899E-4</c:v>
                </c:pt>
                <c:pt idx="733" formatCode="General">
                  <c:v>1.7642650753737899E-4</c:v>
                </c:pt>
                <c:pt idx="734" formatCode="General">
                  <c:v>1.7642650753737899E-4</c:v>
                </c:pt>
                <c:pt idx="735" formatCode="General">
                  <c:v>1.7642650753737899E-4</c:v>
                </c:pt>
                <c:pt idx="736" formatCode="General">
                  <c:v>1.7642650753737899E-4</c:v>
                </c:pt>
                <c:pt idx="737" formatCode="General">
                  <c:v>1.7642650753737899E-4</c:v>
                </c:pt>
                <c:pt idx="738" formatCode="General">
                  <c:v>1.7642650753737899E-4</c:v>
                </c:pt>
                <c:pt idx="739" formatCode="General">
                  <c:v>1.7642650753737899E-4</c:v>
                </c:pt>
                <c:pt idx="740" formatCode="General">
                  <c:v>1.7642650753737899E-4</c:v>
                </c:pt>
                <c:pt idx="741" formatCode="General">
                  <c:v>1.7642650753737899E-4</c:v>
                </c:pt>
                <c:pt idx="742" formatCode="General">
                  <c:v>1.7642650753737899E-4</c:v>
                </c:pt>
                <c:pt idx="743" formatCode="General">
                  <c:v>1.7642650753737899E-4</c:v>
                </c:pt>
                <c:pt idx="744" formatCode="General">
                  <c:v>1.7642650753737899E-4</c:v>
                </c:pt>
                <c:pt idx="745" formatCode="General">
                  <c:v>1.7642650753737899E-4</c:v>
                </c:pt>
                <c:pt idx="746" formatCode="General">
                  <c:v>1.7642650753737899E-4</c:v>
                </c:pt>
                <c:pt idx="747" formatCode="General">
                  <c:v>1.7642650753737899E-4</c:v>
                </c:pt>
                <c:pt idx="748" formatCode="General">
                  <c:v>1.7642650753737899E-4</c:v>
                </c:pt>
                <c:pt idx="749" formatCode="General">
                  <c:v>1.7642650753737899E-4</c:v>
                </c:pt>
                <c:pt idx="750" formatCode="General">
                  <c:v>1.7642650753737899E-4</c:v>
                </c:pt>
                <c:pt idx="751" formatCode="General">
                  <c:v>1.7642650753737899E-4</c:v>
                </c:pt>
                <c:pt idx="752" formatCode="General">
                  <c:v>1.7642650753737899E-4</c:v>
                </c:pt>
                <c:pt idx="753" formatCode="General">
                  <c:v>1.7642650753737899E-4</c:v>
                </c:pt>
                <c:pt idx="754" formatCode="General">
                  <c:v>1.7642650753737899E-4</c:v>
                </c:pt>
                <c:pt idx="755" formatCode="General">
                  <c:v>1.7642650753737899E-4</c:v>
                </c:pt>
                <c:pt idx="756" formatCode="General">
                  <c:v>1.7642650753737899E-4</c:v>
                </c:pt>
                <c:pt idx="757" formatCode="General">
                  <c:v>1.7642650753737899E-4</c:v>
                </c:pt>
                <c:pt idx="758" formatCode="General">
                  <c:v>1.7642650753737899E-4</c:v>
                </c:pt>
                <c:pt idx="759" formatCode="General">
                  <c:v>1.7642650753737899E-4</c:v>
                </c:pt>
                <c:pt idx="760" formatCode="General">
                  <c:v>1.7642650753737899E-4</c:v>
                </c:pt>
                <c:pt idx="761" formatCode="General">
                  <c:v>1.7642650753737899E-4</c:v>
                </c:pt>
                <c:pt idx="762" formatCode="General">
                  <c:v>1.7642650753737899E-4</c:v>
                </c:pt>
                <c:pt idx="763" formatCode="General">
                  <c:v>1.7642650753737899E-4</c:v>
                </c:pt>
                <c:pt idx="764" formatCode="General">
                  <c:v>1.7642650753737899E-4</c:v>
                </c:pt>
                <c:pt idx="765" formatCode="General">
                  <c:v>1.7642650753737899E-4</c:v>
                </c:pt>
                <c:pt idx="766" formatCode="General">
                  <c:v>1.7642650753737899E-4</c:v>
                </c:pt>
                <c:pt idx="767" formatCode="General">
                  <c:v>1.7642650753737899E-4</c:v>
                </c:pt>
                <c:pt idx="768" formatCode="General">
                  <c:v>1.7642650753737899E-4</c:v>
                </c:pt>
                <c:pt idx="769" formatCode="General">
                  <c:v>1.7642650753737899E-4</c:v>
                </c:pt>
                <c:pt idx="770" formatCode="General">
                  <c:v>1.7642650753737899E-4</c:v>
                </c:pt>
                <c:pt idx="771" formatCode="General">
                  <c:v>1.7642650753737899E-4</c:v>
                </c:pt>
                <c:pt idx="772" formatCode="General">
                  <c:v>1.7642650753737899E-4</c:v>
                </c:pt>
                <c:pt idx="773" formatCode="General">
                  <c:v>1.7642650753737899E-4</c:v>
                </c:pt>
                <c:pt idx="774" formatCode="General">
                  <c:v>1.7642650753737899E-4</c:v>
                </c:pt>
                <c:pt idx="775" formatCode="General">
                  <c:v>1.7642650753737899E-4</c:v>
                </c:pt>
                <c:pt idx="776" formatCode="General">
                  <c:v>1.7642650753737899E-4</c:v>
                </c:pt>
                <c:pt idx="777" formatCode="General">
                  <c:v>1.7642650753737899E-4</c:v>
                </c:pt>
                <c:pt idx="778" formatCode="General">
                  <c:v>1.7642650753737899E-4</c:v>
                </c:pt>
                <c:pt idx="779" formatCode="General">
                  <c:v>1.7642650753737899E-4</c:v>
                </c:pt>
                <c:pt idx="780" formatCode="General">
                  <c:v>1.7642650753737899E-4</c:v>
                </c:pt>
                <c:pt idx="781" formatCode="General">
                  <c:v>1.7642650753737899E-4</c:v>
                </c:pt>
                <c:pt idx="782" formatCode="General">
                  <c:v>1.7642650753737899E-4</c:v>
                </c:pt>
                <c:pt idx="783" formatCode="General">
                  <c:v>1.7642650753737899E-4</c:v>
                </c:pt>
                <c:pt idx="784" formatCode="General">
                  <c:v>1.7642650753737899E-4</c:v>
                </c:pt>
                <c:pt idx="785" formatCode="General">
                  <c:v>1.7642650753737899E-4</c:v>
                </c:pt>
                <c:pt idx="786" formatCode="General">
                  <c:v>1.7642650753737899E-4</c:v>
                </c:pt>
                <c:pt idx="787" formatCode="General">
                  <c:v>1.7642650753737899E-4</c:v>
                </c:pt>
                <c:pt idx="788" formatCode="General">
                  <c:v>1.7642650753737899E-4</c:v>
                </c:pt>
                <c:pt idx="789" formatCode="General">
                  <c:v>1.7642650753737899E-4</c:v>
                </c:pt>
                <c:pt idx="790" formatCode="General">
                  <c:v>1.7642650753737899E-4</c:v>
                </c:pt>
                <c:pt idx="791" formatCode="General">
                  <c:v>1.7642650753737899E-4</c:v>
                </c:pt>
                <c:pt idx="792" formatCode="General">
                  <c:v>1.7642650753737899E-4</c:v>
                </c:pt>
                <c:pt idx="793" formatCode="General">
                  <c:v>1.7642650753737899E-4</c:v>
                </c:pt>
                <c:pt idx="794" formatCode="General">
                  <c:v>1.7642650753737899E-4</c:v>
                </c:pt>
                <c:pt idx="795" formatCode="General">
                  <c:v>1.7642650753737899E-4</c:v>
                </c:pt>
                <c:pt idx="796" formatCode="General">
                  <c:v>1.7642650753737899E-4</c:v>
                </c:pt>
                <c:pt idx="797" formatCode="General">
                  <c:v>1.7642650753737899E-4</c:v>
                </c:pt>
                <c:pt idx="798" formatCode="General">
                  <c:v>1.7642650753737899E-4</c:v>
                </c:pt>
                <c:pt idx="799" formatCode="General">
                  <c:v>1.76426507537378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1A9-422F-B3D4-34CB35374494}"/>
            </c:ext>
          </c:extLst>
        </c:ser>
        <c:ser>
          <c:idx val="4"/>
          <c:order val="4"/>
          <c:tx>
            <c:v>delta (0.05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1602:$C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1602:$E$2401</c:f>
              <c:numCache>
                <c:formatCode>General</c:formatCode>
                <c:ptCount val="800"/>
                <c:pt idx="0">
                  <c:v>2.39447610046887E-4</c:v>
                </c:pt>
                <c:pt idx="1">
                  <c:v>2.39447610046887E-4</c:v>
                </c:pt>
                <c:pt idx="2">
                  <c:v>2.39447610046887E-4</c:v>
                </c:pt>
                <c:pt idx="3">
                  <c:v>2.39447610046887E-4</c:v>
                </c:pt>
                <c:pt idx="4">
                  <c:v>2.39447610046887E-4</c:v>
                </c:pt>
                <c:pt idx="5">
                  <c:v>2.39447610046887E-4</c:v>
                </c:pt>
                <c:pt idx="6">
                  <c:v>2.39447610046887E-4</c:v>
                </c:pt>
                <c:pt idx="7">
                  <c:v>2.39447610046887E-4</c:v>
                </c:pt>
                <c:pt idx="8">
                  <c:v>2.39447610046887E-4</c:v>
                </c:pt>
                <c:pt idx="9">
                  <c:v>2.39447610046887E-4</c:v>
                </c:pt>
                <c:pt idx="10">
                  <c:v>2.39447610046887E-4</c:v>
                </c:pt>
                <c:pt idx="11">
                  <c:v>2.39447610046887E-4</c:v>
                </c:pt>
                <c:pt idx="12">
                  <c:v>2.39447610046887E-4</c:v>
                </c:pt>
                <c:pt idx="13">
                  <c:v>2.39447610046887E-4</c:v>
                </c:pt>
                <c:pt idx="14">
                  <c:v>2.39447610046887E-4</c:v>
                </c:pt>
                <c:pt idx="15">
                  <c:v>2.39447610046887E-4</c:v>
                </c:pt>
                <c:pt idx="16">
                  <c:v>2.39447610046887E-4</c:v>
                </c:pt>
                <c:pt idx="17">
                  <c:v>2.39447610046887E-4</c:v>
                </c:pt>
                <c:pt idx="18">
                  <c:v>2.39447610046887E-4</c:v>
                </c:pt>
                <c:pt idx="19">
                  <c:v>2.39447610046887E-4</c:v>
                </c:pt>
                <c:pt idx="20">
                  <c:v>2.39447610046887E-4</c:v>
                </c:pt>
                <c:pt idx="21">
                  <c:v>2.39447610046887E-4</c:v>
                </c:pt>
                <c:pt idx="22">
                  <c:v>2.39447610046887E-4</c:v>
                </c:pt>
                <c:pt idx="23">
                  <c:v>2.39447610046887E-4</c:v>
                </c:pt>
                <c:pt idx="24">
                  <c:v>2.39447610046887E-4</c:v>
                </c:pt>
                <c:pt idx="25">
                  <c:v>2.39447610046887E-4</c:v>
                </c:pt>
                <c:pt idx="26">
                  <c:v>2.39447610046887E-4</c:v>
                </c:pt>
                <c:pt idx="27">
                  <c:v>2.39447610046887E-4</c:v>
                </c:pt>
                <c:pt idx="28">
                  <c:v>2.39447610046887E-4</c:v>
                </c:pt>
                <c:pt idx="29">
                  <c:v>2.39447610046887E-4</c:v>
                </c:pt>
                <c:pt idx="30">
                  <c:v>2.39447610046887E-4</c:v>
                </c:pt>
                <c:pt idx="31">
                  <c:v>2.39447610046887E-4</c:v>
                </c:pt>
                <c:pt idx="32">
                  <c:v>2.39447610046887E-4</c:v>
                </c:pt>
                <c:pt idx="33">
                  <c:v>2.39447610046887E-4</c:v>
                </c:pt>
                <c:pt idx="34">
                  <c:v>2.39447610046887E-4</c:v>
                </c:pt>
                <c:pt idx="35">
                  <c:v>2.39447610046887E-4</c:v>
                </c:pt>
                <c:pt idx="36">
                  <c:v>2.39447610046887E-4</c:v>
                </c:pt>
                <c:pt idx="37">
                  <c:v>2.39447610046887E-4</c:v>
                </c:pt>
                <c:pt idx="38">
                  <c:v>2.39447610046887E-4</c:v>
                </c:pt>
                <c:pt idx="39">
                  <c:v>2.39447610046887E-4</c:v>
                </c:pt>
                <c:pt idx="40">
                  <c:v>2.39447610046887E-4</c:v>
                </c:pt>
                <c:pt idx="41">
                  <c:v>2.39447610046887E-4</c:v>
                </c:pt>
                <c:pt idx="42">
                  <c:v>2.39447610046887E-4</c:v>
                </c:pt>
                <c:pt idx="43">
                  <c:v>2.39447610046887E-4</c:v>
                </c:pt>
                <c:pt idx="44">
                  <c:v>2.39447610046887E-4</c:v>
                </c:pt>
                <c:pt idx="45">
                  <c:v>2.39447610046887E-4</c:v>
                </c:pt>
                <c:pt idx="46">
                  <c:v>2.39447610046887E-4</c:v>
                </c:pt>
                <c:pt idx="47">
                  <c:v>2.39447610046887E-4</c:v>
                </c:pt>
                <c:pt idx="48">
                  <c:v>2.39447610046887E-4</c:v>
                </c:pt>
                <c:pt idx="49">
                  <c:v>2.39447610046887E-4</c:v>
                </c:pt>
                <c:pt idx="50">
                  <c:v>2.39447610046887E-4</c:v>
                </c:pt>
                <c:pt idx="51">
                  <c:v>2.39447610046887E-4</c:v>
                </c:pt>
                <c:pt idx="52">
                  <c:v>2.39447610046887E-4</c:v>
                </c:pt>
                <c:pt idx="53">
                  <c:v>2.39447610046887E-4</c:v>
                </c:pt>
                <c:pt idx="54">
                  <c:v>2.39447610046887E-4</c:v>
                </c:pt>
                <c:pt idx="55">
                  <c:v>2.39447610046887E-4</c:v>
                </c:pt>
                <c:pt idx="56">
                  <c:v>2.39447610046887E-4</c:v>
                </c:pt>
                <c:pt idx="57">
                  <c:v>2.39447610046887E-4</c:v>
                </c:pt>
                <c:pt idx="58">
                  <c:v>2.39447610046887E-4</c:v>
                </c:pt>
                <c:pt idx="59">
                  <c:v>2.39447610046887E-4</c:v>
                </c:pt>
                <c:pt idx="60">
                  <c:v>2.39447610046887E-4</c:v>
                </c:pt>
                <c:pt idx="61">
                  <c:v>2.39447610046887E-4</c:v>
                </c:pt>
                <c:pt idx="62">
                  <c:v>2.39447610046887E-4</c:v>
                </c:pt>
                <c:pt idx="63">
                  <c:v>2.39447610046887E-4</c:v>
                </c:pt>
                <c:pt idx="64">
                  <c:v>2.39447610046887E-4</c:v>
                </c:pt>
                <c:pt idx="65">
                  <c:v>2.39447610046887E-4</c:v>
                </c:pt>
                <c:pt idx="66">
                  <c:v>2.39447610046887E-4</c:v>
                </c:pt>
                <c:pt idx="67">
                  <c:v>2.39447610046887E-4</c:v>
                </c:pt>
                <c:pt idx="68">
                  <c:v>2.39447610046887E-4</c:v>
                </c:pt>
                <c:pt idx="69">
                  <c:v>2.39447610046887E-4</c:v>
                </c:pt>
                <c:pt idx="70">
                  <c:v>2.39447610046887E-4</c:v>
                </c:pt>
                <c:pt idx="71">
                  <c:v>2.39447610046887E-4</c:v>
                </c:pt>
                <c:pt idx="72">
                  <c:v>2.39447610046887E-4</c:v>
                </c:pt>
                <c:pt idx="73">
                  <c:v>2.39447610046887E-4</c:v>
                </c:pt>
                <c:pt idx="74">
                  <c:v>2.39447610046887E-4</c:v>
                </c:pt>
                <c:pt idx="75">
                  <c:v>2.39447610046887E-4</c:v>
                </c:pt>
                <c:pt idx="76">
                  <c:v>2.39447610046887E-4</c:v>
                </c:pt>
                <c:pt idx="77">
                  <c:v>2.39447610046887E-4</c:v>
                </c:pt>
                <c:pt idx="78">
                  <c:v>2.39447610046887E-4</c:v>
                </c:pt>
                <c:pt idx="79">
                  <c:v>2.39447610046887E-4</c:v>
                </c:pt>
                <c:pt idx="80">
                  <c:v>2.39447610046887E-4</c:v>
                </c:pt>
                <c:pt idx="81">
                  <c:v>2.39447610046887E-4</c:v>
                </c:pt>
                <c:pt idx="82">
                  <c:v>2.39447610046887E-4</c:v>
                </c:pt>
                <c:pt idx="83">
                  <c:v>2.39447610046887E-4</c:v>
                </c:pt>
                <c:pt idx="84">
                  <c:v>2.39447610046887E-4</c:v>
                </c:pt>
                <c:pt idx="85">
                  <c:v>2.39447610046887E-4</c:v>
                </c:pt>
                <c:pt idx="86">
                  <c:v>2.39447610046887E-4</c:v>
                </c:pt>
                <c:pt idx="87">
                  <c:v>2.39447610046887E-4</c:v>
                </c:pt>
                <c:pt idx="88">
                  <c:v>2.39447610046887E-4</c:v>
                </c:pt>
                <c:pt idx="89">
                  <c:v>2.39447610046887E-4</c:v>
                </c:pt>
                <c:pt idx="90">
                  <c:v>2.39447610046887E-4</c:v>
                </c:pt>
                <c:pt idx="91">
                  <c:v>2.39447610046887E-4</c:v>
                </c:pt>
                <c:pt idx="92">
                  <c:v>2.39447610046887E-4</c:v>
                </c:pt>
                <c:pt idx="93">
                  <c:v>2.39447610046887E-4</c:v>
                </c:pt>
                <c:pt idx="94">
                  <c:v>2.39447610046887E-4</c:v>
                </c:pt>
                <c:pt idx="95">
                  <c:v>2.39447610046887E-4</c:v>
                </c:pt>
                <c:pt idx="96">
                  <c:v>2.39447610046887E-4</c:v>
                </c:pt>
                <c:pt idx="97">
                  <c:v>2.39447610046887E-4</c:v>
                </c:pt>
                <c:pt idx="98">
                  <c:v>2.39447610046887E-4</c:v>
                </c:pt>
                <c:pt idx="99">
                  <c:v>2.39447610046887E-4</c:v>
                </c:pt>
                <c:pt idx="100">
                  <c:v>2.39447610046887E-4</c:v>
                </c:pt>
                <c:pt idx="101">
                  <c:v>2.39447610046887E-4</c:v>
                </c:pt>
                <c:pt idx="102">
                  <c:v>2.39447610046887E-4</c:v>
                </c:pt>
                <c:pt idx="103">
                  <c:v>2.39447610046887E-4</c:v>
                </c:pt>
                <c:pt idx="104">
                  <c:v>2.39447610046887E-4</c:v>
                </c:pt>
                <c:pt idx="105">
                  <c:v>2.39447610046887E-4</c:v>
                </c:pt>
                <c:pt idx="106">
                  <c:v>2.39447610046887E-4</c:v>
                </c:pt>
                <c:pt idx="107">
                  <c:v>2.39447610046887E-4</c:v>
                </c:pt>
                <c:pt idx="108">
                  <c:v>2.39447610046887E-4</c:v>
                </c:pt>
                <c:pt idx="109">
                  <c:v>2.39447610046887E-4</c:v>
                </c:pt>
                <c:pt idx="110">
                  <c:v>2.39447610046887E-4</c:v>
                </c:pt>
                <c:pt idx="111">
                  <c:v>2.39447610046887E-4</c:v>
                </c:pt>
                <c:pt idx="112">
                  <c:v>2.39447610046887E-4</c:v>
                </c:pt>
                <c:pt idx="113">
                  <c:v>2.39447610046887E-4</c:v>
                </c:pt>
                <c:pt idx="114">
                  <c:v>2.39447610046887E-4</c:v>
                </c:pt>
                <c:pt idx="115">
                  <c:v>2.39447610046887E-4</c:v>
                </c:pt>
                <c:pt idx="116">
                  <c:v>2.39447610046887E-4</c:v>
                </c:pt>
                <c:pt idx="117">
                  <c:v>2.39447610046887E-4</c:v>
                </c:pt>
                <c:pt idx="118">
                  <c:v>2.39447610046887E-4</c:v>
                </c:pt>
                <c:pt idx="119">
                  <c:v>2.39447610046887E-4</c:v>
                </c:pt>
                <c:pt idx="120">
                  <c:v>2.39447610046887E-4</c:v>
                </c:pt>
                <c:pt idx="121">
                  <c:v>2.39447610046887E-4</c:v>
                </c:pt>
                <c:pt idx="122">
                  <c:v>2.39447610046887E-4</c:v>
                </c:pt>
                <c:pt idx="123">
                  <c:v>2.39447610046887E-4</c:v>
                </c:pt>
                <c:pt idx="124">
                  <c:v>2.39447610046887E-4</c:v>
                </c:pt>
                <c:pt idx="125">
                  <c:v>2.39447610046887E-4</c:v>
                </c:pt>
                <c:pt idx="126">
                  <c:v>2.39447610046887E-4</c:v>
                </c:pt>
                <c:pt idx="127">
                  <c:v>2.39447610046887E-4</c:v>
                </c:pt>
                <c:pt idx="128">
                  <c:v>2.39447610046887E-4</c:v>
                </c:pt>
                <c:pt idx="129">
                  <c:v>2.39447610046887E-4</c:v>
                </c:pt>
                <c:pt idx="130">
                  <c:v>2.39447610046887E-4</c:v>
                </c:pt>
                <c:pt idx="131">
                  <c:v>2.39447610046887E-4</c:v>
                </c:pt>
                <c:pt idx="132">
                  <c:v>2.39447610046887E-4</c:v>
                </c:pt>
                <c:pt idx="133">
                  <c:v>2.39447610046887E-4</c:v>
                </c:pt>
                <c:pt idx="134">
                  <c:v>2.39447610046887E-4</c:v>
                </c:pt>
                <c:pt idx="135">
                  <c:v>2.39447610046887E-4</c:v>
                </c:pt>
                <c:pt idx="136">
                  <c:v>2.39447610046887E-4</c:v>
                </c:pt>
                <c:pt idx="137">
                  <c:v>2.39447610046887E-4</c:v>
                </c:pt>
                <c:pt idx="138">
                  <c:v>2.39447610046887E-4</c:v>
                </c:pt>
                <c:pt idx="139">
                  <c:v>2.39447610046887E-4</c:v>
                </c:pt>
                <c:pt idx="140">
                  <c:v>2.39447610046887E-4</c:v>
                </c:pt>
                <c:pt idx="141">
                  <c:v>2.39447610046887E-4</c:v>
                </c:pt>
                <c:pt idx="142">
                  <c:v>2.39447610046887E-4</c:v>
                </c:pt>
                <c:pt idx="143">
                  <c:v>2.39447610046887E-4</c:v>
                </c:pt>
                <c:pt idx="144">
                  <c:v>2.39447610046887E-4</c:v>
                </c:pt>
                <c:pt idx="145">
                  <c:v>2.39447610046887E-4</c:v>
                </c:pt>
                <c:pt idx="146">
                  <c:v>2.39447610046887E-4</c:v>
                </c:pt>
                <c:pt idx="147">
                  <c:v>2.39447610046887E-4</c:v>
                </c:pt>
                <c:pt idx="148">
                  <c:v>2.39447610046887E-4</c:v>
                </c:pt>
                <c:pt idx="149">
                  <c:v>2.39447610046887E-4</c:v>
                </c:pt>
                <c:pt idx="150">
                  <c:v>2.39447610046887E-4</c:v>
                </c:pt>
                <c:pt idx="151">
                  <c:v>2.39447610046887E-4</c:v>
                </c:pt>
                <c:pt idx="152">
                  <c:v>2.39447610046887E-4</c:v>
                </c:pt>
                <c:pt idx="153">
                  <c:v>2.39447610046887E-4</c:v>
                </c:pt>
                <c:pt idx="154">
                  <c:v>2.39447610046887E-4</c:v>
                </c:pt>
                <c:pt idx="155">
                  <c:v>2.39447610046887E-4</c:v>
                </c:pt>
                <c:pt idx="156">
                  <c:v>2.39447610046887E-4</c:v>
                </c:pt>
                <c:pt idx="157">
                  <c:v>2.39447610046887E-4</c:v>
                </c:pt>
                <c:pt idx="158">
                  <c:v>2.39447610046887E-4</c:v>
                </c:pt>
                <c:pt idx="159">
                  <c:v>2.39447610046887E-4</c:v>
                </c:pt>
                <c:pt idx="160">
                  <c:v>2.39447610046887E-4</c:v>
                </c:pt>
                <c:pt idx="161">
                  <c:v>2.39447610046887E-4</c:v>
                </c:pt>
                <c:pt idx="162">
                  <c:v>2.39447610046887E-4</c:v>
                </c:pt>
                <c:pt idx="163">
                  <c:v>2.39447610046887E-4</c:v>
                </c:pt>
                <c:pt idx="164">
                  <c:v>2.39447610046887E-4</c:v>
                </c:pt>
                <c:pt idx="165">
                  <c:v>2.39447610046887E-4</c:v>
                </c:pt>
                <c:pt idx="166">
                  <c:v>2.39447610046887E-4</c:v>
                </c:pt>
                <c:pt idx="167">
                  <c:v>2.39447610046887E-4</c:v>
                </c:pt>
                <c:pt idx="168">
                  <c:v>2.39447610046887E-4</c:v>
                </c:pt>
                <c:pt idx="169">
                  <c:v>2.39447610046887E-4</c:v>
                </c:pt>
                <c:pt idx="170">
                  <c:v>2.39447610046887E-4</c:v>
                </c:pt>
                <c:pt idx="171">
                  <c:v>2.39447610046887E-4</c:v>
                </c:pt>
                <c:pt idx="172">
                  <c:v>2.39447610046887E-4</c:v>
                </c:pt>
                <c:pt idx="173">
                  <c:v>2.39447610046887E-4</c:v>
                </c:pt>
                <c:pt idx="174">
                  <c:v>2.39447610046887E-4</c:v>
                </c:pt>
                <c:pt idx="175">
                  <c:v>2.39447610046887E-4</c:v>
                </c:pt>
                <c:pt idx="176">
                  <c:v>2.39447610046887E-4</c:v>
                </c:pt>
                <c:pt idx="177">
                  <c:v>2.39447610046887E-4</c:v>
                </c:pt>
                <c:pt idx="178">
                  <c:v>2.39447610046887E-4</c:v>
                </c:pt>
                <c:pt idx="179">
                  <c:v>2.39447610046887E-4</c:v>
                </c:pt>
                <c:pt idx="180">
                  <c:v>2.39447610046887E-4</c:v>
                </c:pt>
                <c:pt idx="181">
                  <c:v>2.39447610046887E-4</c:v>
                </c:pt>
                <c:pt idx="182">
                  <c:v>2.39447610046887E-4</c:v>
                </c:pt>
                <c:pt idx="183">
                  <c:v>2.39447610046887E-4</c:v>
                </c:pt>
                <c:pt idx="184">
                  <c:v>2.39447610046887E-4</c:v>
                </c:pt>
                <c:pt idx="185">
                  <c:v>2.39447610046887E-4</c:v>
                </c:pt>
                <c:pt idx="186">
                  <c:v>2.39447610046887E-4</c:v>
                </c:pt>
                <c:pt idx="187">
                  <c:v>2.39447610046887E-4</c:v>
                </c:pt>
                <c:pt idx="188">
                  <c:v>2.39447610046887E-4</c:v>
                </c:pt>
                <c:pt idx="189">
                  <c:v>2.39447610046887E-4</c:v>
                </c:pt>
                <c:pt idx="190">
                  <c:v>2.39447610046887E-4</c:v>
                </c:pt>
                <c:pt idx="191">
                  <c:v>2.39447610046887E-4</c:v>
                </c:pt>
                <c:pt idx="192">
                  <c:v>2.39447610046887E-4</c:v>
                </c:pt>
                <c:pt idx="193">
                  <c:v>2.39447610046887E-4</c:v>
                </c:pt>
                <c:pt idx="194">
                  <c:v>2.39447610046887E-4</c:v>
                </c:pt>
                <c:pt idx="195">
                  <c:v>2.39447610046887E-4</c:v>
                </c:pt>
                <c:pt idx="196">
                  <c:v>2.39447610046887E-4</c:v>
                </c:pt>
                <c:pt idx="197">
                  <c:v>2.39447610046887E-4</c:v>
                </c:pt>
                <c:pt idx="198">
                  <c:v>2.39447610046887E-4</c:v>
                </c:pt>
                <c:pt idx="199">
                  <c:v>2.39447610046887E-4</c:v>
                </c:pt>
                <c:pt idx="200">
                  <c:v>2.39447610046887E-4</c:v>
                </c:pt>
                <c:pt idx="201">
                  <c:v>2.39447610046887E-4</c:v>
                </c:pt>
                <c:pt idx="202">
                  <c:v>2.39447610046887E-4</c:v>
                </c:pt>
                <c:pt idx="203">
                  <c:v>2.39447610046887E-4</c:v>
                </c:pt>
                <c:pt idx="204">
                  <c:v>2.39447610046887E-4</c:v>
                </c:pt>
                <c:pt idx="205">
                  <c:v>2.39447610046887E-4</c:v>
                </c:pt>
                <c:pt idx="206">
                  <c:v>2.39447610046887E-4</c:v>
                </c:pt>
                <c:pt idx="207">
                  <c:v>2.39447610046887E-4</c:v>
                </c:pt>
                <c:pt idx="208">
                  <c:v>2.39447610046887E-4</c:v>
                </c:pt>
                <c:pt idx="209">
                  <c:v>2.39447610046887E-4</c:v>
                </c:pt>
                <c:pt idx="210">
                  <c:v>2.39447610046887E-4</c:v>
                </c:pt>
                <c:pt idx="211">
                  <c:v>2.39447610046887E-4</c:v>
                </c:pt>
                <c:pt idx="212">
                  <c:v>2.39447610046887E-4</c:v>
                </c:pt>
                <c:pt idx="213">
                  <c:v>2.39447610046887E-4</c:v>
                </c:pt>
                <c:pt idx="214">
                  <c:v>2.39447610046887E-4</c:v>
                </c:pt>
                <c:pt idx="215">
                  <c:v>2.39447610046887E-4</c:v>
                </c:pt>
                <c:pt idx="216">
                  <c:v>2.39447610046887E-4</c:v>
                </c:pt>
                <c:pt idx="217">
                  <c:v>2.39447610046887E-4</c:v>
                </c:pt>
                <c:pt idx="218">
                  <c:v>2.39447610046887E-4</c:v>
                </c:pt>
                <c:pt idx="219">
                  <c:v>2.39447610046887E-4</c:v>
                </c:pt>
                <c:pt idx="220">
                  <c:v>2.39447610046887E-4</c:v>
                </c:pt>
                <c:pt idx="221">
                  <c:v>2.39447610046887E-4</c:v>
                </c:pt>
                <c:pt idx="222">
                  <c:v>2.39447610046887E-4</c:v>
                </c:pt>
                <c:pt idx="223">
                  <c:v>2.39447610046887E-4</c:v>
                </c:pt>
                <c:pt idx="224">
                  <c:v>2.39447610046887E-4</c:v>
                </c:pt>
                <c:pt idx="225">
                  <c:v>2.39447610046887E-4</c:v>
                </c:pt>
                <c:pt idx="226">
                  <c:v>2.39447610046887E-4</c:v>
                </c:pt>
                <c:pt idx="227">
                  <c:v>2.39447610046887E-4</c:v>
                </c:pt>
                <c:pt idx="228">
                  <c:v>2.39447610046887E-4</c:v>
                </c:pt>
                <c:pt idx="229">
                  <c:v>2.39447610046887E-4</c:v>
                </c:pt>
                <c:pt idx="230">
                  <c:v>2.39447610046887E-4</c:v>
                </c:pt>
                <c:pt idx="231">
                  <c:v>2.39447610046887E-4</c:v>
                </c:pt>
                <c:pt idx="232">
                  <c:v>2.39447610046887E-4</c:v>
                </c:pt>
                <c:pt idx="233">
                  <c:v>2.39447610046887E-4</c:v>
                </c:pt>
                <c:pt idx="234">
                  <c:v>2.39447610046887E-4</c:v>
                </c:pt>
                <c:pt idx="235">
                  <c:v>2.39447610046887E-4</c:v>
                </c:pt>
                <c:pt idx="236">
                  <c:v>2.39447610046887E-4</c:v>
                </c:pt>
                <c:pt idx="237">
                  <c:v>2.39447610046887E-4</c:v>
                </c:pt>
                <c:pt idx="238">
                  <c:v>2.39447610046887E-4</c:v>
                </c:pt>
                <c:pt idx="239">
                  <c:v>2.39447610046887E-4</c:v>
                </c:pt>
                <c:pt idx="240">
                  <c:v>2.39447610046887E-4</c:v>
                </c:pt>
                <c:pt idx="241">
                  <c:v>2.39447610046887E-4</c:v>
                </c:pt>
                <c:pt idx="242">
                  <c:v>2.39447610046887E-4</c:v>
                </c:pt>
                <c:pt idx="243">
                  <c:v>2.39447610046887E-4</c:v>
                </c:pt>
                <c:pt idx="244">
                  <c:v>2.39447610046887E-4</c:v>
                </c:pt>
                <c:pt idx="245">
                  <c:v>2.39447610046887E-4</c:v>
                </c:pt>
                <c:pt idx="246">
                  <c:v>2.39447610046887E-4</c:v>
                </c:pt>
                <c:pt idx="247">
                  <c:v>2.39447610046887E-4</c:v>
                </c:pt>
                <c:pt idx="248">
                  <c:v>2.39447610046887E-4</c:v>
                </c:pt>
                <c:pt idx="249">
                  <c:v>2.39447610046887E-4</c:v>
                </c:pt>
                <c:pt idx="250">
                  <c:v>2.39447610046887E-4</c:v>
                </c:pt>
                <c:pt idx="251">
                  <c:v>2.39447610046887E-4</c:v>
                </c:pt>
                <c:pt idx="252">
                  <c:v>2.39447610046887E-4</c:v>
                </c:pt>
                <c:pt idx="253">
                  <c:v>2.39447610046887E-4</c:v>
                </c:pt>
                <c:pt idx="254">
                  <c:v>2.39447610046887E-4</c:v>
                </c:pt>
                <c:pt idx="255">
                  <c:v>2.39447610046887E-4</c:v>
                </c:pt>
                <c:pt idx="256">
                  <c:v>2.39447610046887E-4</c:v>
                </c:pt>
                <c:pt idx="257">
                  <c:v>2.39447610046887E-4</c:v>
                </c:pt>
                <c:pt idx="258">
                  <c:v>2.39447610046887E-4</c:v>
                </c:pt>
                <c:pt idx="259">
                  <c:v>2.39447610046887E-4</c:v>
                </c:pt>
                <c:pt idx="260">
                  <c:v>2.39447610046887E-4</c:v>
                </c:pt>
                <c:pt idx="261">
                  <c:v>2.39447610046887E-4</c:v>
                </c:pt>
                <c:pt idx="262">
                  <c:v>2.39447610046887E-4</c:v>
                </c:pt>
                <c:pt idx="263">
                  <c:v>2.39447610046887E-4</c:v>
                </c:pt>
                <c:pt idx="264">
                  <c:v>2.39447610046887E-4</c:v>
                </c:pt>
                <c:pt idx="265">
                  <c:v>2.39447610046887E-4</c:v>
                </c:pt>
                <c:pt idx="266">
                  <c:v>2.39447610046887E-4</c:v>
                </c:pt>
                <c:pt idx="267">
                  <c:v>2.39447610046887E-4</c:v>
                </c:pt>
                <c:pt idx="268">
                  <c:v>2.39447610046887E-4</c:v>
                </c:pt>
                <c:pt idx="269">
                  <c:v>2.39447610046887E-4</c:v>
                </c:pt>
                <c:pt idx="270">
                  <c:v>2.39447610046887E-4</c:v>
                </c:pt>
                <c:pt idx="271">
                  <c:v>2.39447610046887E-4</c:v>
                </c:pt>
                <c:pt idx="272">
                  <c:v>2.39447610046887E-4</c:v>
                </c:pt>
                <c:pt idx="273">
                  <c:v>2.39447610046887E-4</c:v>
                </c:pt>
                <c:pt idx="274">
                  <c:v>2.39447610046887E-4</c:v>
                </c:pt>
                <c:pt idx="275">
                  <c:v>2.39447610046887E-4</c:v>
                </c:pt>
                <c:pt idx="276">
                  <c:v>2.39447610046887E-4</c:v>
                </c:pt>
                <c:pt idx="277">
                  <c:v>2.39447610046887E-4</c:v>
                </c:pt>
                <c:pt idx="278">
                  <c:v>2.39447610046887E-4</c:v>
                </c:pt>
                <c:pt idx="279">
                  <c:v>2.39447610046887E-4</c:v>
                </c:pt>
                <c:pt idx="280">
                  <c:v>2.39447610046887E-4</c:v>
                </c:pt>
                <c:pt idx="281">
                  <c:v>2.39447610046887E-4</c:v>
                </c:pt>
                <c:pt idx="282">
                  <c:v>2.39447610046887E-4</c:v>
                </c:pt>
                <c:pt idx="283">
                  <c:v>2.39447610046887E-4</c:v>
                </c:pt>
                <c:pt idx="284">
                  <c:v>2.39447610046887E-4</c:v>
                </c:pt>
                <c:pt idx="285">
                  <c:v>2.39447610046887E-4</c:v>
                </c:pt>
                <c:pt idx="286">
                  <c:v>2.39447610046887E-4</c:v>
                </c:pt>
                <c:pt idx="287">
                  <c:v>2.39447610046887E-4</c:v>
                </c:pt>
                <c:pt idx="288">
                  <c:v>2.39447610046887E-4</c:v>
                </c:pt>
                <c:pt idx="289">
                  <c:v>2.39447610046887E-4</c:v>
                </c:pt>
                <c:pt idx="290">
                  <c:v>2.39447610046887E-4</c:v>
                </c:pt>
                <c:pt idx="291">
                  <c:v>2.39447610046887E-4</c:v>
                </c:pt>
                <c:pt idx="292">
                  <c:v>2.39447610046887E-4</c:v>
                </c:pt>
                <c:pt idx="293">
                  <c:v>2.39447610046887E-4</c:v>
                </c:pt>
                <c:pt idx="294">
                  <c:v>2.39447610046887E-4</c:v>
                </c:pt>
                <c:pt idx="295">
                  <c:v>2.39447610046887E-4</c:v>
                </c:pt>
                <c:pt idx="296">
                  <c:v>2.39447610046887E-4</c:v>
                </c:pt>
                <c:pt idx="297">
                  <c:v>2.39447610046887E-4</c:v>
                </c:pt>
                <c:pt idx="298">
                  <c:v>2.39447610046887E-4</c:v>
                </c:pt>
                <c:pt idx="299">
                  <c:v>2.39447610046887E-4</c:v>
                </c:pt>
                <c:pt idx="300">
                  <c:v>2.39447610046887E-4</c:v>
                </c:pt>
                <c:pt idx="301">
                  <c:v>2.39447610046887E-4</c:v>
                </c:pt>
                <c:pt idx="302">
                  <c:v>2.39447610046887E-4</c:v>
                </c:pt>
                <c:pt idx="303">
                  <c:v>2.39447610046887E-4</c:v>
                </c:pt>
                <c:pt idx="304">
                  <c:v>2.39447610046887E-4</c:v>
                </c:pt>
                <c:pt idx="305">
                  <c:v>2.39447610046887E-4</c:v>
                </c:pt>
                <c:pt idx="306">
                  <c:v>2.39447610046887E-4</c:v>
                </c:pt>
                <c:pt idx="307">
                  <c:v>2.39447610046887E-4</c:v>
                </c:pt>
                <c:pt idx="308">
                  <c:v>2.39447610046887E-4</c:v>
                </c:pt>
                <c:pt idx="309">
                  <c:v>2.39447610046887E-4</c:v>
                </c:pt>
                <c:pt idx="310">
                  <c:v>2.39447610046887E-4</c:v>
                </c:pt>
                <c:pt idx="311">
                  <c:v>2.39447610046887E-4</c:v>
                </c:pt>
                <c:pt idx="312">
                  <c:v>2.39447610046887E-4</c:v>
                </c:pt>
                <c:pt idx="313">
                  <c:v>2.39447610046887E-4</c:v>
                </c:pt>
                <c:pt idx="314">
                  <c:v>2.39447610046887E-4</c:v>
                </c:pt>
                <c:pt idx="315">
                  <c:v>2.39447610046887E-4</c:v>
                </c:pt>
                <c:pt idx="316">
                  <c:v>2.39447610046887E-4</c:v>
                </c:pt>
                <c:pt idx="317">
                  <c:v>2.39447610046887E-4</c:v>
                </c:pt>
                <c:pt idx="318">
                  <c:v>2.39447610046887E-4</c:v>
                </c:pt>
                <c:pt idx="319">
                  <c:v>2.39447610046887E-4</c:v>
                </c:pt>
                <c:pt idx="320">
                  <c:v>2.39447610046887E-4</c:v>
                </c:pt>
                <c:pt idx="321">
                  <c:v>2.39447610046887E-4</c:v>
                </c:pt>
                <c:pt idx="322">
                  <c:v>2.39447610046887E-4</c:v>
                </c:pt>
                <c:pt idx="323">
                  <c:v>2.39447610046887E-4</c:v>
                </c:pt>
                <c:pt idx="324">
                  <c:v>2.39447610046887E-4</c:v>
                </c:pt>
                <c:pt idx="325">
                  <c:v>2.39447610046887E-4</c:v>
                </c:pt>
                <c:pt idx="326">
                  <c:v>2.39447610046887E-4</c:v>
                </c:pt>
                <c:pt idx="327">
                  <c:v>2.39447610046887E-4</c:v>
                </c:pt>
                <c:pt idx="328">
                  <c:v>2.39447610046887E-4</c:v>
                </c:pt>
                <c:pt idx="329">
                  <c:v>2.39447610046887E-4</c:v>
                </c:pt>
                <c:pt idx="330">
                  <c:v>2.39447610046887E-4</c:v>
                </c:pt>
                <c:pt idx="331">
                  <c:v>2.39447610046887E-4</c:v>
                </c:pt>
                <c:pt idx="332">
                  <c:v>2.39447610046887E-4</c:v>
                </c:pt>
                <c:pt idx="333">
                  <c:v>2.39447610046887E-4</c:v>
                </c:pt>
                <c:pt idx="334">
                  <c:v>2.39447610046887E-4</c:v>
                </c:pt>
                <c:pt idx="335">
                  <c:v>2.39447610046887E-4</c:v>
                </c:pt>
                <c:pt idx="336">
                  <c:v>2.39447610046887E-4</c:v>
                </c:pt>
                <c:pt idx="337">
                  <c:v>2.39447610046887E-4</c:v>
                </c:pt>
                <c:pt idx="338">
                  <c:v>2.39447610046887E-4</c:v>
                </c:pt>
                <c:pt idx="339">
                  <c:v>2.39447610046887E-4</c:v>
                </c:pt>
                <c:pt idx="340">
                  <c:v>2.39447610046887E-4</c:v>
                </c:pt>
                <c:pt idx="341">
                  <c:v>2.39447610046887E-4</c:v>
                </c:pt>
                <c:pt idx="342">
                  <c:v>2.39447610046887E-4</c:v>
                </c:pt>
                <c:pt idx="343">
                  <c:v>2.39447610046887E-4</c:v>
                </c:pt>
                <c:pt idx="344">
                  <c:v>2.39447610046887E-4</c:v>
                </c:pt>
                <c:pt idx="345">
                  <c:v>2.39447610046887E-4</c:v>
                </c:pt>
                <c:pt idx="346">
                  <c:v>2.39447610046887E-4</c:v>
                </c:pt>
                <c:pt idx="347">
                  <c:v>2.39447610046887E-4</c:v>
                </c:pt>
                <c:pt idx="348">
                  <c:v>2.39447610046887E-4</c:v>
                </c:pt>
                <c:pt idx="349">
                  <c:v>2.39447610046887E-4</c:v>
                </c:pt>
                <c:pt idx="350">
                  <c:v>2.39447610046887E-4</c:v>
                </c:pt>
                <c:pt idx="351">
                  <c:v>2.39447610046887E-4</c:v>
                </c:pt>
                <c:pt idx="352">
                  <c:v>2.39447610046887E-4</c:v>
                </c:pt>
                <c:pt idx="353">
                  <c:v>2.39447610046887E-4</c:v>
                </c:pt>
                <c:pt idx="354">
                  <c:v>2.39447610046887E-4</c:v>
                </c:pt>
                <c:pt idx="355">
                  <c:v>2.39447610046887E-4</c:v>
                </c:pt>
                <c:pt idx="356">
                  <c:v>2.39447610046887E-4</c:v>
                </c:pt>
                <c:pt idx="357">
                  <c:v>2.39447610046887E-4</c:v>
                </c:pt>
                <c:pt idx="358">
                  <c:v>2.39447610046887E-4</c:v>
                </c:pt>
                <c:pt idx="359">
                  <c:v>2.39447610046887E-4</c:v>
                </c:pt>
                <c:pt idx="360">
                  <c:v>2.39447610046887E-4</c:v>
                </c:pt>
                <c:pt idx="361">
                  <c:v>2.39447610046887E-4</c:v>
                </c:pt>
                <c:pt idx="362">
                  <c:v>2.39447610046887E-4</c:v>
                </c:pt>
                <c:pt idx="363">
                  <c:v>2.39447610046887E-4</c:v>
                </c:pt>
                <c:pt idx="364">
                  <c:v>2.39447610046887E-4</c:v>
                </c:pt>
                <c:pt idx="365">
                  <c:v>2.39447610046887E-4</c:v>
                </c:pt>
                <c:pt idx="366">
                  <c:v>2.39447610046887E-4</c:v>
                </c:pt>
                <c:pt idx="367">
                  <c:v>2.39447610046887E-4</c:v>
                </c:pt>
                <c:pt idx="368">
                  <c:v>2.39447610046887E-4</c:v>
                </c:pt>
                <c:pt idx="369">
                  <c:v>2.39447610046887E-4</c:v>
                </c:pt>
                <c:pt idx="370">
                  <c:v>2.39447610046887E-4</c:v>
                </c:pt>
                <c:pt idx="371">
                  <c:v>2.39447610046887E-4</c:v>
                </c:pt>
                <c:pt idx="372">
                  <c:v>2.39447610046887E-4</c:v>
                </c:pt>
                <c:pt idx="373">
                  <c:v>2.39447610046887E-4</c:v>
                </c:pt>
                <c:pt idx="374">
                  <c:v>2.39447610046887E-4</c:v>
                </c:pt>
                <c:pt idx="375">
                  <c:v>2.39447610046887E-4</c:v>
                </c:pt>
                <c:pt idx="376">
                  <c:v>2.39447610046887E-4</c:v>
                </c:pt>
                <c:pt idx="377">
                  <c:v>2.39447610046887E-4</c:v>
                </c:pt>
                <c:pt idx="378">
                  <c:v>2.39447610046887E-4</c:v>
                </c:pt>
                <c:pt idx="379">
                  <c:v>2.39447610046887E-4</c:v>
                </c:pt>
                <c:pt idx="380">
                  <c:v>2.39447610046887E-4</c:v>
                </c:pt>
                <c:pt idx="381">
                  <c:v>2.39447610046887E-4</c:v>
                </c:pt>
                <c:pt idx="382">
                  <c:v>2.39447610046887E-4</c:v>
                </c:pt>
                <c:pt idx="383">
                  <c:v>2.39447610046887E-4</c:v>
                </c:pt>
                <c:pt idx="384">
                  <c:v>2.39447610046887E-4</c:v>
                </c:pt>
                <c:pt idx="385">
                  <c:v>2.39447610046887E-4</c:v>
                </c:pt>
                <c:pt idx="386">
                  <c:v>2.39447610046887E-4</c:v>
                </c:pt>
                <c:pt idx="387">
                  <c:v>2.39447610046887E-4</c:v>
                </c:pt>
                <c:pt idx="388">
                  <c:v>2.39447610046887E-4</c:v>
                </c:pt>
                <c:pt idx="389">
                  <c:v>2.39447610046887E-4</c:v>
                </c:pt>
                <c:pt idx="390">
                  <c:v>2.39447610046887E-4</c:v>
                </c:pt>
                <c:pt idx="391">
                  <c:v>2.39447610046887E-4</c:v>
                </c:pt>
                <c:pt idx="392">
                  <c:v>2.39447610046887E-4</c:v>
                </c:pt>
                <c:pt idx="393">
                  <c:v>2.39447610046887E-4</c:v>
                </c:pt>
                <c:pt idx="394">
                  <c:v>2.39447610046887E-4</c:v>
                </c:pt>
                <c:pt idx="395">
                  <c:v>2.39447610046887E-4</c:v>
                </c:pt>
                <c:pt idx="396">
                  <c:v>2.39447610046887E-4</c:v>
                </c:pt>
                <c:pt idx="397">
                  <c:v>2.39447610046887E-4</c:v>
                </c:pt>
                <c:pt idx="398">
                  <c:v>2.39447610046887E-4</c:v>
                </c:pt>
                <c:pt idx="399">
                  <c:v>2.39447610046887E-4</c:v>
                </c:pt>
                <c:pt idx="400">
                  <c:v>2.39447610046887E-4</c:v>
                </c:pt>
                <c:pt idx="401">
                  <c:v>2.39447610046887E-4</c:v>
                </c:pt>
                <c:pt idx="402">
                  <c:v>2.39447610046887E-4</c:v>
                </c:pt>
                <c:pt idx="403">
                  <c:v>2.39447610046887E-4</c:v>
                </c:pt>
                <c:pt idx="404">
                  <c:v>2.39447610046887E-4</c:v>
                </c:pt>
                <c:pt idx="405">
                  <c:v>2.39447610046887E-4</c:v>
                </c:pt>
                <c:pt idx="406">
                  <c:v>2.39447610046887E-4</c:v>
                </c:pt>
                <c:pt idx="407">
                  <c:v>2.39447610046887E-4</c:v>
                </c:pt>
                <c:pt idx="408">
                  <c:v>2.39447610046887E-4</c:v>
                </c:pt>
                <c:pt idx="409">
                  <c:v>2.39447610046887E-4</c:v>
                </c:pt>
                <c:pt idx="410">
                  <c:v>2.39447610046887E-4</c:v>
                </c:pt>
                <c:pt idx="411">
                  <c:v>2.39447610046887E-4</c:v>
                </c:pt>
                <c:pt idx="412">
                  <c:v>2.39447610046887E-4</c:v>
                </c:pt>
                <c:pt idx="413">
                  <c:v>2.39447610046887E-4</c:v>
                </c:pt>
                <c:pt idx="414">
                  <c:v>2.39447610046887E-4</c:v>
                </c:pt>
                <c:pt idx="415">
                  <c:v>2.39447610046887E-4</c:v>
                </c:pt>
                <c:pt idx="416">
                  <c:v>2.39447610046887E-4</c:v>
                </c:pt>
                <c:pt idx="417">
                  <c:v>2.39447610046887E-4</c:v>
                </c:pt>
                <c:pt idx="418">
                  <c:v>2.39447610046887E-4</c:v>
                </c:pt>
                <c:pt idx="419">
                  <c:v>2.39447610046887E-4</c:v>
                </c:pt>
                <c:pt idx="420">
                  <c:v>2.39447610046887E-4</c:v>
                </c:pt>
                <c:pt idx="421">
                  <c:v>2.39447610046887E-4</c:v>
                </c:pt>
                <c:pt idx="422">
                  <c:v>2.39447610046887E-4</c:v>
                </c:pt>
                <c:pt idx="423">
                  <c:v>2.39447610046887E-4</c:v>
                </c:pt>
                <c:pt idx="424">
                  <c:v>2.39447610046887E-4</c:v>
                </c:pt>
                <c:pt idx="425">
                  <c:v>2.39447610046887E-4</c:v>
                </c:pt>
                <c:pt idx="426">
                  <c:v>2.39447610046887E-4</c:v>
                </c:pt>
                <c:pt idx="427">
                  <c:v>2.39447610046887E-4</c:v>
                </c:pt>
                <c:pt idx="428">
                  <c:v>2.39447610046887E-4</c:v>
                </c:pt>
                <c:pt idx="429">
                  <c:v>2.39447610046887E-4</c:v>
                </c:pt>
                <c:pt idx="430">
                  <c:v>2.39447610046887E-4</c:v>
                </c:pt>
                <c:pt idx="431">
                  <c:v>2.39447610046887E-4</c:v>
                </c:pt>
                <c:pt idx="432">
                  <c:v>2.39447610046887E-4</c:v>
                </c:pt>
                <c:pt idx="433">
                  <c:v>2.39447610046887E-4</c:v>
                </c:pt>
                <c:pt idx="434">
                  <c:v>2.39447610046887E-4</c:v>
                </c:pt>
                <c:pt idx="435">
                  <c:v>2.39447610046887E-4</c:v>
                </c:pt>
                <c:pt idx="436">
                  <c:v>2.39447610046887E-4</c:v>
                </c:pt>
                <c:pt idx="437">
                  <c:v>2.39447610046887E-4</c:v>
                </c:pt>
                <c:pt idx="438">
                  <c:v>2.39447610046887E-4</c:v>
                </c:pt>
                <c:pt idx="439">
                  <c:v>2.39447610046887E-4</c:v>
                </c:pt>
                <c:pt idx="440">
                  <c:v>2.39447610046887E-4</c:v>
                </c:pt>
                <c:pt idx="441">
                  <c:v>2.39447610046887E-4</c:v>
                </c:pt>
                <c:pt idx="442">
                  <c:v>2.39447610046887E-4</c:v>
                </c:pt>
                <c:pt idx="443">
                  <c:v>2.39447610046887E-4</c:v>
                </c:pt>
                <c:pt idx="444">
                  <c:v>2.39447610046887E-4</c:v>
                </c:pt>
                <c:pt idx="445">
                  <c:v>2.39447610046887E-4</c:v>
                </c:pt>
                <c:pt idx="446">
                  <c:v>2.39447610046887E-4</c:v>
                </c:pt>
                <c:pt idx="447">
                  <c:v>2.39447610046887E-4</c:v>
                </c:pt>
                <c:pt idx="448">
                  <c:v>2.39447610046887E-4</c:v>
                </c:pt>
                <c:pt idx="449">
                  <c:v>2.39447610046887E-4</c:v>
                </c:pt>
                <c:pt idx="450">
                  <c:v>2.39447610046887E-4</c:v>
                </c:pt>
                <c:pt idx="451">
                  <c:v>2.39447610046887E-4</c:v>
                </c:pt>
                <c:pt idx="452">
                  <c:v>2.39447610046887E-4</c:v>
                </c:pt>
                <c:pt idx="453">
                  <c:v>2.39447610046887E-4</c:v>
                </c:pt>
                <c:pt idx="454">
                  <c:v>2.39447610046887E-4</c:v>
                </c:pt>
                <c:pt idx="455">
                  <c:v>2.39447610046887E-4</c:v>
                </c:pt>
                <c:pt idx="456">
                  <c:v>2.39447610046887E-4</c:v>
                </c:pt>
                <c:pt idx="457">
                  <c:v>2.39447610046887E-4</c:v>
                </c:pt>
                <c:pt idx="458">
                  <c:v>2.39447610046887E-4</c:v>
                </c:pt>
                <c:pt idx="459">
                  <c:v>2.39447610046887E-4</c:v>
                </c:pt>
                <c:pt idx="460">
                  <c:v>2.39447610046887E-4</c:v>
                </c:pt>
                <c:pt idx="461">
                  <c:v>2.39447610046887E-4</c:v>
                </c:pt>
                <c:pt idx="462">
                  <c:v>2.39447610046887E-4</c:v>
                </c:pt>
                <c:pt idx="463">
                  <c:v>2.39447610046887E-4</c:v>
                </c:pt>
                <c:pt idx="464">
                  <c:v>2.39447610046887E-4</c:v>
                </c:pt>
                <c:pt idx="465">
                  <c:v>2.39447610046887E-4</c:v>
                </c:pt>
                <c:pt idx="466">
                  <c:v>2.39447610046887E-4</c:v>
                </c:pt>
                <c:pt idx="467">
                  <c:v>2.39447610046887E-4</c:v>
                </c:pt>
                <c:pt idx="468">
                  <c:v>2.39447610046887E-4</c:v>
                </c:pt>
                <c:pt idx="469">
                  <c:v>2.39447610046887E-4</c:v>
                </c:pt>
                <c:pt idx="470">
                  <c:v>2.39447610046887E-4</c:v>
                </c:pt>
                <c:pt idx="471">
                  <c:v>2.39447610046887E-4</c:v>
                </c:pt>
                <c:pt idx="472">
                  <c:v>2.39447610046887E-4</c:v>
                </c:pt>
                <c:pt idx="473">
                  <c:v>2.39447610046887E-4</c:v>
                </c:pt>
                <c:pt idx="474">
                  <c:v>2.39447610046887E-4</c:v>
                </c:pt>
                <c:pt idx="475">
                  <c:v>2.39447610046887E-4</c:v>
                </c:pt>
                <c:pt idx="476">
                  <c:v>2.39447610046887E-4</c:v>
                </c:pt>
                <c:pt idx="477">
                  <c:v>2.39447610046887E-4</c:v>
                </c:pt>
                <c:pt idx="478">
                  <c:v>2.39447610046887E-4</c:v>
                </c:pt>
                <c:pt idx="479">
                  <c:v>2.39447610046887E-4</c:v>
                </c:pt>
                <c:pt idx="480">
                  <c:v>2.39447610046887E-4</c:v>
                </c:pt>
                <c:pt idx="481">
                  <c:v>2.39447610046887E-4</c:v>
                </c:pt>
                <c:pt idx="482">
                  <c:v>2.39447610046887E-4</c:v>
                </c:pt>
                <c:pt idx="483">
                  <c:v>2.39447610046887E-4</c:v>
                </c:pt>
                <c:pt idx="484">
                  <c:v>2.39447610046887E-4</c:v>
                </c:pt>
                <c:pt idx="485">
                  <c:v>2.39447610046887E-4</c:v>
                </c:pt>
                <c:pt idx="486">
                  <c:v>2.39447610046887E-4</c:v>
                </c:pt>
                <c:pt idx="487">
                  <c:v>2.39447610046887E-4</c:v>
                </c:pt>
                <c:pt idx="488">
                  <c:v>2.39447610046887E-4</c:v>
                </c:pt>
                <c:pt idx="489">
                  <c:v>2.39447610046887E-4</c:v>
                </c:pt>
                <c:pt idx="490">
                  <c:v>2.39447610046887E-4</c:v>
                </c:pt>
                <c:pt idx="491">
                  <c:v>2.39447610046887E-4</c:v>
                </c:pt>
                <c:pt idx="492">
                  <c:v>2.39447610046887E-4</c:v>
                </c:pt>
                <c:pt idx="493">
                  <c:v>2.39447610046887E-4</c:v>
                </c:pt>
                <c:pt idx="494">
                  <c:v>2.39447610046887E-4</c:v>
                </c:pt>
                <c:pt idx="495">
                  <c:v>2.39447610046887E-4</c:v>
                </c:pt>
                <c:pt idx="496">
                  <c:v>2.39447610046887E-4</c:v>
                </c:pt>
                <c:pt idx="497">
                  <c:v>2.39447610046887E-4</c:v>
                </c:pt>
                <c:pt idx="498">
                  <c:v>2.39447610046887E-4</c:v>
                </c:pt>
                <c:pt idx="499">
                  <c:v>2.39447610046887E-4</c:v>
                </c:pt>
                <c:pt idx="500">
                  <c:v>2.39447610046887E-4</c:v>
                </c:pt>
                <c:pt idx="501">
                  <c:v>2.39447610046887E-4</c:v>
                </c:pt>
                <c:pt idx="502">
                  <c:v>2.39447610046887E-4</c:v>
                </c:pt>
                <c:pt idx="503">
                  <c:v>2.39447610046887E-4</c:v>
                </c:pt>
                <c:pt idx="504">
                  <c:v>2.39447610046887E-4</c:v>
                </c:pt>
                <c:pt idx="505">
                  <c:v>2.39447610046887E-4</c:v>
                </c:pt>
                <c:pt idx="506">
                  <c:v>2.39447610046887E-4</c:v>
                </c:pt>
                <c:pt idx="507">
                  <c:v>2.39447610046887E-4</c:v>
                </c:pt>
                <c:pt idx="508">
                  <c:v>2.39447610046887E-4</c:v>
                </c:pt>
                <c:pt idx="509">
                  <c:v>2.39447610046887E-4</c:v>
                </c:pt>
                <c:pt idx="510">
                  <c:v>2.39447610046887E-4</c:v>
                </c:pt>
                <c:pt idx="511">
                  <c:v>2.39447610046887E-4</c:v>
                </c:pt>
                <c:pt idx="512">
                  <c:v>2.39447610046887E-4</c:v>
                </c:pt>
                <c:pt idx="513">
                  <c:v>2.39447610046887E-4</c:v>
                </c:pt>
                <c:pt idx="514">
                  <c:v>2.39447610046887E-4</c:v>
                </c:pt>
                <c:pt idx="515">
                  <c:v>2.39447610046887E-4</c:v>
                </c:pt>
                <c:pt idx="516">
                  <c:v>2.39447610046887E-4</c:v>
                </c:pt>
                <c:pt idx="517">
                  <c:v>2.39447610046887E-4</c:v>
                </c:pt>
                <c:pt idx="518">
                  <c:v>2.39447610046887E-4</c:v>
                </c:pt>
                <c:pt idx="519">
                  <c:v>2.39447610046887E-4</c:v>
                </c:pt>
                <c:pt idx="520">
                  <c:v>2.39447610046887E-4</c:v>
                </c:pt>
                <c:pt idx="521">
                  <c:v>2.39447610046887E-4</c:v>
                </c:pt>
                <c:pt idx="522">
                  <c:v>2.39447610046887E-4</c:v>
                </c:pt>
                <c:pt idx="523">
                  <c:v>2.39447610046887E-4</c:v>
                </c:pt>
                <c:pt idx="524">
                  <c:v>2.39447610046887E-4</c:v>
                </c:pt>
                <c:pt idx="525">
                  <c:v>2.39447610046887E-4</c:v>
                </c:pt>
                <c:pt idx="526">
                  <c:v>2.39447610046887E-4</c:v>
                </c:pt>
                <c:pt idx="527">
                  <c:v>2.39447610046887E-4</c:v>
                </c:pt>
                <c:pt idx="528">
                  <c:v>2.39447610046887E-4</c:v>
                </c:pt>
                <c:pt idx="529">
                  <c:v>2.39447610046887E-4</c:v>
                </c:pt>
                <c:pt idx="530">
                  <c:v>2.39447610046887E-4</c:v>
                </c:pt>
                <c:pt idx="531">
                  <c:v>2.39447610046887E-4</c:v>
                </c:pt>
                <c:pt idx="532">
                  <c:v>2.39447610046887E-4</c:v>
                </c:pt>
                <c:pt idx="533">
                  <c:v>2.39447610046887E-4</c:v>
                </c:pt>
                <c:pt idx="534">
                  <c:v>2.39447610046887E-4</c:v>
                </c:pt>
                <c:pt idx="535">
                  <c:v>2.39447610046887E-4</c:v>
                </c:pt>
                <c:pt idx="536">
                  <c:v>2.39447610046887E-4</c:v>
                </c:pt>
                <c:pt idx="537">
                  <c:v>2.39447610046887E-4</c:v>
                </c:pt>
                <c:pt idx="538">
                  <c:v>2.39447610046887E-4</c:v>
                </c:pt>
                <c:pt idx="539">
                  <c:v>2.39447610046887E-4</c:v>
                </c:pt>
                <c:pt idx="540">
                  <c:v>2.39447610046887E-4</c:v>
                </c:pt>
                <c:pt idx="541">
                  <c:v>2.39447610046887E-4</c:v>
                </c:pt>
                <c:pt idx="542">
                  <c:v>2.39447610046887E-4</c:v>
                </c:pt>
                <c:pt idx="543">
                  <c:v>2.39447610046887E-4</c:v>
                </c:pt>
                <c:pt idx="544">
                  <c:v>2.39447610046887E-4</c:v>
                </c:pt>
                <c:pt idx="545">
                  <c:v>2.39447610046887E-4</c:v>
                </c:pt>
                <c:pt idx="546">
                  <c:v>2.39447610046887E-4</c:v>
                </c:pt>
                <c:pt idx="547">
                  <c:v>2.39447610046887E-4</c:v>
                </c:pt>
                <c:pt idx="548">
                  <c:v>2.39447610046887E-4</c:v>
                </c:pt>
                <c:pt idx="549">
                  <c:v>2.39447610046887E-4</c:v>
                </c:pt>
                <c:pt idx="550">
                  <c:v>2.39447610046887E-4</c:v>
                </c:pt>
                <c:pt idx="551">
                  <c:v>2.39447610046887E-4</c:v>
                </c:pt>
                <c:pt idx="552">
                  <c:v>2.39447610046887E-4</c:v>
                </c:pt>
                <c:pt idx="553">
                  <c:v>2.39447610046887E-4</c:v>
                </c:pt>
                <c:pt idx="554">
                  <c:v>2.39447610046887E-4</c:v>
                </c:pt>
                <c:pt idx="555">
                  <c:v>2.39447610046887E-4</c:v>
                </c:pt>
                <c:pt idx="556">
                  <c:v>2.39447610046887E-4</c:v>
                </c:pt>
                <c:pt idx="557">
                  <c:v>2.39447610046887E-4</c:v>
                </c:pt>
                <c:pt idx="558">
                  <c:v>2.39447610046887E-4</c:v>
                </c:pt>
                <c:pt idx="559">
                  <c:v>2.39447610046887E-4</c:v>
                </c:pt>
                <c:pt idx="560">
                  <c:v>2.39447610046887E-4</c:v>
                </c:pt>
                <c:pt idx="561">
                  <c:v>2.39447610046887E-4</c:v>
                </c:pt>
                <c:pt idx="562">
                  <c:v>2.39447610046887E-4</c:v>
                </c:pt>
                <c:pt idx="563">
                  <c:v>2.39447610046887E-4</c:v>
                </c:pt>
                <c:pt idx="564">
                  <c:v>2.39447610046887E-4</c:v>
                </c:pt>
                <c:pt idx="565">
                  <c:v>2.39447610046887E-4</c:v>
                </c:pt>
                <c:pt idx="566">
                  <c:v>2.39447610046887E-4</c:v>
                </c:pt>
                <c:pt idx="567">
                  <c:v>2.39447610046887E-4</c:v>
                </c:pt>
                <c:pt idx="568">
                  <c:v>2.39447610046887E-4</c:v>
                </c:pt>
                <c:pt idx="569">
                  <c:v>2.39447610046887E-4</c:v>
                </c:pt>
                <c:pt idx="570">
                  <c:v>2.39447610046887E-4</c:v>
                </c:pt>
                <c:pt idx="571">
                  <c:v>2.39447610046887E-4</c:v>
                </c:pt>
                <c:pt idx="572">
                  <c:v>2.39447610046887E-4</c:v>
                </c:pt>
                <c:pt idx="573">
                  <c:v>2.39447610046887E-4</c:v>
                </c:pt>
                <c:pt idx="574">
                  <c:v>2.39447610046887E-4</c:v>
                </c:pt>
                <c:pt idx="575">
                  <c:v>2.39447610046887E-4</c:v>
                </c:pt>
                <c:pt idx="576">
                  <c:v>2.39447610046887E-4</c:v>
                </c:pt>
                <c:pt idx="577">
                  <c:v>2.39447610046887E-4</c:v>
                </c:pt>
                <c:pt idx="578">
                  <c:v>2.39447610046887E-4</c:v>
                </c:pt>
                <c:pt idx="579">
                  <c:v>2.39447610046887E-4</c:v>
                </c:pt>
                <c:pt idx="580">
                  <c:v>2.39447610046887E-4</c:v>
                </c:pt>
                <c:pt idx="581">
                  <c:v>2.39447610046887E-4</c:v>
                </c:pt>
                <c:pt idx="582">
                  <c:v>2.39447610046887E-4</c:v>
                </c:pt>
                <c:pt idx="583">
                  <c:v>2.39447610046887E-4</c:v>
                </c:pt>
                <c:pt idx="584">
                  <c:v>2.39447610046887E-4</c:v>
                </c:pt>
                <c:pt idx="585">
                  <c:v>2.39447610046887E-4</c:v>
                </c:pt>
                <c:pt idx="586">
                  <c:v>2.39447610046887E-4</c:v>
                </c:pt>
                <c:pt idx="587">
                  <c:v>2.39447610046887E-4</c:v>
                </c:pt>
                <c:pt idx="588">
                  <c:v>2.39447610046887E-4</c:v>
                </c:pt>
                <c:pt idx="589">
                  <c:v>2.39447610046887E-4</c:v>
                </c:pt>
                <c:pt idx="590">
                  <c:v>2.39447610046887E-4</c:v>
                </c:pt>
                <c:pt idx="591">
                  <c:v>2.39447610046887E-4</c:v>
                </c:pt>
                <c:pt idx="592">
                  <c:v>2.39447610046887E-4</c:v>
                </c:pt>
                <c:pt idx="593">
                  <c:v>2.39447610046887E-4</c:v>
                </c:pt>
                <c:pt idx="594">
                  <c:v>2.39447610046887E-4</c:v>
                </c:pt>
                <c:pt idx="595">
                  <c:v>2.39447610046887E-4</c:v>
                </c:pt>
                <c:pt idx="596">
                  <c:v>2.39447610046887E-4</c:v>
                </c:pt>
                <c:pt idx="597">
                  <c:v>2.39447610046887E-4</c:v>
                </c:pt>
                <c:pt idx="598">
                  <c:v>2.39447610046887E-4</c:v>
                </c:pt>
                <c:pt idx="599">
                  <c:v>2.39447610046887E-4</c:v>
                </c:pt>
                <c:pt idx="600">
                  <c:v>2.39447610046887E-4</c:v>
                </c:pt>
                <c:pt idx="601">
                  <c:v>2.39447610046887E-4</c:v>
                </c:pt>
                <c:pt idx="602">
                  <c:v>2.39447610046887E-4</c:v>
                </c:pt>
                <c:pt idx="603">
                  <c:v>2.39447610046887E-4</c:v>
                </c:pt>
                <c:pt idx="604">
                  <c:v>2.39447610046887E-4</c:v>
                </c:pt>
                <c:pt idx="605">
                  <c:v>2.39447610046887E-4</c:v>
                </c:pt>
                <c:pt idx="606">
                  <c:v>2.39447610046887E-4</c:v>
                </c:pt>
                <c:pt idx="607">
                  <c:v>2.39447610046887E-4</c:v>
                </c:pt>
                <c:pt idx="608">
                  <c:v>2.39447610046887E-4</c:v>
                </c:pt>
                <c:pt idx="609">
                  <c:v>2.39447610046887E-4</c:v>
                </c:pt>
                <c:pt idx="610">
                  <c:v>2.39447610046887E-4</c:v>
                </c:pt>
                <c:pt idx="611">
                  <c:v>2.39447610046887E-4</c:v>
                </c:pt>
                <c:pt idx="612">
                  <c:v>2.39447610046887E-4</c:v>
                </c:pt>
                <c:pt idx="613">
                  <c:v>2.39447610046887E-4</c:v>
                </c:pt>
                <c:pt idx="614">
                  <c:v>2.39447610046887E-4</c:v>
                </c:pt>
                <c:pt idx="615">
                  <c:v>2.39447610046887E-4</c:v>
                </c:pt>
                <c:pt idx="616">
                  <c:v>2.39447610046887E-4</c:v>
                </c:pt>
                <c:pt idx="617">
                  <c:v>2.39447610046887E-4</c:v>
                </c:pt>
                <c:pt idx="618">
                  <c:v>2.39447610046887E-4</c:v>
                </c:pt>
                <c:pt idx="619">
                  <c:v>2.39447610046887E-4</c:v>
                </c:pt>
                <c:pt idx="620">
                  <c:v>2.39447610046887E-4</c:v>
                </c:pt>
                <c:pt idx="621">
                  <c:v>2.39447610046887E-4</c:v>
                </c:pt>
                <c:pt idx="622">
                  <c:v>2.39447610046887E-4</c:v>
                </c:pt>
                <c:pt idx="623">
                  <c:v>2.39447610046887E-4</c:v>
                </c:pt>
                <c:pt idx="624">
                  <c:v>2.39447610046887E-4</c:v>
                </c:pt>
                <c:pt idx="625">
                  <c:v>2.39447610046887E-4</c:v>
                </c:pt>
                <c:pt idx="626">
                  <c:v>2.39447610046887E-4</c:v>
                </c:pt>
                <c:pt idx="627">
                  <c:v>2.39447610046887E-4</c:v>
                </c:pt>
                <c:pt idx="628">
                  <c:v>2.39447610046887E-4</c:v>
                </c:pt>
                <c:pt idx="629">
                  <c:v>2.39447610046887E-4</c:v>
                </c:pt>
                <c:pt idx="630">
                  <c:v>2.39447610046887E-4</c:v>
                </c:pt>
                <c:pt idx="631">
                  <c:v>2.39447610046887E-4</c:v>
                </c:pt>
                <c:pt idx="632">
                  <c:v>2.39447610046887E-4</c:v>
                </c:pt>
                <c:pt idx="633">
                  <c:v>2.39447610046887E-4</c:v>
                </c:pt>
                <c:pt idx="634">
                  <c:v>2.39447610046887E-4</c:v>
                </c:pt>
                <c:pt idx="635">
                  <c:v>2.39447610046887E-4</c:v>
                </c:pt>
                <c:pt idx="636">
                  <c:v>2.39447610046887E-4</c:v>
                </c:pt>
                <c:pt idx="637">
                  <c:v>2.39447610046887E-4</c:v>
                </c:pt>
                <c:pt idx="638">
                  <c:v>2.39447610046887E-4</c:v>
                </c:pt>
                <c:pt idx="639">
                  <c:v>2.39447610046887E-4</c:v>
                </c:pt>
                <c:pt idx="640">
                  <c:v>2.39447610046887E-4</c:v>
                </c:pt>
                <c:pt idx="641">
                  <c:v>2.39447610046887E-4</c:v>
                </c:pt>
                <c:pt idx="642">
                  <c:v>2.39447610046887E-4</c:v>
                </c:pt>
                <c:pt idx="643">
                  <c:v>2.39447610046887E-4</c:v>
                </c:pt>
                <c:pt idx="644">
                  <c:v>2.39447610046887E-4</c:v>
                </c:pt>
                <c:pt idx="645">
                  <c:v>2.39447610046887E-4</c:v>
                </c:pt>
                <c:pt idx="646">
                  <c:v>2.39447610046887E-4</c:v>
                </c:pt>
                <c:pt idx="647">
                  <c:v>2.39447610046887E-4</c:v>
                </c:pt>
                <c:pt idx="648">
                  <c:v>2.39447610046887E-4</c:v>
                </c:pt>
                <c:pt idx="649">
                  <c:v>2.39447610046887E-4</c:v>
                </c:pt>
                <c:pt idx="650">
                  <c:v>2.39447610046887E-4</c:v>
                </c:pt>
                <c:pt idx="651">
                  <c:v>2.39447610046887E-4</c:v>
                </c:pt>
                <c:pt idx="652">
                  <c:v>2.39447610046887E-4</c:v>
                </c:pt>
                <c:pt idx="653">
                  <c:v>2.39447610046887E-4</c:v>
                </c:pt>
                <c:pt idx="654">
                  <c:v>2.39447610046887E-4</c:v>
                </c:pt>
                <c:pt idx="655">
                  <c:v>2.39447610046887E-4</c:v>
                </c:pt>
                <c:pt idx="656">
                  <c:v>2.39447610046887E-4</c:v>
                </c:pt>
                <c:pt idx="657">
                  <c:v>2.39447610046887E-4</c:v>
                </c:pt>
                <c:pt idx="658">
                  <c:v>2.39447610046887E-4</c:v>
                </c:pt>
                <c:pt idx="659">
                  <c:v>2.39447610046887E-4</c:v>
                </c:pt>
                <c:pt idx="660">
                  <c:v>2.39447610046887E-4</c:v>
                </c:pt>
                <c:pt idx="661">
                  <c:v>2.39447610046887E-4</c:v>
                </c:pt>
                <c:pt idx="662">
                  <c:v>2.39447610046887E-4</c:v>
                </c:pt>
                <c:pt idx="663">
                  <c:v>2.39447610046887E-4</c:v>
                </c:pt>
                <c:pt idx="664">
                  <c:v>2.39447610046887E-4</c:v>
                </c:pt>
                <c:pt idx="665">
                  <c:v>2.39447610046887E-4</c:v>
                </c:pt>
                <c:pt idx="666">
                  <c:v>2.39447610046887E-4</c:v>
                </c:pt>
                <c:pt idx="667">
                  <c:v>2.39447610046887E-4</c:v>
                </c:pt>
                <c:pt idx="668">
                  <c:v>2.39447610046887E-4</c:v>
                </c:pt>
                <c:pt idx="669">
                  <c:v>2.39447610046887E-4</c:v>
                </c:pt>
                <c:pt idx="670">
                  <c:v>2.39447610046887E-4</c:v>
                </c:pt>
                <c:pt idx="671">
                  <c:v>2.39447610046887E-4</c:v>
                </c:pt>
                <c:pt idx="672">
                  <c:v>2.39447610046887E-4</c:v>
                </c:pt>
                <c:pt idx="673">
                  <c:v>2.39447610046887E-4</c:v>
                </c:pt>
                <c:pt idx="674">
                  <c:v>2.39447610046887E-4</c:v>
                </c:pt>
                <c:pt idx="675">
                  <c:v>2.39447610046887E-4</c:v>
                </c:pt>
                <c:pt idx="676">
                  <c:v>2.39447610046887E-4</c:v>
                </c:pt>
                <c:pt idx="677">
                  <c:v>2.39447610046887E-4</c:v>
                </c:pt>
                <c:pt idx="678">
                  <c:v>2.39447610046887E-4</c:v>
                </c:pt>
                <c:pt idx="679">
                  <c:v>2.39447610046887E-4</c:v>
                </c:pt>
                <c:pt idx="680">
                  <c:v>2.39447610046887E-4</c:v>
                </c:pt>
                <c:pt idx="681">
                  <c:v>2.39447610046887E-4</c:v>
                </c:pt>
                <c:pt idx="682">
                  <c:v>2.39447610046887E-4</c:v>
                </c:pt>
                <c:pt idx="683">
                  <c:v>2.39447610046887E-4</c:v>
                </c:pt>
                <c:pt idx="684">
                  <c:v>2.39447610046887E-4</c:v>
                </c:pt>
                <c:pt idx="685">
                  <c:v>2.39447610046887E-4</c:v>
                </c:pt>
                <c:pt idx="686">
                  <c:v>2.39447610046887E-4</c:v>
                </c:pt>
                <c:pt idx="687">
                  <c:v>2.39447610046887E-4</c:v>
                </c:pt>
                <c:pt idx="688">
                  <c:v>2.39447610046887E-4</c:v>
                </c:pt>
                <c:pt idx="689">
                  <c:v>2.39447610046887E-4</c:v>
                </c:pt>
                <c:pt idx="690">
                  <c:v>2.39447610046887E-4</c:v>
                </c:pt>
                <c:pt idx="691">
                  <c:v>2.39447610046887E-4</c:v>
                </c:pt>
                <c:pt idx="692">
                  <c:v>2.39447610046887E-4</c:v>
                </c:pt>
                <c:pt idx="693">
                  <c:v>2.39447610046887E-4</c:v>
                </c:pt>
                <c:pt idx="694">
                  <c:v>2.39447610046887E-4</c:v>
                </c:pt>
                <c:pt idx="695">
                  <c:v>2.39447610046887E-4</c:v>
                </c:pt>
                <c:pt idx="696">
                  <c:v>2.39447610046887E-4</c:v>
                </c:pt>
                <c:pt idx="697">
                  <c:v>2.39447610046887E-4</c:v>
                </c:pt>
                <c:pt idx="698">
                  <c:v>2.39447610046887E-4</c:v>
                </c:pt>
                <c:pt idx="699">
                  <c:v>2.39447610046887E-4</c:v>
                </c:pt>
                <c:pt idx="700">
                  <c:v>2.39447610046887E-4</c:v>
                </c:pt>
                <c:pt idx="701">
                  <c:v>2.39447610046887E-4</c:v>
                </c:pt>
                <c:pt idx="702">
                  <c:v>2.39447610046887E-4</c:v>
                </c:pt>
                <c:pt idx="703">
                  <c:v>2.39447610046887E-4</c:v>
                </c:pt>
                <c:pt idx="704">
                  <c:v>2.39447610046887E-4</c:v>
                </c:pt>
                <c:pt idx="705">
                  <c:v>2.39447610046887E-4</c:v>
                </c:pt>
                <c:pt idx="706">
                  <c:v>2.39447610046887E-4</c:v>
                </c:pt>
                <c:pt idx="707">
                  <c:v>2.39447610046887E-4</c:v>
                </c:pt>
                <c:pt idx="708">
                  <c:v>2.39447610046887E-4</c:v>
                </c:pt>
                <c:pt idx="709">
                  <c:v>2.39447610046887E-4</c:v>
                </c:pt>
                <c:pt idx="710">
                  <c:v>2.39447610046887E-4</c:v>
                </c:pt>
                <c:pt idx="711">
                  <c:v>2.39447610046887E-4</c:v>
                </c:pt>
                <c:pt idx="712">
                  <c:v>2.39447610046887E-4</c:v>
                </c:pt>
                <c:pt idx="713">
                  <c:v>2.39447610046887E-4</c:v>
                </c:pt>
                <c:pt idx="714">
                  <c:v>2.39447610046887E-4</c:v>
                </c:pt>
                <c:pt idx="715">
                  <c:v>2.39447610046887E-4</c:v>
                </c:pt>
                <c:pt idx="716">
                  <c:v>2.39447610046887E-4</c:v>
                </c:pt>
                <c:pt idx="717">
                  <c:v>2.39447610046887E-4</c:v>
                </c:pt>
                <c:pt idx="718">
                  <c:v>2.39447610046887E-4</c:v>
                </c:pt>
                <c:pt idx="719">
                  <c:v>2.39447610046887E-4</c:v>
                </c:pt>
                <c:pt idx="720">
                  <c:v>2.39447610046887E-4</c:v>
                </c:pt>
                <c:pt idx="721">
                  <c:v>2.39447610046887E-4</c:v>
                </c:pt>
                <c:pt idx="722">
                  <c:v>2.39447610046887E-4</c:v>
                </c:pt>
                <c:pt idx="723">
                  <c:v>2.39447610046887E-4</c:v>
                </c:pt>
                <c:pt idx="724">
                  <c:v>2.39447610046887E-4</c:v>
                </c:pt>
                <c:pt idx="725">
                  <c:v>2.39447610046887E-4</c:v>
                </c:pt>
                <c:pt idx="726">
                  <c:v>2.39447610046887E-4</c:v>
                </c:pt>
                <c:pt idx="727">
                  <c:v>2.39447610046887E-4</c:v>
                </c:pt>
                <c:pt idx="728">
                  <c:v>2.39447610046887E-4</c:v>
                </c:pt>
                <c:pt idx="729">
                  <c:v>2.39447610046887E-4</c:v>
                </c:pt>
                <c:pt idx="730">
                  <c:v>2.39447610046887E-4</c:v>
                </c:pt>
                <c:pt idx="731">
                  <c:v>2.39447610046887E-4</c:v>
                </c:pt>
                <c:pt idx="732">
                  <c:v>2.39447610046887E-4</c:v>
                </c:pt>
                <c:pt idx="733">
                  <c:v>2.39447610046887E-4</c:v>
                </c:pt>
                <c:pt idx="734">
                  <c:v>2.39447610046887E-4</c:v>
                </c:pt>
                <c:pt idx="735">
                  <c:v>2.39447610046887E-4</c:v>
                </c:pt>
                <c:pt idx="736">
                  <c:v>2.39447610046887E-4</c:v>
                </c:pt>
                <c:pt idx="737">
                  <c:v>2.39447610046887E-4</c:v>
                </c:pt>
                <c:pt idx="738">
                  <c:v>2.39447610046887E-4</c:v>
                </c:pt>
                <c:pt idx="739">
                  <c:v>2.39447610046887E-4</c:v>
                </c:pt>
                <c:pt idx="740">
                  <c:v>2.39447610046887E-4</c:v>
                </c:pt>
                <c:pt idx="741">
                  <c:v>2.39447610046887E-4</c:v>
                </c:pt>
                <c:pt idx="742">
                  <c:v>2.39447610046887E-4</c:v>
                </c:pt>
                <c:pt idx="743">
                  <c:v>2.39447610046887E-4</c:v>
                </c:pt>
                <c:pt idx="744">
                  <c:v>2.39447610046887E-4</c:v>
                </c:pt>
                <c:pt idx="745">
                  <c:v>2.39447610046887E-4</c:v>
                </c:pt>
                <c:pt idx="746">
                  <c:v>2.39447610046887E-4</c:v>
                </c:pt>
                <c:pt idx="747">
                  <c:v>2.39447610046887E-4</c:v>
                </c:pt>
                <c:pt idx="748">
                  <c:v>2.39447610046887E-4</c:v>
                </c:pt>
                <c:pt idx="749">
                  <c:v>2.39447610046887E-4</c:v>
                </c:pt>
                <c:pt idx="750">
                  <c:v>2.39447610046887E-4</c:v>
                </c:pt>
                <c:pt idx="751">
                  <c:v>2.39447610046887E-4</c:v>
                </c:pt>
                <c:pt idx="752">
                  <c:v>2.39447610046887E-4</c:v>
                </c:pt>
                <c:pt idx="753">
                  <c:v>2.39447610046887E-4</c:v>
                </c:pt>
                <c:pt idx="754">
                  <c:v>2.39447610046887E-4</c:v>
                </c:pt>
                <c:pt idx="755">
                  <c:v>2.39447610046887E-4</c:v>
                </c:pt>
                <c:pt idx="756">
                  <c:v>2.39447610046887E-4</c:v>
                </c:pt>
                <c:pt idx="757">
                  <c:v>2.39447610046887E-4</c:v>
                </c:pt>
                <c:pt idx="758">
                  <c:v>2.39447610046887E-4</c:v>
                </c:pt>
                <c:pt idx="759">
                  <c:v>2.39447610046887E-4</c:v>
                </c:pt>
                <c:pt idx="760">
                  <c:v>2.39447610046887E-4</c:v>
                </c:pt>
                <c:pt idx="761">
                  <c:v>2.39447610046887E-4</c:v>
                </c:pt>
                <c:pt idx="762">
                  <c:v>2.39447610046887E-4</c:v>
                </c:pt>
                <c:pt idx="763">
                  <c:v>2.39447610046887E-4</c:v>
                </c:pt>
                <c:pt idx="764">
                  <c:v>2.39447610046887E-4</c:v>
                </c:pt>
                <c:pt idx="765">
                  <c:v>2.39447610046887E-4</c:v>
                </c:pt>
                <c:pt idx="766">
                  <c:v>2.39447610046887E-4</c:v>
                </c:pt>
                <c:pt idx="767">
                  <c:v>2.39447610046887E-4</c:v>
                </c:pt>
                <c:pt idx="768">
                  <c:v>2.39447610046887E-4</c:v>
                </c:pt>
                <c:pt idx="769">
                  <c:v>2.39447610046887E-4</c:v>
                </c:pt>
                <c:pt idx="770">
                  <c:v>2.39447610046887E-4</c:v>
                </c:pt>
                <c:pt idx="771">
                  <c:v>2.39447610046887E-4</c:v>
                </c:pt>
                <c:pt idx="772">
                  <c:v>2.39447610046887E-4</c:v>
                </c:pt>
                <c:pt idx="773">
                  <c:v>2.39447610046887E-4</c:v>
                </c:pt>
                <c:pt idx="774">
                  <c:v>2.39447610046887E-4</c:v>
                </c:pt>
                <c:pt idx="775">
                  <c:v>2.39447610046887E-4</c:v>
                </c:pt>
                <c:pt idx="776">
                  <c:v>2.39447610046887E-4</c:v>
                </c:pt>
                <c:pt idx="777">
                  <c:v>2.39447610046887E-4</c:v>
                </c:pt>
                <c:pt idx="778">
                  <c:v>2.39447610046887E-4</c:v>
                </c:pt>
                <c:pt idx="779">
                  <c:v>2.39447610046887E-4</c:v>
                </c:pt>
                <c:pt idx="780">
                  <c:v>2.39447610046887E-4</c:v>
                </c:pt>
                <c:pt idx="781">
                  <c:v>2.39447610046887E-4</c:v>
                </c:pt>
                <c:pt idx="782">
                  <c:v>2.39447610046887E-4</c:v>
                </c:pt>
                <c:pt idx="783">
                  <c:v>2.39447610046887E-4</c:v>
                </c:pt>
                <c:pt idx="784">
                  <c:v>2.39447610046887E-4</c:v>
                </c:pt>
                <c:pt idx="785">
                  <c:v>2.39447610046887E-4</c:v>
                </c:pt>
                <c:pt idx="786">
                  <c:v>2.39447610046887E-4</c:v>
                </c:pt>
                <c:pt idx="787">
                  <c:v>2.39447610046887E-4</c:v>
                </c:pt>
                <c:pt idx="788">
                  <c:v>2.39447610046887E-4</c:v>
                </c:pt>
                <c:pt idx="789">
                  <c:v>2.39447610046887E-4</c:v>
                </c:pt>
                <c:pt idx="790">
                  <c:v>2.39447610046887E-4</c:v>
                </c:pt>
                <c:pt idx="791">
                  <c:v>2.39447610046887E-4</c:v>
                </c:pt>
                <c:pt idx="792">
                  <c:v>2.39447610046887E-4</c:v>
                </c:pt>
                <c:pt idx="793">
                  <c:v>2.39447610046887E-4</c:v>
                </c:pt>
                <c:pt idx="794">
                  <c:v>2.39447610046887E-4</c:v>
                </c:pt>
                <c:pt idx="795">
                  <c:v>2.39447610046887E-4</c:v>
                </c:pt>
                <c:pt idx="796">
                  <c:v>2.39447610046887E-4</c:v>
                </c:pt>
                <c:pt idx="797">
                  <c:v>2.39447610046887E-4</c:v>
                </c:pt>
                <c:pt idx="798">
                  <c:v>2.39447610046887E-4</c:v>
                </c:pt>
                <c:pt idx="799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1A9-422F-B3D4-34CB35374494}"/>
            </c:ext>
          </c:extLst>
        </c:ser>
        <c:ser>
          <c:idx val="5"/>
          <c:order val="5"/>
          <c:tx>
            <c:strRef>
              <c:f>varG.p!$A$1602</c:f>
              <c:strCache>
                <c:ptCount val="1"/>
                <c:pt idx="0">
                  <c:v>Γ = 0.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1602:$C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1602:$F$2401</c:f>
              <c:numCache>
                <c:formatCode>0.00E+00</c:formatCode>
                <c:ptCount val="800"/>
                <c:pt idx="0">
                  <c:v>2.90883413173E-9</c:v>
                </c:pt>
                <c:pt idx="1">
                  <c:v>2.90883413173E-9</c:v>
                </c:pt>
                <c:pt idx="2">
                  <c:v>2.90883413173E-9</c:v>
                </c:pt>
                <c:pt idx="3">
                  <c:v>2.90883413173E-9</c:v>
                </c:pt>
                <c:pt idx="4">
                  <c:v>2.90883413173E-9</c:v>
                </c:pt>
                <c:pt idx="5">
                  <c:v>2.90883413173E-9</c:v>
                </c:pt>
                <c:pt idx="6">
                  <c:v>2.90883413173E-9</c:v>
                </c:pt>
                <c:pt idx="7">
                  <c:v>2.90883413173E-9</c:v>
                </c:pt>
                <c:pt idx="8">
                  <c:v>2.90883413173E-9</c:v>
                </c:pt>
                <c:pt idx="9">
                  <c:v>2.90883413173E-9</c:v>
                </c:pt>
                <c:pt idx="10">
                  <c:v>2.90883413173E-9</c:v>
                </c:pt>
                <c:pt idx="11">
                  <c:v>2.90883413173E-9</c:v>
                </c:pt>
                <c:pt idx="12">
                  <c:v>2.90883413173E-9</c:v>
                </c:pt>
                <c:pt idx="13">
                  <c:v>2.90883413173E-9</c:v>
                </c:pt>
                <c:pt idx="14">
                  <c:v>2.90883413173E-9</c:v>
                </c:pt>
                <c:pt idx="15">
                  <c:v>2.90883413173E-9</c:v>
                </c:pt>
                <c:pt idx="16">
                  <c:v>2.90883413173E-9</c:v>
                </c:pt>
                <c:pt idx="17">
                  <c:v>2.90883413173E-9</c:v>
                </c:pt>
                <c:pt idx="18">
                  <c:v>2.90883413173E-9</c:v>
                </c:pt>
                <c:pt idx="19">
                  <c:v>2.90883413173E-9</c:v>
                </c:pt>
                <c:pt idx="20">
                  <c:v>2.90883413173E-9</c:v>
                </c:pt>
                <c:pt idx="21">
                  <c:v>2.90883413173E-9</c:v>
                </c:pt>
                <c:pt idx="22">
                  <c:v>2.90883413173E-9</c:v>
                </c:pt>
                <c:pt idx="23">
                  <c:v>2.90883413173E-9</c:v>
                </c:pt>
                <c:pt idx="24">
                  <c:v>2.90883413173E-9</c:v>
                </c:pt>
                <c:pt idx="25">
                  <c:v>2.90883413173E-9</c:v>
                </c:pt>
                <c:pt idx="26">
                  <c:v>2.90883413173E-9</c:v>
                </c:pt>
                <c:pt idx="27">
                  <c:v>2.90883413173E-9</c:v>
                </c:pt>
                <c:pt idx="28">
                  <c:v>2.90883413173E-9</c:v>
                </c:pt>
                <c:pt idx="29">
                  <c:v>2.90883413173E-9</c:v>
                </c:pt>
                <c:pt idx="30">
                  <c:v>2.90883413173E-9</c:v>
                </c:pt>
                <c:pt idx="31">
                  <c:v>2.90883413173E-9</c:v>
                </c:pt>
                <c:pt idx="32">
                  <c:v>2.90883413173E-9</c:v>
                </c:pt>
                <c:pt idx="33">
                  <c:v>2.90883413173E-9</c:v>
                </c:pt>
                <c:pt idx="34">
                  <c:v>2.90883413173E-9</c:v>
                </c:pt>
                <c:pt idx="35">
                  <c:v>2.90883413173E-9</c:v>
                </c:pt>
                <c:pt idx="36">
                  <c:v>2.90883413173E-9</c:v>
                </c:pt>
                <c:pt idx="37">
                  <c:v>2.90883413173E-9</c:v>
                </c:pt>
                <c:pt idx="38">
                  <c:v>2.90883413173E-9</c:v>
                </c:pt>
                <c:pt idx="39">
                  <c:v>2.90883413173E-9</c:v>
                </c:pt>
                <c:pt idx="40">
                  <c:v>2.90883413173E-9</c:v>
                </c:pt>
                <c:pt idx="41">
                  <c:v>2.90883413173E-9</c:v>
                </c:pt>
                <c:pt idx="42">
                  <c:v>2.90883413173E-9</c:v>
                </c:pt>
                <c:pt idx="43">
                  <c:v>2.90883413173E-9</c:v>
                </c:pt>
                <c:pt idx="44">
                  <c:v>2.90883413173E-9</c:v>
                </c:pt>
                <c:pt idx="45">
                  <c:v>2.90883413173E-9</c:v>
                </c:pt>
                <c:pt idx="46">
                  <c:v>2.90883413173E-9</c:v>
                </c:pt>
                <c:pt idx="47">
                  <c:v>2.90883413173E-9</c:v>
                </c:pt>
                <c:pt idx="48">
                  <c:v>2.90883413173E-9</c:v>
                </c:pt>
                <c:pt idx="49">
                  <c:v>2.90883413173E-9</c:v>
                </c:pt>
                <c:pt idx="50">
                  <c:v>9.3706509836800007E-9</c:v>
                </c:pt>
                <c:pt idx="51">
                  <c:v>9.3706509836800007E-9</c:v>
                </c:pt>
                <c:pt idx="52">
                  <c:v>9.3706509836800007E-9</c:v>
                </c:pt>
                <c:pt idx="53">
                  <c:v>9.3706509836800007E-9</c:v>
                </c:pt>
                <c:pt idx="54">
                  <c:v>9.3706509836800007E-9</c:v>
                </c:pt>
                <c:pt idx="55">
                  <c:v>9.3706509836800007E-9</c:v>
                </c:pt>
                <c:pt idx="56">
                  <c:v>9.3706509836800007E-9</c:v>
                </c:pt>
                <c:pt idx="57">
                  <c:v>9.3706509836800007E-9</c:v>
                </c:pt>
                <c:pt idx="58">
                  <c:v>9.3706509836800007E-9</c:v>
                </c:pt>
                <c:pt idx="59">
                  <c:v>9.3706509836800007E-9</c:v>
                </c:pt>
                <c:pt idx="60">
                  <c:v>9.3706509836800007E-9</c:v>
                </c:pt>
                <c:pt idx="61">
                  <c:v>9.3706509836800007E-9</c:v>
                </c:pt>
                <c:pt idx="62">
                  <c:v>9.3706509836800007E-9</c:v>
                </c:pt>
                <c:pt idx="63">
                  <c:v>9.3706509836800007E-9</c:v>
                </c:pt>
                <c:pt idx="64">
                  <c:v>9.3706509836800007E-9</c:v>
                </c:pt>
                <c:pt idx="65">
                  <c:v>9.3706509836800007E-9</c:v>
                </c:pt>
                <c:pt idx="66">
                  <c:v>9.3706509836800007E-9</c:v>
                </c:pt>
                <c:pt idx="67">
                  <c:v>9.3706509836800007E-9</c:v>
                </c:pt>
                <c:pt idx="68">
                  <c:v>9.3706509836800007E-9</c:v>
                </c:pt>
                <c:pt idx="69">
                  <c:v>9.3706509836800007E-9</c:v>
                </c:pt>
                <c:pt idx="70">
                  <c:v>9.3706509836800007E-9</c:v>
                </c:pt>
                <c:pt idx="71">
                  <c:v>9.3706509836800007E-9</c:v>
                </c:pt>
                <c:pt idx="72">
                  <c:v>9.3706509836800007E-9</c:v>
                </c:pt>
                <c:pt idx="73">
                  <c:v>9.3706509836800007E-9</c:v>
                </c:pt>
                <c:pt idx="74">
                  <c:v>9.3706509836800007E-9</c:v>
                </c:pt>
                <c:pt idx="75">
                  <c:v>9.3706509836800007E-9</c:v>
                </c:pt>
                <c:pt idx="76">
                  <c:v>9.3706509836800007E-9</c:v>
                </c:pt>
                <c:pt idx="77">
                  <c:v>9.3706509836800007E-9</c:v>
                </c:pt>
                <c:pt idx="78">
                  <c:v>9.3706509836800007E-9</c:v>
                </c:pt>
                <c:pt idx="79">
                  <c:v>9.3706509836800007E-9</c:v>
                </c:pt>
                <c:pt idx="80">
                  <c:v>9.3706509836800007E-9</c:v>
                </c:pt>
                <c:pt idx="81">
                  <c:v>9.3706509836800007E-9</c:v>
                </c:pt>
                <c:pt idx="82">
                  <c:v>9.3706509836800007E-9</c:v>
                </c:pt>
                <c:pt idx="83">
                  <c:v>9.3706509836800007E-9</c:v>
                </c:pt>
                <c:pt idx="84">
                  <c:v>9.3706509836800007E-9</c:v>
                </c:pt>
                <c:pt idx="85">
                  <c:v>9.3706509836800007E-9</c:v>
                </c:pt>
                <c:pt idx="86">
                  <c:v>9.3706509836800007E-9</c:v>
                </c:pt>
                <c:pt idx="87">
                  <c:v>9.3706509836800007E-9</c:v>
                </c:pt>
                <c:pt idx="88">
                  <c:v>9.3706509836800007E-9</c:v>
                </c:pt>
                <c:pt idx="89">
                  <c:v>9.3706509836800007E-9</c:v>
                </c:pt>
                <c:pt idx="90">
                  <c:v>9.3706509836800007E-9</c:v>
                </c:pt>
                <c:pt idx="91">
                  <c:v>9.3706509836800007E-9</c:v>
                </c:pt>
                <c:pt idx="92">
                  <c:v>9.3706509836800007E-9</c:v>
                </c:pt>
                <c:pt idx="93">
                  <c:v>9.3706509836800007E-9</c:v>
                </c:pt>
                <c:pt idx="94">
                  <c:v>9.3706509836800007E-9</c:v>
                </c:pt>
                <c:pt idx="95">
                  <c:v>9.3706509836800007E-9</c:v>
                </c:pt>
                <c:pt idx="96">
                  <c:v>9.3706509836800007E-9</c:v>
                </c:pt>
                <c:pt idx="97">
                  <c:v>9.3706509836800007E-9</c:v>
                </c:pt>
                <c:pt idx="98">
                  <c:v>9.3706509836800007E-9</c:v>
                </c:pt>
                <c:pt idx="99">
                  <c:v>9.3706509836800007E-9</c:v>
                </c:pt>
                <c:pt idx="100">
                  <c:v>2.8961347689399998E-8</c:v>
                </c:pt>
                <c:pt idx="101">
                  <c:v>2.8961347689399998E-8</c:v>
                </c:pt>
                <c:pt idx="102">
                  <c:v>2.8961347689399998E-8</c:v>
                </c:pt>
                <c:pt idx="103">
                  <c:v>2.8961347689399998E-8</c:v>
                </c:pt>
                <c:pt idx="104">
                  <c:v>2.8961347689399998E-8</c:v>
                </c:pt>
                <c:pt idx="105">
                  <c:v>2.8961347689399998E-8</c:v>
                </c:pt>
                <c:pt idx="106">
                  <c:v>2.8961347689399998E-8</c:v>
                </c:pt>
                <c:pt idx="107">
                  <c:v>2.8961347689399998E-8</c:v>
                </c:pt>
                <c:pt idx="108">
                  <c:v>2.8961347689399998E-8</c:v>
                </c:pt>
                <c:pt idx="109">
                  <c:v>2.8961347689399998E-8</c:v>
                </c:pt>
                <c:pt idx="110">
                  <c:v>2.8961347689399998E-8</c:v>
                </c:pt>
                <c:pt idx="111">
                  <c:v>2.8961347689399998E-8</c:v>
                </c:pt>
                <c:pt idx="112">
                  <c:v>2.8961347689399998E-8</c:v>
                </c:pt>
                <c:pt idx="113">
                  <c:v>2.8961347689399998E-8</c:v>
                </c:pt>
                <c:pt idx="114">
                  <c:v>2.8961347689399998E-8</c:v>
                </c:pt>
                <c:pt idx="115">
                  <c:v>2.8961347689399998E-8</c:v>
                </c:pt>
                <c:pt idx="116">
                  <c:v>2.8961347689399998E-8</c:v>
                </c:pt>
                <c:pt idx="117">
                  <c:v>2.8961347689399998E-8</c:v>
                </c:pt>
                <c:pt idx="118">
                  <c:v>2.8961347689399998E-8</c:v>
                </c:pt>
                <c:pt idx="119">
                  <c:v>2.8961347689399998E-8</c:v>
                </c:pt>
                <c:pt idx="120">
                  <c:v>2.8961347689399998E-8</c:v>
                </c:pt>
                <c:pt idx="121">
                  <c:v>2.8961347689399998E-8</c:v>
                </c:pt>
                <c:pt idx="122">
                  <c:v>2.8961347689399998E-8</c:v>
                </c:pt>
                <c:pt idx="123">
                  <c:v>2.8961347689399998E-8</c:v>
                </c:pt>
                <c:pt idx="124">
                  <c:v>2.8961347689399998E-8</c:v>
                </c:pt>
                <c:pt idx="125">
                  <c:v>2.8961347689399998E-8</c:v>
                </c:pt>
                <c:pt idx="126">
                  <c:v>2.8961347689399998E-8</c:v>
                </c:pt>
                <c:pt idx="127">
                  <c:v>2.8961347689399998E-8</c:v>
                </c:pt>
                <c:pt idx="128">
                  <c:v>2.8961347689399998E-8</c:v>
                </c:pt>
                <c:pt idx="129">
                  <c:v>2.8961347689399998E-8</c:v>
                </c:pt>
                <c:pt idx="130">
                  <c:v>2.8961347689399998E-8</c:v>
                </c:pt>
                <c:pt idx="131">
                  <c:v>2.8961347689399998E-8</c:v>
                </c:pt>
                <c:pt idx="132">
                  <c:v>2.8961347689399998E-8</c:v>
                </c:pt>
                <c:pt idx="133">
                  <c:v>2.8961347689399998E-8</c:v>
                </c:pt>
                <c:pt idx="134">
                  <c:v>2.8961347689399998E-8</c:v>
                </c:pt>
                <c:pt idx="135">
                  <c:v>2.8961347689399998E-8</c:v>
                </c:pt>
                <c:pt idx="136">
                  <c:v>2.8961347689399998E-8</c:v>
                </c:pt>
                <c:pt idx="137">
                  <c:v>2.8961347689399998E-8</c:v>
                </c:pt>
                <c:pt idx="138">
                  <c:v>2.8961347689399998E-8</c:v>
                </c:pt>
                <c:pt idx="139">
                  <c:v>2.8961347689399998E-8</c:v>
                </c:pt>
                <c:pt idx="140">
                  <c:v>2.8961347689399998E-8</c:v>
                </c:pt>
                <c:pt idx="141">
                  <c:v>2.8961347689399998E-8</c:v>
                </c:pt>
                <c:pt idx="142">
                  <c:v>2.8961347689399998E-8</c:v>
                </c:pt>
                <c:pt idx="143">
                  <c:v>2.8961347689399998E-8</c:v>
                </c:pt>
                <c:pt idx="144">
                  <c:v>2.8961347689399998E-8</c:v>
                </c:pt>
                <c:pt idx="145">
                  <c:v>2.8961347689399998E-8</c:v>
                </c:pt>
                <c:pt idx="146">
                  <c:v>2.8961347689399998E-8</c:v>
                </c:pt>
                <c:pt idx="147">
                  <c:v>2.8961347689399998E-8</c:v>
                </c:pt>
                <c:pt idx="148">
                  <c:v>2.8961347689399998E-8</c:v>
                </c:pt>
                <c:pt idx="149">
                  <c:v>2.8961347689399998E-8</c:v>
                </c:pt>
                <c:pt idx="150">
                  <c:v>9.2655087928899995E-8</c:v>
                </c:pt>
                <c:pt idx="151">
                  <c:v>9.2655087928899995E-8</c:v>
                </c:pt>
                <c:pt idx="152">
                  <c:v>9.2655087928899995E-8</c:v>
                </c:pt>
                <c:pt idx="153">
                  <c:v>9.2655087928899995E-8</c:v>
                </c:pt>
                <c:pt idx="154">
                  <c:v>9.2655087928899995E-8</c:v>
                </c:pt>
                <c:pt idx="155">
                  <c:v>9.2655087928899995E-8</c:v>
                </c:pt>
                <c:pt idx="156">
                  <c:v>9.2655087928899995E-8</c:v>
                </c:pt>
                <c:pt idx="157">
                  <c:v>9.2655087928899995E-8</c:v>
                </c:pt>
                <c:pt idx="158">
                  <c:v>9.2655087928899995E-8</c:v>
                </c:pt>
                <c:pt idx="159">
                  <c:v>9.2655087928899995E-8</c:v>
                </c:pt>
                <c:pt idx="160">
                  <c:v>9.2655087928899995E-8</c:v>
                </c:pt>
                <c:pt idx="161">
                  <c:v>9.2655087928899995E-8</c:v>
                </c:pt>
                <c:pt idx="162">
                  <c:v>9.2655087928899995E-8</c:v>
                </c:pt>
                <c:pt idx="163">
                  <c:v>9.2655087928899995E-8</c:v>
                </c:pt>
                <c:pt idx="164">
                  <c:v>9.2655087928899995E-8</c:v>
                </c:pt>
                <c:pt idx="165">
                  <c:v>9.2655087928899995E-8</c:v>
                </c:pt>
                <c:pt idx="166">
                  <c:v>9.2655087928899995E-8</c:v>
                </c:pt>
                <c:pt idx="167">
                  <c:v>9.2655087928899995E-8</c:v>
                </c:pt>
                <c:pt idx="168">
                  <c:v>9.2655087928899995E-8</c:v>
                </c:pt>
                <c:pt idx="169">
                  <c:v>9.2655087928899995E-8</c:v>
                </c:pt>
                <c:pt idx="170">
                  <c:v>9.2655087928899995E-8</c:v>
                </c:pt>
                <c:pt idx="171">
                  <c:v>9.2655087928899995E-8</c:v>
                </c:pt>
                <c:pt idx="172">
                  <c:v>9.2655087928899995E-8</c:v>
                </c:pt>
                <c:pt idx="173">
                  <c:v>9.2655087928899995E-8</c:v>
                </c:pt>
                <c:pt idx="174">
                  <c:v>9.2655087928899995E-8</c:v>
                </c:pt>
                <c:pt idx="175">
                  <c:v>9.2655087928899995E-8</c:v>
                </c:pt>
                <c:pt idx="176">
                  <c:v>9.2655087928899995E-8</c:v>
                </c:pt>
                <c:pt idx="177">
                  <c:v>9.2655087928899995E-8</c:v>
                </c:pt>
                <c:pt idx="178">
                  <c:v>9.2655087928899995E-8</c:v>
                </c:pt>
                <c:pt idx="179">
                  <c:v>9.2655087928899995E-8</c:v>
                </c:pt>
                <c:pt idx="180">
                  <c:v>9.2655087928899995E-8</c:v>
                </c:pt>
                <c:pt idx="181">
                  <c:v>9.2655087928899995E-8</c:v>
                </c:pt>
                <c:pt idx="182">
                  <c:v>9.2655087928899995E-8</c:v>
                </c:pt>
                <c:pt idx="183">
                  <c:v>9.2655087928899995E-8</c:v>
                </c:pt>
                <c:pt idx="184">
                  <c:v>9.2655087928899995E-8</c:v>
                </c:pt>
                <c:pt idx="185">
                  <c:v>9.2655087928899995E-8</c:v>
                </c:pt>
                <c:pt idx="186">
                  <c:v>9.2655087928899995E-8</c:v>
                </c:pt>
                <c:pt idx="187">
                  <c:v>9.2655087928899995E-8</c:v>
                </c:pt>
                <c:pt idx="188">
                  <c:v>9.2655087928899995E-8</c:v>
                </c:pt>
                <c:pt idx="189">
                  <c:v>9.2655087928899995E-8</c:v>
                </c:pt>
                <c:pt idx="190">
                  <c:v>9.2655087928899995E-8</c:v>
                </c:pt>
                <c:pt idx="191">
                  <c:v>9.2655087928899995E-8</c:v>
                </c:pt>
                <c:pt idx="192">
                  <c:v>9.2655087928899995E-8</c:v>
                </c:pt>
                <c:pt idx="193">
                  <c:v>9.2655087928899995E-8</c:v>
                </c:pt>
                <c:pt idx="194">
                  <c:v>9.2655087928899995E-8</c:v>
                </c:pt>
                <c:pt idx="195">
                  <c:v>9.2655087928899995E-8</c:v>
                </c:pt>
                <c:pt idx="196">
                  <c:v>9.2655087928899995E-8</c:v>
                </c:pt>
                <c:pt idx="197">
                  <c:v>9.2655087928899995E-8</c:v>
                </c:pt>
                <c:pt idx="198">
                  <c:v>9.2655087928899995E-8</c:v>
                </c:pt>
                <c:pt idx="199">
                  <c:v>9.2655087928899995E-8</c:v>
                </c:pt>
                <c:pt idx="200">
                  <c:v>2.9574654350499998E-7</c:v>
                </c:pt>
                <c:pt idx="201">
                  <c:v>2.9574654350499998E-7</c:v>
                </c:pt>
                <c:pt idx="202">
                  <c:v>2.9574654350499998E-7</c:v>
                </c:pt>
                <c:pt idx="203">
                  <c:v>2.9574654350499998E-7</c:v>
                </c:pt>
                <c:pt idx="204">
                  <c:v>2.9574654350499998E-7</c:v>
                </c:pt>
                <c:pt idx="205">
                  <c:v>2.9574654350499998E-7</c:v>
                </c:pt>
                <c:pt idx="206">
                  <c:v>2.9574654350499998E-7</c:v>
                </c:pt>
                <c:pt idx="207">
                  <c:v>2.9574654350499998E-7</c:v>
                </c:pt>
                <c:pt idx="208">
                  <c:v>2.9574654350499998E-7</c:v>
                </c:pt>
                <c:pt idx="209">
                  <c:v>2.9574654350499998E-7</c:v>
                </c:pt>
                <c:pt idx="210">
                  <c:v>2.9574654350499998E-7</c:v>
                </c:pt>
                <c:pt idx="211">
                  <c:v>2.9574654350499998E-7</c:v>
                </c:pt>
                <c:pt idx="212">
                  <c:v>2.9574654350499998E-7</c:v>
                </c:pt>
                <c:pt idx="213">
                  <c:v>2.9574654350499998E-7</c:v>
                </c:pt>
                <c:pt idx="214">
                  <c:v>2.9574654350499998E-7</c:v>
                </c:pt>
                <c:pt idx="215">
                  <c:v>2.9574654350499998E-7</c:v>
                </c:pt>
                <c:pt idx="216">
                  <c:v>2.9574654350499998E-7</c:v>
                </c:pt>
                <c:pt idx="217">
                  <c:v>2.9574654350499998E-7</c:v>
                </c:pt>
                <c:pt idx="218">
                  <c:v>2.9574654350499998E-7</c:v>
                </c:pt>
                <c:pt idx="219">
                  <c:v>2.9574654350499998E-7</c:v>
                </c:pt>
                <c:pt idx="220">
                  <c:v>2.9574654350499998E-7</c:v>
                </c:pt>
                <c:pt idx="221">
                  <c:v>2.9574654350499998E-7</c:v>
                </c:pt>
                <c:pt idx="222">
                  <c:v>2.9574654350499998E-7</c:v>
                </c:pt>
                <c:pt idx="223">
                  <c:v>2.9574654350499998E-7</c:v>
                </c:pt>
                <c:pt idx="224">
                  <c:v>2.9574654350499998E-7</c:v>
                </c:pt>
                <c:pt idx="225">
                  <c:v>2.9574654350499998E-7</c:v>
                </c:pt>
                <c:pt idx="226">
                  <c:v>2.9574654350499998E-7</c:v>
                </c:pt>
                <c:pt idx="227">
                  <c:v>2.9574654350499998E-7</c:v>
                </c:pt>
                <c:pt idx="228">
                  <c:v>2.9574654350499998E-7</c:v>
                </c:pt>
                <c:pt idx="229">
                  <c:v>2.9574654350499998E-7</c:v>
                </c:pt>
                <c:pt idx="230">
                  <c:v>2.9574654350499998E-7</c:v>
                </c:pt>
                <c:pt idx="231">
                  <c:v>2.9574654350499998E-7</c:v>
                </c:pt>
                <c:pt idx="232">
                  <c:v>2.9574654350499998E-7</c:v>
                </c:pt>
                <c:pt idx="233">
                  <c:v>2.9574654350499998E-7</c:v>
                </c:pt>
                <c:pt idx="234">
                  <c:v>2.9574654350499998E-7</c:v>
                </c:pt>
                <c:pt idx="235">
                  <c:v>2.9574654350499998E-7</c:v>
                </c:pt>
                <c:pt idx="236">
                  <c:v>2.9574654350499998E-7</c:v>
                </c:pt>
                <c:pt idx="237">
                  <c:v>2.9574654350499998E-7</c:v>
                </c:pt>
                <c:pt idx="238">
                  <c:v>2.9574654350499998E-7</c:v>
                </c:pt>
                <c:pt idx="239">
                  <c:v>2.9574654350499998E-7</c:v>
                </c:pt>
                <c:pt idx="240">
                  <c:v>2.9574654350499998E-7</c:v>
                </c:pt>
                <c:pt idx="241">
                  <c:v>2.9574654350499998E-7</c:v>
                </c:pt>
                <c:pt idx="242">
                  <c:v>2.9574654350499998E-7</c:v>
                </c:pt>
                <c:pt idx="243">
                  <c:v>2.9574654350499998E-7</c:v>
                </c:pt>
                <c:pt idx="244">
                  <c:v>2.9574654350499998E-7</c:v>
                </c:pt>
                <c:pt idx="245">
                  <c:v>2.9574654350499998E-7</c:v>
                </c:pt>
                <c:pt idx="246">
                  <c:v>2.9574654350499998E-7</c:v>
                </c:pt>
                <c:pt idx="247">
                  <c:v>2.9574654350499998E-7</c:v>
                </c:pt>
                <c:pt idx="248">
                  <c:v>2.9574654350499998E-7</c:v>
                </c:pt>
                <c:pt idx="249">
                  <c:v>2.9574654350499998E-7</c:v>
                </c:pt>
                <c:pt idx="250">
                  <c:v>9.2676427141999997E-7</c:v>
                </c:pt>
                <c:pt idx="251">
                  <c:v>9.2676427141999997E-7</c:v>
                </c:pt>
                <c:pt idx="252">
                  <c:v>9.2676427141999997E-7</c:v>
                </c:pt>
                <c:pt idx="253">
                  <c:v>9.2676427141999997E-7</c:v>
                </c:pt>
                <c:pt idx="254">
                  <c:v>9.2676427141999997E-7</c:v>
                </c:pt>
                <c:pt idx="255">
                  <c:v>9.2676427141999997E-7</c:v>
                </c:pt>
                <c:pt idx="256">
                  <c:v>9.2676427141999997E-7</c:v>
                </c:pt>
                <c:pt idx="257">
                  <c:v>9.2676427141999997E-7</c:v>
                </c:pt>
                <c:pt idx="258">
                  <c:v>9.2676427141999997E-7</c:v>
                </c:pt>
                <c:pt idx="259">
                  <c:v>9.2676427141999997E-7</c:v>
                </c:pt>
                <c:pt idx="260">
                  <c:v>9.2676427141999997E-7</c:v>
                </c:pt>
                <c:pt idx="261">
                  <c:v>9.2676427141999997E-7</c:v>
                </c:pt>
                <c:pt idx="262">
                  <c:v>9.2676427141999997E-7</c:v>
                </c:pt>
                <c:pt idx="263">
                  <c:v>9.2676427141999997E-7</c:v>
                </c:pt>
                <c:pt idx="264">
                  <c:v>9.2676427141999997E-7</c:v>
                </c:pt>
                <c:pt idx="265">
                  <c:v>9.2676427141999997E-7</c:v>
                </c:pt>
                <c:pt idx="266">
                  <c:v>9.2676427141999997E-7</c:v>
                </c:pt>
                <c:pt idx="267">
                  <c:v>9.2676427141999997E-7</c:v>
                </c:pt>
                <c:pt idx="268">
                  <c:v>9.2676427141999997E-7</c:v>
                </c:pt>
                <c:pt idx="269">
                  <c:v>9.2676427141999997E-7</c:v>
                </c:pt>
                <c:pt idx="270">
                  <c:v>9.2676427141999997E-7</c:v>
                </c:pt>
                <c:pt idx="271">
                  <c:v>9.2676427141999997E-7</c:v>
                </c:pt>
                <c:pt idx="272">
                  <c:v>9.2676427141999997E-7</c:v>
                </c:pt>
                <c:pt idx="273">
                  <c:v>9.2676427141999997E-7</c:v>
                </c:pt>
                <c:pt idx="274">
                  <c:v>9.2676427141999997E-7</c:v>
                </c:pt>
                <c:pt idx="275">
                  <c:v>9.2676427141999997E-7</c:v>
                </c:pt>
                <c:pt idx="276">
                  <c:v>9.2676427141999997E-7</c:v>
                </c:pt>
                <c:pt idx="277">
                  <c:v>9.2676427141999997E-7</c:v>
                </c:pt>
                <c:pt idx="278">
                  <c:v>9.2676427141999997E-7</c:v>
                </c:pt>
                <c:pt idx="279">
                  <c:v>9.2676427141999997E-7</c:v>
                </c:pt>
                <c:pt idx="280">
                  <c:v>9.2676427141999997E-7</c:v>
                </c:pt>
                <c:pt idx="281">
                  <c:v>9.2676427141999997E-7</c:v>
                </c:pt>
                <c:pt idx="282">
                  <c:v>9.2676427141999997E-7</c:v>
                </c:pt>
                <c:pt idx="283">
                  <c:v>9.2676427141999997E-7</c:v>
                </c:pt>
                <c:pt idx="284">
                  <c:v>9.2676427141999997E-7</c:v>
                </c:pt>
                <c:pt idx="285">
                  <c:v>9.2676427141999997E-7</c:v>
                </c:pt>
                <c:pt idx="286">
                  <c:v>9.2676427141999997E-7</c:v>
                </c:pt>
                <c:pt idx="287">
                  <c:v>9.2676427141999997E-7</c:v>
                </c:pt>
                <c:pt idx="288">
                  <c:v>9.2676427141999997E-7</c:v>
                </c:pt>
                <c:pt idx="289">
                  <c:v>9.2676427141999997E-7</c:v>
                </c:pt>
                <c:pt idx="290">
                  <c:v>9.2676427141999997E-7</c:v>
                </c:pt>
                <c:pt idx="291">
                  <c:v>9.2676427141999997E-7</c:v>
                </c:pt>
                <c:pt idx="292">
                  <c:v>9.2676427141999997E-7</c:v>
                </c:pt>
                <c:pt idx="293">
                  <c:v>9.2676427141999997E-7</c:v>
                </c:pt>
                <c:pt idx="294">
                  <c:v>9.2676427141999997E-7</c:v>
                </c:pt>
                <c:pt idx="295">
                  <c:v>9.2676427141999997E-7</c:v>
                </c:pt>
                <c:pt idx="296">
                  <c:v>9.2676427141999997E-7</c:v>
                </c:pt>
                <c:pt idx="297">
                  <c:v>9.2676427141999997E-7</c:v>
                </c:pt>
                <c:pt idx="298">
                  <c:v>9.2676427141999997E-7</c:v>
                </c:pt>
                <c:pt idx="299">
                  <c:v>9.2676427141999997E-7</c:v>
                </c:pt>
                <c:pt idx="300">
                  <c:v>2.9513423352199998E-6</c:v>
                </c:pt>
                <c:pt idx="301">
                  <c:v>2.9513423352199998E-6</c:v>
                </c:pt>
                <c:pt idx="302">
                  <c:v>2.9513423352199998E-6</c:v>
                </c:pt>
                <c:pt idx="303">
                  <c:v>2.9513423352199998E-6</c:v>
                </c:pt>
                <c:pt idx="304">
                  <c:v>2.9513423352199998E-6</c:v>
                </c:pt>
                <c:pt idx="305">
                  <c:v>2.9513423352199998E-6</c:v>
                </c:pt>
                <c:pt idx="306">
                  <c:v>2.9513423352199998E-6</c:v>
                </c:pt>
                <c:pt idx="307">
                  <c:v>2.9513423352199998E-6</c:v>
                </c:pt>
                <c:pt idx="308">
                  <c:v>2.9513423352199998E-6</c:v>
                </c:pt>
                <c:pt idx="309">
                  <c:v>2.9513423352199998E-6</c:v>
                </c:pt>
                <c:pt idx="310">
                  <c:v>2.9513423352199998E-6</c:v>
                </c:pt>
                <c:pt idx="311">
                  <c:v>2.9513423352199998E-6</c:v>
                </c:pt>
                <c:pt idx="312">
                  <c:v>2.9513423352199998E-6</c:v>
                </c:pt>
                <c:pt idx="313">
                  <c:v>2.9513423352199998E-6</c:v>
                </c:pt>
                <c:pt idx="314">
                  <c:v>2.9513423352199998E-6</c:v>
                </c:pt>
                <c:pt idx="315">
                  <c:v>2.9513423352199998E-6</c:v>
                </c:pt>
                <c:pt idx="316">
                  <c:v>2.9513423352199998E-6</c:v>
                </c:pt>
                <c:pt idx="317">
                  <c:v>2.9513423352199998E-6</c:v>
                </c:pt>
                <c:pt idx="318">
                  <c:v>2.9513423352199998E-6</c:v>
                </c:pt>
                <c:pt idx="319">
                  <c:v>2.9513423352199998E-6</c:v>
                </c:pt>
                <c:pt idx="320">
                  <c:v>2.9513423352199998E-6</c:v>
                </c:pt>
                <c:pt idx="321">
                  <c:v>2.9513423352199998E-6</c:v>
                </c:pt>
                <c:pt idx="322">
                  <c:v>2.9513423352199998E-6</c:v>
                </c:pt>
                <c:pt idx="323">
                  <c:v>2.9513423352199998E-6</c:v>
                </c:pt>
                <c:pt idx="324">
                  <c:v>2.9513423352199998E-6</c:v>
                </c:pt>
                <c:pt idx="325">
                  <c:v>2.9513423352199998E-6</c:v>
                </c:pt>
                <c:pt idx="326">
                  <c:v>2.9513423352199998E-6</c:v>
                </c:pt>
                <c:pt idx="327">
                  <c:v>2.9513423352199998E-6</c:v>
                </c:pt>
                <c:pt idx="328">
                  <c:v>2.9513423352199998E-6</c:v>
                </c:pt>
                <c:pt idx="329">
                  <c:v>2.9513423352199998E-6</c:v>
                </c:pt>
                <c:pt idx="330">
                  <c:v>2.9513423352199998E-6</c:v>
                </c:pt>
                <c:pt idx="331">
                  <c:v>2.9513423352199998E-6</c:v>
                </c:pt>
                <c:pt idx="332">
                  <c:v>2.9513423352199998E-6</c:v>
                </c:pt>
                <c:pt idx="333">
                  <c:v>2.9513423352199998E-6</c:v>
                </c:pt>
                <c:pt idx="334">
                  <c:v>2.9513423352199998E-6</c:v>
                </c:pt>
                <c:pt idx="335">
                  <c:v>2.9513423352199998E-6</c:v>
                </c:pt>
                <c:pt idx="336">
                  <c:v>2.9513423352199998E-6</c:v>
                </c:pt>
                <c:pt idx="337">
                  <c:v>2.9513423352199998E-6</c:v>
                </c:pt>
                <c:pt idx="338">
                  <c:v>2.9513423352199998E-6</c:v>
                </c:pt>
                <c:pt idx="339">
                  <c:v>2.9513423352199998E-6</c:v>
                </c:pt>
                <c:pt idx="340">
                  <c:v>2.9513423352199998E-6</c:v>
                </c:pt>
                <c:pt idx="341">
                  <c:v>2.9513423352199998E-6</c:v>
                </c:pt>
                <c:pt idx="342">
                  <c:v>2.9513423352199998E-6</c:v>
                </c:pt>
                <c:pt idx="343">
                  <c:v>2.9513423352199998E-6</c:v>
                </c:pt>
                <c:pt idx="344">
                  <c:v>2.9513423352199998E-6</c:v>
                </c:pt>
                <c:pt idx="345">
                  <c:v>2.9513423352199998E-6</c:v>
                </c:pt>
                <c:pt idx="346">
                  <c:v>2.9513423352199998E-6</c:v>
                </c:pt>
                <c:pt idx="347">
                  <c:v>2.9513423352199998E-6</c:v>
                </c:pt>
                <c:pt idx="348">
                  <c:v>2.9513423352199998E-6</c:v>
                </c:pt>
                <c:pt idx="349">
                  <c:v>2.9513423352199998E-6</c:v>
                </c:pt>
                <c:pt idx="350">
                  <c:v>9.5075888497999997E-6</c:v>
                </c:pt>
                <c:pt idx="351">
                  <c:v>9.5075888497999997E-6</c:v>
                </c:pt>
                <c:pt idx="352">
                  <c:v>9.5075888497999997E-6</c:v>
                </c:pt>
                <c:pt idx="353">
                  <c:v>9.5075888497999997E-6</c:v>
                </c:pt>
                <c:pt idx="354">
                  <c:v>9.5075888497999997E-6</c:v>
                </c:pt>
                <c:pt idx="355">
                  <c:v>9.5075888497999997E-6</c:v>
                </c:pt>
                <c:pt idx="356">
                  <c:v>9.5075888497999997E-6</c:v>
                </c:pt>
                <c:pt idx="357">
                  <c:v>9.5075888497999997E-6</c:v>
                </c:pt>
                <c:pt idx="358">
                  <c:v>9.5075888497999997E-6</c:v>
                </c:pt>
                <c:pt idx="359">
                  <c:v>9.5075888497999997E-6</c:v>
                </c:pt>
                <c:pt idx="360">
                  <c:v>9.5075888497999997E-6</c:v>
                </c:pt>
                <c:pt idx="361">
                  <c:v>9.5075888497999997E-6</c:v>
                </c:pt>
                <c:pt idx="362">
                  <c:v>9.5075888497999997E-6</c:v>
                </c:pt>
                <c:pt idx="363">
                  <c:v>9.5075888497999997E-6</c:v>
                </c:pt>
                <c:pt idx="364">
                  <c:v>9.5075888497999997E-6</c:v>
                </c:pt>
                <c:pt idx="365">
                  <c:v>9.5075888497999997E-6</c:v>
                </c:pt>
                <c:pt idx="366">
                  <c:v>9.5075888497999997E-6</c:v>
                </c:pt>
                <c:pt idx="367">
                  <c:v>9.5075888497999997E-6</c:v>
                </c:pt>
                <c:pt idx="368">
                  <c:v>9.5075888497999997E-6</c:v>
                </c:pt>
                <c:pt idx="369">
                  <c:v>9.5075888497999997E-6</c:v>
                </c:pt>
                <c:pt idx="370">
                  <c:v>9.5075888497999997E-6</c:v>
                </c:pt>
                <c:pt idx="371">
                  <c:v>9.5075888497999997E-6</c:v>
                </c:pt>
                <c:pt idx="372">
                  <c:v>9.5075888497999997E-6</c:v>
                </c:pt>
                <c:pt idx="373">
                  <c:v>9.5075888497999997E-6</c:v>
                </c:pt>
                <c:pt idx="374">
                  <c:v>9.5075888497999997E-6</c:v>
                </c:pt>
                <c:pt idx="375">
                  <c:v>9.5075888497999997E-6</c:v>
                </c:pt>
                <c:pt idx="376">
                  <c:v>9.5075888497999997E-6</c:v>
                </c:pt>
                <c:pt idx="377">
                  <c:v>9.5075888497999997E-6</c:v>
                </c:pt>
                <c:pt idx="378">
                  <c:v>9.5075888497999997E-6</c:v>
                </c:pt>
                <c:pt idx="379">
                  <c:v>9.5075888497999997E-6</c:v>
                </c:pt>
                <c:pt idx="380">
                  <c:v>9.5075888497999997E-6</c:v>
                </c:pt>
                <c:pt idx="381">
                  <c:v>9.5075888497999997E-6</c:v>
                </c:pt>
                <c:pt idx="382">
                  <c:v>9.5075888497999997E-6</c:v>
                </c:pt>
                <c:pt idx="383">
                  <c:v>9.5075888497999997E-6</c:v>
                </c:pt>
                <c:pt idx="384">
                  <c:v>9.5075888497999997E-6</c:v>
                </c:pt>
                <c:pt idx="385">
                  <c:v>9.5075888497999997E-6</c:v>
                </c:pt>
                <c:pt idx="386">
                  <c:v>9.5075888497999997E-6</c:v>
                </c:pt>
                <c:pt idx="387">
                  <c:v>9.5075888497999997E-6</c:v>
                </c:pt>
                <c:pt idx="388">
                  <c:v>9.5075888497999997E-6</c:v>
                </c:pt>
                <c:pt idx="389">
                  <c:v>9.5075888497999997E-6</c:v>
                </c:pt>
                <c:pt idx="390">
                  <c:v>9.5075888497999997E-6</c:v>
                </c:pt>
                <c:pt idx="391">
                  <c:v>9.5075888497999997E-6</c:v>
                </c:pt>
                <c:pt idx="392">
                  <c:v>9.5075888497999997E-6</c:v>
                </c:pt>
                <c:pt idx="393">
                  <c:v>9.5075888497999997E-6</c:v>
                </c:pt>
                <c:pt idx="394">
                  <c:v>9.5075888497999997E-6</c:v>
                </c:pt>
                <c:pt idx="395">
                  <c:v>9.5075888497999997E-6</c:v>
                </c:pt>
                <c:pt idx="396">
                  <c:v>9.5075888497999997E-6</c:v>
                </c:pt>
                <c:pt idx="397">
                  <c:v>9.5075888497999997E-6</c:v>
                </c:pt>
                <c:pt idx="398">
                  <c:v>9.5075888497999997E-6</c:v>
                </c:pt>
                <c:pt idx="399">
                  <c:v>9.5075888497999997E-6</c:v>
                </c:pt>
                <c:pt idx="400">
                  <c:v>2.9520220531400001E-5</c:v>
                </c:pt>
                <c:pt idx="401">
                  <c:v>2.9520220531400001E-5</c:v>
                </c:pt>
                <c:pt idx="402">
                  <c:v>2.9520220531400001E-5</c:v>
                </c:pt>
                <c:pt idx="403">
                  <c:v>2.9520220531400001E-5</c:v>
                </c:pt>
                <c:pt idx="404">
                  <c:v>2.9520220531400001E-5</c:v>
                </c:pt>
                <c:pt idx="405">
                  <c:v>2.9520220531400001E-5</c:v>
                </c:pt>
                <c:pt idx="406">
                  <c:v>2.9520220531400001E-5</c:v>
                </c:pt>
                <c:pt idx="407">
                  <c:v>2.9520220531400001E-5</c:v>
                </c:pt>
                <c:pt idx="408">
                  <c:v>2.9520220531400001E-5</c:v>
                </c:pt>
                <c:pt idx="409">
                  <c:v>2.9520220531400001E-5</c:v>
                </c:pt>
                <c:pt idx="410">
                  <c:v>2.9520220531400001E-5</c:v>
                </c:pt>
                <c:pt idx="411">
                  <c:v>2.9520220531400001E-5</c:v>
                </c:pt>
                <c:pt idx="412">
                  <c:v>2.9520220531400001E-5</c:v>
                </c:pt>
                <c:pt idx="413">
                  <c:v>2.9520220531400001E-5</c:v>
                </c:pt>
                <c:pt idx="414">
                  <c:v>2.9520220531400001E-5</c:v>
                </c:pt>
                <c:pt idx="415">
                  <c:v>2.9520220531400001E-5</c:v>
                </c:pt>
                <c:pt idx="416">
                  <c:v>2.9520220531400001E-5</c:v>
                </c:pt>
                <c:pt idx="417">
                  <c:v>2.9520220531400001E-5</c:v>
                </c:pt>
                <c:pt idx="418">
                  <c:v>2.9520220531400001E-5</c:v>
                </c:pt>
                <c:pt idx="419">
                  <c:v>2.9520220531400001E-5</c:v>
                </c:pt>
                <c:pt idx="420">
                  <c:v>2.9520220531400001E-5</c:v>
                </c:pt>
                <c:pt idx="421">
                  <c:v>2.9520220531400001E-5</c:v>
                </c:pt>
                <c:pt idx="422">
                  <c:v>2.9520220531400001E-5</c:v>
                </c:pt>
                <c:pt idx="423">
                  <c:v>2.9520220531400001E-5</c:v>
                </c:pt>
                <c:pt idx="424">
                  <c:v>2.9520220531400001E-5</c:v>
                </c:pt>
                <c:pt idx="425">
                  <c:v>2.9520220531400001E-5</c:v>
                </c:pt>
                <c:pt idx="426">
                  <c:v>2.9520220531400001E-5</c:v>
                </c:pt>
                <c:pt idx="427">
                  <c:v>2.9520220531400001E-5</c:v>
                </c:pt>
                <c:pt idx="428">
                  <c:v>2.9520220531400001E-5</c:v>
                </c:pt>
                <c:pt idx="429">
                  <c:v>2.9520220531400001E-5</c:v>
                </c:pt>
                <c:pt idx="430">
                  <c:v>2.9520220531400001E-5</c:v>
                </c:pt>
                <c:pt idx="431">
                  <c:v>2.9520220531400001E-5</c:v>
                </c:pt>
                <c:pt idx="432">
                  <c:v>2.9520220531400001E-5</c:v>
                </c:pt>
                <c:pt idx="433">
                  <c:v>2.9520220531400001E-5</c:v>
                </c:pt>
                <c:pt idx="434">
                  <c:v>2.9520220531400001E-5</c:v>
                </c:pt>
                <c:pt idx="435">
                  <c:v>2.9520220531400001E-5</c:v>
                </c:pt>
                <c:pt idx="436">
                  <c:v>2.9520220531400001E-5</c:v>
                </c:pt>
                <c:pt idx="437">
                  <c:v>2.9520220531400001E-5</c:v>
                </c:pt>
                <c:pt idx="438">
                  <c:v>2.9520220531400001E-5</c:v>
                </c:pt>
                <c:pt idx="439">
                  <c:v>2.9520220531400001E-5</c:v>
                </c:pt>
                <c:pt idx="440">
                  <c:v>2.9520220531400001E-5</c:v>
                </c:pt>
                <c:pt idx="441">
                  <c:v>2.9520220531400001E-5</c:v>
                </c:pt>
                <c:pt idx="442">
                  <c:v>2.9520220531400001E-5</c:v>
                </c:pt>
                <c:pt idx="443">
                  <c:v>2.9520220531400001E-5</c:v>
                </c:pt>
                <c:pt idx="444">
                  <c:v>2.9520220531400001E-5</c:v>
                </c:pt>
                <c:pt idx="445">
                  <c:v>2.9520220531400001E-5</c:v>
                </c:pt>
                <c:pt idx="446">
                  <c:v>2.9520220531400001E-5</c:v>
                </c:pt>
                <c:pt idx="447">
                  <c:v>2.9520220531400001E-5</c:v>
                </c:pt>
                <c:pt idx="448">
                  <c:v>2.9520220531400001E-5</c:v>
                </c:pt>
                <c:pt idx="449">
                  <c:v>2.9520220531400001E-5</c:v>
                </c:pt>
                <c:pt idx="450">
                  <c:v>9.1868981685399998E-5</c:v>
                </c:pt>
                <c:pt idx="451">
                  <c:v>9.1868981685399998E-5</c:v>
                </c:pt>
                <c:pt idx="452">
                  <c:v>9.1868981685399998E-5</c:v>
                </c:pt>
                <c:pt idx="453">
                  <c:v>9.1868981685399998E-5</c:v>
                </c:pt>
                <c:pt idx="454">
                  <c:v>9.1868981685399998E-5</c:v>
                </c:pt>
                <c:pt idx="455">
                  <c:v>9.1868981685399998E-5</c:v>
                </c:pt>
                <c:pt idx="456">
                  <c:v>9.1868981685399998E-5</c:v>
                </c:pt>
                <c:pt idx="457">
                  <c:v>9.1868981685399998E-5</c:v>
                </c:pt>
                <c:pt idx="458">
                  <c:v>9.1868981685399998E-5</c:v>
                </c:pt>
                <c:pt idx="459">
                  <c:v>9.1868981685399998E-5</c:v>
                </c:pt>
                <c:pt idx="460">
                  <c:v>9.1868981685399998E-5</c:v>
                </c:pt>
                <c:pt idx="461">
                  <c:v>9.1868981685399998E-5</c:v>
                </c:pt>
                <c:pt idx="462">
                  <c:v>9.1868981685399998E-5</c:v>
                </c:pt>
                <c:pt idx="463">
                  <c:v>9.1868981685399998E-5</c:v>
                </c:pt>
                <c:pt idx="464">
                  <c:v>9.1868981685399998E-5</c:v>
                </c:pt>
                <c:pt idx="465">
                  <c:v>9.1868981685399998E-5</c:v>
                </c:pt>
                <c:pt idx="466">
                  <c:v>9.1868981685399998E-5</c:v>
                </c:pt>
                <c:pt idx="467">
                  <c:v>9.1868981685399998E-5</c:v>
                </c:pt>
                <c:pt idx="468">
                  <c:v>9.1868981685399998E-5</c:v>
                </c:pt>
                <c:pt idx="469">
                  <c:v>9.1868981685399998E-5</c:v>
                </c:pt>
                <c:pt idx="470">
                  <c:v>9.1868981685399998E-5</c:v>
                </c:pt>
                <c:pt idx="471">
                  <c:v>9.1868981685399998E-5</c:v>
                </c:pt>
                <c:pt idx="472">
                  <c:v>9.1868981685399998E-5</c:v>
                </c:pt>
                <c:pt idx="473">
                  <c:v>9.1868981685399998E-5</c:v>
                </c:pt>
                <c:pt idx="474">
                  <c:v>9.1868981685399998E-5</c:v>
                </c:pt>
                <c:pt idx="475">
                  <c:v>9.1868981685399998E-5</c:v>
                </c:pt>
                <c:pt idx="476">
                  <c:v>9.1868981685399998E-5</c:v>
                </c:pt>
                <c:pt idx="477">
                  <c:v>9.1868981685399998E-5</c:v>
                </c:pt>
                <c:pt idx="478">
                  <c:v>9.1868981685399998E-5</c:v>
                </c:pt>
                <c:pt idx="479">
                  <c:v>9.1868981685399998E-5</c:v>
                </c:pt>
                <c:pt idx="480">
                  <c:v>9.1868981685399998E-5</c:v>
                </c:pt>
                <c:pt idx="481">
                  <c:v>9.1868981685399998E-5</c:v>
                </c:pt>
                <c:pt idx="482">
                  <c:v>9.1868981685399998E-5</c:v>
                </c:pt>
                <c:pt idx="483">
                  <c:v>9.1868981685399998E-5</c:v>
                </c:pt>
                <c:pt idx="484">
                  <c:v>9.1868981685399998E-5</c:v>
                </c:pt>
                <c:pt idx="485">
                  <c:v>9.1868981685399998E-5</c:v>
                </c:pt>
                <c:pt idx="486">
                  <c:v>9.1868981685399998E-5</c:v>
                </c:pt>
                <c:pt idx="487">
                  <c:v>9.1868981685399998E-5</c:v>
                </c:pt>
                <c:pt idx="488">
                  <c:v>9.1868981685399998E-5</c:v>
                </c:pt>
                <c:pt idx="489">
                  <c:v>9.1868981685399998E-5</c:v>
                </c:pt>
                <c:pt idx="490">
                  <c:v>9.1868981685399998E-5</c:v>
                </c:pt>
                <c:pt idx="491">
                  <c:v>9.1868981685399998E-5</c:v>
                </c:pt>
                <c:pt idx="492">
                  <c:v>9.1868981685399998E-5</c:v>
                </c:pt>
                <c:pt idx="493">
                  <c:v>9.1868981685399998E-5</c:v>
                </c:pt>
                <c:pt idx="494">
                  <c:v>9.1868981685399998E-5</c:v>
                </c:pt>
                <c:pt idx="495">
                  <c:v>9.1868981685399998E-5</c:v>
                </c:pt>
                <c:pt idx="496">
                  <c:v>9.1868981685399998E-5</c:v>
                </c:pt>
                <c:pt idx="497">
                  <c:v>9.1868981685399998E-5</c:v>
                </c:pt>
                <c:pt idx="498">
                  <c:v>9.1868981685399998E-5</c:v>
                </c:pt>
                <c:pt idx="499">
                  <c:v>9.1868981685399998E-5</c:v>
                </c:pt>
                <c:pt idx="500" formatCode="General">
                  <c:v>2.0615981034100001E-4</c:v>
                </c:pt>
                <c:pt idx="501" formatCode="General">
                  <c:v>2.0615981034100001E-4</c:v>
                </c:pt>
                <c:pt idx="502" formatCode="General">
                  <c:v>2.0615981034100001E-4</c:v>
                </c:pt>
                <c:pt idx="503" formatCode="General">
                  <c:v>2.0615981034100001E-4</c:v>
                </c:pt>
                <c:pt idx="504" formatCode="General">
                  <c:v>2.0615981034100001E-4</c:v>
                </c:pt>
                <c:pt idx="505" formatCode="General">
                  <c:v>2.0615981034100001E-4</c:v>
                </c:pt>
                <c:pt idx="506" formatCode="General">
                  <c:v>2.0615981034100001E-4</c:v>
                </c:pt>
                <c:pt idx="507" formatCode="General">
                  <c:v>2.0615981034100001E-4</c:v>
                </c:pt>
                <c:pt idx="508" formatCode="General">
                  <c:v>2.0615981034100001E-4</c:v>
                </c:pt>
                <c:pt idx="509" formatCode="General">
                  <c:v>2.0615981034100001E-4</c:v>
                </c:pt>
                <c:pt idx="510" formatCode="General">
                  <c:v>2.0615981034100001E-4</c:v>
                </c:pt>
                <c:pt idx="511" formatCode="General">
                  <c:v>2.0615981034100001E-4</c:v>
                </c:pt>
                <c:pt idx="512" formatCode="General">
                  <c:v>2.0615981034100001E-4</c:v>
                </c:pt>
                <c:pt idx="513" formatCode="General">
                  <c:v>2.0615981034100001E-4</c:v>
                </c:pt>
                <c:pt idx="514" formatCode="General">
                  <c:v>2.0615981034100001E-4</c:v>
                </c:pt>
                <c:pt idx="515" formatCode="General">
                  <c:v>2.0615981034100001E-4</c:v>
                </c:pt>
                <c:pt idx="516" formatCode="General">
                  <c:v>2.0615981034100001E-4</c:v>
                </c:pt>
                <c:pt idx="517" formatCode="General">
                  <c:v>2.0615981034100001E-4</c:v>
                </c:pt>
                <c:pt idx="518" formatCode="General">
                  <c:v>2.0615981034100001E-4</c:v>
                </c:pt>
                <c:pt idx="519" formatCode="General">
                  <c:v>2.0615981034100001E-4</c:v>
                </c:pt>
                <c:pt idx="520" formatCode="General">
                  <c:v>2.0615981034100001E-4</c:v>
                </c:pt>
                <c:pt idx="521" formatCode="General">
                  <c:v>2.0615981034100001E-4</c:v>
                </c:pt>
                <c:pt idx="522" formatCode="General">
                  <c:v>2.0615981034100001E-4</c:v>
                </c:pt>
                <c:pt idx="523" formatCode="General">
                  <c:v>2.0615981034100001E-4</c:v>
                </c:pt>
                <c:pt idx="524" formatCode="General">
                  <c:v>2.0615981034100001E-4</c:v>
                </c:pt>
                <c:pt idx="525" formatCode="General">
                  <c:v>2.0615981034100001E-4</c:v>
                </c:pt>
                <c:pt idx="526" formatCode="General">
                  <c:v>2.0615981034100001E-4</c:v>
                </c:pt>
                <c:pt idx="527" formatCode="General">
                  <c:v>2.0615981034100001E-4</c:v>
                </c:pt>
                <c:pt idx="528" formatCode="General">
                  <c:v>2.0615981034100001E-4</c:v>
                </c:pt>
                <c:pt idx="529" formatCode="General">
                  <c:v>2.0615981034100001E-4</c:v>
                </c:pt>
                <c:pt idx="530" formatCode="General">
                  <c:v>2.0615981034100001E-4</c:v>
                </c:pt>
                <c:pt idx="531" formatCode="General">
                  <c:v>2.0615981034100001E-4</c:v>
                </c:pt>
                <c:pt idx="532" formatCode="General">
                  <c:v>2.0615981034100001E-4</c:v>
                </c:pt>
                <c:pt idx="533" formatCode="General">
                  <c:v>2.0615981034100001E-4</c:v>
                </c:pt>
                <c:pt idx="534" formatCode="General">
                  <c:v>2.0615981034100001E-4</c:v>
                </c:pt>
                <c:pt idx="535" formatCode="General">
                  <c:v>2.0615981034100001E-4</c:v>
                </c:pt>
                <c:pt idx="536" formatCode="General">
                  <c:v>2.0615981034100001E-4</c:v>
                </c:pt>
                <c:pt idx="537" formatCode="General">
                  <c:v>2.0615981034100001E-4</c:v>
                </c:pt>
                <c:pt idx="538" formatCode="General">
                  <c:v>2.0615981034100001E-4</c:v>
                </c:pt>
                <c:pt idx="539" formatCode="General">
                  <c:v>2.0615981034100001E-4</c:v>
                </c:pt>
                <c:pt idx="540" formatCode="General">
                  <c:v>2.0615981034100001E-4</c:v>
                </c:pt>
                <c:pt idx="541" formatCode="General">
                  <c:v>2.0615981034100001E-4</c:v>
                </c:pt>
                <c:pt idx="542" formatCode="General">
                  <c:v>2.0615981034100001E-4</c:v>
                </c:pt>
                <c:pt idx="543" formatCode="General">
                  <c:v>2.0615981034100001E-4</c:v>
                </c:pt>
                <c:pt idx="544" formatCode="General">
                  <c:v>2.0615981034100001E-4</c:v>
                </c:pt>
                <c:pt idx="545" formatCode="General">
                  <c:v>2.0615981034100001E-4</c:v>
                </c:pt>
                <c:pt idx="546" formatCode="General">
                  <c:v>2.0615981034100001E-4</c:v>
                </c:pt>
                <c:pt idx="547" formatCode="General">
                  <c:v>2.0615981034100001E-4</c:v>
                </c:pt>
                <c:pt idx="548" formatCode="General">
                  <c:v>2.0615981034100001E-4</c:v>
                </c:pt>
                <c:pt idx="549" formatCode="General">
                  <c:v>2.0615981034100001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1A9-422F-B3D4-34CB35374494}"/>
            </c:ext>
          </c:extLst>
        </c:ser>
        <c:ser>
          <c:idx val="6"/>
          <c:order val="6"/>
          <c:tx>
            <c:v>delta (0.08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2402:$C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2402:$E$3201</c:f>
              <c:numCache>
                <c:formatCode>General</c:formatCode>
                <c:ptCount val="800"/>
                <c:pt idx="0">
                  <c:v>2.8005962365991102E-4</c:v>
                </c:pt>
                <c:pt idx="1">
                  <c:v>2.8005962365991102E-4</c:v>
                </c:pt>
                <c:pt idx="2">
                  <c:v>2.8005962365991102E-4</c:v>
                </c:pt>
                <c:pt idx="3">
                  <c:v>2.8005962365991102E-4</c:v>
                </c:pt>
                <c:pt idx="4">
                  <c:v>2.8005962365991102E-4</c:v>
                </c:pt>
                <c:pt idx="5">
                  <c:v>2.8005962365991102E-4</c:v>
                </c:pt>
                <c:pt idx="6">
                  <c:v>2.8005962365991102E-4</c:v>
                </c:pt>
                <c:pt idx="7">
                  <c:v>2.8005962365991102E-4</c:v>
                </c:pt>
                <c:pt idx="8">
                  <c:v>2.8005962365991102E-4</c:v>
                </c:pt>
                <c:pt idx="9">
                  <c:v>2.8005962365991102E-4</c:v>
                </c:pt>
                <c:pt idx="10">
                  <c:v>2.8005962365991102E-4</c:v>
                </c:pt>
                <c:pt idx="11">
                  <c:v>2.8005962365991102E-4</c:v>
                </c:pt>
                <c:pt idx="12">
                  <c:v>2.8005962365991102E-4</c:v>
                </c:pt>
                <c:pt idx="13">
                  <c:v>2.8005962365991102E-4</c:v>
                </c:pt>
                <c:pt idx="14">
                  <c:v>2.8005962365991102E-4</c:v>
                </c:pt>
                <c:pt idx="15">
                  <c:v>2.8005962365991102E-4</c:v>
                </c:pt>
                <c:pt idx="16">
                  <c:v>2.8005962365991102E-4</c:v>
                </c:pt>
                <c:pt idx="17">
                  <c:v>2.8005962365991102E-4</c:v>
                </c:pt>
                <c:pt idx="18">
                  <c:v>2.8005962365991102E-4</c:v>
                </c:pt>
                <c:pt idx="19">
                  <c:v>2.8005962365991102E-4</c:v>
                </c:pt>
                <c:pt idx="20">
                  <c:v>2.8005962365991102E-4</c:v>
                </c:pt>
                <c:pt idx="21">
                  <c:v>2.8005962365991102E-4</c:v>
                </c:pt>
                <c:pt idx="22">
                  <c:v>2.8005962365991102E-4</c:v>
                </c:pt>
                <c:pt idx="23">
                  <c:v>2.8005962365991102E-4</c:v>
                </c:pt>
                <c:pt idx="24">
                  <c:v>2.8005962365991102E-4</c:v>
                </c:pt>
                <c:pt idx="25">
                  <c:v>2.8005962365991102E-4</c:v>
                </c:pt>
                <c:pt idx="26">
                  <c:v>2.8005962365991102E-4</c:v>
                </c:pt>
                <c:pt idx="27">
                  <c:v>2.8005962365991102E-4</c:v>
                </c:pt>
                <c:pt idx="28">
                  <c:v>2.8005962365991102E-4</c:v>
                </c:pt>
                <c:pt idx="29">
                  <c:v>2.8005962365991102E-4</c:v>
                </c:pt>
                <c:pt idx="30">
                  <c:v>2.8005962365991102E-4</c:v>
                </c:pt>
                <c:pt idx="31">
                  <c:v>2.8005962365991102E-4</c:v>
                </c:pt>
                <c:pt idx="32">
                  <c:v>2.8005962365991102E-4</c:v>
                </c:pt>
                <c:pt idx="33">
                  <c:v>2.8005962365991102E-4</c:v>
                </c:pt>
                <c:pt idx="34">
                  <c:v>2.8005962365991102E-4</c:v>
                </c:pt>
                <c:pt idx="35">
                  <c:v>2.8005962365991102E-4</c:v>
                </c:pt>
                <c:pt idx="36">
                  <c:v>2.8005962365991102E-4</c:v>
                </c:pt>
                <c:pt idx="37">
                  <c:v>2.8005962365991102E-4</c:v>
                </c:pt>
                <c:pt idx="38">
                  <c:v>2.8005962365991102E-4</c:v>
                </c:pt>
                <c:pt idx="39">
                  <c:v>2.8005962365991102E-4</c:v>
                </c:pt>
                <c:pt idx="40">
                  <c:v>2.8005962365991102E-4</c:v>
                </c:pt>
                <c:pt idx="41">
                  <c:v>2.8005962365991102E-4</c:v>
                </c:pt>
                <c:pt idx="42">
                  <c:v>2.8005962365991102E-4</c:v>
                </c:pt>
                <c:pt idx="43">
                  <c:v>2.8005962365991102E-4</c:v>
                </c:pt>
                <c:pt idx="44">
                  <c:v>2.8005962365991102E-4</c:v>
                </c:pt>
                <c:pt idx="45">
                  <c:v>2.8005962365991102E-4</c:v>
                </c:pt>
                <c:pt idx="46">
                  <c:v>2.8005962365991102E-4</c:v>
                </c:pt>
                <c:pt idx="47">
                  <c:v>2.8005962365991102E-4</c:v>
                </c:pt>
                <c:pt idx="48">
                  <c:v>2.8005962365991102E-4</c:v>
                </c:pt>
                <c:pt idx="49">
                  <c:v>2.8005962365991102E-4</c:v>
                </c:pt>
                <c:pt idx="50">
                  <c:v>2.8005962365991102E-4</c:v>
                </c:pt>
                <c:pt idx="51">
                  <c:v>2.8005962365991102E-4</c:v>
                </c:pt>
                <c:pt idx="52">
                  <c:v>2.8005962365991102E-4</c:v>
                </c:pt>
                <c:pt idx="53">
                  <c:v>2.8005962365991102E-4</c:v>
                </c:pt>
                <c:pt idx="54">
                  <c:v>2.8005962365991102E-4</c:v>
                </c:pt>
                <c:pt idx="55">
                  <c:v>2.8005962365991102E-4</c:v>
                </c:pt>
                <c:pt idx="56">
                  <c:v>2.8005962365991102E-4</c:v>
                </c:pt>
                <c:pt idx="57">
                  <c:v>2.8005962365991102E-4</c:v>
                </c:pt>
                <c:pt idx="58">
                  <c:v>2.8005962365991102E-4</c:v>
                </c:pt>
                <c:pt idx="59">
                  <c:v>2.8005962365991102E-4</c:v>
                </c:pt>
                <c:pt idx="60">
                  <c:v>2.8005962365991102E-4</c:v>
                </c:pt>
                <c:pt idx="61">
                  <c:v>2.8005962365991102E-4</c:v>
                </c:pt>
                <c:pt idx="62">
                  <c:v>2.8005962365991102E-4</c:v>
                </c:pt>
                <c:pt idx="63">
                  <c:v>2.8005962365991102E-4</c:v>
                </c:pt>
                <c:pt idx="64">
                  <c:v>2.8005962365991102E-4</c:v>
                </c:pt>
                <c:pt idx="65">
                  <c:v>2.8005962365991102E-4</c:v>
                </c:pt>
                <c:pt idx="66">
                  <c:v>2.8005962365991102E-4</c:v>
                </c:pt>
                <c:pt idx="67">
                  <c:v>2.8005962365991102E-4</c:v>
                </c:pt>
                <c:pt idx="68">
                  <c:v>2.8005962365991102E-4</c:v>
                </c:pt>
                <c:pt idx="69">
                  <c:v>2.8005962365991102E-4</c:v>
                </c:pt>
                <c:pt idx="70">
                  <c:v>2.8005962365991102E-4</c:v>
                </c:pt>
                <c:pt idx="71">
                  <c:v>2.8005962365991102E-4</c:v>
                </c:pt>
                <c:pt idx="72">
                  <c:v>2.8005962365991102E-4</c:v>
                </c:pt>
                <c:pt idx="73">
                  <c:v>2.8005962365991102E-4</c:v>
                </c:pt>
                <c:pt idx="74">
                  <c:v>2.8005962365991102E-4</c:v>
                </c:pt>
                <c:pt idx="75">
                  <c:v>2.8005962365991102E-4</c:v>
                </c:pt>
                <c:pt idx="76">
                  <c:v>2.8005962365991102E-4</c:v>
                </c:pt>
                <c:pt idx="77">
                  <c:v>2.8005962365991102E-4</c:v>
                </c:pt>
                <c:pt idx="78">
                  <c:v>2.8005962365991102E-4</c:v>
                </c:pt>
                <c:pt idx="79">
                  <c:v>2.8005962365991102E-4</c:v>
                </c:pt>
                <c:pt idx="80">
                  <c:v>2.8005962365991102E-4</c:v>
                </c:pt>
                <c:pt idx="81">
                  <c:v>2.8005962365991102E-4</c:v>
                </c:pt>
                <c:pt idx="82">
                  <c:v>2.8005962365991102E-4</c:v>
                </c:pt>
                <c:pt idx="83">
                  <c:v>2.8005962365991102E-4</c:v>
                </c:pt>
                <c:pt idx="84">
                  <c:v>2.8005962365991102E-4</c:v>
                </c:pt>
                <c:pt idx="85">
                  <c:v>2.8005962365991102E-4</c:v>
                </c:pt>
                <c:pt idx="86">
                  <c:v>2.8005962365991102E-4</c:v>
                </c:pt>
                <c:pt idx="87">
                  <c:v>2.8005962365991102E-4</c:v>
                </c:pt>
                <c:pt idx="88">
                  <c:v>2.8005962365991102E-4</c:v>
                </c:pt>
                <c:pt idx="89">
                  <c:v>2.8005962365991102E-4</c:v>
                </c:pt>
                <c:pt idx="90">
                  <c:v>2.8005962365991102E-4</c:v>
                </c:pt>
                <c:pt idx="91">
                  <c:v>2.8005962365991102E-4</c:v>
                </c:pt>
                <c:pt idx="92">
                  <c:v>2.8005962365991102E-4</c:v>
                </c:pt>
                <c:pt idx="93">
                  <c:v>2.8005962365991102E-4</c:v>
                </c:pt>
                <c:pt idx="94">
                  <c:v>2.8005962365991102E-4</c:v>
                </c:pt>
                <c:pt idx="95">
                  <c:v>2.8005962365991102E-4</c:v>
                </c:pt>
                <c:pt idx="96">
                  <c:v>2.8005962365991102E-4</c:v>
                </c:pt>
                <c:pt idx="97">
                  <c:v>2.8005962365991102E-4</c:v>
                </c:pt>
                <c:pt idx="98">
                  <c:v>2.8005962365991102E-4</c:v>
                </c:pt>
                <c:pt idx="99">
                  <c:v>2.8005962365991102E-4</c:v>
                </c:pt>
                <c:pt idx="100">
                  <c:v>2.8005962365991102E-4</c:v>
                </c:pt>
                <c:pt idx="101">
                  <c:v>2.8005962365991102E-4</c:v>
                </c:pt>
                <c:pt idx="102">
                  <c:v>2.8005962365991102E-4</c:v>
                </c:pt>
                <c:pt idx="103">
                  <c:v>2.8005962365991102E-4</c:v>
                </c:pt>
                <c:pt idx="104">
                  <c:v>2.8005962365991102E-4</c:v>
                </c:pt>
                <c:pt idx="105">
                  <c:v>2.8005962365991102E-4</c:v>
                </c:pt>
                <c:pt idx="106">
                  <c:v>2.8005962365991102E-4</c:v>
                </c:pt>
                <c:pt idx="107">
                  <c:v>2.8005962365991102E-4</c:v>
                </c:pt>
                <c:pt idx="108">
                  <c:v>2.8005962365991102E-4</c:v>
                </c:pt>
                <c:pt idx="109">
                  <c:v>2.8005962365991102E-4</c:v>
                </c:pt>
                <c:pt idx="110">
                  <c:v>2.8005962365991102E-4</c:v>
                </c:pt>
                <c:pt idx="111">
                  <c:v>2.8005962365991102E-4</c:v>
                </c:pt>
                <c:pt idx="112">
                  <c:v>2.8005962365991102E-4</c:v>
                </c:pt>
                <c:pt idx="113">
                  <c:v>2.8005962365991102E-4</c:v>
                </c:pt>
                <c:pt idx="114">
                  <c:v>2.8005962365991102E-4</c:v>
                </c:pt>
                <c:pt idx="115">
                  <c:v>2.8005962365991102E-4</c:v>
                </c:pt>
                <c:pt idx="116">
                  <c:v>2.8005962365991102E-4</c:v>
                </c:pt>
                <c:pt idx="117">
                  <c:v>2.8005962365991102E-4</c:v>
                </c:pt>
                <c:pt idx="118">
                  <c:v>2.8005962365991102E-4</c:v>
                </c:pt>
                <c:pt idx="119">
                  <c:v>2.8005962365991102E-4</c:v>
                </c:pt>
                <c:pt idx="120">
                  <c:v>2.8005962365991102E-4</c:v>
                </c:pt>
                <c:pt idx="121">
                  <c:v>2.8005962365991102E-4</c:v>
                </c:pt>
                <c:pt idx="122">
                  <c:v>2.8005962365991102E-4</c:v>
                </c:pt>
                <c:pt idx="123">
                  <c:v>2.8005962365991102E-4</c:v>
                </c:pt>
                <c:pt idx="124">
                  <c:v>2.8005962365991102E-4</c:v>
                </c:pt>
                <c:pt idx="125">
                  <c:v>2.8005962365991102E-4</c:v>
                </c:pt>
                <c:pt idx="126">
                  <c:v>2.8005962365991102E-4</c:v>
                </c:pt>
                <c:pt idx="127">
                  <c:v>2.8005962365991102E-4</c:v>
                </c:pt>
                <c:pt idx="128">
                  <c:v>2.8005962365991102E-4</c:v>
                </c:pt>
                <c:pt idx="129">
                  <c:v>2.8005962365991102E-4</c:v>
                </c:pt>
                <c:pt idx="130">
                  <c:v>2.8005962365991102E-4</c:v>
                </c:pt>
                <c:pt idx="131">
                  <c:v>2.8005962365991102E-4</c:v>
                </c:pt>
                <c:pt idx="132">
                  <c:v>2.8005962365991102E-4</c:v>
                </c:pt>
                <c:pt idx="133">
                  <c:v>2.8005962365991102E-4</c:v>
                </c:pt>
                <c:pt idx="134">
                  <c:v>2.8005962365991102E-4</c:v>
                </c:pt>
                <c:pt idx="135">
                  <c:v>2.8005962365991102E-4</c:v>
                </c:pt>
                <c:pt idx="136">
                  <c:v>2.8005962365991102E-4</c:v>
                </c:pt>
                <c:pt idx="137">
                  <c:v>2.8005962365991102E-4</c:v>
                </c:pt>
                <c:pt idx="138">
                  <c:v>2.8005962365991102E-4</c:v>
                </c:pt>
                <c:pt idx="139">
                  <c:v>2.8005962365991102E-4</c:v>
                </c:pt>
                <c:pt idx="140">
                  <c:v>2.8005962365991102E-4</c:v>
                </c:pt>
                <c:pt idx="141">
                  <c:v>2.8005962365991102E-4</c:v>
                </c:pt>
                <c:pt idx="142">
                  <c:v>2.8005962365991102E-4</c:v>
                </c:pt>
                <c:pt idx="143">
                  <c:v>2.8005962365991102E-4</c:v>
                </c:pt>
                <c:pt idx="144">
                  <c:v>2.8005962365991102E-4</c:v>
                </c:pt>
                <c:pt idx="145">
                  <c:v>2.8005962365991102E-4</c:v>
                </c:pt>
                <c:pt idx="146">
                  <c:v>2.8005962365991102E-4</c:v>
                </c:pt>
                <c:pt idx="147">
                  <c:v>2.8005962365991102E-4</c:v>
                </c:pt>
                <c:pt idx="148">
                  <c:v>2.8005962365991102E-4</c:v>
                </c:pt>
                <c:pt idx="149">
                  <c:v>2.8005962365991102E-4</c:v>
                </c:pt>
                <c:pt idx="150">
                  <c:v>2.8005962365991102E-4</c:v>
                </c:pt>
                <c:pt idx="151">
                  <c:v>2.8005962365991102E-4</c:v>
                </c:pt>
                <c:pt idx="152">
                  <c:v>2.8005962365991102E-4</c:v>
                </c:pt>
                <c:pt idx="153">
                  <c:v>2.8005962365991102E-4</c:v>
                </c:pt>
                <c:pt idx="154">
                  <c:v>2.8005962365991102E-4</c:v>
                </c:pt>
                <c:pt idx="155">
                  <c:v>2.8005962365991102E-4</c:v>
                </c:pt>
                <c:pt idx="156">
                  <c:v>2.8005962365991102E-4</c:v>
                </c:pt>
                <c:pt idx="157">
                  <c:v>2.8005962365991102E-4</c:v>
                </c:pt>
                <c:pt idx="158">
                  <c:v>2.8005962365991102E-4</c:v>
                </c:pt>
                <c:pt idx="159">
                  <c:v>2.8005962365991102E-4</c:v>
                </c:pt>
                <c:pt idx="160">
                  <c:v>2.8005962365991102E-4</c:v>
                </c:pt>
                <c:pt idx="161">
                  <c:v>2.8005962365991102E-4</c:v>
                </c:pt>
                <c:pt idx="162">
                  <c:v>2.8005962365991102E-4</c:v>
                </c:pt>
                <c:pt idx="163">
                  <c:v>2.8005962365991102E-4</c:v>
                </c:pt>
                <c:pt idx="164">
                  <c:v>2.8005962365991102E-4</c:v>
                </c:pt>
                <c:pt idx="165">
                  <c:v>2.8005962365991102E-4</c:v>
                </c:pt>
                <c:pt idx="166">
                  <c:v>2.8005962365991102E-4</c:v>
                </c:pt>
                <c:pt idx="167">
                  <c:v>2.8005962365991102E-4</c:v>
                </c:pt>
                <c:pt idx="168">
                  <c:v>2.8005962365991102E-4</c:v>
                </c:pt>
                <c:pt idx="169">
                  <c:v>2.8005962365991102E-4</c:v>
                </c:pt>
                <c:pt idx="170">
                  <c:v>2.8005962365991102E-4</c:v>
                </c:pt>
                <c:pt idx="171">
                  <c:v>2.8005962365991102E-4</c:v>
                </c:pt>
                <c:pt idx="172">
                  <c:v>2.8005962365991102E-4</c:v>
                </c:pt>
                <c:pt idx="173">
                  <c:v>2.8005962365991102E-4</c:v>
                </c:pt>
                <c:pt idx="174">
                  <c:v>2.8005962365991102E-4</c:v>
                </c:pt>
                <c:pt idx="175">
                  <c:v>2.8005962365991102E-4</c:v>
                </c:pt>
                <c:pt idx="176">
                  <c:v>2.8005962365991102E-4</c:v>
                </c:pt>
                <c:pt idx="177">
                  <c:v>2.8005962365991102E-4</c:v>
                </c:pt>
                <c:pt idx="178">
                  <c:v>2.8005962365991102E-4</c:v>
                </c:pt>
                <c:pt idx="179">
                  <c:v>2.8005962365991102E-4</c:v>
                </c:pt>
                <c:pt idx="180">
                  <c:v>2.8005962365991102E-4</c:v>
                </c:pt>
                <c:pt idx="181">
                  <c:v>2.8005962365991102E-4</c:v>
                </c:pt>
                <c:pt idx="182">
                  <c:v>2.8005962365991102E-4</c:v>
                </c:pt>
                <c:pt idx="183">
                  <c:v>2.8005962365991102E-4</c:v>
                </c:pt>
                <c:pt idx="184">
                  <c:v>2.8005962365991102E-4</c:v>
                </c:pt>
                <c:pt idx="185">
                  <c:v>2.8005962365991102E-4</c:v>
                </c:pt>
                <c:pt idx="186">
                  <c:v>2.8005962365991102E-4</c:v>
                </c:pt>
                <c:pt idx="187">
                  <c:v>2.8005962365991102E-4</c:v>
                </c:pt>
                <c:pt idx="188">
                  <c:v>2.8005962365991102E-4</c:v>
                </c:pt>
                <c:pt idx="189">
                  <c:v>2.8005962365991102E-4</c:v>
                </c:pt>
                <c:pt idx="190">
                  <c:v>2.8005962365991102E-4</c:v>
                </c:pt>
                <c:pt idx="191">
                  <c:v>2.8005962365991102E-4</c:v>
                </c:pt>
                <c:pt idx="192">
                  <c:v>2.8005962365991102E-4</c:v>
                </c:pt>
                <c:pt idx="193">
                  <c:v>2.8005962365991102E-4</c:v>
                </c:pt>
                <c:pt idx="194">
                  <c:v>2.8005962365991102E-4</c:v>
                </c:pt>
                <c:pt idx="195">
                  <c:v>2.8005962365991102E-4</c:v>
                </c:pt>
                <c:pt idx="196">
                  <c:v>2.8005962365991102E-4</c:v>
                </c:pt>
                <c:pt idx="197">
                  <c:v>2.8005962365991102E-4</c:v>
                </c:pt>
                <c:pt idx="198">
                  <c:v>2.8005962365991102E-4</c:v>
                </c:pt>
                <c:pt idx="199">
                  <c:v>2.8005962365991102E-4</c:v>
                </c:pt>
                <c:pt idx="200">
                  <c:v>2.8005962365991102E-4</c:v>
                </c:pt>
                <c:pt idx="201">
                  <c:v>2.8005962365991102E-4</c:v>
                </c:pt>
                <c:pt idx="202">
                  <c:v>2.8005962365991102E-4</c:v>
                </c:pt>
                <c:pt idx="203">
                  <c:v>2.8005962365991102E-4</c:v>
                </c:pt>
                <c:pt idx="204">
                  <c:v>2.8005962365991102E-4</c:v>
                </c:pt>
                <c:pt idx="205">
                  <c:v>2.8005962365991102E-4</c:v>
                </c:pt>
                <c:pt idx="206">
                  <c:v>2.8005962365991102E-4</c:v>
                </c:pt>
                <c:pt idx="207">
                  <c:v>2.8005962365991102E-4</c:v>
                </c:pt>
                <c:pt idx="208">
                  <c:v>2.8005962365991102E-4</c:v>
                </c:pt>
                <c:pt idx="209">
                  <c:v>2.8005962365991102E-4</c:v>
                </c:pt>
                <c:pt idx="210">
                  <c:v>2.8005962365991102E-4</c:v>
                </c:pt>
                <c:pt idx="211">
                  <c:v>2.8005962365991102E-4</c:v>
                </c:pt>
                <c:pt idx="212">
                  <c:v>2.8005962365991102E-4</c:v>
                </c:pt>
                <c:pt idx="213">
                  <c:v>2.8005962365991102E-4</c:v>
                </c:pt>
                <c:pt idx="214">
                  <c:v>2.8005962365991102E-4</c:v>
                </c:pt>
                <c:pt idx="215">
                  <c:v>2.8005962365991102E-4</c:v>
                </c:pt>
                <c:pt idx="216">
                  <c:v>2.8005962365991102E-4</c:v>
                </c:pt>
                <c:pt idx="217">
                  <c:v>2.8005962365991102E-4</c:v>
                </c:pt>
                <c:pt idx="218">
                  <c:v>2.8005962365991102E-4</c:v>
                </c:pt>
                <c:pt idx="219">
                  <c:v>2.8005962365991102E-4</c:v>
                </c:pt>
                <c:pt idx="220">
                  <c:v>2.8005962365991102E-4</c:v>
                </c:pt>
                <c:pt idx="221">
                  <c:v>2.8005962365991102E-4</c:v>
                </c:pt>
                <c:pt idx="222">
                  <c:v>2.8005962365991102E-4</c:v>
                </c:pt>
                <c:pt idx="223">
                  <c:v>2.8005962365991102E-4</c:v>
                </c:pt>
                <c:pt idx="224">
                  <c:v>2.8005962365991102E-4</c:v>
                </c:pt>
                <c:pt idx="225">
                  <c:v>2.8005962365991102E-4</c:v>
                </c:pt>
                <c:pt idx="226">
                  <c:v>2.8005962365991102E-4</c:v>
                </c:pt>
                <c:pt idx="227">
                  <c:v>2.8005962365991102E-4</c:v>
                </c:pt>
                <c:pt idx="228">
                  <c:v>2.8005962365991102E-4</c:v>
                </c:pt>
                <c:pt idx="229">
                  <c:v>2.8005962365991102E-4</c:v>
                </c:pt>
                <c:pt idx="230">
                  <c:v>2.8005962365991102E-4</c:v>
                </c:pt>
                <c:pt idx="231">
                  <c:v>2.8005962365991102E-4</c:v>
                </c:pt>
                <c:pt idx="232">
                  <c:v>2.8005962365991102E-4</c:v>
                </c:pt>
                <c:pt idx="233">
                  <c:v>2.8005962365991102E-4</c:v>
                </c:pt>
                <c:pt idx="234">
                  <c:v>2.8005962365991102E-4</c:v>
                </c:pt>
                <c:pt idx="235">
                  <c:v>2.8005962365991102E-4</c:v>
                </c:pt>
                <c:pt idx="236">
                  <c:v>2.8005962365991102E-4</c:v>
                </c:pt>
                <c:pt idx="237">
                  <c:v>2.8005962365991102E-4</c:v>
                </c:pt>
                <c:pt idx="238">
                  <c:v>2.8005962365991102E-4</c:v>
                </c:pt>
                <c:pt idx="239">
                  <c:v>2.8005962365991102E-4</c:v>
                </c:pt>
                <c:pt idx="240">
                  <c:v>2.8005962365991102E-4</c:v>
                </c:pt>
                <c:pt idx="241">
                  <c:v>2.8005962365991102E-4</c:v>
                </c:pt>
                <c:pt idx="242">
                  <c:v>2.8005962365991102E-4</c:v>
                </c:pt>
                <c:pt idx="243">
                  <c:v>2.8005962365991102E-4</c:v>
                </c:pt>
                <c:pt idx="244">
                  <c:v>2.8005962365991102E-4</c:v>
                </c:pt>
                <c:pt idx="245">
                  <c:v>2.8005962365991102E-4</c:v>
                </c:pt>
                <c:pt idx="246">
                  <c:v>2.8005962365991102E-4</c:v>
                </c:pt>
                <c:pt idx="247">
                  <c:v>2.8005962365991102E-4</c:v>
                </c:pt>
                <c:pt idx="248">
                  <c:v>2.8005962365991102E-4</c:v>
                </c:pt>
                <c:pt idx="249">
                  <c:v>2.8005962365991102E-4</c:v>
                </c:pt>
                <c:pt idx="250">
                  <c:v>2.8005962365991102E-4</c:v>
                </c:pt>
                <c:pt idx="251">
                  <c:v>2.8005962365991102E-4</c:v>
                </c:pt>
                <c:pt idx="252">
                  <c:v>2.8005962365991102E-4</c:v>
                </c:pt>
                <c:pt idx="253">
                  <c:v>2.8005962365991102E-4</c:v>
                </c:pt>
                <c:pt idx="254">
                  <c:v>2.8005962365991102E-4</c:v>
                </c:pt>
                <c:pt idx="255">
                  <c:v>2.8005962365991102E-4</c:v>
                </c:pt>
                <c:pt idx="256">
                  <c:v>2.8005962365991102E-4</c:v>
                </c:pt>
                <c:pt idx="257">
                  <c:v>2.8005962365991102E-4</c:v>
                </c:pt>
                <c:pt idx="258">
                  <c:v>2.8005962365991102E-4</c:v>
                </c:pt>
                <c:pt idx="259">
                  <c:v>2.8005962365991102E-4</c:v>
                </c:pt>
                <c:pt idx="260">
                  <c:v>2.8005962365991102E-4</c:v>
                </c:pt>
                <c:pt idx="261">
                  <c:v>2.8005962365991102E-4</c:v>
                </c:pt>
                <c:pt idx="262">
                  <c:v>2.8005962365991102E-4</c:v>
                </c:pt>
                <c:pt idx="263">
                  <c:v>2.8005962365991102E-4</c:v>
                </c:pt>
                <c:pt idx="264">
                  <c:v>2.8005962365991102E-4</c:v>
                </c:pt>
                <c:pt idx="265">
                  <c:v>2.8005962365991102E-4</c:v>
                </c:pt>
                <c:pt idx="266">
                  <c:v>2.8005962365991102E-4</c:v>
                </c:pt>
                <c:pt idx="267">
                  <c:v>2.8005962365991102E-4</c:v>
                </c:pt>
                <c:pt idx="268">
                  <c:v>2.8005962365991102E-4</c:v>
                </c:pt>
                <c:pt idx="269">
                  <c:v>2.8005962365991102E-4</c:v>
                </c:pt>
                <c:pt idx="270">
                  <c:v>2.8005962365991102E-4</c:v>
                </c:pt>
                <c:pt idx="271">
                  <c:v>2.8005962365991102E-4</c:v>
                </c:pt>
                <c:pt idx="272">
                  <c:v>2.8005962365991102E-4</c:v>
                </c:pt>
                <c:pt idx="273">
                  <c:v>2.8005962365991102E-4</c:v>
                </c:pt>
                <c:pt idx="274">
                  <c:v>2.8005962365991102E-4</c:v>
                </c:pt>
                <c:pt idx="275">
                  <c:v>2.8005962365991102E-4</c:v>
                </c:pt>
                <c:pt idx="276">
                  <c:v>2.8005962365991102E-4</c:v>
                </c:pt>
                <c:pt idx="277">
                  <c:v>2.8005962365991102E-4</c:v>
                </c:pt>
                <c:pt idx="278">
                  <c:v>2.8005962365991102E-4</c:v>
                </c:pt>
                <c:pt idx="279">
                  <c:v>2.8005962365991102E-4</c:v>
                </c:pt>
                <c:pt idx="280">
                  <c:v>2.8005962365991102E-4</c:v>
                </c:pt>
                <c:pt idx="281">
                  <c:v>2.8005962365991102E-4</c:v>
                </c:pt>
                <c:pt idx="282">
                  <c:v>2.8005962365991102E-4</c:v>
                </c:pt>
                <c:pt idx="283">
                  <c:v>2.8005962365991102E-4</c:v>
                </c:pt>
                <c:pt idx="284">
                  <c:v>2.8005962365991102E-4</c:v>
                </c:pt>
                <c:pt idx="285">
                  <c:v>2.8005962365991102E-4</c:v>
                </c:pt>
                <c:pt idx="286">
                  <c:v>2.8005962365991102E-4</c:v>
                </c:pt>
                <c:pt idx="287">
                  <c:v>2.8005962365991102E-4</c:v>
                </c:pt>
                <c:pt idx="288">
                  <c:v>2.8005962365991102E-4</c:v>
                </c:pt>
                <c:pt idx="289">
                  <c:v>2.8005962365991102E-4</c:v>
                </c:pt>
                <c:pt idx="290">
                  <c:v>2.8005962365991102E-4</c:v>
                </c:pt>
                <c:pt idx="291">
                  <c:v>2.8005962365991102E-4</c:v>
                </c:pt>
                <c:pt idx="292">
                  <c:v>2.8005962365991102E-4</c:v>
                </c:pt>
                <c:pt idx="293">
                  <c:v>2.8005962365991102E-4</c:v>
                </c:pt>
                <c:pt idx="294">
                  <c:v>2.8005962365991102E-4</c:v>
                </c:pt>
                <c:pt idx="295">
                  <c:v>2.8005962365991102E-4</c:v>
                </c:pt>
                <c:pt idx="296">
                  <c:v>2.8005962365991102E-4</c:v>
                </c:pt>
                <c:pt idx="297">
                  <c:v>2.8005962365991102E-4</c:v>
                </c:pt>
                <c:pt idx="298">
                  <c:v>2.8005962365991102E-4</c:v>
                </c:pt>
                <c:pt idx="299">
                  <c:v>2.8005962365991102E-4</c:v>
                </c:pt>
                <c:pt idx="300">
                  <c:v>2.8005962365991102E-4</c:v>
                </c:pt>
                <c:pt idx="301">
                  <c:v>2.8005962365991102E-4</c:v>
                </c:pt>
                <c:pt idx="302">
                  <c:v>2.8005962365991102E-4</c:v>
                </c:pt>
                <c:pt idx="303">
                  <c:v>2.8005962365991102E-4</c:v>
                </c:pt>
                <c:pt idx="304">
                  <c:v>2.8005962365991102E-4</c:v>
                </c:pt>
                <c:pt idx="305">
                  <c:v>2.8005962365991102E-4</c:v>
                </c:pt>
                <c:pt idx="306">
                  <c:v>2.8005962365991102E-4</c:v>
                </c:pt>
                <c:pt idx="307">
                  <c:v>2.8005962365991102E-4</c:v>
                </c:pt>
                <c:pt idx="308">
                  <c:v>2.8005962365991102E-4</c:v>
                </c:pt>
                <c:pt idx="309">
                  <c:v>2.8005962365991102E-4</c:v>
                </c:pt>
                <c:pt idx="310">
                  <c:v>2.8005962365991102E-4</c:v>
                </c:pt>
                <c:pt idx="311">
                  <c:v>2.8005962365991102E-4</c:v>
                </c:pt>
                <c:pt idx="312">
                  <c:v>2.8005962365991102E-4</c:v>
                </c:pt>
                <c:pt idx="313">
                  <c:v>2.8005962365991102E-4</c:v>
                </c:pt>
                <c:pt idx="314">
                  <c:v>2.8005962365991102E-4</c:v>
                </c:pt>
                <c:pt idx="315">
                  <c:v>2.8005962365991102E-4</c:v>
                </c:pt>
                <c:pt idx="316">
                  <c:v>2.8005962365991102E-4</c:v>
                </c:pt>
                <c:pt idx="317">
                  <c:v>2.8005962365991102E-4</c:v>
                </c:pt>
                <c:pt idx="318">
                  <c:v>2.8005962365991102E-4</c:v>
                </c:pt>
                <c:pt idx="319">
                  <c:v>2.8005962365991102E-4</c:v>
                </c:pt>
                <c:pt idx="320">
                  <c:v>2.8005962365991102E-4</c:v>
                </c:pt>
                <c:pt idx="321">
                  <c:v>2.8005962365991102E-4</c:v>
                </c:pt>
                <c:pt idx="322">
                  <c:v>2.8005962365991102E-4</c:v>
                </c:pt>
                <c:pt idx="323">
                  <c:v>2.8005962365991102E-4</c:v>
                </c:pt>
                <c:pt idx="324">
                  <c:v>2.8005962365991102E-4</c:v>
                </c:pt>
                <c:pt idx="325">
                  <c:v>2.8005962365991102E-4</c:v>
                </c:pt>
                <c:pt idx="326">
                  <c:v>2.8005962365991102E-4</c:v>
                </c:pt>
                <c:pt idx="327">
                  <c:v>2.8005962365991102E-4</c:v>
                </c:pt>
                <c:pt idx="328">
                  <c:v>2.8005962365991102E-4</c:v>
                </c:pt>
                <c:pt idx="329">
                  <c:v>2.8005962365991102E-4</c:v>
                </c:pt>
                <c:pt idx="330">
                  <c:v>2.8005962365991102E-4</c:v>
                </c:pt>
                <c:pt idx="331">
                  <c:v>2.8005962365991102E-4</c:v>
                </c:pt>
                <c:pt idx="332">
                  <c:v>2.8005962365991102E-4</c:v>
                </c:pt>
                <c:pt idx="333">
                  <c:v>2.8005962365991102E-4</c:v>
                </c:pt>
                <c:pt idx="334">
                  <c:v>2.8005962365991102E-4</c:v>
                </c:pt>
                <c:pt idx="335">
                  <c:v>2.8005962365991102E-4</c:v>
                </c:pt>
                <c:pt idx="336">
                  <c:v>2.8005962365991102E-4</c:v>
                </c:pt>
                <c:pt idx="337">
                  <c:v>2.8005962365991102E-4</c:v>
                </c:pt>
                <c:pt idx="338">
                  <c:v>2.8005962365991102E-4</c:v>
                </c:pt>
                <c:pt idx="339">
                  <c:v>2.8005962365991102E-4</c:v>
                </c:pt>
                <c:pt idx="340">
                  <c:v>2.8005962365991102E-4</c:v>
                </c:pt>
                <c:pt idx="341">
                  <c:v>2.8005962365991102E-4</c:v>
                </c:pt>
                <c:pt idx="342">
                  <c:v>2.8005962365991102E-4</c:v>
                </c:pt>
                <c:pt idx="343">
                  <c:v>2.8005962365991102E-4</c:v>
                </c:pt>
                <c:pt idx="344">
                  <c:v>2.8005962365991102E-4</c:v>
                </c:pt>
                <c:pt idx="345">
                  <c:v>2.8005962365991102E-4</c:v>
                </c:pt>
                <c:pt idx="346">
                  <c:v>2.8005962365991102E-4</c:v>
                </c:pt>
                <c:pt idx="347">
                  <c:v>2.8005962365991102E-4</c:v>
                </c:pt>
                <c:pt idx="348">
                  <c:v>2.8005962365991102E-4</c:v>
                </c:pt>
                <c:pt idx="349">
                  <c:v>2.8005962365991102E-4</c:v>
                </c:pt>
                <c:pt idx="350">
                  <c:v>2.8005962365991102E-4</c:v>
                </c:pt>
                <c:pt idx="351">
                  <c:v>2.8005962365991102E-4</c:v>
                </c:pt>
                <c:pt idx="352">
                  <c:v>2.8005962365991102E-4</c:v>
                </c:pt>
                <c:pt idx="353">
                  <c:v>2.8005962365991102E-4</c:v>
                </c:pt>
                <c:pt idx="354">
                  <c:v>2.8005962365991102E-4</c:v>
                </c:pt>
                <c:pt idx="355">
                  <c:v>2.8005962365991102E-4</c:v>
                </c:pt>
                <c:pt idx="356">
                  <c:v>2.8005962365991102E-4</c:v>
                </c:pt>
                <c:pt idx="357">
                  <c:v>2.8005962365991102E-4</c:v>
                </c:pt>
                <c:pt idx="358">
                  <c:v>2.8005962365991102E-4</c:v>
                </c:pt>
                <c:pt idx="359">
                  <c:v>2.8005962365991102E-4</c:v>
                </c:pt>
                <c:pt idx="360">
                  <c:v>2.8005962365991102E-4</c:v>
                </c:pt>
                <c:pt idx="361">
                  <c:v>2.8005962365991102E-4</c:v>
                </c:pt>
                <c:pt idx="362">
                  <c:v>2.8005962365991102E-4</c:v>
                </c:pt>
                <c:pt idx="363">
                  <c:v>2.8005962365991102E-4</c:v>
                </c:pt>
                <c:pt idx="364">
                  <c:v>2.8005962365991102E-4</c:v>
                </c:pt>
                <c:pt idx="365">
                  <c:v>2.8005962365991102E-4</c:v>
                </c:pt>
                <c:pt idx="366">
                  <c:v>2.8005962365991102E-4</c:v>
                </c:pt>
                <c:pt idx="367">
                  <c:v>2.8005962365991102E-4</c:v>
                </c:pt>
                <c:pt idx="368">
                  <c:v>2.8005962365991102E-4</c:v>
                </c:pt>
                <c:pt idx="369">
                  <c:v>2.8005962365991102E-4</c:v>
                </c:pt>
                <c:pt idx="370">
                  <c:v>2.8005962365991102E-4</c:v>
                </c:pt>
                <c:pt idx="371">
                  <c:v>2.8005962365991102E-4</c:v>
                </c:pt>
                <c:pt idx="372">
                  <c:v>2.8005962365991102E-4</c:v>
                </c:pt>
                <c:pt idx="373">
                  <c:v>2.8005962365991102E-4</c:v>
                </c:pt>
                <c:pt idx="374">
                  <c:v>2.8005962365991102E-4</c:v>
                </c:pt>
                <c:pt idx="375">
                  <c:v>2.8005962365991102E-4</c:v>
                </c:pt>
                <c:pt idx="376">
                  <c:v>2.8005962365991102E-4</c:v>
                </c:pt>
                <c:pt idx="377">
                  <c:v>2.8005962365991102E-4</c:v>
                </c:pt>
                <c:pt idx="378">
                  <c:v>2.8005962365991102E-4</c:v>
                </c:pt>
                <c:pt idx="379">
                  <c:v>2.8005962365991102E-4</c:v>
                </c:pt>
                <c:pt idx="380">
                  <c:v>2.8005962365991102E-4</c:v>
                </c:pt>
                <c:pt idx="381">
                  <c:v>2.8005962365991102E-4</c:v>
                </c:pt>
                <c:pt idx="382">
                  <c:v>2.8005962365991102E-4</c:v>
                </c:pt>
                <c:pt idx="383">
                  <c:v>2.8005962365991102E-4</c:v>
                </c:pt>
                <c:pt idx="384">
                  <c:v>2.8005962365991102E-4</c:v>
                </c:pt>
                <c:pt idx="385">
                  <c:v>2.8005962365991102E-4</c:v>
                </c:pt>
                <c:pt idx="386">
                  <c:v>2.8005962365991102E-4</c:v>
                </c:pt>
                <c:pt idx="387">
                  <c:v>2.8005962365991102E-4</c:v>
                </c:pt>
                <c:pt idx="388">
                  <c:v>2.8005962365991102E-4</c:v>
                </c:pt>
                <c:pt idx="389">
                  <c:v>2.8005962365991102E-4</c:v>
                </c:pt>
                <c:pt idx="390">
                  <c:v>2.8005962365991102E-4</c:v>
                </c:pt>
                <c:pt idx="391">
                  <c:v>2.8005962365991102E-4</c:v>
                </c:pt>
                <c:pt idx="392">
                  <c:v>2.8005962365991102E-4</c:v>
                </c:pt>
                <c:pt idx="393">
                  <c:v>2.8005962365991102E-4</c:v>
                </c:pt>
                <c:pt idx="394">
                  <c:v>2.8005962365991102E-4</c:v>
                </c:pt>
                <c:pt idx="395">
                  <c:v>2.8005962365991102E-4</c:v>
                </c:pt>
                <c:pt idx="396">
                  <c:v>2.8005962365991102E-4</c:v>
                </c:pt>
                <c:pt idx="397">
                  <c:v>2.8005962365991102E-4</c:v>
                </c:pt>
                <c:pt idx="398">
                  <c:v>2.8005962365991102E-4</c:v>
                </c:pt>
                <c:pt idx="399">
                  <c:v>2.8005962365991102E-4</c:v>
                </c:pt>
                <c:pt idx="400">
                  <c:v>2.8005962365991102E-4</c:v>
                </c:pt>
                <c:pt idx="401">
                  <c:v>2.8005962365991102E-4</c:v>
                </c:pt>
                <c:pt idx="402">
                  <c:v>2.8005962365991102E-4</c:v>
                </c:pt>
                <c:pt idx="403">
                  <c:v>2.8005962365991102E-4</c:v>
                </c:pt>
                <c:pt idx="404">
                  <c:v>2.8005962365991102E-4</c:v>
                </c:pt>
                <c:pt idx="405">
                  <c:v>2.8005962365991102E-4</c:v>
                </c:pt>
                <c:pt idx="406">
                  <c:v>2.8005962365991102E-4</c:v>
                </c:pt>
                <c:pt idx="407">
                  <c:v>2.8005962365991102E-4</c:v>
                </c:pt>
                <c:pt idx="408">
                  <c:v>2.8005962365991102E-4</c:v>
                </c:pt>
                <c:pt idx="409">
                  <c:v>2.8005962365991102E-4</c:v>
                </c:pt>
                <c:pt idx="410">
                  <c:v>2.8005962365991102E-4</c:v>
                </c:pt>
                <c:pt idx="411">
                  <c:v>2.8005962365991102E-4</c:v>
                </c:pt>
                <c:pt idx="412">
                  <c:v>2.8005962365991102E-4</c:v>
                </c:pt>
                <c:pt idx="413">
                  <c:v>2.8005962365991102E-4</c:v>
                </c:pt>
                <c:pt idx="414">
                  <c:v>2.8005962365991102E-4</c:v>
                </c:pt>
                <c:pt idx="415">
                  <c:v>2.8005962365991102E-4</c:v>
                </c:pt>
                <c:pt idx="416">
                  <c:v>2.8005962365991102E-4</c:v>
                </c:pt>
                <c:pt idx="417">
                  <c:v>2.8005962365991102E-4</c:v>
                </c:pt>
                <c:pt idx="418">
                  <c:v>2.8005962365991102E-4</c:v>
                </c:pt>
                <c:pt idx="419">
                  <c:v>2.8005962365991102E-4</c:v>
                </c:pt>
                <c:pt idx="420">
                  <c:v>2.8005962365991102E-4</c:v>
                </c:pt>
                <c:pt idx="421">
                  <c:v>2.8005962365991102E-4</c:v>
                </c:pt>
                <c:pt idx="422">
                  <c:v>2.8005962365991102E-4</c:v>
                </c:pt>
                <c:pt idx="423">
                  <c:v>2.8005962365991102E-4</c:v>
                </c:pt>
                <c:pt idx="424">
                  <c:v>2.8005962365991102E-4</c:v>
                </c:pt>
                <c:pt idx="425">
                  <c:v>2.8005962365991102E-4</c:v>
                </c:pt>
                <c:pt idx="426">
                  <c:v>2.8005962365991102E-4</c:v>
                </c:pt>
                <c:pt idx="427">
                  <c:v>2.8005962365991102E-4</c:v>
                </c:pt>
                <c:pt idx="428">
                  <c:v>2.8005962365991102E-4</c:v>
                </c:pt>
                <c:pt idx="429">
                  <c:v>2.8005962365991102E-4</c:v>
                </c:pt>
                <c:pt idx="430">
                  <c:v>2.8005962365991102E-4</c:v>
                </c:pt>
                <c:pt idx="431">
                  <c:v>2.8005962365991102E-4</c:v>
                </c:pt>
                <c:pt idx="432">
                  <c:v>2.8005962365991102E-4</c:v>
                </c:pt>
                <c:pt idx="433">
                  <c:v>2.8005962365991102E-4</c:v>
                </c:pt>
                <c:pt idx="434">
                  <c:v>2.8005962365991102E-4</c:v>
                </c:pt>
                <c:pt idx="435">
                  <c:v>2.8005962365991102E-4</c:v>
                </c:pt>
                <c:pt idx="436">
                  <c:v>2.8005962365991102E-4</c:v>
                </c:pt>
                <c:pt idx="437">
                  <c:v>2.8005962365991102E-4</c:v>
                </c:pt>
                <c:pt idx="438">
                  <c:v>2.8005962365991102E-4</c:v>
                </c:pt>
                <c:pt idx="439">
                  <c:v>2.8005962365991102E-4</c:v>
                </c:pt>
                <c:pt idx="440">
                  <c:v>2.8005962365991102E-4</c:v>
                </c:pt>
                <c:pt idx="441">
                  <c:v>2.8005962365991102E-4</c:v>
                </c:pt>
                <c:pt idx="442">
                  <c:v>2.8005962365991102E-4</c:v>
                </c:pt>
                <c:pt idx="443">
                  <c:v>2.8005962365991102E-4</c:v>
                </c:pt>
                <c:pt idx="444">
                  <c:v>2.8005962365991102E-4</c:v>
                </c:pt>
                <c:pt idx="445">
                  <c:v>2.8005962365991102E-4</c:v>
                </c:pt>
                <c:pt idx="446">
                  <c:v>2.8005962365991102E-4</c:v>
                </c:pt>
                <c:pt idx="447">
                  <c:v>2.8005962365991102E-4</c:v>
                </c:pt>
                <c:pt idx="448">
                  <c:v>2.8005962365991102E-4</c:v>
                </c:pt>
                <c:pt idx="449">
                  <c:v>2.8005962365991102E-4</c:v>
                </c:pt>
                <c:pt idx="450">
                  <c:v>2.8005962365991102E-4</c:v>
                </c:pt>
                <c:pt idx="451">
                  <c:v>2.8005962365991102E-4</c:v>
                </c:pt>
                <c:pt idx="452">
                  <c:v>2.8005962365991102E-4</c:v>
                </c:pt>
                <c:pt idx="453">
                  <c:v>2.8005962365991102E-4</c:v>
                </c:pt>
                <c:pt idx="454">
                  <c:v>2.8005962365991102E-4</c:v>
                </c:pt>
                <c:pt idx="455">
                  <c:v>2.8005962365991102E-4</c:v>
                </c:pt>
                <c:pt idx="456">
                  <c:v>2.8005962365991102E-4</c:v>
                </c:pt>
                <c:pt idx="457">
                  <c:v>2.8005962365991102E-4</c:v>
                </c:pt>
                <c:pt idx="458">
                  <c:v>2.8005962365991102E-4</c:v>
                </c:pt>
                <c:pt idx="459">
                  <c:v>2.8005962365991102E-4</c:v>
                </c:pt>
                <c:pt idx="460">
                  <c:v>2.8005962365991102E-4</c:v>
                </c:pt>
                <c:pt idx="461">
                  <c:v>2.8005962365991102E-4</c:v>
                </c:pt>
                <c:pt idx="462">
                  <c:v>2.8005962365991102E-4</c:v>
                </c:pt>
                <c:pt idx="463">
                  <c:v>2.8005962365991102E-4</c:v>
                </c:pt>
                <c:pt idx="464">
                  <c:v>2.8005962365991102E-4</c:v>
                </c:pt>
                <c:pt idx="465">
                  <c:v>2.8005962365991102E-4</c:v>
                </c:pt>
                <c:pt idx="466">
                  <c:v>2.8005962365991102E-4</c:v>
                </c:pt>
                <c:pt idx="467">
                  <c:v>2.8005962365991102E-4</c:v>
                </c:pt>
                <c:pt idx="468">
                  <c:v>2.8005962365991102E-4</c:v>
                </c:pt>
                <c:pt idx="469">
                  <c:v>2.8005962365991102E-4</c:v>
                </c:pt>
                <c:pt idx="470">
                  <c:v>2.8005962365991102E-4</c:v>
                </c:pt>
                <c:pt idx="471">
                  <c:v>2.8005962365991102E-4</c:v>
                </c:pt>
                <c:pt idx="472">
                  <c:v>2.8005962365991102E-4</c:v>
                </c:pt>
                <c:pt idx="473">
                  <c:v>2.8005962365991102E-4</c:v>
                </c:pt>
                <c:pt idx="474">
                  <c:v>2.8005962365991102E-4</c:v>
                </c:pt>
                <c:pt idx="475">
                  <c:v>2.8005962365991102E-4</c:v>
                </c:pt>
                <c:pt idx="476">
                  <c:v>2.8005962365991102E-4</c:v>
                </c:pt>
                <c:pt idx="477">
                  <c:v>2.8005962365991102E-4</c:v>
                </c:pt>
                <c:pt idx="478">
                  <c:v>2.8005962365991102E-4</c:v>
                </c:pt>
                <c:pt idx="479">
                  <c:v>2.8005962365991102E-4</c:v>
                </c:pt>
                <c:pt idx="480">
                  <c:v>2.8005962365991102E-4</c:v>
                </c:pt>
                <c:pt idx="481">
                  <c:v>2.8005962365991102E-4</c:v>
                </c:pt>
                <c:pt idx="482">
                  <c:v>2.8005962365991102E-4</c:v>
                </c:pt>
                <c:pt idx="483">
                  <c:v>2.8005962365991102E-4</c:v>
                </c:pt>
                <c:pt idx="484">
                  <c:v>2.8005962365991102E-4</c:v>
                </c:pt>
                <c:pt idx="485">
                  <c:v>2.8005962365991102E-4</c:v>
                </c:pt>
                <c:pt idx="486">
                  <c:v>2.8005962365991102E-4</c:v>
                </c:pt>
                <c:pt idx="487">
                  <c:v>2.8005962365991102E-4</c:v>
                </c:pt>
                <c:pt idx="488">
                  <c:v>2.8005962365991102E-4</c:v>
                </c:pt>
                <c:pt idx="489">
                  <c:v>2.8005962365991102E-4</c:v>
                </c:pt>
                <c:pt idx="490">
                  <c:v>2.8005962365991102E-4</c:v>
                </c:pt>
                <c:pt idx="491">
                  <c:v>2.8005962365991102E-4</c:v>
                </c:pt>
                <c:pt idx="492">
                  <c:v>2.8005962365991102E-4</c:v>
                </c:pt>
                <c:pt idx="493">
                  <c:v>2.8005962365991102E-4</c:v>
                </c:pt>
                <c:pt idx="494">
                  <c:v>2.8005962365991102E-4</c:v>
                </c:pt>
                <c:pt idx="495">
                  <c:v>2.8005962365991102E-4</c:v>
                </c:pt>
                <c:pt idx="496">
                  <c:v>2.8005962365991102E-4</c:v>
                </c:pt>
                <c:pt idx="497">
                  <c:v>2.8005962365991102E-4</c:v>
                </c:pt>
                <c:pt idx="498">
                  <c:v>2.8005962365991102E-4</c:v>
                </c:pt>
                <c:pt idx="499">
                  <c:v>2.8005962365991102E-4</c:v>
                </c:pt>
                <c:pt idx="500">
                  <c:v>2.8005962365991102E-4</c:v>
                </c:pt>
                <c:pt idx="501">
                  <c:v>2.8005962365991102E-4</c:v>
                </c:pt>
                <c:pt idx="502">
                  <c:v>2.8005962365991102E-4</c:v>
                </c:pt>
                <c:pt idx="503">
                  <c:v>2.8005962365991102E-4</c:v>
                </c:pt>
                <c:pt idx="504">
                  <c:v>2.8005962365991102E-4</c:v>
                </c:pt>
                <c:pt idx="505">
                  <c:v>2.8005962365991102E-4</c:v>
                </c:pt>
                <c:pt idx="506">
                  <c:v>2.8005962365991102E-4</c:v>
                </c:pt>
                <c:pt idx="507">
                  <c:v>2.8005962365991102E-4</c:v>
                </c:pt>
                <c:pt idx="508">
                  <c:v>2.8005962365991102E-4</c:v>
                </c:pt>
                <c:pt idx="509">
                  <c:v>2.8005962365991102E-4</c:v>
                </c:pt>
                <c:pt idx="510">
                  <c:v>2.8005962365991102E-4</c:v>
                </c:pt>
                <c:pt idx="511">
                  <c:v>2.8005962365991102E-4</c:v>
                </c:pt>
                <c:pt idx="512">
                  <c:v>2.8005962365991102E-4</c:v>
                </c:pt>
                <c:pt idx="513">
                  <c:v>2.8005962365991102E-4</c:v>
                </c:pt>
                <c:pt idx="514">
                  <c:v>2.8005962365991102E-4</c:v>
                </c:pt>
                <c:pt idx="515">
                  <c:v>2.8005962365991102E-4</c:v>
                </c:pt>
                <c:pt idx="516">
                  <c:v>2.8005962365991102E-4</c:v>
                </c:pt>
                <c:pt idx="517">
                  <c:v>2.8005962365991102E-4</c:v>
                </c:pt>
                <c:pt idx="518">
                  <c:v>2.8005962365991102E-4</c:v>
                </c:pt>
                <c:pt idx="519">
                  <c:v>2.8005962365991102E-4</c:v>
                </c:pt>
                <c:pt idx="520">
                  <c:v>2.8005962365991102E-4</c:v>
                </c:pt>
                <c:pt idx="521">
                  <c:v>2.8005962365991102E-4</c:v>
                </c:pt>
                <c:pt idx="522">
                  <c:v>2.8005962365991102E-4</c:v>
                </c:pt>
                <c:pt idx="523">
                  <c:v>2.8005962365991102E-4</c:v>
                </c:pt>
                <c:pt idx="524">
                  <c:v>2.8005962365991102E-4</c:v>
                </c:pt>
                <c:pt idx="525">
                  <c:v>2.8005962365991102E-4</c:v>
                </c:pt>
                <c:pt idx="526">
                  <c:v>2.8005962365991102E-4</c:v>
                </c:pt>
                <c:pt idx="527">
                  <c:v>2.8005962365991102E-4</c:v>
                </c:pt>
                <c:pt idx="528">
                  <c:v>2.8005962365991102E-4</c:v>
                </c:pt>
                <c:pt idx="529">
                  <c:v>2.8005962365991102E-4</c:v>
                </c:pt>
                <c:pt idx="530">
                  <c:v>2.8005962365991102E-4</c:v>
                </c:pt>
                <c:pt idx="531">
                  <c:v>2.8005962365991102E-4</c:v>
                </c:pt>
                <c:pt idx="532">
                  <c:v>2.8005962365991102E-4</c:v>
                </c:pt>
                <c:pt idx="533">
                  <c:v>2.8005962365991102E-4</c:v>
                </c:pt>
                <c:pt idx="534">
                  <c:v>2.8005962365991102E-4</c:v>
                </c:pt>
                <c:pt idx="535">
                  <c:v>2.8005962365991102E-4</c:v>
                </c:pt>
                <c:pt idx="536">
                  <c:v>2.8005962365991102E-4</c:v>
                </c:pt>
                <c:pt idx="537">
                  <c:v>2.8005962365991102E-4</c:v>
                </c:pt>
                <c:pt idx="538">
                  <c:v>2.8005962365991102E-4</c:v>
                </c:pt>
                <c:pt idx="539">
                  <c:v>2.8005962365991102E-4</c:v>
                </c:pt>
                <c:pt idx="540">
                  <c:v>2.8005962365991102E-4</c:v>
                </c:pt>
                <c:pt idx="541">
                  <c:v>2.8005962365991102E-4</c:v>
                </c:pt>
                <c:pt idx="542">
                  <c:v>2.8005962365991102E-4</c:v>
                </c:pt>
                <c:pt idx="543">
                  <c:v>2.8005962365991102E-4</c:v>
                </c:pt>
                <c:pt idx="544">
                  <c:v>2.8005962365991102E-4</c:v>
                </c:pt>
                <c:pt idx="545">
                  <c:v>2.8005962365991102E-4</c:v>
                </c:pt>
                <c:pt idx="546">
                  <c:v>2.8005962365991102E-4</c:v>
                </c:pt>
                <c:pt idx="547">
                  <c:v>2.8005962365991102E-4</c:v>
                </c:pt>
                <c:pt idx="548">
                  <c:v>2.8005962365991102E-4</c:v>
                </c:pt>
                <c:pt idx="549">
                  <c:v>2.8005962365991102E-4</c:v>
                </c:pt>
                <c:pt idx="550">
                  <c:v>2.8005962365991102E-4</c:v>
                </c:pt>
                <c:pt idx="551">
                  <c:v>2.8005962365991102E-4</c:v>
                </c:pt>
                <c:pt idx="552">
                  <c:v>2.8005962365991102E-4</c:v>
                </c:pt>
                <c:pt idx="553">
                  <c:v>2.8005962365991102E-4</c:v>
                </c:pt>
                <c:pt idx="554">
                  <c:v>2.8005962365991102E-4</c:v>
                </c:pt>
                <c:pt idx="555">
                  <c:v>2.8005962365991102E-4</c:v>
                </c:pt>
                <c:pt idx="556">
                  <c:v>2.8005962365991102E-4</c:v>
                </c:pt>
                <c:pt idx="557">
                  <c:v>2.8005962365991102E-4</c:v>
                </c:pt>
                <c:pt idx="558">
                  <c:v>2.8005962365991102E-4</c:v>
                </c:pt>
                <c:pt idx="559">
                  <c:v>2.8005962365991102E-4</c:v>
                </c:pt>
                <c:pt idx="560">
                  <c:v>2.8005962365991102E-4</c:v>
                </c:pt>
                <c:pt idx="561">
                  <c:v>2.8005962365991102E-4</c:v>
                </c:pt>
                <c:pt idx="562">
                  <c:v>2.8005962365991102E-4</c:v>
                </c:pt>
                <c:pt idx="563">
                  <c:v>2.8005962365991102E-4</c:v>
                </c:pt>
                <c:pt idx="564">
                  <c:v>2.8005962365991102E-4</c:v>
                </c:pt>
                <c:pt idx="565">
                  <c:v>2.8005962365991102E-4</c:v>
                </c:pt>
                <c:pt idx="566">
                  <c:v>2.8005962365991102E-4</c:v>
                </c:pt>
                <c:pt idx="567">
                  <c:v>2.8005962365991102E-4</c:v>
                </c:pt>
                <c:pt idx="568">
                  <c:v>2.8005962365991102E-4</c:v>
                </c:pt>
                <c:pt idx="569">
                  <c:v>2.8005962365991102E-4</c:v>
                </c:pt>
                <c:pt idx="570">
                  <c:v>2.8005962365991102E-4</c:v>
                </c:pt>
                <c:pt idx="571">
                  <c:v>2.8005962365991102E-4</c:v>
                </c:pt>
                <c:pt idx="572">
                  <c:v>2.8005962365991102E-4</c:v>
                </c:pt>
                <c:pt idx="573">
                  <c:v>2.8005962365991102E-4</c:v>
                </c:pt>
                <c:pt idx="574">
                  <c:v>2.8005962365991102E-4</c:v>
                </c:pt>
                <c:pt idx="575">
                  <c:v>2.8005962365991102E-4</c:v>
                </c:pt>
                <c:pt idx="576">
                  <c:v>2.8005962365991102E-4</c:v>
                </c:pt>
                <c:pt idx="577">
                  <c:v>2.8005962365991102E-4</c:v>
                </c:pt>
                <c:pt idx="578">
                  <c:v>2.8005962365991102E-4</c:v>
                </c:pt>
                <c:pt idx="579">
                  <c:v>2.8005962365991102E-4</c:v>
                </c:pt>
                <c:pt idx="580">
                  <c:v>2.8005962365991102E-4</c:v>
                </c:pt>
                <c:pt idx="581">
                  <c:v>2.8005962365991102E-4</c:v>
                </c:pt>
                <c:pt idx="582">
                  <c:v>2.8005962365991102E-4</c:v>
                </c:pt>
                <c:pt idx="583">
                  <c:v>2.8005962365991102E-4</c:v>
                </c:pt>
                <c:pt idx="584">
                  <c:v>2.8005962365991102E-4</c:v>
                </c:pt>
                <c:pt idx="585">
                  <c:v>2.8005962365991102E-4</c:v>
                </c:pt>
                <c:pt idx="586">
                  <c:v>2.8005962365991102E-4</c:v>
                </c:pt>
                <c:pt idx="587">
                  <c:v>2.8005962365991102E-4</c:v>
                </c:pt>
                <c:pt idx="588">
                  <c:v>2.8005962365991102E-4</c:v>
                </c:pt>
                <c:pt idx="589">
                  <c:v>2.8005962365991102E-4</c:v>
                </c:pt>
                <c:pt idx="590">
                  <c:v>2.8005962365991102E-4</c:v>
                </c:pt>
                <c:pt idx="591">
                  <c:v>2.8005962365991102E-4</c:v>
                </c:pt>
                <c:pt idx="592">
                  <c:v>2.8005962365991102E-4</c:v>
                </c:pt>
                <c:pt idx="593">
                  <c:v>2.8005962365991102E-4</c:v>
                </c:pt>
                <c:pt idx="594">
                  <c:v>2.8005962365991102E-4</c:v>
                </c:pt>
                <c:pt idx="595">
                  <c:v>2.8005962365991102E-4</c:v>
                </c:pt>
                <c:pt idx="596">
                  <c:v>2.8005962365991102E-4</c:v>
                </c:pt>
                <c:pt idx="597">
                  <c:v>2.8005962365991102E-4</c:v>
                </c:pt>
                <c:pt idx="598">
                  <c:v>2.8005962365991102E-4</c:v>
                </c:pt>
                <c:pt idx="599">
                  <c:v>2.8005962365991102E-4</c:v>
                </c:pt>
                <c:pt idx="600">
                  <c:v>2.8005962365991102E-4</c:v>
                </c:pt>
                <c:pt idx="601">
                  <c:v>2.8005962365991102E-4</c:v>
                </c:pt>
                <c:pt idx="602">
                  <c:v>2.8005962365991102E-4</c:v>
                </c:pt>
                <c:pt idx="603">
                  <c:v>2.8005962365991102E-4</c:v>
                </c:pt>
                <c:pt idx="604">
                  <c:v>2.8005962365991102E-4</c:v>
                </c:pt>
                <c:pt idx="605">
                  <c:v>2.8005962365991102E-4</c:v>
                </c:pt>
                <c:pt idx="606">
                  <c:v>2.8005962365991102E-4</c:v>
                </c:pt>
                <c:pt idx="607">
                  <c:v>2.8005962365991102E-4</c:v>
                </c:pt>
                <c:pt idx="608">
                  <c:v>2.8005962365991102E-4</c:v>
                </c:pt>
                <c:pt idx="609">
                  <c:v>2.8005962365991102E-4</c:v>
                </c:pt>
                <c:pt idx="610">
                  <c:v>2.8005962365991102E-4</c:v>
                </c:pt>
                <c:pt idx="611">
                  <c:v>2.8005962365991102E-4</c:v>
                </c:pt>
                <c:pt idx="612">
                  <c:v>2.8005962365991102E-4</c:v>
                </c:pt>
                <c:pt idx="613">
                  <c:v>2.8005962365991102E-4</c:v>
                </c:pt>
                <c:pt idx="614">
                  <c:v>2.8005962365991102E-4</c:v>
                </c:pt>
                <c:pt idx="615">
                  <c:v>2.8005962365991102E-4</c:v>
                </c:pt>
                <c:pt idx="616">
                  <c:v>2.8005962365991102E-4</c:v>
                </c:pt>
                <c:pt idx="617">
                  <c:v>2.8005962365991102E-4</c:v>
                </c:pt>
                <c:pt idx="618">
                  <c:v>2.8005962365991102E-4</c:v>
                </c:pt>
                <c:pt idx="619">
                  <c:v>2.8005962365991102E-4</c:v>
                </c:pt>
                <c:pt idx="620">
                  <c:v>2.8005962365991102E-4</c:v>
                </c:pt>
                <c:pt idx="621">
                  <c:v>2.8005962365991102E-4</c:v>
                </c:pt>
                <c:pt idx="622">
                  <c:v>2.8005962365991102E-4</c:v>
                </c:pt>
                <c:pt idx="623">
                  <c:v>2.8005962365991102E-4</c:v>
                </c:pt>
                <c:pt idx="624">
                  <c:v>2.8005962365991102E-4</c:v>
                </c:pt>
                <c:pt idx="625">
                  <c:v>2.8005962365991102E-4</c:v>
                </c:pt>
                <c:pt idx="626">
                  <c:v>2.8005962365991102E-4</c:v>
                </c:pt>
                <c:pt idx="627">
                  <c:v>2.8005962365991102E-4</c:v>
                </c:pt>
                <c:pt idx="628">
                  <c:v>2.8005962365991102E-4</c:v>
                </c:pt>
                <c:pt idx="629">
                  <c:v>2.8005962365991102E-4</c:v>
                </c:pt>
                <c:pt idx="630">
                  <c:v>2.8005962365991102E-4</c:v>
                </c:pt>
                <c:pt idx="631">
                  <c:v>2.8005962365991102E-4</c:v>
                </c:pt>
                <c:pt idx="632">
                  <c:v>2.8005962365991102E-4</c:v>
                </c:pt>
                <c:pt idx="633">
                  <c:v>2.8005962365991102E-4</c:v>
                </c:pt>
                <c:pt idx="634">
                  <c:v>2.8005962365991102E-4</c:v>
                </c:pt>
                <c:pt idx="635">
                  <c:v>2.8005962365991102E-4</c:v>
                </c:pt>
                <c:pt idx="636">
                  <c:v>2.8005962365991102E-4</c:v>
                </c:pt>
                <c:pt idx="637">
                  <c:v>2.8005962365991102E-4</c:v>
                </c:pt>
                <c:pt idx="638">
                  <c:v>2.8005962365991102E-4</c:v>
                </c:pt>
                <c:pt idx="639">
                  <c:v>2.8005962365991102E-4</c:v>
                </c:pt>
                <c:pt idx="640">
                  <c:v>2.8005962365991102E-4</c:v>
                </c:pt>
                <c:pt idx="641">
                  <c:v>2.8005962365991102E-4</c:v>
                </c:pt>
                <c:pt idx="642">
                  <c:v>2.8005962365991102E-4</c:v>
                </c:pt>
                <c:pt idx="643">
                  <c:v>2.8005962365991102E-4</c:v>
                </c:pt>
                <c:pt idx="644">
                  <c:v>2.8005962365991102E-4</c:v>
                </c:pt>
                <c:pt idx="645">
                  <c:v>2.8005962365991102E-4</c:v>
                </c:pt>
                <c:pt idx="646">
                  <c:v>2.8005962365991102E-4</c:v>
                </c:pt>
                <c:pt idx="647">
                  <c:v>2.8005962365991102E-4</c:v>
                </c:pt>
                <c:pt idx="648">
                  <c:v>2.8005962365991102E-4</c:v>
                </c:pt>
                <c:pt idx="649">
                  <c:v>2.8005962365991102E-4</c:v>
                </c:pt>
                <c:pt idx="650">
                  <c:v>2.8005962365991102E-4</c:v>
                </c:pt>
                <c:pt idx="651">
                  <c:v>2.8005962365991102E-4</c:v>
                </c:pt>
                <c:pt idx="652">
                  <c:v>2.8005962365991102E-4</c:v>
                </c:pt>
                <c:pt idx="653">
                  <c:v>2.8005962365991102E-4</c:v>
                </c:pt>
                <c:pt idx="654">
                  <c:v>2.8005962365991102E-4</c:v>
                </c:pt>
                <c:pt idx="655">
                  <c:v>2.8005962365991102E-4</c:v>
                </c:pt>
                <c:pt idx="656">
                  <c:v>2.8005962365991102E-4</c:v>
                </c:pt>
                <c:pt idx="657">
                  <c:v>2.8005962365991102E-4</c:v>
                </c:pt>
                <c:pt idx="658">
                  <c:v>2.8005962365991102E-4</c:v>
                </c:pt>
                <c:pt idx="659">
                  <c:v>2.8005962365991102E-4</c:v>
                </c:pt>
                <c:pt idx="660">
                  <c:v>2.8005962365991102E-4</c:v>
                </c:pt>
                <c:pt idx="661">
                  <c:v>2.8005962365991102E-4</c:v>
                </c:pt>
                <c:pt idx="662">
                  <c:v>2.8005962365991102E-4</c:v>
                </c:pt>
                <c:pt idx="663">
                  <c:v>2.8005962365991102E-4</c:v>
                </c:pt>
                <c:pt idx="664">
                  <c:v>2.8005962365991102E-4</c:v>
                </c:pt>
                <c:pt idx="665">
                  <c:v>2.8005962365991102E-4</c:v>
                </c:pt>
                <c:pt idx="666">
                  <c:v>2.8005962365991102E-4</c:v>
                </c:pt>
                <c:pt idx="667">
                  <c:v>2.8005962365991102E-4</c:v>
                </c:pt>
                <c:pt idx="668">
                  <c:v>2.8005962365991102E-4</c:v>
                </c:pt>
                <c:pt idx="669">
                  <c:v>2.8005962365991102E-4</c:v>
                </c:pt>
                <c:pt idx="670">
                  <c:v>2.8005962365991102E-4</c:v>
                </c:pt>
                <c:pt idx="671">
                  <c:v>2.8005962365991102E-4</c:v>
                </c:pt>
                <c:pt idx="672">
                  <c:v>2.8005962365991102E-4</c:v>
                </c:pt>
                <c:pt idx="673">
                  <c:v>2.8005962365991102E-4</c:v>
                </c:pt>
                <c:pt idx="674">
                  <c:v>2.8005962365991102E-4</c:v>
                </c:pt>
                <c:pt idx="675">
                  <c:v>2.8005962365991102E-4</c:v>
                </c:pt>
                <c:pt idx="676">
                  <c:v>2.8005962365991102E-4</c:v>
                </c:pt>
                <c:pt idx="677">
                  <c:v>2.8005962365991102E-4</c:v>
                </c:pt>
                <c:pt idx="678">
                  <c:v>2.8005962365991102E-4</c:v>
                </c:pt>
                <c:pt idx="679">
                  <c:v>2.8005962365991102E-4</c:v>
                </c:pt>
                <c:pt idx="680">
                  <c:v>2.8005962365991102E-4</c:v>
                </c:pt>
                <c:pt idx="681">
                  <c:v>2.8005962365991102E-4</c:v>
                </c:pt>
                <c:pt idx="682">
                  <c:v>2.8005962365991102E-4</c:v>
                </c:pt>
                <c:pt idx="683">
                  <c:v>2.8005962365991102E-4</c:v>
                </c:pt>
                <c:pt idx="684">
                  <c:v>2.8005962365991102E-4</c:v>
                </c:pt>
                <c:pt idx="685">
                  <c:v>2.8005962365991102E-4</c:v>
                </c:pt>
                <c:pt idx="686">
                  <c:v>2.8005962365991102E-4</c:v>
                </c:pt>
                <c:pt idx="687">
                  <c:v>2.8005962365991102E-4</c:v>
                </c:pt>
                <c:pt idx="688">
                  <c:v>2.8005962365991102E-4</c:v>
                </c:pt>
                <c:pt idx="689">
                  <c:v>2.8005962365991102E-4</c:v>
                </c:pt>
                <c:pt idx="690">
                  <c:v>2.8005962365991102E-4</c:v>
                </c:pt>
                <c:pt idx="691">
                  <c:v>2.8005962365991102E-4</c:v>
                </c:pt>
                <c:pt idx="692">
                  <c:v>2.8005962365991102E-4</c:v>
                </c:pt>
                <c:pt idx="693">
                  <c:v>2.8005962365991102E-4</c:v>
                </c:pt>
                <c:pt idx="694">
                  <c:v>2.8005962365991102E-4</c:v>
                </c:pt>
                <c:pt idx="695">
                  <c:v>2.8005962365991102E-4</c:v>
                </c:pt>
                <c:pt idx="696">
                  <c:v>2.8005962365991102E-4</c:v>
                </c:pt>
                <c:pt idx="697">
                  <c:v>2.8005962365991102E-4</c:v>
                </c:pt>
                <c:pt idx="698">
                  <c:v>2.8005962365991102E-4</c:v>
                </c:pt>
                <c:pt idx="699">
                  <c:v>2.8005962365991102E-4</c:v>
                </c:pt>
                <c:pt idx="700">
                  <c:v>2.8005962365991102E-4</c:v>
                </c:pt>
                <c:pt idx="701">
                  <c:v>2.8005962365991102E-4</c:v>
                </c:pt>
                <c:pt idx="702">
                  <c:v>2.8005962365991102E-4</c:v>
                </c:pt>
                <c:pt idx="703">
                  <c:v>2.8005962365991102E-4</c:v>
                </c:pt>
                <c:pt idx="704">
                  <c:v>2.8005962365991102E-4</c:v>
                </c:pt>
                <c:pt idx="705">
                  <c:v>2.8005962365991102E-4</c:v>
                </c:pt>
                <c:pt idx="706">
                  <c:v>2.8005962365991102E-4</c:v>
                </c:pt>
                <c:pt idx="707">
                  <c:v>2.8005962365991102E-4</c:v>
                </c:pt>
                <c:pt idx="708">
                  <c:v>2.8005962365991102E-4</c:v>
                </c:pt>
                <c:pt idx="709">
                  <c:v>2.8005962365991102E-4</c:v>
                </c:pt>
                <c:pt idx="710">
                  <c:v>2.8005962365991102E-4</c:v>
                </c:pt>
                <c:pt idx="711">
                  <c:v>2.8005962365991102E-4</c:v>
                </c:pt>
                <c:pt idx="712">
                  <c:v>2.8005962365991102E-4</c:v>
                </c:pt>
                <c:pt idx="713">
                  <c:v>2.8005962365991102E-4</c:v>
                </c:pt>
                <c:pt idx="714">
                  <c:v>2.8005962365991102E-4</c:v>
                </c:pt>
                <c:pt idx="715">
                  <c:v>2.8005962365991102E-4</c:v>
                </c:pt>
                <c:pt idx="716">
                  <c:v>2.8005962365991102E-4</c:v>
                </c:pt>
                <c:pt idx="717">
                  <c:v>2.8005962365991102E-4</c:v>
                </c:pt>
                <c:pt idx="718">
                  <c:v>2.8005962365991102E-4</c:v>
                </c:pt>
                <c:pt idx="719">
                  <c:v>2.8005962365991102E-4</c:v>
                </c:pt>
                <c:pt idx="720">
                  <c:v>2.8005962365991102E-4</c:v>
                </c:pt>
                <c:pt idx="721">
                  <c:v>2.8005962365991102E-4</c:v>
                </c:pt>
                <c:pt idx="722">
                  <c:v>2.8005962365991102E-4</c:v>
                </c:pt>
                <c:pt idx="723">
                  <c:v>2.8005962365991102E-4</c:v>
                </c:pt>
                <c:pt idx="724">
                  <c:v>2.8005962365991102E-4</c:v>
                </c:pt>
                <c:pt idx="725">
                  <c:v>2.8005962365991102E-4</c:v>
                </c:pt>
                <c:pt idx="726">
                  <c:v>2.8005962365991102E-4</c:v>
                </c:pt>
                <c:pt idx="727">
                  <c:v>2.8005962365991102E-4</c:v>
                </c:pt>
                <c:pt idx="728">
                  <c:v>2.8005962365991102E-4</c:v>
                </c:pt>
                <c:pt idx="729">
                  <c:v>2.8005962365991102E-4</c:v>
                </c:pt>
                <c:pt idx="730">
                  <c:v>2.8005962365991102E-4</c:v>
                </c:pt>
                <c:pt idx="731">
                  <c:v>2.8005962365991102E-4</c:v>
                </c:pt>
                <c:pt idx="732">
                  <c:v>2.8005962365991102E-4</c:v>
                </c:pt>
                <c:pt idx="733">
                  <c:v>2.8005962365991102E-4</c:v>
                </c:pt>
                <c:pt idx="734">
                  <c:v>2.8005962365991102E-4</c:v>
                </c:pt>
                <c:pt idx="735">
                  <c:v>2.8005962365991102E-4</c:v>
                </c:pt>
                <c:pt idx="736">
                  <c:v>2.8005962365991102E-4</c:v>
                </c:pt>
                <c:pt idx="737">
                  <c:v>2.8005962365991102E-4</c:v>
                </c:pt>
                <c:pt idx="738">
                  <c:v>2.8005962365991102E-4</c:v>
                </c:pt>
                <c:pt idx="739">
                  <c:v>2.8005962365991102E-4</c:v>
                </c:pt>
                <c:pt idx="740">
                  <c:v>2.8005962365991102E-4</c:v>
                </c:pt>
                <c:pt idx="741">
                  <c:v>2.8005962365991102E-4</c:v>
                </c:pt>
                <c:pt idx="742">
                  <c:v>2.8005962365991102E-4</c:v>
                </c:pt>
                <c:pt idx="743">
                  <c:v>2.8005962365991102E-4</c:v>
                </c:pt>
                <c:pt idx="744">
                  <c:v>2.8005962365991102E-4</c:v>
                </c:pt>
                <c:pt idx="745">
                  <c:v>2.8005962365991102E-4</c:v>
                </c:pt>
                <c:pt idx="746">
                  <c:v>2.8005962365991102E-4</c:v>
                </c:pt>
                <c:pt idx="747">
                  <c:v>2.8005962365991102E-4</c:v>
                </c:pt>
                <c:pt idx="748">
                  <c:v>2.8005962365991102E-4</c:v>
                </c:pt>
                <c:pt idx="749">
                  <c:v>2.8005962365991102E-4</c:v>
                </c:pt>
                <c:pt idx="750">
                  <c:v>2.8005962365991102E-4</c:v>
                </c:pt>
                <c:pt idx="751">
                  <c:v>2.8005962365991102E-4</c:v>
                </c:pt>
                <c:pt idx="752">
                  <c:v>2.8005962365991102E-4</c:v>
                </c:pt>
                <c:pt idx="753">
                  <c:v>2.8005962365991102E-4</c:v>
                </c:pt>
                <c:pt idx="754">
                  <c:v>2.8005962365991102E-4</c:v>
                </c:pt>
                <c:pt idx="755">
                  <c:v>2.8005962365991102E-4</c:v>
                </c:pt>
                <c:pt idx="756">
                  <c:v>2.8005962365991102E-4</c:v>
                </c:pt>
                <c:pt idx="757">
                  <c:v>2.8005962365991102E-4</c:v>
                </c:pt>
                <c:pt idx="758">
                  <c:v>2.8005962365991102E-4</c:v>
                </c:pt>
                <c:pt idx="759">
                  <c:v>2.8005962365991102E-4</c:v>
                </c:pt>
                <c:pt idx="760">
                  <c:v>2.8005962365991102E-4</c:v>
                </c:pt>
                <c:pt idx="761">
                  <c:v>2.8005962365991102E-4</c:v>
                </c:pt>
                <c:pt idx="762">
                  <c:v>2.8005962365991102E-4</c:v>
                </c:pt>
                <c:pt idx="763">
                  <c:v>2.8005962365991102E-4</c:v>
                </c:pt>
                <c:pt idx="764">
                  <c:v>2.8005962365991102E-4</c:v>
                </c:pt>
                <c:pt idx="765">
                  <c:v>2.8005962365991102E-4</c:v>
                </c:pt>
                <c:pt idx="766">
                  <c:v>2.8005962365991102E-4</c:v>
                </c:pt>
                <c:pt idx="767">
                  <c:v>2.8005962365991102E-4</c:v>
                </c:pt>
                <c:pt idx="768">
                  <c:v>2.8005962365991102E-4</c:v>
                </c:pt>
                <c:pt idx="769">
                  <c:v>2.8005962365991102E-4</c:v>
                </c:pt>
                <c:pt idx="770">
                  <c:v>2.8005962365991102E-4</c:v>
                </c:pt>
                <c:pt idx="771">
                  <c:v>2.8005962365991102E-4</c:v>
                </c:pt>
                <c:pt idx="772">
                  <c:v>2.8005962365991102E-4</c:v>
                </c:pt>
                <c:pt idx="773">
                  <c:v>2.8005962365991102E-4</c:v>
                </c:pt>
                <c:pt idx="774">
                  <c:v>2.8005962365991102E-4</c:v>
                </c:pt>
                <c:pt idx="775">
                  <c:v>2.8005962365991102E-4</c:v>
                </c:pt>
                <c:pt idx="776">
                  <c:v>2.8005962365991102E-4</c:v>
                </c:pt>
                <c:pt idx="777">
                  <c:v>2.8005962365991102E-4</c:v>
                </c:pt>
                <c:pt idx="778">
                  <c:v>2.8005962365991102E-4</c:v>
                </c:pt>
                <c:pt idx="779">
                  <c:v>2.8005962365991102E-4</c:v>
                </c:pt>
                <c:pt idx="780">
                  <c:v>2.8005962365991102E-4</c:v>
                </c:pt>
                <c:pt idx="781">
                  <c:v>2.8005962365991102E-4</c:v>
                </c:pt>
                <c:pt idx="782">
                  <c:v>2.8005962365991102E-4</c:v>
                </c:pt>
                <c:pt idx="783">
                  <c:v>2.8005962365991102E-4</c:v>
                </c:pt>
                <c:pt idx="784">
                  <c:v>2.8005962365991102E-4</c:v>
                </c:pt>
                <c:pt idx="785">
                  <c:v>2.8005962365991102E-4</c:v>
                </c:pt>
                <c:pt idx="786">
                  <c:v>2.8005962365991102E-4</c:v>
                </c:pt>
                <c:pt idx="787">
                  <c:v>2.8005962365991102E-4</c:v>
                </c:pt>
                <c:pt idx="788">
                  <c:v>2.8005962365991102E-4</c:v>
                </c:pt>
                <c:pt idx="789">
                  <c:v>2.8005962365991102E-4</c:v>
                </c:pt>
                <c:pt idx="790">
                  <c:v>2.8005962365991102E-4</c:v>
                </c:pt>
                <c:pt idx="791">
                  <c:v>2.8005962365991102E-4</c:v>
                </c:pt>
                <c:pt idx="792">
                  <c:v>2.8005962365991102E-4</c:v>
                </c:pt>
                <c:pt idx="793">
                  <c:v>2.8005962365991102E-4</c:v>
                </c:pt>
                <c:pt idx="794">
                  <c:v>2.8005962365991102E-4</c:v>
                </c:pt>
                <c:pt idx="795">
                  <c:v>2.8005962365991102E-4</c:v>
                </c:pt>
                <c:pt idx="796">
                  <c:v>2.8005962365991102E-4</c:v>
                </c:pt>
                <c:pt idx="797">
                  <c:v>2.8005962365991102E-4</c:v>
                </c:pt>
                <c:pt idx="798">
                  <c:v>2.8005962365991102E-4</c:v>
                </c:pt>
                <c:pt idx="799">
                  <c:v>2.80059623659911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1A9-422F-B3D4-34CB35374494}"/>
            </c:ext>
          </c:extLst>
        </c:ser>
        <c:ser>
          <c:idx val="7"/>
          <c:order val="7"/>
          <c:tx>
            <c:strRef>
              <c:f>varG.p!$A$2402</c:f>
              <c:strCache>
                <c:ptCount val="1"/>
                <c:pt idx="0">
                  <c:v>Γ = 0.08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2402:$C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2402:$F$3201</c:f>
              <c:numCache>
                <c:formatCode>0.00E+00</c:formatCode>
                <c:ptCount val="800"/>
                <c:pt idx="0">
                  <c:v>2.5162040115899999E-9</c:v>
                </c:pt>
                <c:pt idx="1">
                  <c:v>2.5162040115899999E-9</c:v>
                </c:pt>
                <c:pt idx="2">
                  <c:v>2.5162040115899999E-9</c:v>
                </c:pt>
                <c:pt idx="3">
                  <c:v>2.5162040115899999E-9</c:v>
                </c:pt>
                <c:pt idx="4">
                  <c:v>2.5162040115899999E-9</c:v>
                </c:pt>
                <c:pt idx="5">
                  <c:v>2.5162040115899999E-9</c:v>
                </c:pt>
                <c:pt idx="6">
                  <c:v>2.5162040115899999E-9</c:v>
                </c:pt>
                <c:pt idx="7">
                  <c:v>2.5162040115899999E-9</c:v>
                </c:pt>
                <c:pt idx="8">
                  <c:v>2.5162040115899999E-9</c:v>
                </c:pt>
                <c:pt idx="9">
                  <c:v>2.5162040115899999E-9</c:v>
                </c:pt>
                <c:pt idx="10">
                  <c:v>2.5162040115899999E-9</c:v>
                </c:pt>
                <c:pt idx="11">
                  <c:v>2.5162040115899999E-9</c:v>
                </c:pt>
                <c:pt idx="12">
                  <c:v>2.5162040115899999E-9</c:v>
                </c:pt>
                <c:pt idx="13">
                  <c:v>2.5162040115899999E-9</c:v>
                </c:pt>
                <c:pt idx="14">
                  <c:v>2.5162040115899999E-9</c:v>
                </c:pt>
                <c:pt idx="15">
                  <c:v>2.5162040115899999E-9</c:v>
                </c:pt>
                <c:pt idx="16">
                  <c:v>2.5162040115899999E-9</c:v>
                </c:pt>
                <c:pt idx="17">
                  <c:v>2.5162040115899999E-9</c:v>
                </c:pt>
                <c:pt idx="18">
                  <c:v>2.5162040115899999E-9</c:v>
                </c:pt>
                <c:pt idx="19">
                  <c:v>2.5162040115899999E-9</c:v>
                </c:pt>
                <c:pt idx="20">
                  <c:v>2.5162040115899999E-9</c:v>
                </c:pt>
                <c:pt idx="21">
                  <c:v>2.5162040115899999E-9</c:v>
                </c:pt>
                <c:pt idx="22">
                  <c:v>2.5162040115899999E-9</c:v>
                </c:pt>
                <c:pt idx="23">
                  <c:v>2.5162040115899999E-9</c:v>
                </c:pt>
                <c:pt idx="24">
                  <c:v>2.5162040115899999E-9</c:v>
                </c:pt>
                <c:pt idx="25">
                  <c:v>2.5162040115899999E-9</c:v>
                </c:pt>
                <c:pt idx="26">
                  <c:v>2.5162040115899999E-9</c:v>
                </c:pt>
                <c:pt idx="27">
                  <c:v>2.5162040115899999E-9</c:v>
                </c:pt>
                <c:pt idx="28">
                  <c:v>2.5162040115899999E-9</c:v>
                </c:pt>
                <c:pt idx="29">
                  <c:v>2.5162040115899999E-9</c:v>
                </c:pt>
                <c:pt idx="30">
                  <c:v>2.5162040115899999E-9</c:v>
                </c:pt>
                <c:pt idx="31">
                  <c:v>2.5162040115899999E-9</c:v>
                </c:pt>
                <c:pt idx="32">
                  <c:v>2.5162040115899999E-9</c:v>
                </c:pt>
                <c:pt idx="33">
                  <c:v>2.5162040115899999E-9</c:v>
                </c:pt>
                <c:pt idx="34">
                  <c:v>2.5162040115899999E-9</c:v>
                </c:pt>
                <c:pt idx="35">
                  <c:v>2.5162040115899999E-9</c:v>
                </c:pt>
                <c:pt idx="36">
                  <c:v>2.5162040115899999E-9</c:v>
                </c:pt>
                <c:pt idx="37">
                  <c:v>2.5162040115899999E-9</c:v>
                </c:pt>
                <c:pt idx="38">
                  <c:v>2.5162040115899999E-9</c:v>
                </c:pt>
                <c:pt idx="39">
                  <c:v>2.5162040115899999E-9</c:v>
                </c:pt>
                <c:pt idx="40">
                  <c:v>2.5162040115899999E-9</c:v>
                </c:pt>
                <c:pt idx="41">
                  <c:v>2.5162040115899999E-9</c:v>
                </c:pt>
                <c:pt idx="42">
                  <c:v>2.5162040115899999E-9</c:v>
                </c:pt>
                <c:pt idx="43">
                  <c:v>2.5162040115899999E-9</c:v>
                </c:pt>
                <c:pt idx="44">
                  <c:v>2.5162040115899999E-9</c:v>
                </c:pt>
                <c:pt idx="45">
                  <c:v>2.5162040115899999E-9</c:v>
                </c:pt>
                <c:pt idx="46">
                  <c:v>2.5162040115899999E-9</c:v>
                </c:pt>
                <c:pt idx="47">
                  <c:v>2.5162040115899999E-9</c:v>
                </c:pt>
                <c:pt idx="48">
                  <c:v>2.5162040115899999E-9</c:v>
                </c:pt>
                <c:pt idx="49">
                  <c:v>2.5162040115899999E-9</c:v>
                </c:pt>
                <c:pt idx="50">
                  <c:v>7.9030650273999994E-9</c:v>
                </c:pt>
                <c:pt idx="51">
                  <c:v>7.9030650273999994E-9</c:v>
                </c:pt>
                <c:pt idx="52">
                  <c:v>7.9030650273999994E-9</c:v>
                </c:pt>
                <c:pt idx="53">
                  <c:v>7.9030650273999994E-9</c:v>
                </c:pt>
                <c:pt idx="54">
                  <c:v>7.9030650273999994E-9</c:v>
                </c:pt>
                <c:pt idx="55">
                  <c:v>7.9030650273999994E-9</c:v>
                </c:pt>
                <c:pt idx="56">
                  <c:v>7.9030650273999994E-9</c:v>
                </c:pt>
                <c:pt idx="57">
                  <c:v>7.9030650273999994E-9</c:v>
                </c:pt>
                <c:pt idx="58">
                  <c:v>7.9030650273999994E-9</c:v>
                </c:pt>
                <c:pt idx="59">
                  <c:v>7.9030650273999994E-9</c:v>
                </c:pt>
                <c:pt idx="60">
                  <c:v>7.9030650273999994E-9</c:v>
                </c:pt>
                <c:pt idx="61">
                  <c:v>7.9030650273999994E-9</c:v>
                </c:pt>
                <c:pt idx="62">
                  <c:v>7.9030650273999994E-9</c:v>
                </c:pt>
                <c:pt idx="63">
                  <c:v>7.9030650273999994E-9</c:v>
                </c:pt>
                <c:pt idx="64">
                  <c:v>7.9030650273999994E-9</c:v>
                </c:pt>
                <c:pt idx="65">
                  <c:v>7.9030650273999994E-9</c:v>
                </c:pt>
                <c:pt idx="66">
                  <c:v>7.9030650273999994E-9</c:v>
                </c:pt>
                <c:pt idx="67">
                  <c:v>7.9030650273999994E-9</c:v>
                </c:pt>
                <c:pt idx="68">
                  <c:v>7.9030650273999994E-9</c:v>
                </c:pt>
                <c:pt idx="69">
                  <c:v>7.9030650273999994E-9</c:v>
                </c:pt>
                <c:pt idx="70">
                  <c:v>7.9030650273999994E-9</c:v>
                </c:pt>
                <c:pt idx="71">
                  <c:v>7.9030650273999994E-9</c:v>
                </c:pt>
                <c:pt idx="72">
                  <c:v>7.9030650273999994E-9</c:v>
                </c:pt>
                <c:pt idx="73">
                  <c:v>7.9030650273999994E-9</c:v>
                </c:pt>
                <c:pt idx="74">
                  <c:v>7.9030650273999994E-9</c:v>
                </c:pt>
                <c:pt idx="75">
                  <c:v>7.9030650273999994E-9</c:v>
                </c:pt>
                <c:pt idx="76">
                  <c:v>7.9030650273999994E-9</c:v>
                </c:pt>
                <c:pt idx="77">
                  <c:v>7.9030650273999994E-9</c:v>
                </c:pt>
                <c:pt idx="78">
                  <c:v>7.9030650273999994E-9</c:v>
                </c:pt>
                <c:pt idx="79">
                  <c:v>7.9030650273999994E-9</c:v>
                </c:pt>
                <c:pt idx="80">
                  <c:v>7.9030650273999994E-9</c:v>
                </c:pt>
                <c:pt idx="81">
                  <c:v>7.9030650273999994E-9</c:v>
                </c:pt>
                <c:pt idx="82">
                  <c:v>7.9030650273999994E-9</c:v>
                </c:pt>
                <c:pt idx="83">
                  <c:v>7.9030650273999994E-9</c:v>
                </c:pt>
                <c:pt idx="84">
                  <c:v>7.9030650273999994E-9</c:v>
                </c:pt>
                <c:pt idx="85">
                  <c:v>7.9030650273999994E-9</c:v>
                </c:pt>
                <c:pt idx="86">
                  <c:v>7.9030650273999994E-9</c:v>
                </c:pt>
                <c:pt idx="87">
                  <c:v>7.9030650273999994E-9</c:v>
                </c:pt>
                <c:pt idx="88">
                  <c:v>7.9030650273999994E-9</c:v>
                </c:pt>
                <c:pt idx="89">
                  <c:v>7.9030650273999994E-9</c:v>
                </c:pt>
                <c:pt idx="90">
                  <c:v>7.9030650273999994E-9</c:v>
                </c:pt>
                <c:pt idx="91">
                  <c:v>7.9030650273999994E-9</c:v>
                </c:pt>
                <c:pt idx="92">
                  <c:v>7.9030650273999994E-9</c:v>
                </c:pt>
                <c:pt idx="93">
                  <c:v>7.9030650273999994E-9</c:v>
                </c:pt>
                <c:pt idx="94">
                  <c:v>7.9030650273999994E-9</c:v>
                </c:pt>
                <c:pt idx="95">
                  <c:v>7.9030650273999994E-9</c:v>
                </c:pt>
                <c:pt idx="96">
                  <c:v>7.9030650273999994E-9</c:v>
                </c:pt>
                <c:pt idx="97">
                  <c:v>7.9030650273999994E-9</c:v>
                </c:pt>
                <c:pt idx="98">
                  <c:v>7.9030650273999994E-9</c:v>
                </c:pt>
                <c:pt idx="99">
                  <c:v>7.9030650273999994E-9</c:v>
                </c:pt>
                <c:pt idx="100">
                  <c:v>2.51099449395E-8</c:v>
                </c:pt>
                <c:pt idx="101">
                  <c:v>2.51099449395E-8</c:v>
                </c:pt>
                <c:pt idx="102">
                  <c:v>2.51099449395E-8</c:v>
                </c:pt>
                <c:pt idx="103">
                  <c:v>2.51099449395E-8</c:v>
                </c:pt>
                <c:pt idx="104">
                  <c:v>2.51099449395E-8</c:v>
                </c:pt>
                <c:pt idx="105">
                  <c:v>2.51099449395E-8</c:v>
                </c:pt>
                <c:pt idx="106">
                  <c:v>2.51099449395E-8</c:v>
                </c:pt>
                <c:pt idx="107">
                  <c:v>2.51099449395E-8</c:v>
                </c:pt>
                <c:pt idx="108">
                  <c:v>2.51099449395E-8</c:v>
                </c:pt>
                <c:pt idx="109">
                  <c:v>2.51099449395E-8</c:v>
                </c:pt>
                <c:pt idx="110">
                  <c:v>2.51099449395E-8</c:v>
                </c:pt>
                <c:pt idx="111">
                  <c:v>2.51099449395E-8</c:v>
                </c:pt>
                <c:pt idx="112">
                  <c:v>2.51099449395E-8</c:v>
                </c:pt>
                <c:pt idx="113">
                  <c:v>2.51099449395E-8</c:v>
                </c:pt>
                <c:pt idx="114">
                  <c:v>2.51099449395E-8</c:v>
                </c:pt>
                <c:pt idx="115">
                  <c:v>2.51099449395E-8</c:v>
                </c:pt>
                <c:pt idx="116">
                  <c:v>2.51099449395E-8</c:v>
                </c:pt>
                <c:pt idx="117">
                  <c:v>2.51099449395E-8</c:v>
                </c:pt>
                <c:pt idx="118">
                  <c:v>2.51099449395E-8</c:v>
                </c:pt>
                <c:pt idx="119">
                  <c:v>2.51099449395E-8</c:v>
                </c:pt>
                <c:pt idx="120">
                  <c:v>2.51099449395E-8</c:v>
                </c:pt>
                <c:pt idx="121">
                  <c:v>2.51099449395E-8</c:v>
                </c:pt>
                <c:pt idx="122">
                  <c:v>2.51099449395E-8</c:v>
                </c:pt>
                <c:pt idx="123">
                  <c:v>2.51099449395E-8</c:v>
                </c:pt>
                <c:pt idx="124">
                  <c:v>2.51099449395E-8</c:v>
                </c:pt>
                <c:pt idx="125">
                  <c:v>2.51099449395E-8</c:v>
                </c:pt>
                <c:pt idx="126">
                  <c:v>2.51099449395E-8</c:v>
                </c:pt>
                <c:pt idx="127">
                  <c:v>2.51099449395E-8</c:v>
                </c:pt>
                <c:pt idx="128">
                  <c:v>2.51099449395E-8</c:v>
                </c:pt>
                <c:pt idx="129">
                  <c:v>2.51099449395E-8</c:v>
                </c:pt>
                <c:pt idx="130">
                  <c:v>2.51099449395E-8</c:v>
                </c:pt>
                <c:pt idx="131">
                  <c:v>2.51099449395E-8</c:v>
                </c:pt>
                <c:pt idx="132">
                  <c:v>2.51099449395E-8</c:v>
                </c:pt>
                <c:pt idx="133">
                  <c:v>2.51099449395E-8</c:v>
                </c:pt>
                <c:pt idx="134">
                  <c:v>2.51099449395E-8</c:v>
                </c:pt>
                <c:pt idx="135">
                  <c:v>2.51099449395E-8</c:v>
                </c:pt>
                <c:pt idx="136">
                  <c:v>2.51099449395E-8</c:v>
                </c:pt>
                <c:pt idx="137">
                  <c:v>2.51099449395E-8</c:v>
                </c:pt>
                <c:pt idx="138">
                  <c:v>2.51099449395E-8</c:v>
                </c:pt>
                <c:pt idx="139">
                  <c:v>2.51099449395E-8</c:v>
                </c:pt>
                <c:pt idx="140">
                  <c:v>2.51099449395E-8</c:v>
                </c:pt>
                <c:pt idx="141">
                  <c:v>2.51099449395E-8</c:v>
                </c:pt>
                <c:pt idx="142">
                  <c:v>2.51099449395E-8</c:v>
                </c:pt>
                <c:pt idx="143">
                  <c:v>2.51099449395E-8</c:v>
                </c:pt>
                <c:pt idx="144">
                  <c:v>2.51099449395E-8</c:v>
                </c:pt>
                <c:pt idx="145">
                  <c:v>2.51099449395E-8</c:v>
                </c:pt>
                <c:pt idx="146">
                  <c:v>2.51099449395E-8</c:v>
                </c:pt>
                <c:pt idx="147">
                  <c:v>2.51099449395E-8</c:v>
                </c:pt>
                <c:pt idx="148">
                  <c:v>2.51099449395E-8</c:v>
                </c:pt>
                <c:pt idx="149">
                  <c:v>2.51099449395E-8</c:v>
                </c:pt>
                <c:pt idx="150">
                  <c:v>7.8504628967499999E-8</c:v>
                </c:pt>
                <c:pt idx="151">
                  <c:v>7.8504628967499999E-8</c:v>
                </c:pt>
                <c:pt idx="152">
                  <c:v>7.8504628967499999E-8</c:v>
                </c:pt>
                <c:pt idx="153">
                  <c:v>7.8504628967499999E-8</c:v>
                </c:pt>
                <c:pt idx="154">
                  <c:v>7.8504628967499999E-8</c:v>
                </c:pt>
                <c:pt idx="155">
                  <c:v>7.8504628967499999E-8</c:v>
                </c:pt>
                <c:pt idx="156">
                  <c:v>7.8504628967499999E-8</c:v>
                </c:pt>
                <c:pt idx="157">
                  <c:v>7.8504628967499999E-8</c:v>
                </c:pt>
                <c:pt idx="158">
                  <c:v>7.8504628967499999E-8</c:v>
                </c:pt>
                <c:pt idx="159">
                  <c:v>7.8504628967499999E-8</c:v>
                </c:pt>
                <c:pt idx="160">
                  <c:v>7.8504628967499999E-8</c:v>
                </c:pt>
                <c:pt idx="161">
                  <c:v>7.8504628967499999E-8</c:v>
                </c:pt>
                <c:pt idx="162">
                  <c:v>7.8504628967499999E-8</c:v>
                </c:pt>
                <c:pt idx="163">
                  <c:v>7.8504628967499999E-8</c:v>
                </c:pt>
                <c:pt idx="164">
                  <c:v>7.8504628967499999E-8</c:v>
                </c:pt>
                <c:pt idx="165">
                  <c:v>7.8504628967499999E-8</c:v>
                </c:pt>
                <c:pt idx="166">
                  <c:v>7.8504628967499999E-8</c:v>
                </c:pt>
                <c:pt idx="167">
                  <c:v>7.8504628967499999E-8</c:v>
                </c:pt>
                <c:pt idx="168">
                  <c:v>7.8504628967499999E-8</c:v>
                </c:pt>
                <c:pt idx="169">
                  <c:v>7.8504628967499999E-8</c:v>
                </c:pt>
                <c:pt idx="170">
                  <c:v>7.8504628967499999E-8</c:v>
                </c:pt>
                <c:pt idx="171">
                  <c:v>7.8504628967499999E-8</c:v>
                </c:pt>
                <c:pt idx="172">
                  <c:v>7.8504628967499999E-8</c:v>
                </c:pt>
                <c:pt idx="173">
                  <c:v>7.8504628967499999E-8</c:v>
                </c:pt>
                <c:pt idx="174">
                  <c:v>7.8504628967499999E-8</c:v>
                </c:pt>
                <c:pt idx="175">
                  <c:v>7.8504628967499999E-8</c:v>
                </c:pt>
                <c:pt idx="176">
                  <c:v>7.8504628967499999E-8</c:v>
                </c:pt>
                <c:pt idx="177">
                  <c:v>7.8504628967499999E-8</c:v>
                </c:pt>
                <c:pt idx="178">
                  <c:v>7.8504628967499999E-8</c:v>
                </c:pt>
                <c:pt idx="179">
                  <c:v>7.8504628967499999E-8</c:v>
                </c:pt>
                <c:pt idx="180">
                  <c:v>7.8504628967499999E-8</c:v>
                </c:pt>
                <c:pt idx="181">
                  <c:v>7.8504628967499999E-8</c:v>
                </c:pt>
                <c:pt idx="182">
                  <c:v>7.8504628967499999E-8</c:v>
                </c:pt>
                <c:pt idx="183">
                  <c:v>7.8504628967499999E-8</c:v>
                </c:pt>
                <c:pt idx="184">
                  <c:v>7.8504628967499999E-8</c:v>
                </c:pt>
                <c:pt idx="185">
                  <c:v>7.8504628967499999E-8</c:v>
                </c:pt>
                <c:pt idx="186">
                  <c:v>7.8504628967499999E-8</c:v>
                </c:pt>
                <c:pt idx="187">
                  <c:v>7.8504628967499999E-8</c:v>
                </c:pt>
                <c:pt idx="188">
                  <c:v>7.8504628967499999E-8</c:v>
                </c:pt>
                <c:pt idx="189">
                  <c:v>7.8504628967499999E-8</c:v>
                </c:pt>
                <c:pt idx="190">
                  <c:v>7.8504628967499999E-8</c:v>
                </c:pt>
                <c:pt idx="191">
                  <c:v>7.8504628967499999E-8</c:v>
                </c:pt>
                <c:pt idx="192">
                  <c:v>7.8504628967499999E-8</c:v>
                </c:pt>
                <c:pt idx="193">
                  <c:v>7.8504628967499999E-8</c:v>
                </c:pt>
                <c:pt idx="194">
                  <c:v>7.8504628967499999E-8</c:v>
                </c:pt>
                <c:pt idx="195">
                  <c:v>7.8504628967499999E-8</c:v>
                </c:pt>
                <c:pt idx="196">
                  <c:v>7.8504628967499999E-8</c:v>
                </c:pt>
                <c:pt idx="197">
                  <c:v>7.8504628967499999E-8</c:v>
                </c:pt>
                <c:pt idx="198">
                  <c:v>7.8504628967499999E-8</c:v>
                </c:pt>
                <c:pt idx="199">
                  <c:v>7.8504628967499999E-8</c:v>
                </c:pt>
                <c:pt idx="200">
                  <c:v>2.5115727962099999E-7</c:v>
                </c:pt>
                <c:pt idx="201">
                  <c:v>2.5115727962099999E-7</c:v>
                </c:pt>
                <c:pt idx="202">
                  <c:v>2.5115727962099999E-7</c:v>
                </c:pt>
                <c:pt idx="203">
                  <c:v>2.5115727962099999E-7</c:v>
                </c:pt>
                <c:pt idx="204">
                  <c:v>2.5115727962099999E-7</c:v>
                </c:pt>
                <c:pt idx="205">
                  <c:v>2.5115727962099999E-7</c:v>
                </c:pt>
                <c:pt idx="206">
                  <c:v>2.5115727962099999E-7</c:v>
                </c:pt>
                <c:pt idx="207">
                  <c:v>2.5115727962099999E-7</c:v>
                </c:pt>
                <c:pt idx="208">
                  <c:v>2.5115727962099999E-7</c:v>
                </c:pt>
                <c:pt idx="209">
                  <c:v>2.5115727962099999E-7</c:v>
                </c:pt>
                <c:pt idx="210">
                  <c:v>2.5115727962099999E-7</c:v>
                </c:pt>
                <c:pt idx="211">
                  <c:v>2.5115727962099999E-7</c:v>
                </c:pt>
                <c:pt idx="212">
                  <c:v>2.5115727962099999E-7</c:v>
                </c:pt>
                <c:pt idx="213">
                  <c:v>2.5115727962099999E-7</c:v>
                </c:pt>
                <c:pt idx="214">
                  <c:v>2.5115727962099999E-7</c:v>
                </c:pt>
                <c:pt idx="215">
                  <c:v>2.5115727962099999E-7</c:v>
                </c:pt>
                <c:pt idx="216">
                  <c:v>2.5115727962099999E-7</c:v>
                </c:pt>
                <c:pt idx="217">
                  <c:v>2.5115727962099999E-7</c:v>
                </c:pt>
                <c:pt idx="218">
                  <c:v>2.5115727962099999E-7</c:v>
                </c:pt>
                <c:pt idx="219">
                  <c:v>2.5115727962099999E-7</c:v>
                </c:pt>
                <c:pt idx="220">
                  <c:v>2.5115727962099999E-7</c:v>
                </c:pt>
                <c:pt idx="221">
                  <c:v>2.5115727962099999E-7</c:v>
                </c:pt>
                <c:pt idx="222">
                  <c:v>2.5115727962099999E-7</c:v>
                </c:pt>
                <c:pt idx="223">
                  <c:v>2.5115727962099999E-7</c:v>
                </c:pt>
                <c:pt idx="224">
                  <c:v>2.5115727962099999E-7</c:v>
                </c:pt>
                <c:pt idx="225">
                  <c:v>2.5115727962099999E-7</c:v>
                </c:pt>
                <c:pt idx="226">
                  <c:v>2.5115727962099999E-7</c:v>
                </c:pt>
                <c:pt idx="227">
                  <c:v>2.5115727962099999E-7</c:v>
                </c:pt>
                <c:pt idx="228">
                  <c:v>2.5115727962099999E-7</c:v>
                </c:pt>
                <c:pt idx="229">
                  <c:v>2.5115727962099999E-7</c:v>
                </c:pt>
                <c:pt idx="230">
                  <c:v>2.5115727962099999E-7</c:v>
                </c:pt>
                <c:pt idx="231">
                  <c:v>2.5115727962099999E-7</c:v>
                </c:pt>
                <c:pt idx="232">
                  <c:v>2.5115727962099999E-7</c:v>
                </c:pt>
                <c:pt idx="233">
                  <c:v>2.5115727962099999E-7</c:v>
                </c:pt>
                <c:pt idx="234">
                  <c:v>2.5115727962099999E-7</c:v>
                </c:pt>
                <c:pt idx="235">
                  <c:v>2.5115727962099999E-7</c:v>
                </c:pt>
                <c:pt idx="236">
                  <c:v>2.5115727962099999E-7</c:v>
                </c:pt>
                <c:pt idx="237">
                  <c:v>2.5115727962099999E-7</c:v>
                </c:pt>
                <c:pt idx="238">
                  <c:v>2.5115727962099999E-7</c:v>
                </c:pt>
                <c:pt idx="239">
                  <c:v>2.5115727962099999E-7</c:v>
                </c:pt>
                <c:pt idx="240">
                  <c:v>2.5115727962099999E-7</c:v>
                </c:pt>
                <c:pt idx="241">
                  <c:v>2.5115727962099999E-7</c:v>
                </c:pt>
                <c:pt idx="242">
                  <c:v>2.5115727962099999E-7</c:v>
                </c:pt>
                <c:pt idx="243">
                  <c:v>2.5115727962099999E-7</c:v>
                </c:pt>
                <c:pt idx="244">
                  <c:v>2.5115727962099999E-7</c:v>
                </c:pt>
                <c:pt idx="245">
                  <c:v>2.5115727962099999E-7</c:v>
                </c:pt>
                <c:pt idx="246">
                  <c:v>2.5115727962099999E-7</c:v>
                </c:pt>
                <c:pt idx="247">
                  <c:v>2.5115727962099999E-7</c:v>
                </c:pt>
                <c:pt idx="248">
                  <c:v>2.5115727962099999E-7</c:v>
                </c:pt>
                <c:pt idx="249">
                  <c:v>2.5115727962099999E-7</c:v>
                </c:pt>
                <c:pt idx="250">
                  <c:v>7.8703740879199995E-7</c:v>
                </c:pt>
                <c:pt idx="251">
                  <c:v>7.8703740879199995E-7</c:v>
                </c:pt>
                <c:pt idx="252">
                  <c:v>7.8703740879199995E-7</c:v>
                </c:pt>
                <c:pt idx="253">
                  <c:v>7.8703740879199995E-7</c:v>
                </c:pt>
                <c:pt idx="254">
                  <c:v>7.8703740879199995E-7</c:v>
                </c:pt>
                <c:pt idx="255">
                  <c:v>7.8703740879199995E-7</c:v>
                </c:pt>
                <c:pt idx="256">
                  <c:v>7.8703740879199995E-7</c:v>
                </c:pt>
                <c:pt idx="257">
                  <c:v>7.8703740879199995E-7</c:v>
                </c:pt>
                <c:pt idx="258">
                  <c:v>7.8703740879199995E-7</c:v>
                </c:pt>
                <c:pt idx="259">
                  <c:v>7.8703740879199995E-7</c:v>
                </c:pt>
                <c:pt idx="260">
                  <c:v>7.8703740879199995E-7</c:v>
                </c:pt>
                <c:pt idx="261">
                  <c:v>7.8703740879199995E-7</c:v>
                </c:pt>
                <c:pt idx="262">
                  <c:v>7.8703740879199995E-7</c:v>
                </c:pt>
                <c:pt idx="263">
                  <c:v>7.8703740879199995E-7</c:v>
                </c:pt>
                <c:pt idx="264">
                  <c:v>7.8703740879199995E-7</c:v>
                </c:pt>
                <c:pt idx="265">
                  <c:v>7.8703740879199995E-7</c:v>
                </c:pt>
                <c:pt idx="266">
                  <c:v>7.8703740879199995E-7</c:v>
                </c:pt>
                <c:pt idx="267">
                  <c:v>7.8703740879199995E-7</c:v>
                </c:pt>
                <c:pt idx="268">
                  <c:v>7.8703740879199995E-7</c:v>
                </c:pt>
                <c:pt idx="269">
                  <c:v>7.8703740879199995E-7</c:v>
                </c:pt>
                <c:pt idx="270">
                  <c:v>7.8703740879199995E-7</c:v>
                </c:pt>
                <c:pt idx="271">
                  <c:v>7.8703740879199995E-7</c:v>
                </c:pt>
                <c:pt idx="272">
                  <c:v>7.8703740879199995E-7</c:v>
                </c:pt>
                <c:pt idx="273">
                  <c:v>7.8703740879199995E-7</c:v>
                </c:pt>
                <c:pt idx="274">
                  <c:v>7.8703740879199995E-7</c:v>
                </c:pt>
                <c:pt idx="275">
                  <c:v>7.8703740879199995E-7</c:v>
                </c:pt>
                <c:pt idx="276">
                  <c:v>7.8703740879199995E-7</c:v>
                </c:pt>
                <c:pt idx="277">
                  <c:v>7.8703740879199995E-7</c:v>
                </c:pt>
                <c:pt idx="278">
                  <c:v>7.8703740879199995E-7</c:v>
                </c:pt>
                <c:pt idx="279">
                  <c:v>7.8703740879199995E-7</c:v>
                </c:pt>
                <c:pt idx="280">
                  <c:v>7.8703740879199995E-7</c:v>
                </c:pt>
                <c:pt idx="281">
                  <c:v>7.8703740879199995E-7</c:v>
                </c:pt>
                <c:pt idx="282">
                  <c:v>7.8703740879199995E-7</c:v>
                </c:pt>
                <c:pt idx="283">
                  <c:v>7.8703740879199995E-7</c:v>
                </c:pt>
                <c:pt idx="284">
                  <c:v>7.8703740879199995E-7</c:v>
                </c:pt>
                <c:pt idx="285">
                  <c:v>7.8703740879199995E-7</c:v>
                </c:pt>
                <c:pt idx="286">
                  <c:v>7.8703740879199995E-7</c:v>
                </c:pt>
                <c:pt idx="287">
                  <c:v>7.8703740879199995E-7</c:v>
                </c:pt>
                <c:pt idx="288">
                  <c:v>7.8703740879199995E-7</c:v>
                </c:pt>
                <c:pt idx="289">
                  <c:v>7.8703740879199995E-7</c:v>
                </c:pt>
                <c:pt idx="290">
                  <c:v>7.8703740879199995E-7</c:v>
                </c:pt>
                <c:pt idx="291">
                  <c:v>7.8703740879199995E-7</c:v>
                </c:pt>
                <c:pt idx="292">
                  <c:v>7.8703740879199995E-7</c:v>
                </c:pt>
                <c:pt idx="293">
                  <c:v>7.8703740879199995E-7</c:v>
                </c:pt>
                <c:pt idx="294">
                  <c:v>7.8703740879199995E-7</c:v>
                </c:pt>
                <c:pt idx="295">
                  <c:v>7.8703740879199995E-7</c:v>
                </c:pt>
                <c:pt idx="296">
                  <c:v>7.8703740879199995E-7</c:v>
                </c:pt>
                <c:pt idx="297">
                  <c:v>7.8703740879199995E-7</c:v>
                </c:pt>
                <c:pt idx="298">
                  <c:v>7.8703740879199995E-7</c:v>
                </c:pt>
                <c:pt idx="299">
                  <c:v>7.8703740879199995E-7</c:v>
                </c:pt>
                <c:pt idx="300">
                  <c:v>2.5295663796299998E-6</c:v>
                </c:pt>
                <c:pt idx="301">
                  <c:v>2.5295663796299998E-6</c:v>
                </c:pt>
                <c:pt idx="302">
                  <c:v>2.5295663796299998E-6</c:v>
                </c:pt>
                <c:pt idx="303">
                  <c:v>2.5295663796299998E-6</c:v>
                </c:pt>
                <c:pt idx="304">
                  <c:v>2.5295663796299998E-6</c:v>
                </c:pt>
                <c:pt idx="305">
                  <c:v>2.5295663796299998E-6</c:v>
                </c:pt>
                <c:pt idx="306">
                  <c:v>2.5295663796299998E-6</c:v>
                </c:pt>
                <c:pt idx="307">
                  <c:v>2.5295663796299998E-6</c:v>
                </c:pt>
                <c:pt idx="308">
                  <c:v>2.5295663796299998E-6</c:v>
                </c:pt>
                <c:pt idx="309">
                  <c:v>2.5295663796299998E-6</c:v>
                </c:pt>
                <c:pt idx="310">
                  <c:v>2.5295663796299998E-6</c:v>
                </c:pt>
                <c:pt idx="311">
                  <c:v>2.5295663796299998E-6</c:v>
                </c:pt>
                <c:pt idx="312">
                  <c:v>2.5295663796299998E-6</c:v>
                </c:pt>
                <c:pt idx="313">
                  <c:v>2.5295663796299998E-6</c:v>
                </c:pt>
                <c:pt idx="314">
                  <c:v>2.5295663796299998E-6</c:v>
                </c:pt>
                <c:pt idx="315">
                  <c:v>2.5295663796299998E-6</c:v>
                </c:pt>
                <c:pt idx="316">
                  <c:v>2.5295663796299998E-6</c:v>
                </c:pt>
                <c:pt idx="317">
                  <c:v>2.5295663796299998E-6</c:v>
                </c:pt>
                <c:pt idx="318">
                  <c:v>2.5295663796299998E-6</c:v>
                </c:pt>
                <c:pt idx="319">
                  <c:v>2.5295663796299998E-6</c:v>
                </c:pt>
                <c:pt idx="320">
                  <c:v>2.5295663796299998E-6</c:v>
                </c:pt>
                <c:pt idx="321">
                  <c:v>2.5295663796299998E-6</c:v>
                </c:pt>
                <c:pt idx="322">
                  <c:v>2.5295663796299998E-6</c:v>
                </c:pt>
                <c:pt idx="323">
                  <c:v>2.5295663796299998E-6</c:v>
                </c:pt>
                <c:pt idx="324">
                  <c:v>2.5295663796299998E-6</c:v>
                </c:pt>
                <c:pt idx="325">
                  <c:v>2.5295663796299998E-6</c:v>
                </c:pt>
                <c:pt idx="326">
                  <c:v>2.5295663796299998E-6</c:v>
                </c:pt>
                <c:pt idx="327">
                  <c:v>2.5295663796299998E-6</c:v>
                </c:pt>
                <c:pt idx="328">
                  <c:v>2.5295663796299998E-6</c:v>
                </c:pt>
                <c:pt idx="329">
                  <c:v>2.5295663796299998E-6</c:v>
                </c:pt>
                <c:pt idx="330">
                  <c:v>2.5295663796299998E-6</c:v>
                </c:pt>
                <c:pt idx="331">
                  <c:v>2.5295663796299998E-6</c:v>
                </c:pt>
                <c:pt idx="332">
                  <c:v>2.5295663796299998E-6</c:v>
                </c:pt>
                <c:pt idx="333">
                  <c:v>2.5295663796299998E-6</c:v>
                </c:pt>
                <c:pt idx="334">
                  <c:v>2.5295663796299998E-6</c:v>
                </c:pt>
                <c:pt idx="335">
                  <c:v>2.5295663796299998E-6</c:v>
                </c:pt>
                <c:pt idx="336">
                  <c:v>2.5295663796299998E-6</c:v>
                </c:pt>
                <c:pt idx="337">
                  <c:v>2.5295663796299998E-6</c:v>
                </c:pt>
                <c:pt idx="338">
                  <c:v>2.5295663796299998E-6</c:v>
                </c:pt>
                <c:pt idx="339">
                  <c:v>2.5295663796299998E-6</c:v>
                </c:pt>
                <c:pt idx="340">
                  <c:v>2.5295663796299998E-6</c:v>
                </c:pt>
                <c:pt idx="341">
                  <c:v>2.5295663796299998E-6</c:v>
                </c:pt>
                <c:pt idx="342">
                  <c:v>2.5295663796299998E-6</c:v>
                </c:pt>
                <c:pt idx="343">
                  <c:v>2.5295663796299998E-6</c:v>
                </c:pt>
                <c:pt idx="344">
                  <c:v>2.5295663796299998E-6</c:v>
                </c:pt>
                <c:pt idx="345">
                  <c:v>2.5295663796299998E-6</c:v>
                </c:pt>
                <c:pt idx="346">
                  <c:v>2.5295663796299998E-6</c:v>
                </c:pt>
                <c:pt idx="347">
                  <c:v>2.5295663796299998E-6</c:v>
                </c:pt>
                <c:pt idx="348">
                  <c:v>2.5295663796299998E-6</c:v>
                </c:pt>
                <c:pt idx="349">
                  <c:v>2.5295663796299998E-6</c:v>
                </c:pt>
                <c:pt idx="350">
                  <c:v>7.8903357799900002E-6</c:v>
                </c:pt>
                <c:pt idx="351">
                  <c:v>7.8903357799900002E-6</c:v>
                </c:pt>
                <c:pt idx="352">
                  <c:v>7.8903357799900002E-6</c:v>
                </c:pt>
                <c:pt idx="353">
                  <c:v>7.8903357799900002E-6</c:v>
                </c:pt>
                <c:pt idx="354">
                  <c:v>7.8903357799900002E-6</c:v>
                </c:pt>
                <c:pt idx="355">
                  <c:v>7.8903357799900002E-6</c:v>
                </c:pt>
                <c:pt idx="356">
                  <c:v>7.8903357799900002E-6</c:v>
                </c:pt>
                <c:pt idx="357">
                  <c:v>7.8903357799900002E-6</c:v>
                </c:pt>
                <c:pt idx="358">
                  <c:v>7.8903357799900002E-6</c:v>
                </c:pt>
                <c:pt idx="359">
                  <c:v>7.8903357799900002E-6</c:v>
                </c:pt>
                <c:pt idx="360">
                  <c:v>7.8903357799900002E-6</c:v>
                </c:pt>
                <c:pt idx="361">
                  <c:v>7.8903357799900002E-6</c:v>
                </c:pt>
                <c:pt idx="362">
                  <c:v>7.8903357799900002E-6</c:v>
                </c:pt>
                <c:pt idx="363">
                  <c:v>7.8903357799900002E-6</c:v>
                </c:pt>
                <c:pt idx="364">
                  <c:v>7.8903357799900002E-6</c:v>
                </c:pt>
                <c:pt idx="365">
                  <c:v>7.8903357799900002E-6</c:v>
                </c:pt>
                <c:pt idx="366">
                  <c:v>7.8903357799900002E-6</c:v>
                </c:pt>
                <c:pt idx="367">
                  <c:v>7.8903357799900002E-6</c:v>
                </c:pt>
                <c:pt idx="368">
                  <c:v>7.8903357799900002E-6</c:v>
                </c:pt>
                <c:pt idx="369">
                  <c:v>7.8903357799900002E-6</c:v>
                </c:pt>
                <c:pt idx="370">
                  <c:v>7.8903357799900002E-6</c:v>
                </c:pt>
                <c:pt idx="371">
                  <c:v>7.8903357799900002E-6</c:v>
                </c:pt>
                <c:pt idx="372">
                  <c:v>7.8903357799900002E-6</c:v>
                </c:pt>
                <c:pt idx="373">
                  <c:v>7.8903357799900002E-6</c:v>
                </c:pt>
                <c:pt idx="374">
                  <c:v>7.8903357799900002E-6</c:v>
                </c:pt>
                <c:pt idx="375">
                  <c:v>7.8903357799900002E-6</c:v>
                </c:pt>
                <c:pt idx="376">
                  <c:v>7.8903357799900002E-6</c:v>
                </c:pt>
                <c:pt idx="377">
                  <c:v>7.8903357799900002E-6</c:v>
                </c:pt>
                <c:pt idx="378">
                  <c:v>7.8903357799900002E-6</c:v>
                </c:pt>
                <c:pt idx="379">
                  <c:v>7.8903357799900002E-6</c:v>
                </c:pt>
                <c:pt idx="380">
                  <c:v>7.8903357799900002E-6</c:v>
                </c:pt>
                <c:pt idx="381">
                  <c:v>7.8903357799900002E-6</c:v>
                </c:pt>
                <c:pt idx="382">
                  <c:v>7.8903357799900002E-6</c:v>
                </c:pt>
                <c:pt idx="383">
                  <c:v>7.8903357799900002E-6</c:v>
                </c:pt>
                <c:pt idx="384">
                  <c:v>7.8903357799900002E-6</c:v>
                </c:pt>
                <c:pt idx="385">
                  <c:v>7.8903357799900002E-6</c:v>
                </c:pt>
                <c:pt idx="386">
                  <c:v>7.8903357799900002E-6</c:v>
                </c:pt>
                <c:pt idx="387">
                  <c:v>7.8903357799900002E-6</c:v>
                </c:pt>
                <c:pt idx="388">
                  <c:v>7.8903357799900002E-6</c:v>
                </c:pt>
                <c:pt idx="389">
                  <c:v>7.8903357799900002E-6</c:v>
                </c:pt>
                <c:pt idx="390">
                  <c:v>7.8903357799900002E-6</c:v>
                </c:pt>
                <c:pt idx="391">
                  <c:v>7.8903357799900002E-6</c:v>
                </c:pt>
                <c:pt idx="392">
                  <c:v>7.8903357799900002E-6</c:v>
                </c:pt>
                <c:pt idx="393">
                  <c:v>7.8903357799900002E-6</c:v>
                </c:pt>
                <c:pt idx="394">
                  <c:v>7.8903357799900002E-6</c:v>
                </c:pt>
                <c:pt idx="395">
                  <c:v>7.8903357799900002E-6</c:v>
                </c:pt>
                <c:pt idx="396">
                  <c:v>7.8903357799900002E-6</c:v>
                </c:pt>
                <c:pt idx="397">
                  <c:v>7.8903357799900002E-6</c:v>
                </c:pt>
                <c:pt idx="398">
                  <c:v>7.8903357799900002E-6</c:v>
                </c:pt>
                <c:pt idx="399">
                  <c:v>7.8903357799900002E-6</c:v>
                </c:pt>
                <c:pt idx="400">
                  <c:v>2.5185228206999999E-5</c:v>
                </c:pt>
                <c:pt idx="401">
                  <c:v>2.5185228206999999E-5</c:v>
                </c:pt>
                <c:pt idx="402">
                  <c:v>2.5185228206999999E-5</c:v>
                </c:pt>
                <c:pt idx="403">
                  <c:v>2.5185228206999999E-5</c:v>
                </c:pt>
                <c:pt idx="404">
                  <c:v>2.5185228206999999E-5</c:v>
                </c:pt>
                <c:pt idx="405">
                  <c:v>2.5185228206999999E-5</c:v>
                </c:pt>
                <c:pt idx="406">
                  <c:v>2.5185228206999999E-5</c:v>
                </c:pt>
                <c:pt idx="407">
                  <c:v>2.5185228206999999E-5</c:v>
                </c:pt>
                <c:pt idx="408">
                  <c:v>2.5185228206999999E-5</c:v>
                </c:pt>
                <c:pt idx="409">
                  <c:v>2.5185228206999999E-5</c:v>
                </c:pt>
                <c:pt idx="410">
                  <c:v>2.5185228206999999E-5</c:v>
                </c:pt>
                <c:pt idx="411">
                  <c:v>2.5185228206999999E-5</c:v>
                </c:pt>
                <c:pt idx="412">
                  <c:v>2.5185228206999999E-5</c:v>
                </c:pt>
                <c:pt idx="413">
                  <c:v>2.5185228206999999E-5</c:v>
                </c:pt>
                <c:pt idx="414">
                  <c:v>2.5185228206999999E-5</c:v>
                </c:pt>
                <c:pt idx="415">
                  <c:v>2.5185228206999999E-5</c:v>
                </c:pt>
                <c:pt idx="416">
                  <c:v>2.5185228206999999E-5</c:v>
                </c:pt>
                <c:pt idx="417">
                  <c:v>2.5185228206999999E-5</c:v>
                </c:pt>
                <c:pt idx="418">
                  <c:v>2.5185228206999999E-5</c:v>
                </c:pt>
                <c:pt idx="419">
                  <c:v>2.5185228206999999E-5</c:v>
                </c:pt>
                <c:pt idx="420">
                  <c:v>2.5185228206999999E-5</c:v>
                </c:pt>
                <c:pt idx="421">
                  <c:v>2.5185228206999999E-5</c:v>
                </c:pt>
                <c:pt idx="422">
                  <c:v>2.5185228206999999E-5</c:v>
                </c:pt>
                <c:pt idx="423">
                  <c:v>2.5185228206999999E-5</c:v>
                </c:pt>
                <c:pt idx="424">
                  <c:v>2.5185228206999999E-5</c:v>
                </c:pt>
                <c:pt idx="425">
                  <c:v>2.5185228206999999E-5</c:v>
                </c:pt>
                <c:pt idx="426">
                  <c:v>2.5185228206999999E-5</c:v>
                </c:pt>
                <c:pt idx="427">
                  <c:v>2.5185228206999999E-5</c:v>
                </c:pt>
                <c:pt idx="428">
                  <c:v>2.5185228206999999E-5</c:v>
                </c:pt>
                <c:pt idx="429">
                  <c:v>2.5185228206999999E-5</c:v>
                </c:pt>
                <c:pt idx="430">
                  <c:v>2.5185228206999999E-5</c:v>
                </c:pt>
                <c:pt idx="431">
                  <c:v>2.5185228206999999E-5</c:v>
                </c:pt>
                <c:pt idx="432">
                  <c:v>2.5185228206999999E-5</c:v>
                </c:pt>
                <c:pt idx="433">
                  <c:v>2.5185228206999999E-5</c:v>
                </c:pt>
                <c:pt idx="434">
                  <c:v>2.5185228206999999E-5</c:v>
                </c:pt>
                <c:pt idx="435">
                  <c:v>2.5185228206999999E-5</c:v>
                </c:pt>
                <c:pt idx="436">
                  <c:v>2.5185228206999999E-5</c:v>
                </c:pt>
                <c:pt idx="437">
                  <c:v>2.5185228206999999E-5</c:v>
                </c:pt>
                <c:pt idx="438">
                  <c:v>2.5185228206999999E-5</c:v>
                </c:pt>
                <c:pt idx="439">
                  <c:v>2.5185228206999999E-5</c:v>
                </c:pt>
                <c:pt idx="440">
                  <c:v>2.5185228206999999E-5</c:v>
                </c:pt>
                <c:pt idx="441">
                  <c:v>2.5185228206999999E-5</c:v>
                </c:pt>
                <c:pt idx="442">
                  <c:v>2.5185228206999999E-5</c:v>
                </c:pt>
                <c:pt idx="443">
                  <c:v>2.5185228206999999E-5</c:v>
                </c:pt>
                <c:pt idx="444">
                  <c:v>2.5185228206999999E-5</c:v>
                </c:pt>
                <c:pt idx="445">
                  <c:v>2.5185228206999999E-5</c:v>
                </c:pt>
                <c:pt idx="446">
                  <c:v>2.5185228206999999E-5</c:v>
                </c:pt>
                <c:pt idx="447">
                  <c:v>2.5185228206999999E-5</c:v>
                </c:pt>
                <c:pt idx="448">
                  <c:v>2.5185228206999999E-5</c:v>
                </c:pt>
                <c:pt idx="449">
                  <c:v>2.5185228206999999E-5</c:v>
                </c:pt>
                <c:pt idx="450">
                  <c:v>7.98354900472E-5</c:v>
                </c:pt>
                <c:pt idx="451">
                  <c:v>7.98354900472E-5</c:v>
                </c:pt>
                <c:pt idx="452">
                  <c:v>7.98354900472E-5</c:v>
                </c:pt>
                <c:pt idx="453">
                  <c:v>7.98354900472E-5</c:v>
                </c:pt>
                <c:pt idx="454">
                  <c:v>7.98354900472E-5</c:v>
                </c:pt>
                <c:pt idx="455">
                  <c:v>7.98354900472E-5</c:v>
                </c:pt>
                <c:pt idx="456">
                  <c:v>7.98354900472E-5</c:v>
                </c:pt>
                <c:pt idx="457">
                  <c:v>7.98354900472E-5</c:v>
                </c:pt>
                <c:pt idx="458">
                  <c:v>7.98354900472E-5</c:v>
                </c:pt>
                <c:pt idx="459">
                  <c:v>7.98354900472E-5</c:v>
                </c:pt>
                <c:pt idx="460">
                  <c:v>7.98354900472E-5</c:v>
                </c:pt>
                <c:pt idx="461">
                  <c:v>7.98354900472E-5</c:v>
                </c:pt>
                <c:pt idx="462">
                  <c:v>7.98354900472E-5</c:v>
                </c:pt>
                <c:pt idx="463">
                  <c:v>7.98354900472E-5</c:v>
                </c:pt>
                <c:pt idx="464">
                  <c:v>7.98354900472E-5</c:v>
                </c:pt>
                <c:pt idx="465">
                  <c:v>7.98354900472E-5</c:v>
                </c:pt>
                <c:pt idx="466">
                  <c:v>7.98354900472E-5</c:v>
                </c:pt>
                <c:pt idx="467">
                  <c:v>7.98354900472E-5</c:v>
                </c:pt>
                <c:pt idx="468">
                  <c:v>7.98354900472E-5</c:v>
                </c:pt>
                <c:pt idx="469">
                  <c:v>7.98354900472E-5</c:v>
                </c:pt>
                <c:pt idx="470">
                  <c:v>7.98354900472E-5</c:v>
                </c:pt>
                <c:pt idx="471">
                  <c:v>7.98354900472E-5</c:v>
                </c:pt>
                <c:pt idx="472">
                  <c:v>7.98354900472E-5</c:v>
                </c:pt>
                <c:pt idx="473">
                  <c:v>7.98354900472E-5</c:v>
                </c:pt>
                <c:pt idx="474">
                  <c:v>7.98354900472E-5</c:v>
                </c:pt>
                <c:pt idx="475">
                  <c:v>7.98354900472E-5</c:v>
                </c:pt>
                <c:pt idx="476">
                  <c:v>7.98354900472E-5</c:v>
                </c:pt>
                <c:pt idx="477">
                  <c:v>7.98354900472E-5</c:v>
                </c:pt>
                <c:pt idx="478">
                  <c:v>7.98354900472E-5</c:v>
                </c:pt>
                <c:pt idx="479">
                  <c:v>7.98354900472E-5</c:v>
                </c:pt>
                <c:pt idx="480">
                  <c:v>7.98354900472E-5</c:v>
                </c:pt>
                <c:pt idx="481">
                  <c:v>7.98354900472E-5</c:v>
                </c:pt>
                <c:pt idx="482">
                  <c:v>7.98354900472E-5</c:v>
                </c:pt>
                <c:pt idx="483">
                  <c:v>7.98354900472E-5</c:v>
                </c:pt>
                <c:pt idx="484">
                  <c:v>7.98354900472E-5</c:v>
                </c:pt>
                <c:pt idx="485">
                  <c:v>7.98354900472E-5</c:v>
                </c:pt>
                <c:pt idx="486">
                  <c:v>7.98354900472E-5</c:v>
                </c:pt>
                <c:pt idx="487">
                  <c:v>7.98354900472E-5</c:v>
                </c:pt>
                <c:pt idx="488">
                  <c:v>7.98354900472E-5</c:v>
                </c:pt>
                <c:pt idx="489">
                  <c:v>7.98354900472E-5</c:v>
                </c:pt>
                <c:pt idx="490">
                  <c:v>7.98354900472E-5</c:v>
                </c:pt>
                <c:pt idx="491">
                  <c:v>7.98354900472E-5</c:v>
                </c:pt>
                <c:pt idx="492">
                  <c:v>7.98354900472E-5</c:v>
                </c:pt>
                <c:pt idx="493">
                  <c:v>7.98354900472E-5</c:v>
                </c:pt>
                <c:pt idx="494">
                  <c:v>7.98354900472E-5</c:v>
                </c:pt>
                <c:pt idx="495">
                  <c:v>7.98354900472E-5</c:v>
                </c:pt>
                <c:pt idx="496">
                  <c:v>7.98354900472E-5</c:v>
                </c:pt>
                <c:pt idx="497">
                  <c:v>7.98354900472E-5</c:v>
                </c:pt>
                <c:pt idx="498">
                  <c:v>7.98354900472E-5</c:v>
                </c:pt>
                <c:pt idx="499">
                  <c:v>7.98354900472E-5</c:v>
                </c:pt>
                <c:pt idx="500" formatCode="General">
                  <c:v>1.77104908894E-4</c:v>
                </c:pt>
                <c:pt idx="501" formatCode="General">
                  <c:v>1.77104908894E-4</c:v>
                </c:pt>
                <c:pt idx="502" formatCode="General">
                  <c:v>1.77104908894E-4</c:v>
                </c:pt>
                <c:pt idx="503" formatCode="General">
                  <c:v>1.77104908894E-4</c:v>
                </c:pt>
                <c:pt idx="504" formatCode="General">
                  <c:v>1.77104908894E-4</c:v>
                </c:pt>
                <c:pt idx="505" formatCode="General">
                  <c:v>1.77104908894E-4</c:v>
                </c:pt>
                <c:pt idx="506" formatCode="General">
                  <c:v>1.77104908894E-4</c:v>
                </c:pt>
                <c:pt idx="507" formatCode="General">
                  <c:v>1.77104908894E-4</c:v>
                </c:pt>
                <c:pt idx="508" formatCode="General">
                  <c:v>1.77104908894E-4</c:v>
                </c:pt>
                <c:pt idx="509" formatCode="General">
                  <c:v>1.77104908894E-4</c:v>
                </c:pt>
                <c:pt idx="510" formatCode="General">
                  <c:v>1.77104908894E-4</c:v>
                </c:pt>
                <c:pt idx="511" formatCode="General">
                  <c:v>1.77104908894E-4</c:v>
                </c:pt>
                <c:pt idx="512" formatCode="General">
                  <c:v>1.77104908894E-4</c:v>
                </c:pt>
                <c:pt idx="513" formatCode="General">
                  <c:v>1.77104908894E-4</c:v>
                </c:pt>
                <c:pt idx="514" formatCode="General">
                  <c:v>1.77104908894E-4</c:v>
                </c:pt>
                <c:pt idx="515" formatCode="General">
                  <c:v>1.77104908894E-4</c:v>
                </c:pt>
                <c:pt idx="516" formatCode="General">
                  <c:v>1.77104908894E-4</c:v>
                </c:pt>
                <c:pt idx="517" formatCode="General">
                  <c:v>1.77104908894E-4</c:v>
                </c:pt>
                <c:pt idx="518" formatCode="General">
                  <c:v>1.77104908894E-4</c:v>
                </c:pt>
                <c:pt idx="519" formatCode="General">
                  <c:v>1.77104908894E-4</c:v>
                </c:pt>
                <c:pt idx="520" formatCode="General">
                  <c:v>1.77104908894E-4</c:v>
                </c:pt>
                <c:pt idx="521" formatCode="General">
                  <c:v>1.77104908894E-4</c:v>
                </c:pt>
                <c:pt idx="522" formatCode="General">
                  <c:v>1.77104908894E-4</c:v>
                </c:pt>
                <c:pt idx="523" formatCode="General">
                  <c:v>1.77104908894E-4</c:v>
                </c:pt>
                <c:pt idx="524" formatCode="General">
                  <c:v>1.77104908894E-4</c:v>
                </c:pt>
                <c:pt idx="525" formatCode="General">
                  <c:v>1.77104908894E-4</c:v>
                </c:pt>
                <c:pt idx="526" formatCode="General">
                  <c:v>1.77104908894E-4</c:v>
                </c:pt>
                <c:pt idx="527" formatCode="General">
                  <c:v>1.77104908894E-4</c:v>
                </c:pt>
                <c:pt idx="528" formatCode="General">
                  <c:v>1.77104908894E-4</c:v>
                </c:pt>
                <c:pt idx="529" formatCode="General">
                  <c:v>1.77104908894E-4</c:v>
                </c:pt>
                <c:pt idx="530" formatCode="General">
                  <c:v>1.77104908894E-4</c:v>
                </c:pt>
                <c:pt idx="531" formatCode="General">
                  <c:v>1.77104908894E-4</c:v>
                </c:pt>
                <c:pt idx="532" formatCode="General">
                  <c:v>1.77104908894E-4</c:v>
                </c:pt>
                <c:pt idx="533" formatCode="General">
                  <c:v>1.77104908894E-4</c:v>
                </c:pt>
                <c:pt idx="534" formatCode="General">
                  <c:v>1.77104908894E-4</c:v>
                </c:pt>
                <c:pt idx="535" formatCode="General">
                  <c:v>1.77104908894E-4</c:v>
                </c:pt>
                <c:pt idx="536" formatCode="General">
                  <c:v>1.77104908894E-4</c:v>
                </c:pt>
                <c:pt idx="537" formatCode="General">
                  <c:v>1.77104908894E-4</c:v>
                </c:pt>
                <c:pt idx="538" formatCode="General">
                  <c:v>1.77104908894E-4</c:v>
                </c:pt>
                <c:pt idx="539" formatCode="General">
                  <c:v>1.77104908894E-4</c:v>
                </c:pt>
                <c:pt idx="540" formatCode="General">
                  <c:v>1.77104908894E-4</c:v>
                </c:pt>
                <c:pt idx="541" formatCode="General">
                  <c:v>1.77104908894E-4</c:v>
                </c:pt>
                <c:pt idx="542" formatCode="General">
                  <c:v>1.77104908894E-4</c:v>
                </c:pt>
                <c:pt idx="543" formatCode="General">
                  <c:v>1.77104908894E-4</c:v>
                </c:pt>
                <c:pt idx="544" formatCode="General">
                  <c:v>1.77104908894E-4</c:v>
                </c:pt>
                <c:pt idx="545" formatCode="General">
                  <c:v>1.77104908894E-4</c:v>
                </c:pt>
                <c:pt idx="546" formatCode="General">
                  <c:v>1.77104908894E-4</c:v>
                </c:pt>
                <c:pt idx="547" formatCode="General">
                  <c:v>1.77104908894E-4</c:v>
                </c:pt>
                <c:pt idx="548" formatCode="General">
                  <c:v>1.77104908894E-4</c:v>
                </c:pt>
                <c:pt idx="549" formatCode="General">
                  <c:v>1.77104908894E-4</c:v>
                </c:pt>
                <c:pt idx="550" formatCode="General">
                  <c:v>2.4845360369900001E-4</c:v>
                </c:pt>
                <c:pt idx="551" formatCode="General">
                  <c:v>2.4845360369900001E-4</c:v>
                </c:pt>
                <c:pt idx="552" formatCode="General">
                  <c:v>2.4845360369900001E-4</c:v>
                </c:pt>
                <c:pt idx="553" formatCode="General">
                  <c:v>2.4845360369900001E-4</c:v>
                </c:pt>
                <c:pt idx="554" formatCode="General">
                  <c:v>2.4845360369900001E-4</c:v>
                </c:pt>
                <c:pt idx="555" formatCode="General">
                  <c:v>2.4845360369900001E-4</c:v>
                </c:pt>
                <c:pt idx="556" formatCode="General">
                  <c:v>2.4845360369900001E-4</c:v>
                </c:pt>
                <c:pt idx="557" formatCode="General">
                  <c:v>2.4845360369900001E-4</c:v>
                </c:pt>
                <c:pt idx="558" formatCode="General">
                  <c:v>2.4845360369900001E-4</c:v>
                </c:pt>
                <c:pt idx="559" formatCode="General">
                  <c:v>2.4845360369900001E-4</c:v>
                </c:pt>
                <c:pt idx="560" formatCode="General">
                  <c:v>2.4845360369900001E-4</c:v>
                </c:pt>
                <c:pt idx="561" formatCode="General">
                  <c:v>2.4845360369900001E-4</c:v>
                </c:pt>
                <c:pt idx="562" formatCode="General">
                  <c:v>2.4845360369900001E-4</c:v>
                </c:pt>
                <c:pt idx="563" formatCode="General">
                  <c:v>2.4845360369900001E-4</c:v>
                </c:pt>
                <c:pt idx="564" formatCode="General">
                  <c:v>2.4845360369900001E-4</c:v>
                </c:pt>
                <c:pt idx="565" formatCode="General">
                  <c:v>2.4845360369900001E-4</c:v>
                </c:pt>
                <c:pt idx="566" formatCode="General">
                  <c:v>2.4845360369900001E-4</c:v>
                </c:pt>
                <c:pt idx="567" formatCode="General">
                  <c:v>2.4845360369900001E-4</c:v>
                </c:pt>
                <c:pt idx="568" formatCode="General">
                  <c:v>2.4845360369900001E-4</c:v>
                </c:pt>
                <c:pt idx="569" formatCode="General">
                  <c:v>2.4845360369900001E-4</c:v>
                </c:pt>
                <c:pt idx="570" formatCode="General">
                  <c:v>2.4845360369900001E-4</c:v>
                </c:pt>
                <c:pt idx="571" formatCode="General">
                  <c:v>2.4845360369900001E-4</c:v>
                </c:pt>
                <c:pt idx="572" formatCode="General">
                  <c:v>2.4845360369900001E-4</c:v>
                </c:pt>
                <c:pt idx="573" formatCode="General">
                  <c:v>2.4845360369900001E-4</c:v>
                </c:pt>
                <c:pt idx="574" formatCode="General">
                  <c:v>2.4845360369900001E-4</c:v>
                </c:pt>
                <c:pt idx="575" formatCode="General">
                  <c:v>2.4845360369900001E-4</c:v>
                </c:pt>
                <c:pt idx="576" formatCode="General">
                  <c:v>2.4845360369900001E-4</c:v>
                </c:pt>
                <c:pt idx="577" formatCode="General">
                  <c:v>2.4845360369900001E-4</c:v>
                </c:pt>
                <c:pt idx="578" formatCode="General">
                  <c:v>2.4845360369900001E-4</c:v>
                </c:pt>
                <c:pt idx="579" formatCode="General">
                  <c:v>2.4845360369900001E-4</c:v>
                </c:pt>
                <c:pt idx="580" formatCode="General">
                  <c:v>2.4845360369900001E-4</c:v>
                </c:pt>
                <c:pt idx="581" formatCode="General">
                  <c:v>2.4845360369900001E-4</c:v>
                </c:pt>
                <c:pt idx="582" formatCode="General">
                  <c:v>2.4845360369900001E-4</c:v>
                </c:pt>
                <c:pt idx="583" formatCode="General">
                  <c:v>2.4845360369900001E-4</c:v>
                </c:pt>
                <c:pt idx="584" formatCode="General">
                  <c:v>2.4845360369900001E-4</c:v>
                </c:pt>
                <c:pt idx="585" formatCode="General">
                  <c:v>2.4845360369900001E-4</c:v>
                </c:pt>
                <c:pt idx="586" formatCode="General">
                  <c:v>2.4845360369900001E-4</c:v>
                </c:pt>
                <c:pt idx="587" formatCode="General">
                  <c:v>2.4845360369900001E-4</c:v>
                </c:pt>
                <c:pt idx="588" formatCode="General">
                  <c:v>2.4845360369900001E-4</c:v>
                </c:pt>
                <c:pt idx="589" formatCode="General">
                  <c:v>2.4845360369900001E-4</c:v>
                </c:pt>
                <c:pt idx="590" formatCode="General">
                  <c:v>2.4845360369900001E-4</c:v>
                </c:pt>
                <c:pt idx="591" formatCode="General">
                  <c:v>2.4845360369900001E-4</c:v>
                </c:pt>
                <c:pt idx="592" formatCode="General">
                  <c:v>2.4845360369900001E-4</c:v>
                </c:pt>
                <c:pt idx="593" formatCode="General">
                  <c:v>2.4845360369900001E-4</c:v>
                </c:pt>
                <c:pt idx="594" formatCode="General">
                  <c:v>2.4845360369900001E-4</c:v>
                </c:pt>
                <c:pt idx="595" formatCode="General">
                  <c:v>2.4845360369900001E-4</c:v>
                </c:pt>
                <c:pt idx="596" formatCode="General">
                  <c:v>2.4845360369900001E-4</c:v>
                </c:pt>
                <c:pt idx="597" formatCode="General">
                  <c:v>2.4845360369900001E-4</c:v>
                </c:pt>
                <c:pt idx="598" formatCode="General">
                  <c:v>2.4845360369900001E-4</c:v>
                </c:pt>
                <c:pt idx="599" formatCode="General">
                  <c:v>2.4845360369900001E-4</c:v>
                </c:pt>
                <c:pt idx="600" formatCode="General">
                  <c:v>2.8005962365991102E-4</c:v>
                </c:pt>
                <c:pt idx="601" formatCode="General">
                  <c:v>2.8005962365991102E-4</c:v>
                </c:pt>
                <c:pt idx="602" formatCode="General">
                  <c:v>2.8005962365991102E-4</c:v>
                </c:pt>
                <c:pt idx="603" formatCode="General">
                  <c:v>2.8005962365991102E-4</c:v>
                </c:pt>
                <c:pt idx="604" formatCode="General">
                  <c:v>2.8005962365991102E-4</c:v>
                </c:pt>
                <c:pt idx="605" formatCode="General">
                  <c:v>2.8005962365991102E-4</c:v>
                </c:pt>
                <c:pt idx="606" formatCode="General">
                  <c:v>2.8005962365991102E-4</c:v>
                </c:pt>
                <c:pt idx="607" formatCode="General">
                  <c:v>2.8005962365991102E-4</c:v>
                </c:pt>
                <c:pt idx="608" formatCode="General">
                  <c:v>2.8005962365991102E-4</c:v>
                </c:pt>
                <c:pt idx="609" formatCode="General">
                  <c:v>2.8005962365991102E-4</c:v>
                </c:pt>
                <c:pt idx="610" formatCode="General">
                  <c:v>2.8005962365991102E-4</c:v>
                </c:pt>
                <c:pt idx="611" formatCode="General">
                  <c:v>2.8005962365991102E-4</c:v>
                </c:pt>
                <c:pt idx="612" formatCode="General">
                  <c:v>2.8005962365991102E-4</c:v>
                </c:pt>
                <c:pt idx="613" formatCode="General">
                  <c:v>2.8005962365991102E-4</c:v>
                </c:pt>
                <c:pt idx="614" formatCode="General">
                  <c:v>2.8005962365991102E-4</c:v>
                </c:pt>
                <c:pt idx="615" formatCode="General">
                  <c:v>2.8005962365991102E-4</c:v>
                </c:pt>
                <c:pt idx="616" formatCode="General">
                  <c:v>2.8005962365991102E-4</c:v>
                </c:pt>
                <c:pt idx="617" formatCode="General">
                  <c:v>2.8005962365991102E-4</c:v>
                </c:pt>
                <c:pt idx="618" formatCode="General">
                  <c:v>2.8005962365991102E-4</c:v>
                </c:pt>
                <c:pt idx="619" formatCode="General">
                  <c:v>2.8005962365991102E-4</c:v>
                </c:pt>
                <c:pt idx="620" formatCode="General">
                  <c:v>2.8005962365991102E-4</c:v>
                </c:pt>
                <c:pt idx="621" formatCode="General">
                  <c:v>2.8005962365991102E-4</c:v>
                </c:pt>
                <c:pt idx="622" formatCode="General">
                  <c:v>2.8005962365991102E-4</c:v>
                </c:pt>
                <c:pt idx="623" formatCode="General">
                  <c:v>2.8005962365991102E-4</c:v>
                </c:pt>
                <c:pt idx="624" formatCode="General">
                  <c:v>2.8005962365991102E-4</c:v>
                </c:pt>
                <c:pt idx="625" formatCode="General">
                  <c:v>2.8005962365991102E-4</c:v>
                </c:pt>
                <c:pt idx="626" formatCode="General">
                  <c:v>2.8005962365991102E-4</c:v>
                </c:pt>
                <c:pt idx="627" formatCode="General">
                  <c:v>2.8005962365991102E-4</c:v>
                </c:pt>
                <c:pt idx="628" formatCode="General">
                  <c:v>2.8005962365991102E-4</c:v>
                </c:pt>
                <c:pt idx="629" formatCode="General">
                  <c:v>2.8005962365991102E-4</c:v>
                </c:pt>
                <c:pt idx="630" formatCode="General">
                  <c:v>2.8005962365991102E-4</c:v>
                </c:pt>
                <c:pt idx="631" formatCode="General">
                  <c:v>2.8005962365991102E-4</c:v>
                </c:pt>
                <c:pt idx="632" formatCode="General">
                  <c:v>2.8005962365991102E-4</c:v>
                </c:pt>
                <c:pt idx="633" formatCode="General">
                  <c:v>2.8005962365991102E-4</c:v>
                </c:pt>
                <c:pt idx="634" formatCode="General">
                  <c:v>2.8005962365991102E-4</c:v>
                </c:pt>
                <c:pt idx="635" formatCode="General">
                  <c:v>2.8005962365991102E-4</c:v>
                </c:pt>
                <c:pt idx="636" formatCode="General">
                  <c:v>2.8005962365991102E-4</c:v>
                </c:pt>
                <c:pt idx="637" formatCode="General">
                  <c:v>2.8005962365991102E-4</c:v>
                </c:pt>
                <c:pt idx="638" formatCode="General">
                  <c:v>2.8005962365991102E-4</c:v>
                </c:pt>
                <c:pt idx="639" formatCode="General">
                  <c:v>2.8005962365991102E-4</c:v>
                </c:pt>
                <c:pt idx="640" formatCode="General">
                  <c:v>2.8005962365991102E-4</c:v>
                </c:pt>
                <c:pt idx="641" formatCode="General">
                  <c:v>2.8005962365991102E-4</c:v>
                </c:pt>
                <c:pt idx="642" formatCode="General">
                  <c:v>2.8005962365991102E-4</c:v>
                </c:pt>
                <c:pt idx="643" formatCode="General">
                  <c:v>2.8005962365991102E-4</c:v>
                </c:pt>
                <c:pt idx="644" formatCode="General">
                  <c:v>2.8005962365991102E-4</c:v>
                </c:pt>
                <c:pt idx="645" formatCode="General">
                  <c:v>2.8005962365991102E-4</c:v>
                </c:pt>
                <c:pt idx="646" formatCode="General">
                  <c:v>2.8005962365991102E-4</c:v>
                </c:pt>
                <c:pt idx="647" formatCode="General">
                  <c:v>2.8005962365991102E-4</c:v>
                </c:pt>
                <c:pt idx="648" formatCode="General">
                  <c:v>2.8005962365991102E-4</c:v>
                </c:pt>
                <c:pt idx="649" formatCode="General">
                  <c:v>2.8005962365991102E-4</c:v>
                </c:pt>
                <c:pt idx="650" formatCode="General">
                  <c:v>2.8005962365991102E-4</c:v>
                </c:pt>
                <c:pt idx="651" formatCode="General">
                  <c:v>2.8005962365991102E-4</c:v>
                </c:pt>
                <c:pt idx="652" formatCode="General">
                  <c:v>2.8005962365991102E-4</c:v>
                </c:pt>
                <c:pt idx="653" formatCode="General">
                  <c:v>2.8005962365991102E-4</c:v>
                </c:pt>
                <c:pt idx="654" formatCode="General">
                  <c:v>2.8005962365991102E-4</c:v>
                </c:pt>
                <c:pt idx="655" formatCode="General">
                  <c:v>2.8005962365991102E-4</c:v>
                </c:pt>
                <c:pt idx="656" formatCode="General">
                  <c:v>2.8005962365991102E-4</c:v>
                </c:pt>
                <c:pt idx="657" formatCode="General">
                  <c:v>2.8005962365991102E-4</c:v>
                </c:pt>
                <c:pt idx="658" formatCode="General">
                  <c:v>2.8005962365991102E-4</c:v>
                </c:pt>
                <c:pt idx="659" formatCode="General">
                  <c:v>2.8005962365991102E-4</c:v>
                </c:pt>
                <c:pt idx="660" formatCode="General">
                  <c:v>2.8005962365991102E-4</c:v>
                </c:pt>
                <c:pt idx="661" formatCode="General">
                  <c:v>2.8005962365991102E-4</c:v>
                </c:pt>
                <c:pt idx="662" formatCode="General">
                  <c:v>2.8005962365991102E-4</c:v>
                </c:pt>
                <c:pt idx="663" formatCode="General">
                  <c:v>2.8005962365991102E-4</c:v>
                </c:pt>
                <c:pt idx="664" formatCode="General">
                  <c:v>2.8005962365991102E-4</c:v>
                </c:pt>
                <c:pt idx="665" formatCode="General">
                  <c:v>2.8005962365991102E-4</c:v>
                </c:pt>
                <c:pt idx="666" formatCode="General">
                  <c:v>2.8005962365991102E-4</c:v>
                </c:pt>
                <c:pt idx="667" formatCode="General">
                  <c:v>2.8005962365991102E-4</c:v>
                </c:pt>
                <c:pt idx="668" formatCode="General">
                  <c:v>2.8005962365991102E-4</c:v>
                </c:pt>
                <c:pt idx="669" formatCode="General">
                  <c:v>2.8005962365991102E-4</c:v>
                </c:pt>
                <c:pt idx="670" formatCode="General">
                  <c:v>2.8005962365991102E-4</c:v>
                </c:pt>
                <c:pt idx="671" formatCode="General">
                  <c:v>2.8005962365991102E-4</c:v>
                </c:pt>
                <c:pt idx="672" formatCode="General">
                  <c:v>2.8005962365991102E-4</c:v>
                </c:pt>
                <c:pt idx="673" formatCode="General">
                  <c:v>2.8005962365991102E-4</c:v>
                </c:pt>
                <c:pt idx="674" formatCode="General">
                  <c:v>2.8005962365991102E-4</c:v>
                </c:pt>
                <c:pt idx="675" formatCode="General">
                  <c:v>2.8005962365991102E-4</c:v>
                </c:pt>
                <c:pt idx="676" formatCode="General">
                  <c:v>2.8005962365991102E-4</c:v>
                </c:pt>
                <c:pt idx="677" formatCode="General">
                  <c:v>2.8005962365991102E-4</c:v>
                </c:pt>
                <c:pt idx="678" formatCode="General">
                  <c:v>2.8005962365991102E-4</c:v>
                </c:pt>
                <c:pt idx="679" formatCode="General">
                  <c:v>2.8005962365991102E-4</c:v>
                </c:pt>
                <c:pt idx="680" formatCode="General">
                  <c:v>2.8005962365991102E-4</c:v>
                </c:pt>
                <c:pt idx="681" formatCode="General">
                  <c:v>2.8005962365991102E-4</c:v>
                </c:pt>
                <c:pt idx="682" formatCode="General">
                  <c:v>2.8005962365991102E-4</c:v>
                </c:pt>
                <c:pt idx="683" formatCode="General">
                  <c:v>2.8005962365991102E-4</c:v>
                </c:pt>
                <c:pt idx="684" formatCode="General">
                  <c:v>2.8005962365991102E-4</c:v>
                </c:pt>
                <c:pt idx="685" formatCode="General">
                  <c:v>2.8005962365991102E-4</c:v>
                </c:pt>
                <c:pt idx="686" formatCode="General">
                  <c:v>2.8005962365991102E-4</c:v>
                </c:pt>
                <c:pt idx="687" formatCode="General">
                  <c:v>2.8005962365991102E-4</c:v>
                </c:pt>
                <c:pt idx="688" formatCode="General">
                  <c:v>2.8005962365991102E-4</c:v>
                </c:pt>
                <c:pt idx="689" formatCode="General">
                  <c:v>2.8005962365991102E-4</c:v>
                </c:pt>
                <c:pt idx="690" formatCode="General">
                  <c:v>2.8005962365991102E-4</c:v>
                </c:pt>
                <c:pt idx="691" formatCode="General">
                  <c:v>2.8005962365991102E-4</c:v>
                </c:pt>
                <c:pt idx="692" formatCode="General">
                  <c:v>2.8005962365991102E-4</c:v>
                </c:pt>
                <c:pt idx="693" formatCode="General">
                  <c:v>2.8005962365991102E-4</c:v>
                </c:pt>
                <c:pt idx="694" formatCode="General">
                  <c:v>2.8005962365991102E-4</c:v>
                </c:pt>
                <c:pt idx="695" formatCode="General">
                  <c:v>2.8005962365991102E-4</c:v>
                </c:pt>
                <c:pt idx="696" formatCode="General">
                  <c:v>2.8005962365991102E-4</c:v>
                </c:pt>
                <c:pt idx="697" formatCode="General">
                  <c:v>2.8005962365991102E-4</c:v>
                </c:pt>
                <c:pt idx="698" formatCode="General">
                  <c:v>2.8005962365991102E-4</c:v>
                </c:pt>
                <c:pt idx="699" formatCode="General">
                  <c:v>2.8005962365991102E-4</c:v>
                </c:pt>
                <c:pt idx="700" formatCode="General">
                  <c:v>2.8005962365991102E-4</c:v>
                </c:pt>
                <c:pt idx="701" formatCode="General">
                  <c:v>2.8005962365991102E-4</c:v>
                </c:pt>
                <c:pt idx="702" formatCode="General">
                  <c:v>2.8005962365991102E-4</c:v>
                </c:pt>
                <c:pt idx="703" formatCode="General">
                  <c:v>2.8005962365991102E-4</c:v>
                </c:pt>
                <c:pt idx="704" formatCode="General">
                  <c:v>2.8005962365991102E-4</c:v>
                </c:pt>
                <c:pt idx="705" formatCode="General">
                  <c:v>2.8005962365991102E-4</c:v>
                </c:pt>
                <c:pt idx="706" formatCode="General">
                  <c:v>2.8005962365991102E-4</c:v>
                </c:pt>
                <c:pt idx="707" formatCode="General">
                  <c:v>2.8005962365991102E-4</c:v>
                </c:pt>
                <c:pt idx="708" formatCode="General">
                  <c:v>2.8005962365991102E-4</c:v>
                </c:pt>
                <c:pt idx="709" formatCode="General">
                  <c:v>2.8005962365991102E-4</c:v>
                </c:pt>
                <c:pt idx="710" formatCode="General">
                  <c:v>2.8005962365991102E-4</c:v>
                </c:pt>
                <c:pt idx="711" formatCode="General">
                  <c:v>2.8005962365991102E-4</c:v>
                </c:pt>
                <c:pt idx="712" formatCode="General">
                  <c:v>2.8005962365991102E-4</c:v>
                </c:pt>
                <c:pt idx="713" formatCode="General">
                  <c:v>2.8005962365991102E-4</c:v>
                </c:pt>
                <c:pt idx="714" formatCode="General">
                  <c:v>2.8005962365991102E-4</c:v>
                </c:pt>
                <c:pt idx="715" formatCode="General">
                  <c:v>2.8005962365991102E-4</c:v>
                </c:pt>
                <c:pt idx="716" formatCode="General">
                  <c:v>2.8005962365991102E-4</c:v>
                </c:pt>
                <c:pt idx="717" formatCode="General">
                  <c:v>2.8005962365991102E-4</c:v>
                </c:pt>
                <c:pt idx="718" formatCode="General">
                  <c:v>2.8005962365991102E-4</c:v>
                </c:pt>
                <c:pt idx="719" formatCode="General">
                  <c:v>2.8005962365991102E-4</c:v>
                </c:pt>
                <c:pt idx="720" formatCode="General">
                  <c:v>2.8005962365991102E-4</c:v>
                </c:pt>
                <c:pt idx="721" formatCode="General">
                  <c:v>2.8005962365991102E-4</c:v>
                </c:pt>
                <c:pt idx="722" formatCode="General">
                  <c:v>2.8005962365991102E-4</c:v>
                </c:pt>
                <c:pt idx="723" formatCode="General">
                  <c:v>2.8005962365991102E-4</c:v>
                </c:pt>
                <c:pt idx="724" formatCode="General">
                  <c:v>2.8005962365991102E-4</c:v>
                </c:pt>
                <c:pt idx="725" formatCode="General">
                  <c:v>2.8005962365991102E-4</c:v>
                </c:pt>
                <c:pt idx="726" formatCode="General">
                  <c:v>2.8005962365991102E-4</c:v>
                </c:pt>
                <c:pt idx="727" formatCode="General">
                  <c:v>2.8005962365991102E-4</c:v>
                </c:pt>
                <c:pt idx="728" formatCode="General">
                  <c:v>2.8005962365991102E-4</c:v>
                </c:pt>
                <c:pt idx="729" formatCode="General">
                  <c:v>2.8005962365991102E-4</c:v>
                </c:pt>
                <c:pt idx="730" formatCode="General">
                  <c:v>2.8005962365991102E-4</c:v>
                </c:pt>
                <c:pt idx="731" formatCode="General">
                  <c:v>2.8005962365991102E-4</c:v>
                </c:pt>
                <c:pt idx="732" formatCode="General">
                  <c:v>2.8005962365991102E-4</c:v>
                </c:pt>
                <c:pt idx="733" formatCode="General">
                  <c:v>2.8005962365991102E-4</c:v>
                </c:pt>
                <c:pt idx="734" formatCode="General">
                  <c:v>2.8005962365991102E-4</c:v>
                </c:pt>
                <c:pt idx="735" formatCode="General">
                  <c:v>2.8005962365991102E-4</c:v>
                </c:pt>
                <c:pt idx="736" formatCode="General">
                  <c:v>2.8005962365991102E-4</c:v>
                </c:pt>
                <c:pt idx="737" formatCode="General">
                  <c:v>2.8005962365991102E-4</c:v>
                </c:pt>
                <c:pt idx="738" formatCode="General">
                  <c:v>2.8005962365991102E-4</c:v>
                </c:pt>
                <c:pt idx="739" formatCode="General">
                  <c:v>2.8005962365991102E-4</c:v>
                </c:pt>
                <c:pt idx="740" formatCode="General">
                  <c:v>2.8005962365991102E-4</c:v>
                </c:pt>
                <c:pt idx="741" formatCode="General">
                  <c:v>2.8005962365991102E-4</c:v>
                </c:pt>
                <c:pt idx="742" formatCode="General">
                  <c:v>2.8005962365991102E-4</c:v>
                </c:pt>
                <c:pt idx="743" formatCode="General">
                  <c:v>2.8005962365991102E-4</c:v>
                </c:pt>
                <c:pt idx="744" formatCode="General">
                  <c:v>2.8005962365991102E-4</c:v>
                </c:pt>
                <c:pt idx="745" formatCode="General">
                  <c:v>2.8005962365991102E-4</c:v>
                </c:pt>
                <c:pt idx="746" formatCode="General">
                  <c:v>2.8005962365991102E-4</c:v>
                </c:pt>
                <c:pt idx="747" formatCode="General">
                  <c:v>2.8005962365991102E-4</c:v>
                </c:pt>
                <c:pt idx="748" formatCode="General">
                  <c:v>2.8005962365991102E-4</c:v>
                </c:pt>
                <c:pt idx="749" formatCode="General">
                  <c:v>2.8005962365991102E-4</c:v>
                </c:pt>
                <c:pt idx="750" formatCode="General">
                  <c:v>2.8005962365991102E-4</c:v>
                </c:pt>
                <c:pt idx="751" formatCode="General">
                  <c:v>2.8005962365991102E-4</c:v>
                </c:pt>
                <c:pt idx="752" formatCode="General">
                  <c:v>2.8005962365991102E-4</c:v>
                </c:pt>
                <c:pt idx="753" formatCode="General">
                  <c:v>2.8005962365991102E-4</c:v>
                </c:pt>
                <c:pt idx="754" formatCode="General">
                  <c:v>2.8005962365991102E-4</c:v>
                </c:pt>
                <c:pt idx="755" formatCode="General">
                  <c:v>2.8005962365991102E-4</c:v>
                </c:pt>
                <c:pt idx="756" formatCode="General">
                  <c:v>2.8005962365991102E-4</c:v>
                </c:pt>
                <c:pt idx="757" formatCode="General">
                  <c:v>2.8005962365991102E-4</c:v>
                </c:pt>
                <c:pt idx="758" formatCode="General">
                  <c:v>2.8005962365991102E-4</c:v>
                </c:pt>
                <c:pt idx="759" formatCode="General">
                  <c:v>2.8005962365991102E-4</c:v>
                </c:pt>
                <c:pt idx="760" formatCode="General">
                  <c:v>2.8005962365991102E-4</c:v>
                </c:pt>
                <c:pt idx="761" formatCode="General">
                  <c:v>2.8005962365991102E-4</c:v>
                </c:pt>
                <c:pt idx="762" formatCode="General">
                  <c:v>2.8005962365991102E-4</c:v>
                </c:pt>
                <c:pt idx="763" formatCode="General">
                  <c:v>2.8005962365991102E-4</c:v>
                </c:pt>
                <c:pt idx="764" formatCode="General">
                  <c:v>2.8005962365991102E-4</c:v>
                </c:pt>
                <c:pt idx="765" formatCode="General">
                  <c:v>2.8005962365991102E-4</c:v>
                </c:pt>
                <c:pt idx="766" formatCode="General">
                  <c:v>2.8005962365991102E-4</c:v>
                </c:pt>
                <c:pt idx="767" formatCode="General">
                  <c:v>2.8005962365991102E-4</c:v>
                </c:pt>
                <c:pt idx="768" formatCode="General">
                  <c:v>2.8005962365991102E-4</c:v>
                </c:pt>
                <c:pt idx="769" formatCode="General">
                  <c:v>2.8005962365991102E-4</c:v>
                </c:pt>
                <c:pt idx="770" formatCode="General">
                  <c:v>2.8005962365991102E-4</c:v>
                </c:pt>
                <c:pt idx="771" formatCode="General">
                  <c:v>2.8005962365991102E-4</c:v>
                </c:pt>
                <c:pt idx="772" formatCode="General">
                  <c:v>2.8005962365991102E-4</c:v>
                </c:pt>
                <c:pt idx="773" formatCode="General">
                  <c:v>2.8005962365991102E-4</c:v>
                </c:pt>
                <c:pt idx="774" formatCode="General">
                  <c:v>2.8005962365991102E-4</c:v>
                </c:pt>
                <c:pt idx="775" formatCode="General">
                  <c:v>2.8005962365991102E-4</c:v>
                </c:pt>
                <c:pt idx="776" formatCode="General">
                  <c:v>2.8005962365991102E-4</c:v>
                </c:pt>
                <c:pt idx="777" formatCode="General">
                  <c:v>2.8005962365991102E-4</c:v>
                </c:pt>
                <c:pt idx="778" formatCode="General">
                  <c:v>2.8005962365991102E-4</c:v>
                </c:pt>
                <c:pt idx="779" formatCode="General">
                  <c:v>2.8005962365991102E-4</c:v>
                </c:pt>
                <c:pt idx="780" formatCode="General">
                  <c:v>2.8005962365991102E-4</c:v>
                </c:pt>
                <c:pt idx="781" formatCode="General">
                  <c:v>2.8005962365991102E-4</c:v>
                </c:pt>
                <c:pt idx="782" formatCode="General">
                  <c:v>2.8005962365991102E-4</c:v>
                </c:pt>
                <c:pt idx="783" formatCode="General">
                  <c:v>2.8005962365991102E-4</c:v>
                </c:pt>
                <c:pt idx="784" formatCode="General">
                  <c:v>2.8005962365991102E-4</c:v>
                </c:pt>
                <c:pt idx="785" formatCode="General">
                  <c:v>2.8005962365991102E-4</c:v>
                </c:pt>
                <c:pt idx="786" formatCode="General">
                  <c:v>2.8005962365991102E-4</c:v>
                </c:pt>
                <c:pt idx="787" formatCode="General">
                  <c:v>2.8005962365991102E-4</c:v>
                </c:pt>
                <c:pt idx="788" formatCode="General">
                  <c:v>2.8005962365991102E-4</c:v>
                </c:pt>
                <c:pt idx="789" formatCode="General">
                  <c:v>2.8005962365991102E-4</c:v>
                </c:pt>
                <c:pt idx="790" formatCode="General">
                  <c:v>2.8005962365991102E-4</c:v>
                </c:pt>
                <c:pt idx="791" formatCode="General">
                  <c:v>2.8005962365991102E-4</c:v>
                </c:pt>
                <c:pt idx="792" formatCode="General">
                  <c:v>2.8005962365991102E-4</c:v>
                </c:pt>
                <c:pt idx="793" formatCode="General">
                  <c:v>2.8005962365991102E-4</c:v>
                </c:pt>
                <c:pt idx="794" formatCode="General">
                  <c:v>2.8005962365991102E-4</c:v>
                </c:pt>
                <c:pt idx="795" formatCode="General">
                  <c:v>2.8005962365991102E-4</c:v>
                </c:pt>
                <c:pt idx="796" formatCode="General">
                  <c:v>2.8005962365991102E-4</c:v>
                </c:pt>
                <c:pt idx="797" formatCode="General">
                  <c:v>2.8005962365991102E-4</c:v>
                </c:pt>
                <c:pt idx="798" formatCode="General">
                  <c:v>2.8005962365991102E-4</c:v>
                </c:pt>
                <c:pt idx="799" formatCode="General">
                  <c:v>2.80059623659911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1A9-422F-B3D4-34CB35374494}"/>
            </c:ext>
          </c:extLst>
        </c:ser>
        <c:ser>
          <c:idx val="8"/>
          <c:order val="8"/>
          <c:tx>
            <c:v>delta (0.1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3202:$C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3202:$E$4001</c:f>
              <c:numCache>
                <c:formatCode>General</c:formatCode>
                <c:ptCount val="800"/>
                <c:pt idx="0">
                  <c:v>3.0168508424509299E-4</c:v>
                </c:pt>
                <c:pt idx="1">
                  <c:v>3.0168508424509299E-4</c:v>
                </c:pt>
                <c:pt idx="2">
                  <c:v>3.0168508424509299E-4</c:v>
                </c:pt>
                <c:pt idx="3">
                  <c:v>3.0168508424509299E-4</c:v>
                </c:pt>
                <c:pt idx="4">
                  <c:v>3.0168508424509299E-4</c:v>
                </c:pt>
                <c:pt idx="5">
                  <c:v>3.0168508424509299E-4</c:v>
                </c:pt>
                <c:pt idx="6">
                  <c:v>3.0168508424509299E-4</c:v>
                </c:pt>
                <c:pt idx="7">
                  <c:v>3.0168508424509299E-4</c:v>
                </c:pt>
                <c:pt idx="8">
                  <c:v>3.0168508424509299E-4</c:v>
                </c:pt>
                <c:pt idx="9">
                  <c:v>3.0168508424509299E-4</c:v>
                </c:pt>
                <c:pt idx="10">
                  <c:v>3.0168508424509299E-4</c:v>
                </c:pt>
                <c:pt idx="11">
                  <c:v>3.0168508424509299E-4</c:v>
                </c:pt>
                <c:pt idx="12">
                  <c:v>3.0168508424509299E-4</c:v>
                </c:pt>
                <c:pt idx="13">
                  <c:v>3.0168508424509299E-4</c:v>
                </c:pt>
                <c:pt idx="14">
                  <c:v>3.0168508424509299E-4</c:v>
                </c:pt>
                <c:pt idx="15">
                  <c:v>3.0168508424509299E-4</c:v>
                </c:pt>
                <c:pt idx="16">
                  <c:v>3.0168508424509299E-4</c:v>
                </c:pt>
                <c:pt idx="17">
                  <c:v>3.0168508424509299E-4</c:v>
                </c:pt>
                <c:pt idx="18">
                  <c:v>3.0168508424509299E-4</c:v>
                </c:pt>
                <c:pt idx="19">
                  <c:v>3.0168508424509299E-4</c:v>
                </c:pt>
                <c:pt idx="20">
                  <c:v>3.0168508424509299E-4</c:v>
                </c:pt>
                <c:pt idx="21">
                  <c:v>3.0168508424509299E-4</c:v>
                </c:pt>
                <c:pt idx="22">
                  <c:v>3.0168508424509299E-4</c:v>
                </c:pt>
                <c:pt idx="23">
                  <c:v>3.0168508424509299E-4</c:v>
                </c:pt>
                <c:pt idx="24">
                  <c:v>3.0168508424509299E-4</c:v>
                </c:pt>
                <c:pt idx="25">
                  <c:v>3.0168508424509299E-4</c:v>
                </c:pt>
                <c:pt idx="26">
                  <c:v>3.0168508424509299E-4</c:v>
                </c:pt>
                <c:pt idx="27">
                  <c:v>3.0168508424509299E-4</c:v>
                </c:pt>
                <c:pt idx="28">
                  <c:v>3.0168508424509299E-4</c:v>
                </c:pt>
                <c:pt idx="29">
                  <c:v>3.0168508424509299E-4</c:v>
                </c:pt>
                <c:pt idx="30">
                  <c:v>3.0168508424509299E-4</c:v>
                </c:pt>
                <c:pt idx="31">
                  <c:v>3.0168508424509299E-4</c:v>
                </c:pt>
                <c:pt idx="32">
                  <c:v>3.0168508424509299E-4</c:v>
                </c:pt>
                <c:pt idx="33">
                  <c:v>3.0168508424509299E-4</c:v>
                </c:pt>
                <c:pt idx="34">
                  <c:v>3.0168508424509299E-4</c:v>
                </c:pt>
                <c:pt idx="35">
                  <c:v>3.0168508424509299E-4</c:v>
                </c:pt>
                <c:pt idx="36">
                  <c:v>3.0168508424509299E-4</c:v>
                </c:pt>
                <c:pt idx="37">
                  <c:v>3.0168508424509299E-4</c:v>
                </c:pt>
                <c:pt idx="38">
                  <c:v>3.0168508424509299E-4</c:v>
                </c:pt>
                <c:pt idx="39">
                  <c:v>3.0168508424509299E-4</c:v>
                </c:pt>
                <c:pt idx="40">
                  <c:v>3.0168508424509299E-4</c:v>
                </c:pt>
                <c:pt idx="41">
                  <c:v>3.0168508424509299E-4</c:v>
                </c:pt>
                <c:pt idx="42">
                  <c:v>3.0168508424509299E-4</c:v>
                </c:pt>
                <c:pt idx="43">
                  <c:v>3.0168508424509299E-4</c:v>
                </c:pt>
                <c:pt idx="44">
                  <c:v>3.0168508424509299E-4</c:v>
                </c:pt>
                <c:pt idx="45">
                  <c:v>3.0168508424509299E-4</c:v>
                </c:pt>
                <c:pt idx="46">
                  <c:v>3.0168508424509299E-4</c:v>
                </c:pt>
                <c:pt idx="47">
                  <c:v>3.0168508424509299E-4</c:v>
                </c:pt>
                <c:pt idx="48">
                  <c:v>3.0168508424509299E-4</c:v>
                </c:pt>
                <c:pt idx="49">
                  <c:v>3.0168508424509299E-4</c:v>
                </c:pt>
                <c:pt idx="50">
                  <c:v>3.0168508424509299E-4</c:v>
                </c:pt>
                <c:pt idx="51">
                  <c:v>3.0168508424509299E-4</c:v>
                </c:pt>
                <c:pt idx="52">
                  <c:v>3.0168508424509299E-4</c:v>
                </c:pt>
                <c:pt idx="53">
                  <c:v>3.0168508424509299E-4</c:v>
                </c:pt>
                <c:pt idx="54">
                  <c:v>3.0168508424509299E-4</c:v>
                </c:pt>
                <c:pt idx="55">
                  <c:v>3.0168508424509299E-4</c:v>
                </c:pt>
                <c:pt idx="56">
                  <c:v>3.0168508424509299E-4</c:v>
                </c:pt>
                <c:pt idx="57">
                  <c:v>3.0168508424509299E-4</c:v>
                </c:pt>
                <c:pt idx="58">
                  <c:v>3.0168508424509299E-4</c:v>
                </c:pt>
                <c:pt idx="59">
                  <c:v>3.0168508424509299E-4</c:v>
                </c:pt>
                <c:pt idx="60">
                  <c:v>3.0168508424509299E-4</c:v>
                </c:pt>
                <c:pt idx="61">
                  <c:v>3.0168508424509299E-4</c:v>
                </c:pt>
                <c:pt idx="62">
                  <c:v>3.0168508424509299E-4</c:v>
                </c:pt>
                <c:pt idx="63">
                  <c:v>3.0168508424509299E-4</c:v>
                </c:pt>
                <c:pt idx="64">
                  <c:v>3.0168508424509299E-4</c:v>
                </c:pt>
                <c:pt idx="65">
                  <c:v>3.0168508424509299E-4</c:v>
                </c:pt>
                <c:pt idx="66">
                  <c:v>3.0168508424509299E-4</c:v>
                </c:pt>
                <c:pt idx="67">
                  <c:v>3.0168508424509299E-4</c:v>
                </c:pt>
                <c:pt idx="68">
                  <c:v>3.0168508424509299E-4</c:v>
                </c:pt>
                <c:pt idx="69">
                  <c:v>3.0168508424509299E-4</c:v>
                </c:pt>
                <c:pt idx="70">
                  <c:v>3.0168508424509299E-4</c:v>
                </c:pt>
                <c:pt idx="71">
                  <c:v>3.0168508424509299E-4</c:v>
                </c:pt>
                <c:pt idx="72">
                  <c:v>3.0168508424509299E-4</c:v>
                </c:pt>
                <c:pt idx="73">
                  <c:v>3.0168508424509299E-4</c:v>
                </c:pt>
                <c:pt idx="74">
                  <c:v>3.0168508424509299E-4</c:v>
                </c:pt>
                <c:pt idx="75">
                  <c:v>3.0168508424509299E-4</c:v>
                </c:pt>
                <c:pt idx="76">
                  <c:v>3.0168508424509299E-4</c:v>
                </c:pt>
                <c:pt idx="77">
                  <c:v>3.0168508424509299E-4</c:v>
                </c:pt>
                <c:pt idx="78">
                  <c:v>3.0168508424509299E-4</c:v>
                </c:pt>
                <c:pt idx="79">
                  <c:v>3.0168508424509299E-4</c:v>
                </c:pt>
                <c:pt idx="80">
                  <c:v>3.0168508424509299E-4</c:v>
                </c:pt>
                <c:pt idx="81">
                  <c:v>3.0168508424509299E-4</c:v>
                </c:pt>
                <c:pt idx="82">
                  <c:v>3.0168508424509299E-4</c:v>
                </c:pt>
                <c:pt idx="83">
                  <c:v>3.0168508424509299E-4</c:v>
                </c:pt>
                <c:pt idx="84">
                  <c:v>3.0168508424509299E-4</c:v>
                </c:pt>
                <c:pt idx="85">
                  <c:v>3.0168508424509299E-4</c:v>
                </c:pt>
                <c:pt idx="86">
                  <c:v>3.0168508424509299E-4</c:v>
                </c:pt>
                <c:pt idx="87">
                  <c:v>3.0168508424509299E-4</c:v>
                </c:pt>
                <c:pt idx="88">
                  <c:v>3.0168508424509299E-4</c:v>
                </c:pt>
                <c:pt idx="89">
                  <c:v>3.0168508424509299E-4</c:v>
                </c:pt>
                <c:pt idx="90">
                  <c:v>3.0168508424509299E-4</c:v>
                </c:pt>
                <c:pt idx="91">
                  <c:v>3.0168508424509299E-4</c:v>
                </c:pt>
                <c:pt idx="92">
                  <c:v>3.0168508424509299E-4</c:v>
                </c:pt>
                <c:pt idx="93">
                  <c:v>3.0168508424509299E-4</c:v>
                </c:pt>
                <c:pt idx="94">
                  <c:v>3.0168508424509299E-4</c:v>
                </c:pt>
                <c:pt idx="95">
                  <c:v>3.0168508424509299E-4</c:v>
                </c:pt>
                <c:pt idx="96">
                  <c:v>3.0168508424509299E-4</c:v>
                </c:pt>
                <c:pt idx="97">
                  <c:v>3.0168508424509299E-4</c:v>
                </c:pt>
                <c:pt idx="98">
                  <c:v>3.0168508424509299E-4</c:v>
                </c:pt>
                <c:pt idx="99">
                  <c:v>3.0168508424509299E-4</c:v>
                </c:pt>
                <c:pt idx="100">
                  <c:v>3.0168508424509299E-4</c:v>
                </c:pt>
                <c:pt idx="101">
                  <c:v>3.0168508424509299E-4</c:v>
                </c:pt>
                <c:pt idx="102">
                  <c:v>3.0168508424509299E-4</c:v>
                </c:pt>
                <c:pt idx="103">
                  <c:v>3.0168508424509299E-4</c:v>
                </c:pt>
                <c:pt idx="104">
                  <c:v>3.0168508424509299E-4</c:v>
                </c:pt>
                <c:pt idx="105">
                  <c:v>3.0168508424509299E-4</c:v>
                </c:pt>
                <c:pt idx="106">
                  <c:v>3.0168508424509299E-4</c:v>
                </c:pt>
                <c:pt idx="107">
                  <c:v>3.0168508424509299E-4</c:v>
                </c:pt>
                <c:pt idx="108">
                  <c:v>3.0168508424509299E-4</c:v>
                </c:pt>
                <c:pt idx="109">
                  <c:v>3.0168508424509299E-4</c:v>
                </c:pt>
                <c:pt idx="110">
                  <c:v>3.0168508424509299E-4</c:v>
                </c:pt>
                <c:pt idx="111">
                  <c:v>3.0168508424509299E-4</c:v>
                </c:pt>
                <c:pt idx="112">
                  <c:v>3.0168508424509299E-4</c:v>
                </c:pt>
                <c:pt idx="113">
                  <c:v>3.0168508424509299E-4</c:v>
                </c:pt>
                <c:pt idx="114">
                  <c:v>3.0168508424509299E-4</c:v>
                </c:pt>
                <c:pt idx="115">
                  <c:v>3.0168508424509299E-4</c:v>
                </c:pt>
                <c:pt idx="116">
                  <c:v>3.0168508424509299E-4</c:v>
                </c:pt>
                <c:pt idx="117">
                  <c:v>3.0168508424509299E-4</c:v>
                </c:pt>
                <c:pt idx="118">
                  <c:v>3.0168508424509299E-4</c:v>
                </c:pt>
                <c:pt idx="119">
                  <c:v>3.0168508424509299E-4</c:v>
                </c:pt>
                <c:pt idx="120">
                  <c:v>3.0168508424509299E-4</c:v>
                </c:pt>
                <c:pt idx="121">
                  <c:v>3.0168508424509299E-4</c:v>
                </c:pt>
                <c:pt idx="122">
                  <c:v>3.0168508424509299E-4</c:v>
                </c:pt>
                <c:pt idx="123">
                  <c:v>3.0168508424509299E-4</c:v>
                </c:pt>
                <c:pt idx="124">
                  <c:v>3.0168508424509299E-4</c:v>
                </c:pt>
                <c:pt idx="125">
                  <c:v>3.0168508424509299E-4</c:v>
                </c:pt>
                <c:pt idx="126">
                  <c:v>3.0168508424509299E-4</c:v>
                </c:pt>
                <c:pt idx="127">
                  <c:v>3.0168508424509299E-4</c:v>
                </c:pt>
                <c:pt idx="128">
                  <c:v>3.0168508424509299E-4</c:v>
                </c:pt>
                <c:pt idx="129">
                  <c:v>3.0168508424509299E-4</c:v>
                </c:pt>
                <c:pt idx="130">
                  <c:v>3.0168508424509299E-4</c:v>
                </c:pt>
                <c:pt idx="131">
                  <c:v>3.0168508424509299E-4</c:v>
                </c:pt>
                <c:pt idx="132">
                  <c:v>3.0168508424509299E-4</c:v>
                </c:pt>
                <c:pt idx="133">
                  <c:v>3.0168508424509299E-4</c:v>
                </c:pt>
                <c:pt idx="134">
                  <c:v>3.0168508424509299E-4</c:v>
                </c:pt>
                <c:pt idx="135">
                  <c:v>3.0168508424509299E-4</c:v>
                </c:pt>
                <c:pt idx="136">
                  <c:v>3.0168508424509299E-4</c:v>
                </c:pt>
                <c:pt idx="137">
                  <c:v>3.0168508424509299E-4</c:v>
                </c:pt>
                <c:pt idx="138">
                  <c:v>3.0168508424509299E-4</c:v>
                </c:pt>
                <c:pt idx="139">
                  <c:v>3.0168508424509299E-4</c:v>
                </c:pt>
                <c:pt idx="140">
                  <c:v>3.0168508424509299E-4</c:v>
                </c:pt>
                <c:pt idx="141">
                  <c:v>3.0168508424509299E-4</c:v>
                </c:pt>
                <c:pt idx="142">
                  <c:v>3.0168508424509299E-4</c:v>
                </c:pt>
                <c:pt idx="143">
                  <c:v>3.0168508424509299E-4</c:v>
                </c:pt>
                <c:pt idx="144">
                  <c:v>3.0168508424509299E-4</c:v>
                </c:pt>
                <c:pt idx="145">
                  <c:v>3.0168508424509299E-4</c:v>
                </c:pt>
                <c:pt idx="146">
                  <c:v>3.0168508424509299E-4</c:v>
                </c:pt>
                <c:pt idx="147">
                  <c:v>3.0168508424509299E-4</c:v>
                </c:pt>
                <c:pt idx="148">
                  <c:v>3.0168508424509299E-4</c:v>
                </c:pt>
                <c:pt idx="149">
                  <c:v>3.0168508424509299E-4</c:v>
                </c:pt>
                <c:pt idx="150">
                  <c:v>3.0168508424509299E-4</c:v>
                </c:pt>
                <c:pt idx="151">
                  <c:v>3.0168508424509299E-4</c:v>
                </c:pt>
                <c:pt idx="152">
                  <c:v>3.0168508424509299E-4</c:v>
                </c:pt>
                <c:pt idx="153">
                  <c:v>3.0168508424509299E-4</c:v>
                </c:pt>
                <c:pt idx="154">
                  <c:v>3.0168508424509299E-4</c:v>
                </c:pt>
                <c:pt idx="155">
                  <c:v>3.0168508424509299E-4</c:v>
                </c:pt>
                <c:pt idx="156">
                  <c:v>3.0168508424509299E-4</c:v>
                </c:pt>
                <c:pt idx="157">
                  <c:v>3.0168508424509299E-4</c:v>
                </c:pt>
                <c:pt idx="158">
                  <c:v>3.0168508424509299E-4</c:v>
                </c:pt>
                <c:pt idx="159">
                  <c:v>3.0168508424509299E-4</c:v>
                </c:pt>
                <c:pt idx="160">
                  <c:v>3.0168508424509299E-4</c:v>
                </c:pt>
                <c:pt idx="161">
                  <c:v>3.0168508424509299E-4</c:v>
                </c:pt>
                <c:pt idx="162">
                  <c:v>3.0168508424509299E-4</c:v>
                </c:pt>
                <c:pt idx="163">
                  <c:v>3.0168508424509299E-4</c:v>
                </c:pt>
                <c:pt idx="164">
                  <c:v>3.0168508424509299E-4</c:v>
                </c:pt>
                <c:pt idx="165">
                  <c:v>3.0168508424509299E-4</c:v>
                </c:pt>
                <c:pt idx="166">
                  <c:v>3.0168508424509299E-4</c:v>
                </c:pt>
                <c:pt idx="167">
                  <c:v>3.0168508424509299E-4</c:v>
                </c:pt>
                <c:pt idx="168">
                  <c:v>3.0168508424509299E-4</c:v>
                </c:pt>
                <c:pt idx="169">
                  <c:v>3.0168508424509299E-4</c:v>
                </c:pt>
                <c:pt idx="170">
                  <c:v>3.0168508424509299E-4</c:v>
                </c:pt>
                <c:pt idx="171">
                  <c:v>3.0168508424509299E-4</c:v>
                </c:pt>
                <c:pt idx="172">
                  <c:v>3.0168508424509299E-4</c:v>
                </c:pt>
                <c:pt idx="173">
                  <c:v>3.0168508424509299E-4</c:v>
                </c:pt>
                <c:pt idx="174">
                  <c:v>3.0168508424509299E-4</c:v>
                </c:pt>
                <c:pt idx="175">
                  <c:v>3.0168508424509299E-4</c:v>
                </c:pt>
                <c:pt idx="176">
                  <c:v>3.0168508424509299E-4</c:v>
                </c:pt>
                <c:pt idx="177">
                  <c:v>3.0168508424509299E-4</c:v>
                </c:pt>
                <c:pt idx="178">
                  <c:v>3.0168508424509299E-4</c:v>
                </c:pt>
                <c:pt idx="179">
                  <c:v>3.0168508424509299E-4</c:v>
                </c:pt>
                <c:pt idx="180">
                  <c:v>3.0168508424509299E-4</c:v>
                </c:pt>
                <c:pt idx="181">
                  <c:v>3.0168508424509299E-4</c:v>
                </c:pt>
                <c:pt idx="182">
                  <c:v>3.0168508424509299E-4</c:v>
                </c:pt>
                <c:pt idx="183">
                  <c:v>3.0168508424509299E-4</c:v>
                </c:pt>
                <c:pt idx="184">
                  <c:v>3.0168508424509299E-4</c:v>
                </c:pt>
                <c:pt idx="185">
                  <c:v>3.0168508424509299E-4</c:v>
                </c:pt>
                <c:pt idx="186">
                  <c:v>3.0168508424509299E-4</c:v>
                </c:pt>
                <c:pt idx="187">
                  <c:v>3.0168508424509299E-4</c:v>
                </c:pt>
                <c:pt idx="188">
                  <c:v>3.0168508424509299E-4</c:v>
                </c:pt>
                <c:pt idx="189">
                  <c:v>3.0168508424509299E-4</c:v>
                </c:pt>
                <c:pt idx="190">
                  <c:v>3.0168508424509299E-4</c:v>
                </c:pt>
                <c:pt idx="191">
                  <c:v>3.0168508424509299E-4</c:v>
                </c:pt>
                <c:pt idx="192">
                  <c:v>3.0168508424509299E-4</c:v>
                </c:pt>
                <c:pt idx="193">
                  <c:v>3.0168508424509299E-4</c:v>
                </c:pt>
                <c:pt idx="194">
                  <c:v>3.0168508424509299E-4</c:v>
                </c:pt>
                <c:pt idx="195">
                  <c:v>3.0168508424509299E-4</c:v>
                </c:pt>
                <c:pt idx="196">
                  <c:v>3.0168508424509299E-4</c:v>
                </c:pt>
                <c:pt idx="197">
                  <c:v>3.0168508424509299E-4</c:v>
                </c:pt>
                <c:pt idx="198">
                  <c:v>3.0168508424509299E-4</c:v>
                </c:pt>
                <c:pt idx="199">
                  <c:v>3.0168508424509299E-4</c:v>
                </c:pt>
                <c:pt idx="200">
                  <c:v>3.0168508424509299E-4</c:v>
                </c:pt>
                <c:pt idx="201">
                  <c:v>3.0168508424509299E-4</c:v>
                </c:pt>
                <c:pt idx="202">
                  <c:v>3.0168508424509299E-4</c:v>
                </c:pt>
                <c:pt idx="203">
                  <c:v>3.0168508424509299E-4</c:v>
                </c:pt>
                <c:pt idx="204">
                  <c:v>3.0168508424509299E-4</c:v>
                </c:pt>
                <c:pt idx="205">
                  <c:v>3.0168508424509299E-4</c:v>
                </c:pt>
                <c:pt idx="206">
                  <c:v>3.0168508424509299E-4</c:v>
                </c:pt>
                <c:pt idx="207">
                  <c:v>3.0168508424509299E-4</c:v>
                </c:pt>
                <c:pt idx="208">
                  <c:v>3.0168508424509299E-4</c:v>
                </c:pt>
                <c:pt idx="209">
                  <c:v>3.0168508424509299E-4</c:v>
                </c:pt>
                <c:pt idx="210">
                  <c:v>3.0168508424509299E-4</c:v>
                </c:pt>
                <c:pt idx="211">
                  <c:v>3.0168508424509299E-4</c:v>
                </c:pt>
                <c:pt idx="212">
                  <c:v>3.0168508424509299E-4</c:v>
                </c:pt>
                <c:pt idx="213">
                  <c:v>3.0168508424509299E-4</c:v>
                </c:pt>
                <c:pt idx="214">
                  <c:v>3.0168508424509299E-4</c:v>
                </c:pt>
                <c:pt idx="215">
                  <c:v>3.0168508424509299E-4</c:v>
                </c:pt>
                <c:pt idx="216">
                  <c:v>3.0168508424509299E-4</c:v>
                </c:pt>
                <c:pt idx="217">
                  <c:v>3.0168508424509299E-4</c:v>
                </c:pt>
                <c:pt idx="218">
                  <c:v>3.0168508424509299E-4</c:v>
                </c:pt>
                <c:pt idx="219">
                  <c:v>3.0168508424509299E-4</c:v>
                </c:pt>
                <c:pt idx="220">
                  <c:v>3.0168508424509299E-4</c:v>
                </c:pt>
                <c:pt idx="221">
                  <c:v>3.0168508424509299E-4</c:v>
                </c:pt>
                <c:pt idx="222">
                  <c:v>3.0168508424509299E-4</c:v>
                </c:pt>
                <c:pt idx="223">
                  <c:v>3.0168508424509299E-4</c:v>
                </c:pt>
                <c:pt idx="224">
                  <c:v>3.0168508424509299E-4</c:v>
                </c:pt>
                <c:pt idx="225">
                  <c:v>3.0168508424509299E-4</c:v>
                </c:pt>
                <c:pt idx="226">
                  <c:v>3.0168508424509299E-4</c:v>
                </c:pt>
                <c:pt idx="227">
                  <c:v>3.0168508424509299E-4</c:v>
                </c:pt>
                <c:pt idx="228">
                  <c:v>3.0168508424509299E-4</c:v>
                </c:pt>
                <c:pt idx="229">
                  <c:v>3.0168508424509299E-4</c:v>
                </c:pt>
                <c:pt idx="230">
                  <c:v>3.0168508424509299E-4</c:v>
                </c:pt>
                <c:pt idx="231">
                  <c:v>3.0168508424509299E-4</c:v>
                </c:pt>
                <c:pt idx="232">
                  <c:v>3.0168508424509299E-4</c:v>
                </c:pt>
                <c:pt idx="233">
                  <c:v>3.0168508424509299E-4</c:v>
                </c:pt>
                <c:pt idx="234">
                  <c:v>3.0168508424509299E-4</c:v>
                </c:pt>
                <c:pt idx="235">
                  <c:v>3.0168508424509299E-4</c:v>
                </c:pt>
                <c:pt idx="236">
                  <c:v>3.0168508424509299E-4</c:v>
                </c:pt>
                <c:pt idx="237">
                  <c:v>3.0168508424509299E-4</c:v>
                </c:pt>
                <c:pt idx="238">
                  <c:v>3.0168508424509299E-4</c:v>
                </c:pt>
                <c:pt idx="239">
                  <c:v>3.0168508424509299E-4</c:v>
                </c:pt>
                <c:pt idx="240">
                  <c:v>3.0168508424509299E-4</c:v>
                </c:pt>
                <c:pt idx="241">
                  <c:v>3.0168508424509299E-4</c:v>
                </c:pt>
                <c:pt idx="242">
                  <c:v>3.0168508424509299E-4</c:v>
                </c:pt>
                <c:pt idx="243">
                  <c:v>3.0168508424509299E-4</c:v>
                </c:pt>
                <c:pt idx="244">
                  <c:v>3.0168508424509299E-4</c:v>
                </c:pt>
                <c:pt idx="245">
                  <c:v>3.0168508424509299E-4</c:v>
                </c:pt>
                <c:pt idx="246">
                  <c:v>3.0168508424509299E-4</c:v>
                </c:pt>
                <c:pt idx="247">
                  <c:v>3.0168508424509299E-4</c:v>
                </c:pt>
                <c:pt idx="248">
                  <c:v>3.0168508424509299E-4</c:v>
                </c:pt>
                <c:pt idx="249">
                  <c:v>3.0168508424509299E-4</c:v>
                </c:pt>
                <c:pt idx="250">
                  <c:v>3.0168508424509299E-4</c:v>
                </c:pt>
                <c:pt idx="251">
                  <c:v>3.0168508424509299E-4</c:v>
                </c:pt>
                <c:pt idx="252">
                  <c:v>3.0168508424509299E-4</c:v>
                </c:pt>
                <c:pt idx="253">
                  <c:v>3.0168508424509299E-4</c:v>
                </c:pt>
                <c:pt idx="254">
                  <c:v>3.0168508424509299E-4</c:v>
                </c:pt>
                <c:pt idx="255">
                  <c:v>3.0168508424509299E-4</c:v>
                </c:pt>
                <c:pt idx="256">
                  <c:v>3.0168508424509299E-4</c:v>
                </c:pt>
                <c:pt idx="257">
                  <c:v>3.0168508424509299E-4</c:v>
                </c:pt>
                <c:pt idx="258">
                  <c:v>3.0168508424509299E-4</c:v>
                </c:pt>
                <c:pt idx="259">
                  <c:v>3.0168508424509299E-4</c:v>
                </c:pt>
                <c:pt idx="260">
                  <c:v>3.0168508424509299E-4</c:v>
                </c:pt>
                <c:pt idx="261">
                  <c:v>3.0168508424509299E-4</c:v>
                </c:pt>
                <c:pt idx="262">
                  <c:v>3.0168508424509299E-4</c:v>
                </c:pt>
                <c:pt idx="263">
                  <c:v>3.0168508424509299E-4</c:v>
                </c:pt>
                <c:pt idx="264">
                  <c:v>3.0168508424509299E-4</c:v>
                </c:pt>
                <c:pt idx="265">
                  <c:v>3.0168508424509299E-4</c:v>
                </c:pt>
                <c:pt idx="266">
                  <c:v>3.0168508424509299E-4</c:v>
                </c:pt>
                <c:pt idx="267">
                  <c:v>3.0168508424509299E-4</c:v>
                </c:pt>
                <c:pt idx="268">
                  <c:v>3.0168508424509299E-4</c:v>
                </c:pt>
                <c:pt idx="269">
                  <c:v>3.0168508424509299E-4</c:v>
                </c:pt>
                <c:pt idx="270">
                  <c:v>3.0168508424509299E-4</c:v>
                </c:pt>
                <c:pt idx="271">
                  <c:v>3.0168508424509299E-4</c:v>
                </c:pt>
                <c:pt idx="272">
                  <c:v>3.0168508424509299E-4</c:v>
                </c:pt>
                <c:pt idx="273">
                  <c:v>3.0168508424509299E-4</c:v>
                </c:pt>
                <c:pt idx="274">
                  <c:v>3.0168508424509299E-4</c:v>
                </c:pt>
                <c:pt idx="275">
                  <c:v>3.0168508424509299E-4</c:v>
                </c:pt>
                <c:pt idx="276">
                  <c:v>3.0168508424509299E-4</c:v>
                </c:pt>
                <c:pt idx="277">
                  <c:v>3.0168508424509299E-4</c:v>
                </c:pt>
                <c:pt idx="278">
                  <c:v>3.0168508424509299E-4</c:v>
                </c:pt>
                <c:pt idx="279">
                  <c:v>3.0168508424509299E-4</c:v>
                </c:pt>
                <c:pt idx="280">
                  <c:v>3.0168508424509299E-4</c:v>
                </c:pt>
                <c:pt idx="281">
                  <c:v>3.0168508424509299E-4</c:v>
                </c:pt>
                <c:pt idx="282">
                  <c:v>3.0168508424509299E-4</c:v>
                </c:pt>
                <c:pt idx="283">
                  <c:v>3.0168508424509299E-4</c:v>
                </c:pt>
                <c:pt idx="284">
                  <c:v>3.0168508424509299E-4</c:v>
                </c:pt>
                <c:pt idx="285">
                  <c:v>3.0168508424509299E-4</c:v>
                </c:pt>
                <c:pt idx="286">
                  <c:v>3.0168508424509299E-4</c:v>
                </c:pt>
                <c:pt idx="287">
                  <c:v>3.0168508424509299E-4</c:v>
                </c:pt>
                <c:pt idx="288">
                  <c:v>3.0168508424509299E-4</c:v>
                </c:pt>
                <c:pt idx="289">
                  <c:v>3.0168508424509299E-4</c:v>
                </c:pt>
                <c:pt idx="290">
                  <c:v>3.0168508424509299E-4</c:v>
                </c:pt>
                <c:pt idx="291">
                  <c:v>3.0168508424509299E-4</c:v>
                </c:pt>
                <c:pt idx="292">
                  <c:v>3.0168508424509299E-4</c:v>
                </c:pt>
                <c:pt idx="293">
                  <c:v>3.0168508424509299E-4</c:v>
                </c:pt>
                <c:pt idx="294">
                  <c:v>3.0168508424509299E-4</c:v>
                </c:pt>
                <c:pt idx="295">
                  <c:v>3.0168508424509299E-4</c:v>
                </c:pt>
                <c:pt idx="296">
                  <c:v>3.0168508424509299E-4</c:v>
                </c:pt>
                <c:pt idx="297">
                  <c:v>3.0168508424509299E-4</c:v>
                </c:pt>
                <c:pt idx="298">
                  <c:v>3.0168508424509299E-4</c:v>
                </c:pt>
                <c:pt idx="299">
                  <c:v>3.0168508424509299E-4</c:v>
                </c:pt>
                <c:pt idx="300">
                  <c:v>3.0168508424509299E-4</c:v>
                </c:pt>
                <c:pt idx="301">
                  <c:v>3.0168508424509299E-4</c:v>
                </c:pt>
                <c:pt idx="302">
                  <c:v>3.0168508424509299E-4</c:v>
                </c:pt>
                <c:pt idx="303">
                  <c:v>3.0168508424509299E-4</c:v>
                </c:pt>
                <c:pt idx="304">
                  <c:v>3.0168508424509299E-4</c:v>
                </c:pt>
                <c:pt idx="305">
                  <c:v>3.0168508424509299E-4</c:v>
                </c:pt>
                <c:pt idx="306">
                  <c:v>3.0168508424509299E-4</c:v>
                </c:pt>
                <c:pt idx="307">
                  <c:v>3.0168508424509299E-4</c:v>
                </c:pt>
                <c:pt idx="308">
                  <c:v>3.0168508424509299E-4</c:v>
                </c:pt>
                <c:pt idx="309">
                  <c:v>3.0168508424509299E-4</c:v>
                </c:pt>
                <c:pt idx="310">
                  <c:v>3.0168508424509299E-4</c:v>
                </c:pt>
                <c:pt idx="311">
                  <c:v>3.0168508424509299E-4</c:v>
                </c:pt>
                <c:pt idx="312">
                  <c:v>3.0168508424509299E-4</c:v>
                </c:pt>
                <c:pt idx="313">
                  <c:v>3.0168508424509299E-4</c:v>
                </c:pt>
                <c:pt idx="314">
                  <c:v>3.0168508424509299E-4</c:v>
                </c:pt>
                <c:pt idx="315">
                  <c:v>3.0168508424509299E-4</c:v>
                </c:pt>
                <c:pt idx="316">
                  <c:v>3.0168508424509299E-4</c:v>
                </c:pt>
                <c:pt idx="317">
                  <c:v>3.0168508424509299E-4</c:v>
                </c:pt>
                <c:pt idx="318">
                  <c:v>3.0168508424509299E-4</c:v>
                </c:pt>
                <c:pt idx="319">
                  <c:v>3.0168508424509299E-4</c:v>
                </c:pt>
                <c:pt idx="320">
                  <c:v>3.0168508424509299E-4</c:v>
                </c:pt>
                <c:pt idx="321">
                  <c:v>3.0168508424509299E-4</c:v>
                </c:pt>
                <c:pt idx="322">
                  <c:v>3.0168508424509299E-4</c:v>
                </c:pt>
                <c:pt idx="323">
                  <c:v>3.0168508424509299E-4</c:v>
                </c:pt>
                <c:pt idx="324">
                  <c:v>3.0168508424509299E-4</c:v>
                </c:pt>
                <c:pt idx="325">
                  <c:v>3.0168508424509299E-4</c:v>
                </c:pt>
                <c:pt idx="326">
                  <c:v>3.0168508424509299E-4</c:v>
                </c:pt>
                <c:pt idx="327">
                  <c:v>3.0168508424509299E-4</c:v>
                </c:pt>
                <c:pt idx="328">
                  <c:v>3.0168508424509299E-4</c:v>
                </c:pt>
                <c:pt idx="329">
                  <c:v>3.0168508424509299E-4</c:v>
                </c:pt>
                <c:pt idx="330">
                  <c:v>3.0168508424509299E-4</c:v>
                </c:pt>
                <c:pt idx="331">
                  <c:v>3.0168508424509299E-4</c:v>
                </c:pt>
                <c:pt idx="332">
                  <c:v>3.0168508424509299E-4</c:v>
                </c:pt>
                <c:pt idx="333">
                  <c:v>3.0168508424509299E-4</c:v>
                </c:pt>
                <c:pt idx="334">
                  <c:v>3.0168508424509299E-4</c:v>
                </c:pt>
                <c:pt idx="335">
                  <c:v>3.0168508424509299E-4</c:v>
                </c:pt>
                <c:pt idx="336">
                  <c:v>3.0168508424509299E-4</c:v>
                </c:pt>
                <c:pt idx="337">
                  <c:v>3.0168508424509299E-4</c:v>
                </c:pt>
                <c:pt idx="338">
                  <c:v>3.0168508424509299E-4</c:v>
                </c:pt>
                <c:pt idx="339">
                  <c:v>3.0168508424509299E-4</c:v>
                </c:pt>
                <c:pt idx="340">
                  <c:v>3.0168508424509299E-4</c:v>
                </c:pt>
                <c:pt idx="341">
                  <c:v>3.0168508424509299E-4</c:v>
                </c:pt>
                <c:pt idx="342">
                  <c:v>3.0168508424509299E-4</c:v>
                </c:pt>
                <c:pt idx="343">
                  <c:v>3.0168508424509299E-4</c:v>
                </c:pt>
                <c:pt idx="344">
                  <c:v>3.0168508424509299E-4</c:v>
                </c:pt>
                <c:pt idx="345">
                  <c:v>3.0168508424509299E-4</c:v>
                </c:pt>
                <c:pt idx="346">
                  <c:v>3.0168508424509299E-4</c:v>
                </c:pt>
                <c:pt idx="347">
                  <c:v>3.0168508424509299E-4</c:v>
                </c:pt>
                <c:pt idx="348">
                  <c:v>3.0168508424509299E-4</c:v>
                </c:pt>
                <c:pt idx="349">
                  <c:v>3.0168508424509299E-4</c:v>
                </c:pt>
                <c:pt idx="350">
                  <c:v>3.0168508424509299E-4</c:v>
                </c:pt>
                <c:pt idx="351">
                  <c:v>3.0168508424509299E-4</c:v>
                </c:pt>
                <c:pt idx="352">
                  <c:v>3.0168508424509299E-4</c:v>
                </c:pt>
                <c:pt idx="353">
                  <c:v>3.0168508424509299E-4</c:v>
                </c:pt>
                <c:pt idx="354">
                  <c:v>3.0168508424509299E-4</c:v>
                </c:pt>
                <c:pt idx="355">
                  <c:v>3.0168508424509299E-4</c:v>
                </c:pt>
                <c:pt idx="356">
                  <c:v>3.0168508424509299E-4</c:v>
                </c:pt>
                <c:pt idx="357">
                  <c:v>3.0168508424509299E-4</c:v>
                </c:pt>
                <c:pt idx="358">
                  <c:v>3.0168508424509299E-4</c:v>
                </c:pt>
                <c:pt idx="359">
                  <c:v>3.0168508424509299E-4</c:v>
                </c:pt>
                <c:pt idx="360">
                  <c:v>3.0168508424509299E-4</c:v>
                </c:pt>
                <c:pt idx="361">
                  <c:v>3.0168508424509299E-4</c:v>
                </c:pt>
                <c:pt idx="362">
                  <c:v>3.0168508424509299E-4</c:v>
                </c:pt>
                <c:pt idx="363">
                  <c:v>3.0168508424509299E-4</c:v>
                </c:pt>
                <c:pt idx="364">
                  <c:v>3.0168508424509299E-4</c:v>
                </c:pt>
                <c:pt idx="365">
                  <c:v>3.0168508424509299E-4</c:v>
                </c:pt>
                <c:pt idx="366">
                  <c:v>3.0168508424509299E-4</c:v>
                </c:pt>
                <c:pt idx="367">
                  <c:v>3.0168508424509299E-4</c:v>
                </c:pt>
                <c:pt idx="368">
                  <c:v>3.0168508424509299E-4</c:v>
                </c:pt>
                <c:pt idx="369">
                  <c:v>3.0168508424509299E-4</c:v>
                </c:pt>
                <c:pt idx="370">
                  <c:v>3.0168508424509299E-4</c:v>
                </c:pt>
                <c:pt idx="371">
                  <c:v>3.0168508424509299E-4</c:v>
                </c:pt>
                <c:pt idx="372">
                  <c:v>3.0168508424509299E-4</c:v>
                </c:pt>
                <c:pt idx="373">
                  <c:v>3.0168508424509299E-4</c:v>
                </c:pt>
                <c:pt idx="374">
                  <c:v>3.0168508424509299E-4</c:v>
                </c:pt>
                <c:pt idx="375">
                  <c:v>3.0168508424509299E-4</c:v>
                </c:pt>
                <c:pt idx="376">
                  <c:v>3.0168508424509299E-4</c:v>
                </c:pt>
                <c:pt idx="377">
                  <c:v>3.0168508424509299E-4</c:v>
                </c:pt>
                <c:pt idx="378">
                  <c:v>3.0168508424509299E-4</c:v>
                </c:pt>
                <c:pt idx="379">
                  <c:v>3.0168508424509299E-4</c:v>
                </c:pt>
                <c:pt idx="380">
                  <c:v>3.0168508424509299E-4</c:v>
                </c:pt>
                <c:pt idx="381">
                  <c:v>3.0168508424509299E-4</c:v>
                </c:pt>
                <c:pt idx="382">
                  <c:v>3.0168508424509299E-4</c:v>
                </c:pt>
                <c:pt idx="383">
                  <c:v>3.0168508424509299E-4</c:v>
                </c:pt>
                <c:pt idx="384">
                  <c:v>3.0168508424509299E-4</c:v>
                </c:pt>
                <c:pt idx="385">
                  <c:v>3.0168508424509299E-4</c:v>
                </c:pt>
                <c:pt idx="386">
                  <c:v>3.0168508424509299E-4</c:v>
                </c:pt>
                <c:pt idx="387">
                  <c:v>3.0168508424509299E-4</c:v>
                </c:pt>
                <c:pt idx="388">
                  <c:v>3.0168508424509299E-4</c:v>
                </c:pt>
                <c:pt idx="389">
                  <c:v>3.0168508424509299E-4</c:v>
                </c:pt>
                <c:pt idx="390">
                  <c:v>3.0168508424509299E-4</c:v>
                </c:pt>
                <c:pt idx="391">
                  <c:v>3.0168508424509299E-4</c:v>
                </c:pt>
                <c:pt idx="392">
                  <c:v>3.0168508424509299E-4</c:v>
                </c:pt>
                <c:pt idx="393">
                  <c:v>3.0168508424509299E-4</c:v>
                </c:pt>
                <c:pt idx="394">
                  <c:v>3.0168508424509299E-4</c:v>
                </c:pt>
                <c:pt idx="395">
                  <c:v>3.0168508424509299E-4</c:v>
                </c:pt>
                <c:pt idx="396">
                  <c:v>3.0168508424509299E-4</c:v>
                </c:pt>
                <c:pt idx="397">
                  <c:v>3.0168508424509299E-4</c:v>
                </c:pt>
                <c:pt idx="398">
                  <c:v>3.0168508424509299E-4</c:v>
                </c:pt>
                <c:pt idx="399">
                  <c:v>3.0168508424509299E-4</c:v>
                </c:pt>
                <c:pt idx="400">
                  <c:v>3.0168508424509299E-4</c:v>
                </c:pt>
                <c:pt idx="401">
                  <c:v>3.0168508424509299E-4</c:v>
                </c:pt>
                <c:pt idx="402">
                  <c:v>3.0168508424509299E-4</c:v>
                </c:pt>
                <c:pt idx="403">
                  <c:v>3.0168508424509299E-4</c:v>
                </c:pt>
                <c:pt idx="404">
                  <c:v>3.0168508424509299E-4</c:v>
                </c:pt>
                <c:pt idx="405">
                  <c:v>3.0168508424509299E-4</c:v>
                </c:pt>
                <c:pt idx="406">
                  <c:v>3.0168508424509299E-4</c:v>
                </c:pt>
                <c:pt idx="407">
                  <c:v>3.0168508424509299E-4</c:v>
                </c:pt>
                <c:pt idx="408">
                  <c:v>3.0168508424509299E-4</c:v>
                </c:pt>
                <c:pt idx="409">
                  <c:v>3.0168508424509299E-4</c:v>
                </c:pt>
                <c:pt idx="410">
                  <c:v>3.0168508424509299E-4</c:v>
                </c:pt>
                <c:pt idx="411">
                  <c:v>3.0168508424509299E-4</c:v>
                </c:pt>
                <c:pt idx="412">
                  <c:v>3.0168508424509299E-4</c:v>
                </c:pt>
                <c:pt idx="413">
                  <c:v>3.0168508424509299E-4</c:v>
                </c:pt>
                <c:pt idx="414">
                  <c:v>3.0168508424509299E-4</c:v>
                </c:pt>
                <c:pt idx="415">
                  <c:v>3.0168508424509299E-4</c:v>
                </c:pt>
                <c:pt idx="416">
                  <c:v>3.0168508424509299E-4</c:v>
                </c:pt>
                <c:pt idx="417">
                  <c:v>3.0168508424509299E-4</c:v>
                </c:pt>
                <c:pt idx="418">
                  <c:v>3.0168508424509299E-4</c:v>
                </c:pt>
                <c:pt idx="419">
                  <c:v>3.0168508424509299E-4</c:v>
                </c:pt>
                <c:pt idx="420">
                  <c:v>3.0168508424509299E-4</c:v>
                </c:pt>
                <c:pt idx="421">
                  <c:v>3.0168508424509299E-4</c:v>
                </c:pt>
                <c:pt idx="422">
                  <c:v>3.0168508424509299E-4</c:v>
                </c:pt>
                <c:pt idx="423">
                  <c:v>3.0168508424509299E-4</c:v>
                </c:pt>
                <c:pt idx="424">
                  <c:v>3.0168508424509299E-4</c:v>
                </c:pt>
                <c:pt idx="425">
                  <c:v>3.0168508424509299E-4</c:v>
                </c:pt>
                <c:pt idx="426">
                  <c:v>3.0168508424509299E-4</c:v>
                </c:pt>
                <c:pt idx="427">
                  <c:v>3.0168508424509299E-4</c:v>
                </c:pt>
                <c:pt idx="428">
                  <c:v>3.0168508424509299E-4</c:v>
                </c:pt>
                <c:pt idx="429">
                  <c:v>3.0168508424509299E-4</c:v>
                </c:pt>
                <c:pt idx="430">
                  <c:v>3.0168508424509299E-4</c:v>
                </c:pt>
                <c:pt idx="431">
                  <c:v>3.0168508424509299E-4</c:v>
                </c:pt>
                <c:pt idx="432">
                  <c:v>3.0168508424509299E-4</c:v>
                </c:pt>
                <c:pt idx="433">
                  <c:v>3.0168508424509299E-4</c:v>
                </c:pt>
                <c:pt idx="434">
                  <c:v>3.0168508424509299E-4</c:v>
                </c:pt>
                <c:pt idx="435">
                  <c:v>3.0168508424509299E-4</c:v>
                </c:pt>
                <c:pt idx="436">
                  <c:v>3.0168508424509299E-4</c:v>
                </c:pt>
                <c:pt idx="437">
                  <c:v>3.0168508424509299E-4</c:v>
                </c:pt>
                <c:pt idx="438">
                  <c:v>3.0168508424509299E-4</c:v>
                </c:pt>
                <c:pt idx="439">
                  <c:v>3.0168508424509299E-4</c:v>
                </c:pt>
                <c:pt idx="440">
                  <c:v>3.0168508424509299E-4</c:v>
                </c:pt>
                <c:pt idx="441">
                  <c:v>3.0168508424509299E-4</c:v>
                </c:pt>
                <c:pt idx="442">
                  <c:v>3.0168508424509299E-4</c:v>
                </c:pt>
                <c:pt idx="443">
                  <c:v>3.0168508424509299E-4</c:v>
                </c:pt>
                <c:pt idx="444">
                  <c:v>3.0168508424509299E-4</c:v>
                </c:pt>
                <c:pt idx="445">
                  <c:v>3.0168508424509299E-4</c:v>
                </c:pt>
                <c:pt idx="446">
                  <c:v>3.0168508424509299E-4</c:v>
                </c:pt>
                <c:pt idx="447">
                  <c:v>3.0168508424509299E-4</c:v>
                </c:pt>
                <c:pt idx="448">
                  <c:v>3.0168508424509299E-4</c:v>
                </c:pt>
                <c:pt idx="449">
                  <c:v>3.0168508424509299E-4</c:v>
                </c:pt>
                <c:pt idx="450">
                  <c:v>3.0168508424509299E-4</c:v>
                </c:pt>
                <c:pt idx="451">
                  <c:v>3.0168508424509299E-4</c:v>
                </c:pt>
                <c:pt idx="452">
                  <c:v>3.0168508424509299E-4</c:v>
                </c:pt>
                <c:pt idx="453">
                  <c:v>3.0168508424509299E-4</c:v>
                </c:pt>
                <c:pt idx="454">
                  <c:v>3.0168508424509299E-4</c:v>
                </c:pt>
                <c:pt idx="455">
                  <c:v>3.0168508424509299E-4</c:v>
                </c:pt>
                <c:pt idx="456">
                  <c:v>3.0168508424509299E-4</c:v>
                </c:pt>
                <c:pt idx="457">
                  <c:v>3.0168508424509299E-4</c:v>
                </c:pt>
                <c:pt idx="458">
                  <c:v>3.0168508424509299E-4</c:v>
                </c:pt>
                <c:pt idx="459">
                  <c:v>3.0168508424509299E-4</c:v>
                </c:pt>
                <c:pt idx="460">
                  <c:v>3.0168508424509299E-4</c:v>
                </c:pt>
                <c:pt idx="461">
                  <c:v>3.0168508424509299E-4</c:v>
                </c:pt>
                <c:pt idx="462">
                  <c:v>3.0168508424509299E-4</c:v>
                </c:pt>
                <c:pt idx="463">
                  <c:v>3.0168508424509299E-4</c:v>
                </c:pt>
                <c:pt idx="464">
                  <c:v>3.0168508424509299E-4</c:v>
                </c:pt>
                <c:pt idx="465">
                  <c:v>3.0168508424509299E-4</c:v>
                </c:pt>
                <c:pt idx="466">
                  <c:v>3.0168508424509299E-4</c:v>
                </c:pt>
                <c:pt idx="467">
                  <c:v>3.0168508424509299E-4</c:v>
                </c:pt>
                <c:pt idx="468">
                  <c:v>3.0168508424509299E-4</c:v>
                </c:pt>
                <c:pt idx="469">
                  <c:v>3.0168508424509299E-4</c:v>
                </c:pt>
                <c:pt idx="470">
                  <c:v>3.0168508424509299E-4</c:v>
                </c:pt>
                <c:pt idx="471">
                  <c:v>3.0168508424509299E-4</c:v>
                </c:pt>
                <c:pt idx="472">
                  <c:v>3.0168508424509299E-4</c:v>
                </c:pt>
                <c:pt idx="473">
                  <c:v>3.0168508424509299E-4</c:v>
                </c:pt>
                <c:pt idx="474">
                  <c:v>3.0168508424509299E-4</c:v>
                </c:pt>
                <c:pt idx="475">
                  <c:v>3.0168508424509299E-4</c:v>
                </c:pt>
                <c:pt idx="476">
                  <c:v>3.0168508424509299E-4</c:v>
                </c:pt>
                <c:pt idx="477">
                  <c:v>3.0168508424509299E-4</c:v>
                </c:pt>
                <c:pt idx="478">
                  <c:v>3.0168508424509299E-4</c:v>
                </c:pt>
                <c:pt idx="479">
                  <c:v>3.0168508424509299E-4</c:v>
                </c:pt>
                <c:pt idx="480">
                  <c:v>3.0168508424509299E-4</c:v>
                </c:pt>
                <c:pt idx="481">
                  <c:v>3.0168508424509299E-4</c:v>
                </c:pt>
                <c:pt idx="482">
                  <c:v>3.0168508424509299E-4</c:v>
                </c:pt>
                <c:pt idx="483">
                  <c:v>3.0168508424509299E-4</c:v>
                </c:pt>
                <c:pt idx="484">
                  <c:v>3.0168508424509299E-4</c:v>
                </c:pt>
                <c:pt idx="485">
                  <c:v>3.0168508424509299E-4</c:v>
                </c:pt>
                <c:pt idx="486">
                  <c:v>3.0168508424509299E-4</c:v>
                </c:pt>
                <c:pt idx="487">
                  <c:v>3.0168508424509299E-4</c:v>
                </c:pt>
                <c:pt idx="488">
                  <c:v>3.0168508424509299E-4</c:v>
                </c:pt>
                <c:pt idx="489">
                  <c:v>3.0168508424509299E-4</c:v>
                </c:pt>
                <c:pt idx="490">
                  <c:v>3.0168508424509299E-4</c:v>
                </c:pt>
                <c:pt idx="491">
                  <c:v>3.0168508424509299E-4</c:v>
                </c:pt>
                <c:pt idx="492">
                  <c:v>3.0168508424509299E-4</c:v>
                </c:pt>
                <c:pt idx="493">
                  <c:v>3.0168508424509299E-4</c:v>
                </c:pt>
                <c:pt idx="494">
                  <c:v>3.0168508424509299E-4</c:v>
                </c:pt>
                <c:pt idx="495">
                  <c:v>3.0168508424509299E-4</c:v>
                </c:pt>
                <c:pt idx="496">
                  <c:v>3.0168508424509299E-4</c:v>
                </c:pt>
                <c:pt idx="497">
                  <c:v>3.0168508424509299E-4</c:v>
                </c:pt>
                <c:pt idx="498">
                  <c:v>3.0168508424509299E-4</c:v>
                </c:pt>
                <c:pt idx="499">
                  <c:v>3.0168508424509299E-4</c:v>
                </c:pt>
                <c:pt idx="500">
                  <c:v>3.0168508424509299E-4</c:v>
                </c:pt>
                <c:pt idx="501">
                  <c:v>3.0168508424509299E-4</c:v>
                </c:pt>
                <c:pt idx="502">
                  <c:v>3.0168508424509299E-4</c:v>
                </c:pt>
                <c:pt idx="503">
                  <c:v>3.0168508424509299E-4</c:v>
                </c:pt>
                <c:pt idx="504">
                  <c:v>3.0168508424509299E-4</c:v>
                </c:pt>
                <c:pt idx="505">
                  <c:v>3.0168508424509299E-4</c:v>
                </c:pt>
                <c:pt idx="506">
                  <c:v>3.0168508424509299E-4</c:v>
                </c:pt>
                <c:pt idx="507">
                  <c:v>3.0168508424509299E-4</c:v>
                </c:pt>
                <c:pt idx="508">
                  <c:v>3.0168508424509299E-4</c:v>
                </c:pt>
                <c:pt idx="509">
                  <c:v>3.0168508424509299E-4</c:v>
                </c:pt>
                <c:pt idx="510">
                  <c:v>3.0168508424509299E-4</c:v>
                </c:pt>
                <c:pt idx="511">
                  <c:v>3.0168508424509299E-4</c:v>
                </c:pt>
                <c:pt idx="512">
                  <c:v>3.0168508424509299E-4</c:v>
                </c:pt>
                <c:pt idx="513">
                  <c:v>3.0168508424509299E-4</c:v>
                </c:pt>
                <c:pt idx="514">
                  <c:v>3.0168508424509299E-4</c:v>
                </c:pt>
                <c:pt idx="515">
                  <c:v>3.0168508424509299E-4</c:v>
                </c:pt>
                <c:pt idx="516">
                  <c:v>3.0168508424509299E-4</c:v>
                </c:pt>
                <c:pt idx="517">
                  <c:v>3.0168508424509299E-4</c:v>
                </c:pt>
                <c:pt idx="518">
                  <c:v>3.0168508424509299E-4</c:v>
                </c:pt>
                <c:pt idx="519">
                  <c:v>3.0168508424509299E-4</c:v>
                </c:pt>
                <c:pt idx="520">
                  <c:v>3.0168508424509299E-4</c:v>
                </c:pt>
                <c:pt idx="521">
                  <c:v>3.0168508424509299E-4</c:v>
                </c:pt>
                <c:pt idx="522">
                  <c:v>3.0168508424509299E-4</c:v>
                </c:pt>
                <c:pt idx="523">
                  <c:v>3.0168508424509299E-4</c:v>
                </c:pt>
                <c:pt idx="524">
                  <c:v>3.0168508424509299E-4</c:v>
                </c:pt>
                <c:pt idx="525">
                  <c:v>3.0168508424509299E-4</c:v>
                </c:pt>
                <c:pt idx="526">
                  <c:v>3.0168508424509299E-4</c:v>
                </c:pt>
                <c:pt idx="527">
                  <c:v>3.0168508424509299E-4</c:v>
                </c:pt>
                <c:pt idx="528">
                  <c:v>3.0168508424509299E-4</c:v>
                </c:pt>
                <c:pt idx="529">
                  <c:v>3.0168508424509299E-4</c:v>
                </c:pt>
                <c:pt idx="530">
                  <c:v>3.0168508424509299E-4</c:v>
                </c:pt>
                <c:pt idx="531">
                  <c:v>3.0168508424509299E-4</c:v>
                </c:pt>
                <c:pt idx="532">
                  <c:v>3.0168508424509299E-4</c:v>
                </c:pt>
                <c:pt idx="533">
                  <c:v>3.0168508424509299E-4</c:v>
                </c:pt>
                <c:pt idx="534">
                  <c:v>3.0168508424509299E-4</c:v>
                </c:pt>
                <c:pt idx="535">
                  <c:v>3.0168508424509299E-4</c:v>
                </c:pt>
                <c:pt idx="536">
                  <c:v>3.0168508424509299E-4</c:v>
                </c:pt>
                <c:pt idx="537">
                  <c:v>3.0168508424509299E-4</c:v>
                </c:pt>
                <c:pt idx="538">
                  <c:v>3.0168508424509299E-4</c:v>
                </c:pt>
                <c:pt idx="539">
                  <c:v>3.0168508424509299E-4</c:v>
                </c:pt>
                <c:pt idx="540">
                  <c:v>3.0168508424509299E-4</c:v>
                </c:pt>
                <c:pt idx="541">
                  <c:v>3.0168508424509299E-4</c:v>
                </c:pt>
                <c:pt idx="542">
                  <c:v>3.0168508424509299E-4</c:v>
                </c:pt>
                <c:pt idx="543">
                  <c:v>3.0168508424509299E-4</c:v>
                </c:pt>
                <c:pt idx="544">
                  <c:v>3.0168508424509299E-4</c:v>
                </c:pt>
                <c:pt idx="545">
                  <c:v>3.0168508424509299E-4</c:v>
                </c:pt>
                <c:pt idx="546">
                  <c:v>3.0168508424509299E-4</c:v>
                </c:pt>
                <c:pt idx="547">
                  <c:v>3.0168508424509299E-4</c:v>
                </c:pt>
                <c:pt idx="548">
                  <c:v>3.0168508424509299E-4</c:v>
                </c:pt>
                <c:pt idx="549">
                  <c:v>3.0168508424509299E-4</c:v>
                </c:pt>
                <c:pt idx="550">
                  <c:v>3.0168508424509299E-4</c:v>
                </c:pt>
                <c:pt idx="551">
                  <c:v>3.0168508424509299E-4</c:v>
                </c:pt>
                <c:pt idx="552">
                  <c:v>3.0168508424509299E-4</c:v>
                </c:pt>
                <c:pt idx="553">
                  <c:v>3.0168508424509299E-4</c:v>
                </c:pt>
                <c:pt idx="554">
                  <c:v>3.0168508424509299E-4</c:v>
                </c:pt>
                <c:pt idx="555">
                  <c:v>3.0168508424509299E-4</c:v>
                </c:pt>
                <c:pt idx="556">
                  <c:v>3.0168508424509299E-4</c:v>
                </c:pt>
                <c:pt idx="557">
                  <c:v>3.0168508424509299E-4</c:v>
                </c:pt>
                <c:pt idx="558">
                  <c:v>3.0168508424509299E-4</c:v>
                </c:pt>
                <c:pt idx="559">
                  <c:v>3.0168508424509299E-4</c:v>
                </c:pt>
                <c:pt idx="560">
                  <c:v>3.0168508424509299E-4</c:v>
                </c:pt>
                <c:pt idx="561">
                  <c:v>3.0168508424509299E-4</c:v>
                </c:pt>
                <c:pt idx="562">
                  <c:v>3.0168508424509299E-4</c:v>
                </c:pt>
                <c:pt idx="563">
                  <c:v>3.0168508424509299E-4</c:v>
                </c:pt>
                <c:pt idx="564">
                  <c:v>3.0168508424509299E-4</c:v>
                </c:pt>
                <c:pt idx="565">
                  <c:v>3.0168508424509299E-4</c:v>
                </c:pt>
                <c:pt idx="566">
                  <c:v>3.0168508424509299E-4</c:v>
                </c:pt>
                <c:pt idx="567">
                  <c:v>3.0168508424509299E-4</c:v>
                </c:pt>
                <c:pt idx="568">
                  <c:v>3.0168508424509299E-4</c:v>
                </c:pt>
                <c:pt idx="569">
                  <c:v>3.0168508424509299E-4</c:v>
                </c:pt>
                <c:pt idx="570">
                  <c:v>3.0168508424509299E-4</c:v>
                </c:pt>
                <c:pt idx="571">
                  <c:v>3.0168508424509299E-4</c:v>
                </c:pt>
                <c:pt idx="572">
                  <c:v>3.0168508424509299E-4</c:v>
                </c:pt>
                <c:pt idx="573">
                  <c:v>3.0168508424509299E-4</c:v>
                </c:pt>
                <c:pt idx="574">
                  <c:v>3.0168508424509299E-4</c:v>
                </c:pt>
                <c:pt idx="575">
                  <c:v>3.0168508424509299E-4</c:v>
                </c:pt>
                <c:pt idx="576">
                  <c:v>3.0168508424509299E-4</c:v>
                </c:pt>
                <c:pt idx="577">
                  <c:v>3.0168508424509299E-4</c:v>
                </c:pt>
                <c:pt idx="578">
                  <c:v>3.0168508424509299E-4</c:v>
                </c:pt>
                <c:pt idx="579">
                  <c:v>3.0168508424509299E-4</c:v>
                </c:pt>
                <c:pt idx="580">
                  <c:v>3.0168508424509299E-4</c:v>
                </c:pt>
                <c:pt idx="581">
                  <c:v>3.0168508424509299E-4</c:v>
                </c:pt>
                <c:pt idx="582">
                  <c:v>3.0168508424509299E-4</c:v>
                </c:pt>
                <c:pt idx="583">
                  <c:v>3.0168508424509299E-4</c:v>
                </c:pt>
                <c:pt idx="584">
                  <c:v>3.0168508424509299E-4</c:v>
                </c:pt>
                <c:pt idx="585">
                  <c:v>3.0168508424509299E-4</c:v>
                </c:pt>
                <c:pt idx="586">
                  <c:v>3.0168508424509299E-4</c:v>
                </c:pt>
                <c:pt idx="587">
                  <c:v>3.0168508424509299E-4</c:v>
                </c:pt>
                <c:pt idx="588">
                  <c:v>3.0168508424509299E-4</c:v>
                </c:pt>
                <c:pt idx="589">
                  <c:v>3.0168508424509299E-4</c:v>
                </c:pt>
                <c:pt idx="590">
                  <c:v>3.0168508424509299E-4</c:v>
                </c:pt>
                <c:pt idx="591">
                  <c:v>3.0168508424509299E-4</c:v>
                </c:pt>
                <c:pt idx="592">
                  <c:v>3.0168508424509299E-4</c:v>
                </c:pt>
                <c:pt idx="593">
                  <c:v>3.0168508424509299E-4</c:v>
                </c:pt>
                <c:pt idx="594">
                  <c:v>3.0168508424509299E-4</c:v>
                </c:pt>
                <c:pt idx="595">
                  <c:v>3.0168508424509299E-4</c:v>
                </c:pt>
                <c:pt idx="596">
                  <c:v>3.0168508424509299E-4</c:v>
                </c:pt>
                <c:pt idx="597">
                  <c:v>3.0168508424509299E-4</c:v>
                </c:pt>
                <c:pt idx="598">
                  <c:v>3.0168508424509299E-4</c:v>
                </c:pt>
                <c:pt idx="599">
                  <c:v>3.0168508424509299E-4</c:v>
                </c:pt>
                <c:pt idx="600">
                  <c:v>3.0168508424509299E-4</c:v>
                </c:pt>
                <c:pt idx="601">
                  <c:v>3.0168508424509299E-4</c:v>
                </c:pt>
                <c:pt idx="602">
                  <c:v>3.0168508424509299E-4</c:v>
                </c:pt>
                <c:pt idx="603">
                  <c:v>3.0168508424509299E-4</c:v>
                </c:pt>
                <c:pt idx="604">
                  <c:v>3.0168508424509299E-4</c:v>
                </c:pt>
                <c:pt idx="605">
                  <c:v>3.0168508424509299E-4</c:v>
                </c:pt>
                <c:pt idx="606">
                  <c:v>3.0168508424509299E-4</c:v>
                </c:pt>
                <c:pt idx="607">
                  <c:v>3.0168508424509299E-4</c:v>
                </c:pt>
                <c:pt idx="608">
                  <c:v>3.0168508424509299E-4</c:v>
                </c:pt>
                <c:pt idx="609">
                  <c:v>3.0168508424509299E-4</c:v>
                </c:pt>
                <c:pt idx="610">
                  <c:v>3.0168508424509299E-4</c:v>
                </c:pt>
                <c:pt idx="611">
                  <c:v>3.0168508424509299E-4</c:v>
                </c:pt>
                <c:pt idx="612">
                  <c:v>3.0168508424509299E-4</c:v>
                </c:pt>
                <c:pt idx="613">
                  <c:v>3.0168508424509299E-4</c:v>
                </c:pt>
                <c:pt idx="614">
                  <c:v>3.0168508424509299E-4</c:v>
                </c:pt>
                <c:pt idx="615">
                  <c:v>3.0168508424509299E-4</c:v>
                </c:pt>
                <c:pt idx="616">
                  <c:v>3.0168508424509299E-4</c:v>
                </c:pt>
                <c:pt idx="617">
                  <c:v>3.0168508424509299E-4</c:v>
                </c:pt>
                <c:pt idx="618">
                  <c:v>3.0168508424509299E-4</c:v>
                </c:pt>
                <c:pt idx="619">
                  <c:v>3.0168508424509299E-4</c:v>
                </c:pt>
                <c:pt idx="620">
                  <c:v>3.0168508424509299E-4</c:v>
                </c:pt>
                <c:pt idx="621">
                  <c:v>3.0168508424509299E-4</c:v>
                </c:pt>
                <c:pt idx="622">
                  <c:v>3.0168508424509299E-4</c:v>
                </c:pt>
                <c:pt idx="623">
                  <c:v>3.0168508424509299E-4</c:v>
                </c:pt>
                <c:pt idx="624">
                  <c:v>3.0168508424509299E-4</c:v>
                </c:pt>
                <c:pt idx="625">
                  <c:v>3.0168508424509299E-4</c:v>
                </c:pt>
                <c:pt idx="626">
                  <c:v>3.0168508424509299E-4</c:v>
                </c:pt>
                <c:pt idx="627">
                  <c:v>3.0168508424509299E-4</c:v>
                </c:pt>
                <c:pt idx="628">
                  <c:v>3.0168508424509299E-4</c:v>
                </c:pt>
                <c:pt idx="629">
                  <c:v>3.0168508424509299E-4</c:v>
                </c:pt>
                <c:pt idx="630">
                  <c:v>3.0168508424509299E-4</c:v>
                </c:pt>
                <c:pt idx="631">
                  <c:v>3.0168508424509299E-4</c:v>
                </c:pt>
                <c:pt idx="632">
                  <c:v>3.0168508424509299E-4</c:v>
                </c:pt>
                <c:pt idx="633">
                  <c:v>3.0168508424509299E-4</c:v>
                </c:pt>
                <c:pt idx="634">
                  <c:v>3.0168508424509299E-4</c:v>
                </c:pt>
                <c:pt idx="635">
                  <c:v>3.0168508424509299E-4</c:v>
                </c:pt>
                <c:pt idx="636">
                  <c:v>3.0168508424509299E-4</c:v>
                </c:pt>
                <c:pt idx="637">
                  <c:v>3.0168508424509299E-4</c:v>
                </c:pt>
                <c:pt idx="638">
                  <c:v>3.0168508424509299E-4</c:v>
                </c:pt>
                <c:pt idx="639">
                  <c:v>3.0168508424509299E-4</c:v>
                </c:pt>
                <c:pt idx="640">
                  <c:v>3.0168508424509299E-4</c:v>
                </c:pt>
                <c:pt idx="641">
                  <c:v>3.0168508424509299E-4</c:v>
                </c:pt>
                <c:pt idx="642">
                  <c:v>3.0168508424509299E-4</c:v>
                </c:pt>
                <c:pt idx="643">
                  <c:v>3.0168508424509299E-4</c:v>
                </c:pt>
                <c:pt idx="644">
                  <c:v>3.0168508424509299E-4</c:v>
                </c:pt>
                <c:pt idx="645">
                  <c:v>3.0168508424509299E-4</c:v>
                </c:pt>
                <c:pt idx="646">
                  <c:v>3.0168508424509299E-4</c:v>
                </c:pt>
                <c:pt idx="647">
                  <c:v>3.0168508424509299E-4</c:v>
                </c:pt>
                <c:pt idx="648">
                  <c:v>3.0168508424509299E-4</c:v>
                </c:pt>
                <c:pt idx="649">
                  <c:v>3.0168508424509299E-4</c:v>
                </c:pt>
                <c:pt idx="650">
                  <c:v>3.0168508424509299E-4</c:v>
                </c:pt>
                <c:pt idx="651">
                  <c:v>3.0168508424509299E-4</c:v>
                </c:pt>
                <c:pt idx="652">
                  <c:v>3.0168508424509299E-4</c:v>
                </c:pt>
                <c:pt idx="653">
                  <c:v>3.0168508424509299E-4</c:v>
                </c:pt>
                <c:pt idx="654">
                  <c:v>3.0168508424509299E-4</c:v>
                </c:pt>
                <c:pt idx="655">
                  <c:v>3.0168508424509299E-4</c:v>
                </c:pt>
                <c:pt idx="656">
                  <c:v>3.0168508424509299E-4</c:v>
                </c:pt>
                <c:pt idx="657">
                  <c:v>3.0168508424509299E-4</c:v>
                </c:pt>
                <c:pt idx="658">
                  <c:v>3.0168508424509299E-4</c:v>
                </c:pt>
                <c:pt idx="659">
                  <c:v>3.0168508424509299E-4</c:v>
                </c:pt>
                <c:pt idx="660">
                  <c:v>3.0168508424509299E-4</c:v>
                </c:pt>
                <c:pt idx="661">
                  <c:v>3.0168508424509299E-4</c:v>
                </c:pt>
                <c:pt idx="662">
                  <c:v>3.0168508424509299E-4</c:v>
                </c:pt>
                <c:pt idx="663">
                  <c:v>3.0168508424509299E-4</c:v>
                </c:pt>
                <c:pt idx="664">
                  <c:v>3.0168508424509299E-4</c:v>
                </c:pt>
                <c:pt idx="665">
                  <c:v>3.0168508424509299E-4</c:v>
                </c:pt>
                <c:pt idx="666">
                  <c:v>3.0168508424509299E-4</c:v>
                </c:pt>
                <c:pt idx="667">
                  <c:v>3.0168508424509299E-4</c:v>
                </c:pt>
                <c:pt idx="668">
                  <c:v>3.0168508424509299E-4</c:v>
                </c:pt>
                <c:pt idx="669">
                  <c:v>3.0168508424509299E-4</c:v>
                </c:pt>
                <c:pt idx="670">
                  <c:v>3.0168508424509299E-4</c:v>
                </c:pt>
                <c:pt idx="671">
                  <c:v>3.0168508424509299E-4</c:v>
                </c:pt>
                <c:pt idx="672">
                  <c:v>3.0168508424509299E-4</c:v>
                </c:pt>
                <c:pt idx="673">
                  <c:v>3.0168508424509299E-4</c:v>
                </c:pt>
                <c:pt idx="674">
                  <c:v>3.0168508424509299E-4</c:v>
                </c:pt>
                <c:pt idx="675">
                  <c:v>3.0168508424509299E-4</c:v>
                </c:pt>
                <c:pt idx="676">
                  <c:v>3.0168508424509299E-4</c:v>
                </c:pt>
                <c:pt idx="677">
                  <c:v>3.0168508424509299E-4</c:v>
                </c:pt>
                <c:pt idx="678">
                  <c:v>3.0168508424509299E-4</c:v>
                </c:pt>
                <c:pt idx="679">
                  <c:v>3.0168508424509299E-4</c:v>
                </c:pt>
                <c:pt idx="680">
                  <c:v>3.0168508424509299E-4</c:v>
                </c:pt>
                <c:pt idx="681">
                  <c:v>3.0168508424509299E-4</c:v>
                </c:pt>
                <c:pt idx="682">
                  <c:v>3.0168508424509299E-4</c:v>
                </c:pt>
                <c:pt idx="683">
                  <c:v>3.0168508424509299E-4</c:v>
                </c:pt>
                <c:pt idx="684">
                  <c:v>3.0168508424509299E-4</c:v>
                </c:pt>
                <c:pt idx="685">
                  <c:v>3.0168508424509299E-4</c:v>
                </c:pt>
                <c:pt idx="686">
                  <c:v>3.0168508424509299E-4</c:v>
                </c:pt>
                <c:pt idx="687">
                  <c:v>3.0168508424509299E-4</c:v>
                </c:pt>
                <c:pt idx="688">
                  <c:v>3.0168508424509299E-4</c:v>
                </c:pt>
                <c:pt idx="689">
                  <c:v>3.0168508424509299E-4</c:v>
                </c:pt>
                <c:pt idx="690">
                  <c:v>3.0168508424509299E-4</c:v>
                </c:pt>
                <c:pt idx="691">
                  <c:v>3.0168508424509299E-4</c:v>
                </c:pt>
                <c:pt idx="692">
                  <c:v>3.0168508424509299E-4</c:v>
                </c:pt>
                <c:pt idx="693">
                  <c:v>3.0168508424509299E-4</c:v>
                </c:pt>
                <c:pt idx="694">
                  <c:v>3.0168508424509299E-4</c:v>
                </c:pt>
                <c:pt idx="695">
                  <c:v>3.0168508424509299E-4</c:v>
                </c:pt>
                <c:pt idx="696">
                  <c:v>3.0168508424509299E-4</c:v>
                </c:pt>
                <c:pt idx="697">
                  <c:v>3.0168508424509299E-4</c:v>
                </c:pt>
                <c:pt idx="698">
                  <c:v>3.0168508424509299E-4</c:v>
                </c:pt>
                <c:pt idx="699">
                  <c:v>3.0168508424509299E-4</c:v>
                </c:pt>
                <c:pt idx="700">
                  <c:v>3.0168508424509299E-4</c:v>
                </c:pt>
                <c:pt idx="701">
                  <c:v>3.0168508424509299E-4</c:v>
                </c:pt>
                <c:pt idx="702">
                  <c:v>3.0168508424509299E-4</c:v>
                </c:pt>
                <c:pt idx="703">
                  <c:v>3.0168508424509299E-4</c:v>
                </c:pt>
                <c:pt idx="704">
                  <c:v>3.0168508424509299E-4</c:v>
                </c:pt>
                <c:pt idx="705">
                  <c:v>3.0168508424509299E-4</c:v>
                </c:pt>
                <c:pt idx="706">
                  <c:v>3.0168508424509299E-4</c:v>
                </c:pt>
                <c:pt idx="707">
                  <c:v>3.0168508424509299E-4</c:v>
                </c:pt>
                <c:pt idx="708">
                  <c:v>3.0168508424509299E-4</c:v>
                </c:pt>
                <c:pt idx="709">
                  <c:v>3.0168508424509299E-4</c:v>
                </c:pt>
                <c:pt idx="710">
                  <c:v>3.0168508424509299E-4</c:v>
                </c:pt>
                <c:pt idx="711">
                  <c:v>3.0168508424509299E-4</c:v>
                </c:pt>
                <c:pt idx="712">
                  <c:v>3.0168508424509299E-4</c:v>
                </c:pt>
                <c:pt idx="713">
                  <c:v>3.0168508424509299E-4</c:v>
                </c:pt>
                <c:pt idx="714">
                  <c:v>3.0168508424509299E-4</c:v>
                </c:pt>
                <c:pt idx="715">
                  <c:v>3.0168508424509299E-4</c:v>
                </c:pt>
                <c:pt idx="716">
                  <c:v>3.0168508424509299E-4</c:v>
                </c:pt>
                <c:pt idx="717">
                  <c:v>3.0168508424509299E-4</c:v>
                </c:pt>
                <c:pt idx="718">
                  <c:v>3.0168508424509299E-4</c:v>
                </c:pt>
                <c:pt idx="719">
                  <c:v>3.0168508424509299E-4</c:v>
                </c:pt>
                <c:pt idx="720">
                  <c:v>3.0168508424509299E-4</c:v>
                </c:pt>
                <c:pt idx="721">
                  <c:v>3.0168508424509299E-4</c:v>
                </c:pt>
                <c:pt idx="722">
                  <c:v>3.0168508424509299E-4</c:v>
                </c:pt>
                <c:pt idx="723">
                  <c:v>3.0168508424509299E-4</c:v>
                </c:pt>
                <c:pt idx="724">
                  <c:v>3.0168508424509299E-4</c:v>
                </c:pt>
                <c:pt idx="725">
                  <c:v>3.0168508424509299E-4</c:v>
                </c:pt>
                <c:pt idx="726">
                  <c:v>3.0168508424509299E-4</c:v>
                </c:pt>
                <c:pt idx="727">
                  <c:v>3.0168508424509299E-4</c:v>
                </c:pt>
                <c:pt idx="728">
                  <c:v>3.0168508424509299E-4</c:v>
                </c:pt>
                <c:pt idx="729">
                  <c:v>3.0168508424509299E-4</c:v>
                </c:pt>
                <c:pt idx="730">
                  <c:v>3.0168508424509299E-4</c:v>
                </c:pt>
                <c:pt idx="731">
                  <c:v>3.0168508424509299E-4</c:v>
                </c:pt>
                <c:pt idx="732">
                  <c:v>3.0168508424509299E-4</c:v>
                </c:pt>
                <c:pt idx="733">
                  <c:v>3.0168508424509299E-4</c:v>
                </c:pt>
                <c:pt idx="734">
                  <c:v>3.0168508424509299E-4</c:v>
                </c:pt>
                <c:pt idx="735">
                  <c:v>3.0168508424509299E-4</c:v>
                </c:pt>
                <c:pt idx="736">
                  <c:v>3.0168508424509299E-4</c:v>
                </c:pt>
                <c:pt idx="737">
                  <c:v>3.0168508424509299E-4</c:v>
                </c:pt>
                <c:pt idx="738">
                  <c:v>3.0168508424509299E-4</c:v>
                </c:pt>
                <c:pt idx="739">
                  <c:v>3.0168508424509299E-4</c:v>
                </c:pt>
                <c:pt idx="740">
                  <c:v>3.0168508424509299E-4</c:v>
                </c:pt>
                <c:pt idx="741">
                  <c:v>3.0168508424509299E-4</c:v>
                </c:pt>
                <c:pt idx="742">
                  <c:v>3.0168508424509299E-4</c:v>
                </c:pt>
                <c:pt idx="743">
                  <c:v>3.0168508424509299E-4</c:v>
                </c:pt>
                <c:pt idx="744">
                  <c:v>3.0168508424509299E-4</c:v>
                </c:pt>
                <c:pt idx="745">
                  <c:v>3.0168508424509299E-4</c:v>
                </c:pt>
                <c:pt idx="746">
                  <c:v>3.0168508424509299E-4</c:v>
                </c:pt>
                <c:pt idx="747">
                  <c:v>3.0168508424509299E-4</c:v>
                </c:pt>
                <c:pt idx="748">
                  <c:v>3.0168508424509299E-4</c:v>
                </c:pt>
                <c:pt idx="749">
                  <c:v>3.0168508424509299E-4</c:v>
                </c:pt>
                <c:pt idx="750">
                  <c:v>3.0168508424509299E-4</c:v>
                </c:pt>
                <c:pt idx="751">
                  <c:v>3.0168508424509299E-4</c:v>
                </c:pt>
                <c:pt idx="752">
                  <c:v>3.0168508424509299E-4</c:v>
                </c:pt>
                <c:pt idx="753">
                  <c:v>3.0168508424509299E-4</c:v>
                </c:pt>
                <c:pt idx="754">
                  <c:v>3.0168508424509299E-4</c:v>
                </c:pt>
                <c:pt idx="755">
                  <c:v>3.0168508424509299E-4</c:v>
                </c:pt>
                <c:pt idx="756">
                  <c:v>3.0168508424509299E-4</c:v>
                </c:pt>
                <c:pt idx="757">
                  <c:v>3.0168508424509299E-4</c:v>
                </c:pt>
                <c:pt idx="758">
                  <c:v>3.0168508424509299E-4</c:v>
                </c:pt>
                <c:pt idx="759">
                  <c:v>3.0168508424509299E-4</c:v>
                </c:pt>
                <c:pt idx="760">
                  <c:v>3.0168508424509299E-4</c:v>
                </c:pt>
                <c:pt idx="761">
                  <c:v>3.0168508424509299E-4</c:v>
                </c:pt>
                <c:pt idx="762">
                  <c:v>3.0168508424509299E-4</c:v>
                </c:pt>
                <c:pt idx="763">
                  <c:v>3.0168508424509299E-4</c:v>
                </c:pt>
                <c:pt idx="764">
                  <c:v>3.0168508424509299E-4</c:v>
                </c:pt>
                <c:pt idx="765">
                  <c:v>3.0168508424509299E-4</c:v>
                </c:pt>
                <c:pt idx="766">
                  <c:v>3.0168508424509299E-4</c:v>
                </c:pt>
                <c:pt idx="767">
                  <c:v>3.0168508424509299E-4</c:v>
                </c:pt>
                <c:pt idx="768">
                  <c:v>3.0168508424509299E-4</c:v>
                </c:pt>
                <c:pt idx="769">
                  <c:v>3.0168508424509299E-4</c:v>
                </c:pt>
                <c:pt idx="770">
                  <c:v>3.0168508424509299E-4</c:v>
                </c:pt>
                <c:pt idx="771">
                  <c:v>3.0168508424509299E-4</c:v>
                </c:pt>
                <c:pt idx="772">
                  <c:v>3.0168508424509299E-4</c:v>
                </c:pt>
                <c:pt idx="773">
                  <c:v>3.0168508424509299E-4</c:v>
                </c:pt>
                <c:pt idx="774">
                  <c:v>3.0168508424509299E-4</c:v>
                </c:pt>
                <c:pt idx="775">
                  <c:v>3.0168508424509299E-4</c:v>
                </c:pt>
                <c:pt idx="776">
                  <c:v>3.0168508424509299E-4</c:v>
                </c:pt>
                <c:pt idx="777">
                  <c:v>3.0168508424509299E-4</c:v>
                </c:pt>
                <c:pt idx="778">
                  <c:v>3.0168508424509299E-4</c:v>
                </c:pt>
                <c:pt idx="779">
                  <c:v>3.0168508424509299E-4</c:v>
                </c:pt>
                <c:pt idx="780">
                  <c:v>3.0168508424509299E-4</c:v>
                </c:pt>
                <c:pt idx="781">
                  <c:v>3.0168508424509299E-4</c:v>
                </c:pt>
                <c:pt idx="782">
                  <c:v>3.0168508424509299E-4</c:v>
                </c:pt>
                <c:pt idx="783">
                  <c:v>3.0168508424509299E-4</c:v>
                </c:pt>
                <c:pt idx="784">
                  <c:v>3.0168508424509299E-4</c:v>
                </c:pt>
                <c:pt idx="785">
                  <c:v>3.0168508424509299E-4</c:v>
                </c:pt>
                <c:pt idx="786">
                  <c:v>3.0168508424509299E-4</c:v>
                </c:pt>
                <c:pt idx="787">
                  <c:v>3.0168508424509299E-4</c:v>
                </c:pt>
                <c:pt idx="788">
                  <c:v>3.0168508424509299E-4</c:v>
                </c:pt>
                <c:pt idx="789">
                  <c:v>3.0168508424509299E-4</c:v>
                </c:pt>
                <c:pt idx="790">
                  <c:v>3.0168508424509299E-4</c:v>
                </c:pt>
                <c:pt idx="791">
                  <c:v>3.0168508424509299E-4</c:v>
                </c:pt>
                <c:pt idx="792">
                  <c:v>3.0168508424509299E-4</c:v>
                </c:pt>
                <c:pt idx="793">
                  <c:v>3.0168508424509299E-4</c:v>
                </c:pt>
                <c:pt idx="794">
                  <c:v>3.0168508424509299E-4</c:v>
                </c:pt>
                <c:pt idx="795">
                  <c:v>3.0168508424509299E-4</c:v>
                </c:pt>
                <c:pt idx="796">
                  <c:v>3.0168508424509299E-4</c:v>
                </c:pt>
                <c:pt idx="797">
                  <c:v>3.0168508424509299E-4</c:v>
                </c:pt>
                <c:pt idx="798">
                  <c:v>3.0168508424509299E-4</c:v>
                </c:pt>
                <c:pt idx="799">
                  <c:v>3.01685084245092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1A9-422F-B3D4-34CB35374494}"/>
            </c:ext>
          </c:extLst>
        </c:ser>
        <c:ser>
          <c:idx val="9"/>
          <c:order val="9"/>
          <c:tx>
            <c:strRef>
              <c:f>varG.p!$A$3202</c:f>
              <c:strCache>
                <c:ptCount val="1"/>
                <c:pt idx="0">
                  <c:v>Γ = 0.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3202:$C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3202:$F$4001</c:f>
              <c:numCache>
                <c:formatCode>0.00E+00</c:formatCode>
                <c:ptCount val="800"/>
                <c:pt idx="0">
                  <c:v>2.3444603240500001E-9</c:v>
                </c:pt>
                <c:pt idx="1">
                  <c:v>2.3444603240500001E-9</c:v>
                </c:pt>
                <c:pt idx="2">
                  <c:v>2.3444603240500001E-9</c:v>
                </c:pt>
                <c:pt idx="3">
                  <c:v>2.3444603240500001E-9</c:v>
                </c:pt>
                <c:pt idx="4">
                  <c:v>2.3444603240500001E-9</c:v>
                </c:pt>
                <c:pt idx="5">
                  <c:v>2.3444603240500001E-9</c:v>
                </c:pt>
                <c:pt idx="6">
                  <c:v>2.3444603240500001E-9</c:v>
                </c:pt>
                <c:pt idx="7">
                  <c:v>2.3444603240500001E-9</c:v>
                </c:pt>
                <c:pt idx="8">
                  <c:v>2.3444603240500001E-9</c:v>
                </c:pt>
                <c:pt idx="9">
                  <c:v>2.3444603240500001E-9</c:v>
                </c:pt>
                <c:pt idx="10">
                  <c:v>2.3444603240500001E-9</c:v>
                </c:pt>
                <c:pt idx="11">
                  <c:v>2.3444603240500001E-9</c:v>
                </c:pt>
                <c:pt idx="12">
                  <c:v>2.3444603240500001E-9</c:v>
                </c:pt>
                <c:pt idx="13">
                  <c:v>2.3444603240500001E-9</c:v>
                </c:pt>
                <c:pt idx="14">
                  <c:v>2.3444603240500001E-9</c:v>
                </c:pt>
                <c:pt idx="15">
                  <c:v>2.3444603240500001E-9</c:v>
                </c:pt>
                <c:pt idx="16">
                  <c:v>2.3444603240500001E-9</c:v>
                </c:pt>
                <c:pt idx="17">
                  <c:v>2.3444603240500001E-9</c:v>
                </c:pt>
                <c:pt idx="18">
                  <c:v>2.3444603240500001E-9</c:v>
                </c:pt>
                <c:pt idx="19">
                  <c:v>2.3444603240500001E-9</c:v>
                </c:pt>
                <c:pt idx="20">
                  <c:v>2.3444603240500001E-9</c:v>
                </c:pt>
                <c:pt idx="21">
                  <c:v>2.3444603240500001E-9</c:v>
                </c:pt>
                <c:pt idx="22">
                  <c:v>2.3444603240500001E-9</c:v>
                </c:pt>
                <c:pt idx="23">
                  <c:v>2.3444603240500001E-9</c:v>
                </c:pt>
                <c:pt idx="24">
                  <c:v>2.3444603240500001E-9</c:v>
                </c:pt>
                <c:pt idx="25">
                  <c:v>2.3444603240500001E-9</c:v>
                </c:pt>
                <c:pt idx="26">
                  <c:v>2.3444603240500001E-9</c:v>
                </c:pt>
                <c:pt idx="27">
                  <c:v>2.3444603240500001E-9</c:v>
                </c:pt>
                <c:pt idx="28">
                  <c:v>2.3444603240500001E-9</c:v>
                </c:pt>
                <c:pt idx="29">
                  <c:v>2.3444603240500001E-9</c:v>
                </c:pt>
                <c:pt idx="30">
                  <c:v>2.3444603240500001E-9</c:v>
                </c:pt>
                <c:pt idx="31">
                  <c:v>2.3444603240500001E-9</c:v>
                </c:pt>
                <c:pt idx="32">
                  <c:v>2.3444603240500001E-9</c:v>
                </c:pt>
                <c:pt idx="33">
                  <c:v>2.3444603240500001E-9</c:v>
                </c:pt>
                <c:pt idx="34">
                  <c:v>2.3444603240500001E-9</c:v>
                </c:pt>
                <c:pt idx="35">
                  <c:v>2.3444603240500001E-9</c:v>
                </c:pt>
                <c:pt idx="36">
                  <c:v>2.3444603240500001E-9</c:v>
                </c:pt>
                <c:pt idx="37">
                  <c:v>2.3444603240500001E-9</c:v>
                </c:pt>
                <c:pt idx="38">
                  <c:v>2.3444603240500001E-9</c:v>
                </c:pt>
                <c:pt idx="39">
                  <c:v>2.3444603240500001E-9</c:v>
                </c:pt>
                <c:pt idx="40">
                  <c:v>2.3444603240500001E-9</c:v>
                </c:pt>
                <c:pt idx="41">
                  <c:v>2.3444603240500001E-9</c:v>
                </c:pt>
                <c:pt idx="42">
                  <c:v>2.3444603240500001E-9</c:v>
                </c:pt>
                <c:pt idx="43">
                  <c:v>2.3444603240500001E-9</c:v>
                </c:pt>
                <c:pt idx="44">
                  <c:v>2.3444603240500001E-9</c:v>
                </c:pt>
                <c:pt idx="45">
                  <c:v>2.3444603240500001E-9</c:v>
                </c:pt>
                <c:pt idx="46">
                  <c:v>2.3444603240500001E-9</c:v>
                </c:pt>
                <c:pt idx="47">
                  <c:v>2.3444603240500001E-9</c:v>
                </c:pt>
                <c:pt idx="48">
                  <c:v>2.3444603240500001E-9</c:v>
                </c:pt>
                <c:pt idx="49">
                  <c:v>2.3444603240500001E-9</c:v>
                </c:pt>
                <c:pt idx="50">
                  <c:v>7.4146881916500001E-9</c:v>
                </c:pt>
                <c:pt idx="51">
                  <c:v>7.4146881916500001E-9</c:v>
                </c:pt>
                <c:pt idx="52">
                  <c:v>7.4146881916500001E-9</c:v>
                </c:pt>
                <c:pt idx="53">
                  <c:v>7.4146881916500001E-9</c:v>
                </c:pt>
                <c:pt idx="54">
                  <c:v>7.4146881916500001E-9</c:v>
                </c:pt>
                <c:pt idx="55">
                  <c:v>7.4146881916500001E-9</c:v>
                </c:pt>
                <c:pt idx="56">
                  <c:v>7.4146881916500001E-9</c:v>
                </c:pt>
                <c:pt idx="57">
                  <c:v>7.4146881916500001E-9</c:v>
                </c:pt>
                <c:pt idx="58">
                  <c:v>7.4146881916500001E-9</c:v>
                </c:pt>
                <c:pt idx="59">
                  <c:v>7.4146881916500001E-9</c:v>
                </c:pt>
                <c:pt idx="60">
                  <c:v>7.4146881916500001E-9</c:v>
                </c:pt>
                <c:pt idx="61">
                  <c:v>7.4146881916500001E-9</c:v>
                </c:pt>
                <c:pt idx="62">
                  <c:v>7.4146881916500001E-9</c:v>
                </c:pt>
                <c:pt idx="63">
                  <c:v>7.4146881916500001E-9</c:v>
                </c:pt>
                <c:pt idx="64">
                  <c:v>7.4146881916500001E-9</c:v>
                </c:pt>
                <c:pt idx="65">
                  <c:v>7.4146881916500001E-9</c:v>
                </c:pt>
                <c:pt idx="66">
                  <c:v>7.4146881916500001E-9</c:v>
                </c:pt>
                <c:pt idx="67">
                  <c:v>7.4146881916500001E-9</c:v>
                </c:pt>
                <c:pt idx="68">
                  <c:v>7.4146881916500001E-9</c:v>
                </c:pt>
                <c:pt idx="69">
                  <c:v>7.4146881916500001E-9</c:v>
                </c:pt>
                <c:pt idx="70">
                  <c:v>7.4146881916500001E-9</c:v>
                </c:pt>
                <c:pt idx="71">
                  <c:v>7.4146881916500001E-9</c:v>
                </c:pt>
                <c:pt idx="72">
                  <c:v>7.4146881916500001E-9</c:v>
                </c:pt>
                <c:pt idx="73">
                  <c:v>7.4146881916500001E-9</c:v>
                </c:pt>
                <c:pt idx="74">
                  <c:v>7.4146881916500001E-9</c:v>
                </c:pt>
                <c:pt idx="75">
                  <c:v>7.4146881916500001E-9</c:v>
                </c:pt>
                <c:pt idx="76">
                  <c:v>7.4146881916500001E-9</c:v>
                </c:pt>
                <c:pt idx="77">
                  <c:v>7.4146881916500001E-9</c:v>
                </c:pt>
                <c:pt idx="78">
                  <c:v>7.4146881916500001E-9</c:v>
                </c:pt>
                <c:pt idx="79">
                  <c:v>7.4146881916500001E-9</c:v>
                </c:pt>
                <c:pt idx="80">
                  <c:v>7.4146881916500001E-9</c:v>
                </c:pt>
                <c:pt idx="81">
                  <c:v>7.4146881916500001E-9</c:v>
                </c:pt>
                <c:pt idx="82">
                  <c:v>7.4146881916500001E-9</c:v>
                </c:pt>
                <c:pt idx="83">
                  <c:v>7.4146881916500001E-9</c:v>
                </c:pt>
                <c:pt idx="84">
                  <c:v>7.4146881916500001E-9</c:v>
                </c:pt>
                <c:pt idx="85">
                  <c:v>7.4146881916500001E-9</c:v>
                </c:pt>
                <c:pt idx="86">
                  <c:v>7.4146881916500001E-9</c:v>
                </c:pt>
                <c:pt idx="87">
                  <c:v>7.4146881916500001E-9</c:v>
                </c:pt>
                <c:pt idx="88">
                  <c:v>7.4146881916500001E-9</c:v>
                </c:pt>
                <c:pt idx="89">
                  <c:v>7.4146881916500001E-9</c:v>
                </c:pt>
                <c:pt idx="90">
                  <c:v>7.4146881916500001E-9</c:v>
                </c:pt>
                <c:pt idx="91">
                  <c:v>7.4146881916500001E-9</c:v>
                </c:pt>
                <c:pt idx="92">
                  <c:v>7.4146881916500001E-9</c:v>
                </c:pt>
                <c:pt idx="93">
                  <c:v>7.4146881916500001E-9</c:v>
                </c:pt>
                <c:pt idx="94">
                  <c:v>7.4146881916500001E-9</c:v>
                </c:pt>
                <c:pt idx="95">
                  <c:v>7.4146881916500001E-9</c:v>
                </c:pt>
                <c:pt idx="96">
                  <c:v>7.4146881916500001E-9</c:v>
                </c:pt>
                <c:pt idx="97">
                  <c:v>7.4146881916500001E-9</c:v>
                </c:pt>
                <c:pt idx="98">
                  <c:v>7.4146881916500001E-9</c:v>
                </c:pt>
                <c:pt idx="99">
                  <c:v>7.4146881916500001E-9</c:v>
                </c:pt>
                <c:pt idx="100">
                  <c:v>2.3288557949400001E-8</c:v>
                </c:pt>
                <c:pt idx="101">
                  <c:v>2.3288557949400001E-8</c:v>
                </c:pt>
                <c:pt idx="102">
                  <c:v>2.3288557949400001E-8</c:v>
                </c:pt>
                <c:pt idx="103">
                  <c:v>2.3288557949400001E-8</c:v>
                </c:pt>
                <c:pt idx="104">
                  <c:v>2.3288557949400001E-8</c:v>
                </c:pt>
                <c:pt idx="105">
                  <c:v>2.3288557949400001E-8</c:v>
                </c:pt>
                <c:pt idx="106">
                  <c:v>2.3288557949400001E-8</c:v>
                </c:pt>
                <c:pt idx="107">
                  <c:v>2.3288557949400001E-8</c:v>
                </c:pt>
                <c:pt idx="108">
                  <c:v>2.3288557949400001E-8</c:v>
                </c:pt>
                <c:pt idx="109">
                  <c:v>2.3288557949400001E-8</c:v>
                </c:pt>
                <c:pt idx="110">
                  <c:v>2.3288557949400001E-8</c:v>
                </c:pt>
                <c:pt idx="111">
                  <c:v>2.3288557949400001E-8</c:v>
                </c:pt>
                <c:pt idx="112">
                  <c:v>2.3288557949400001E-8</c:v>
                </c:pt>
                <c:pt idx="113">
                  <c:v>2.3288557949400001E-8</c:v>
                </c:pt>
                <c:pt idx="114">
                  <c:v>2.3288557949400001E-8</c:v>
                </c:pt>
                <c:pt idx="115">
                  <c:v>2.3288557949400001E-8</c:v>
                </c:pt>
                <c:pt idx="116">
                  <c:v>2.3288557949400001E-8</c:v>
                </c:pt>
                <c:pt idx="117">
                  <c:v>2.3288557949400001E-8</c:v>
                </c:pt>
                <c:pt idx="118">
                  <c:v>2.3288557949400001E-8</c:v>
                </c:pt>
                <c:pt idx="119">
                  <c:v>2.3288557949400001E-8</c:v>
                </c:pt>
                <c:pt idx="120">
                  <c:v>2.3288557949400001E-8</c:v>
                </c:pt>
                <c:pt idx="121">
                  <c:v>2.3288557949400001E-8</c:v>
                </c:pt>
                <c:pt idx="122">
                  <c:v>2.3288557949400001E-8</c:v>
                </c:pt>
                <c:pt idx="123">
                  <c:v>2.3288557949400001E-8</c:v>
                </c:pt>
                <c:pt idx="124">
                  <c:v>2.3288557949400001E-8</c:v>
                </c:pt>
                <c:pt idx="125">
                  <c:v>2.3288557949400001E-8</c:v>
                </c:pt>
                <c:pt idx="126">
                  <c:v>2.3288557949400001E-8</c:v>
                </c:pt>
                <c:pt idx="127">
                  <c:v>2.3288557949400001E-8</c:v>
                </c:pt>
                <c:pt idx="128">
                  <c:v>2.3288557949400001E-8</c:v>
                </c:pt>
                <c:pt idx="129">
                  <c:v>2.3288557949400001E-8</c:v>
                </c:pt>
                <c:pt idx="130">
                  <c:v>2.3288557949400001E-8</c:v>
                </c:pt>
                <c:pt idx="131">
                  <c:v>2.3288557949400001E-8</c:v>
                </c:pt>
                <c:pt idx="132">
                  <c:v>2.3288557949400001E-8</c:v>
                </c:pt>
                <c:pt idx="133">
                  <c:v>2.3288557949400001E-8</c:v>
                </c:pt>
                <c:pt idx="134">
                  <c:v>2.3288557949400001E-8</c:v>
                </c:pt>
                <c:pt idx="135">
                  <c:v>2.3288557949400001E-8</c:v>
                </c:pt>
                <c:pt idx="136">
                  <c:v>2.3288557949400001E-8</c:v>
                </c:pt>
                <c:pt idx="137">
                  <c:v>2.3288557949400001E-8</c:v>
                </c:pt>
                <c:pt idx="138">
                  <c:v>2.3288557949400001E-8</c:v>
                </c:pt>
                <c:pt idx="139">
                  <c:v>2.3288557949400001E-8</c:v>
                </c:pt>
                <c:pt idx="140">
                  <c:v>2.3288557949400001E-8</c:v>
                </c:pt>
                <c:pt idx="141">
                  <c:v>2.3288557949400001E-8</c:v>
                </c:pt>
                <c:pt idx="142">
                  <c:v>2.3288557949400001E-8</c:v>
                </c:pt>
                <c:pt idx="143">
                  <c:v>2.3288557949400001E-8</c:v>
                </c:pt>
                <c:pt idx="144">
                  <c:v>2.3288557949400001E-8</c:v>
                </c:pt>
                <c:pt idx="145">
                  <c:v>2.3288557949400001E-8</c:v>
                </c:pt>
                <c:pt idx="146">
                  <c:v>2.3288557949400001E-8</c:v>
                </c:pt>
                <c:pt idx="147">
                  <c:v>2.3288557949400001E-8</c:v>
                </c:pt>
                <c:pt idx="148">
                  <c:v>2.3288557949400001E-8</c:v>
                </c:pt>
                <c:pt idx="149">
                  <c:v>2.3288557949400001E-8</c:v>
                </c:pt>
                <c:pt idx="150">
                  <c:v>7.3314926311900005E-8</c:v>
                </c:pt>
                <c:pt idx="151">
                  <c:v>7.3314926311900005E-8</c:v>
                </c:pt>
                <c:pt idx="152">
                  <c:v>7.3314926311900005E-8</c:v>
                </c:pt>
                <c:pt idx="153">
                  <c:v>7.3314926311900005E-8</c:v>
                </c:pt>
                <c:pt idx="154">
                  <c:v>7.3314926311900005E-8</c:v>
                </c:pt>
                <c:pt idx="155">
                  <c:v>7.3314926311900005E-8</c:v>
                </c:pt>
                <c:pt idx="156">
                  <c:v>7.3314926311900005E-8</c:v>
                </c:pt>
                <c:pt idx="157">
                  <c:v>7.3314926311900005E-8</c:v>
                </c:pt>
                <c:pt idx="158">
                  <c:v>7.3314926311900005E-8</c:v>
                </c:pt>
                <c:pt idx="159">
                  <c:v>7.3314926311900005E-8</c:v>
                </c:pt>
                <c:pt idx="160">
                  <c:v>7.3314926311900005E-8</c:v>
                </c:pt>
                <c:pt idx="161">
                  <c:v>7.3314926311900005E-8</c:v>
                </c:pt>
                <c:pt idx="162">
                  <c:v>7.3314926311900005E-8</c:v>
                </c:pt>
                <c:pt idx="163">
                  <c:v>7.3314926311900005E-8</c:v>
                </c:pt>
                <c:pt idx="164">
                  <c:v>7.3314926311900005E-8</c:v>
                </c:pt>
                <c:pt idx="165">
                  <c:v>7.3314926311900005E-8</c:v>
                </c:pt>
                <c:pt idx="166">
                  <c:v>7.3314926311900005E-8</c:v>
                </c:pt>
                <c:pt idx="167">
                  <c:v>7.3314926311900005E-8</c:v>
                </c:pt>
                <c:pt idx="168">
                  <c:v>7.3314926311900005E-8</c:v>
                </c:pt>
                <c:pt idx="169">
                  <c:v>7.3314926311900005E-8</c:v>
                </c:pt>
                <c:pt idx="170">
                  <c:v>7.3314926311900005E-8</c:v>
                </c:pt>
                <c:pt idx="171">
                  <c:v>7.3314926311900005E-8</c:v>
                </c:pt>
                <c:pt idx="172">
                  <c:v>7.3314926311900005E-8</c:v>
                </c:pt>
                <c:pt idx="173">
                  <c:v>7.3314926311900005E-8</c:v>
                </c:pt>
                <c:pt idx="174">
                  <c:v>7.3314926311900005E-8</c:v>
                </c:pt>
                <c:pt idx="175">
                  <c:v>7.3314926311900005E-8</c:v>
                </c:pt>
                <c:pt idx="176">
                  <c:v>7.3314926311900005E-8</c:v>
                </c:pt>
                <c:pt idx="177">
                  <c:v>7.3314926311900005E-8</c:v>
                </c:pt>
                <c:pt idx="178">
                  <c:v>7.3314926311900005E-8</c:v>
                </c:pt>
                <c:pt idx="179">
                  <c:v>7.3314926311900005E-8</c:v>
                </c:pt>
                <c:pt idx="180">
                  <c:v>7.3314926311900005E-8</c:v>
                </c:pt>
                <c:pt idx="181">
                  <c:v>7.3314926311900005E-8</c:v>
                </c:pt>
                <c:pt idx="182">
                  <c:v>7.3314926311900005E-8</c:v>
                </c:pt>
                <c:pt idx="183">
                  <c:v>7.3314926311900005E-8</c:v>
                </c:pt>
                <c:pt idx="184">
                  <c:v>7.3314926311900005E-8</c:v>
                </c:pt>
                <c:pt idx="185">
                  <c:v>7.3314926311900005E-8</c:v>
                </c:pt>
                <c:pt idx="186">
                  <c:v>7.3314926311900005E-8</c:v>
                </c:pt>
                <c:pt idx="187">
                  <c:v>7.3314926311900005E-8</c:v>
                </c:pt>
                <c:pt idx="188">
                  <c:v>7.3314926311900005E-8</c:v>
                </c:pt>
                <c:pt idx="189">
                  <c:v>7.3314926311900005E-8</c:v>
                </c:pt>
                <c:pt idx="190">
                  <c:v>7.3314926311900005E-8</c:v>
                </c:pt>
                <c:pt idx="191">
                  <c:v>7.3314926311900005E-8</c:v>
                </c:pt>
                <c:pt idx="192">
                  <c:v>7.3314926311900005E-8</c:v>
                </c:pt>
                <c:pt idx="193">
                  <c:v>7.3314926311900005E-8</c:v>
                </c:pt>
                <c:pt idx="194">
                  <c:v>7.3314926311900005E-8</c:v>
                </c:pt>
                <c:pt idx="195">
                  <c:v>7.3314926311900005E-8</c:v>
                </c:pt>
                <c:pt idx="196">
                  <c:v>7.3314926311900005E-8</c:v>
                </c:pt>
                <c:pt idx="197">
                  <c:v>7.3314926311900005E-8</c:v>
                </c:pt>
                <c:pt idx="198">
                  <c:v>7.3314926311900005E-8</c:v>
                </c:pt>
                <c:pt idx="199">
                  <c:v>7.3314926311900005E-8</c:v>
                </c:pt>
                <c:pt idx="200">
                  <c:v>2.3240341607299999E-7</c:v>
                </c:pt>
                <c:pt idx="201">
                  <c:v>2.3240341607299999E-7</c:v>
                </c:pt>
                <c:pt idx="202">
                  <c:v>2.3240341607299999E-7</c:v>
                </c:pt>
                <c:pt idx="203">
                  <c:v>2.3240341607299999E-7</c:v>
                </c:pt>
                <c:pt idx="204">
                  <c:v>2.3240341607299999E-7</c:v>
                </c:pt>
                <c:pt idx="205">
                  <c:v>2.3240341607299999E-7</c:v>
                </c:pt>
                <c:pt idx="206">
                  <c:v>2.3240341607299999E-7</c:v>
                </c:pt>
                <c:pt idx="207">
                  <c:v>2.3240341607299999E-7</c:v>
                </c:pt>
                <c:pt idx="208">
                  <c:v>2.3240341607299999E-7</c:v>
                </c:pt>
                <c:pt idx="209">
                  <c:v>2.3240341607299999E-7</c:v>
                </c:pt>
                <c:pt idx="210">
                  <c:v>2.3240341607299999E-7</c:v>
                </c:pt>
                <c:pt idx="211">
                  <c:v>2.3240341607299999E-7</c:v>
                </c:pt>
                <c:pt idx="212">
                  <c:v>2.3240341607299999E-7</c:v>
                </c:pt>
                <c:pt idx="213">
                  <c:v>2.3240341607299999E-7</c:v>
                </c:pt>
                <c:pt idx="214">
                  <c:v>2.3240341607299999E-7</c:v>
                </c:pt>
                <c:pt idx="215">
                  <c:v>2.3240341607299999E-7</c:v>
                </c:pt>
                <c:pt idx="216">
                  <c:v>2.3240341607299999E-7</c:v>
                </c:pt>
                <c:pt idx="217">
                  <c:v>2.3240341607299999E-7</c:v>
                </c:pt>
                <c:pt idx="218">
                  <c:v>2.3240341607299999E-7</c:v>
                </c:pt>
                <c:pt idx="219">
                  <c:v>2.3240341607299999E-7</c:v>
                </c:pt>
                <c:pt idx="220">
                  <c:v>2.3240341607299999E-7</c:v>
                </c:pt>
                <c:pt idx="221">
                  <c:v>2.3240341607299999E-7</c:v>
                </c:pt>
                <c:pt idx="222">
                  <c:v>2.3240341607299999E-7</c:v>
                </c:pt>
                <c:pt idx="223">
                  <c:v>2.3240341607299999E-7</c:v>
                </c:pt>
                <c:pt idx="224">
                  <c:v>2.3240341607299999E-7</c:v>
                </c:pt>
                <c:pt idx="225">
                  <c:v>2.3240341607299999E-7</c:v>
                </c:pt>
                <c:pt idx="226">
                  <c:v>2.3240341607299999E-7</c:v>
                </c:pt>
                <c:pt idx="227">
                  <c:v>2.3240341607299999E-7</c:v>
                </c:pt>
                <c:pt idx="228">
                  <c:v>2.3240341607299999E-7</c:v>
                </c:pt>
                <c:pt idx="229">
                  <c:v>2.3240341607299999E-7</c:v>
                </c:pt>
                <c:pt idx="230">
                  <c:v>2.3240341607299999E-7</c:v>
                </c:pt>
                <c:pt idx="231">
                  <c:v>2.3240341607299999E-7</c:v>
                </c:pt>
                <c:pt idx="232">
                  <c:v>2.3240341607299999E-7</c:v>
                </c:pt>
                <c:pt idx="233">
                  <c:v>2.3240341607299999E-7</c:v>
                </c:pt>
                <c:pt idx="234">
                  <c:v>2.3240341607299999E-7</c:v>
                </c:pt>
                <c:pt idx="235">
                  <c:v>2.3240341607299999E-7</c:v>
                </c:pt>
                <c:pt idx="236">
                  <c:v>2.3240341607299999E-7</c:v>
                </c:pt>
                <c:pt idx="237">
                  <c:v>2.3240341607299999E-7</c:v>
                </c:pt>
                <c:pt idx="238">
                  <c:v>2.3240341607299999E-7</c:v>
                </c:pt>
                <c:pt idx="239">
                  <c:v>2.3240341607299999E-7</c:v>
                </c:pt>
                <c:pt idx="240">
                  <c:v>2.3240341607299999E-7</c:v>
                </c:pt>
                <c:pt idx="241">
                  <c:v>2.3240341607299999E-7</c:v>
                </c:pt>
                <c:pt idx="242">
                  <c:v>2.3240341607299999E-7</c:v>
                </c:pt>
                <c:pt idx="243">
                  <c:v>2.3240341607299999E-7</c:v>
                </c:pt>
                <c:pt idx="244">
                  <c:v>2.3240341607299999E-7</c:v>
                </c:pt>
                <c:pt idx="245">
                  <c:v>2.3240341607299999E-7</c:v>
                </c:pt>
                <c:pt idx="246">
                  <c:v>2.3240341607299999E-7</c:v>
                </c:pt>
                <c:pt idx="247">
                  <c:v>2.3240341607299999E-7</c:v>
                </c:pt>
                <c:pt idx="248">
                  <c:v>2.3240341607299999E-7</c:v>
                </c:pt>
                <c:pt idx="249">
                  <c:v>2.3240341607299999E-7</c:v>
                </c:pt>
                <c:pt idx="250">
                  <c:v>7.3670329521600003E-7</c:v>
                </c:pt>
                <c:pt idx="251">
                  <c:v>7.3670329521600003E-7</c:v>
                </c:pt>
                <c:pt idx="252">
                  <c:v>7.3670329521600003E-7</c:v>
                </c:pt>
                <c:pt idx="253">
                  <c:v>7.3670329521600003E-7</c:v>
                </c:pt>
                <c:pt idx="254">
                  <c:v>7.3670329521600003E-7</c:v>
                </c:pt>
                <c:pt idx="255">
                  <c:v>7.3670329521600003E-7</c:v>
                </c:pt>
                <c:pt idx="256">
                  <c:v>7.3670329521600003E-7</c:v>
                </c:pt>
                <c:pt idx="257">
                  <c:v>7.3670329521600003E-7</c:v>
                </c:pt>
                <c:pt idx="258">
                  <c:v>7.3670329521600003E-7</c:v>
                </c:pt>
                <c:pt idx="259">
                  <c:v>7.3670329521600003E-7</c:v>
                </c:pt>
                <c:pt idx="260">
                  <c:v>7.3670329521600003E-7</c:v>
                </c:pt>
                <c:pt idx="261">
                  <c:v>7.3670329521600003E-7</c:v>
                </c:pt>
                <c:pt idx="262">
                  <c:v>7.3670329521600003E-7</c:v>
                </c:pt>
                <c:pt idx="263">
                  <c:v>7.3670329521600003E-7</c:v>
                </c:pt>
                <c:pt idx="264">
                  <c:v>7.3670329521600003E-7</c:v>
                </c:pt>
                <c:pt idx="265">
                  <c:v>7.3670329521600003E-7</c:v>
                </c:pt>
                <c:pt idx="266">
                  <c:v>7.3670329521600003E-7</c:v>
                </c:pt>
                <c:pt idx="267">
                  <c:v>7.3670329521600003E-7</c:v>
                </c:pt>
                <c:pt idx="268">
                  <c:v>7.3670329521600003E-7</c:v>
                </c:pt>
                <c:pt idx="269">
                  <c:v>7.3670329521600003E-7</c:v>
                </c:pt>
                <c:pt idx="270">
                  <c:v>7.3670329521600003E-7</c:v>
                </c:pt>
                <c:pt idx="271">
                  <c:v>7.3670329521600003E-7</c:v>
                </c:pt>
                <c:pt idx="272">
                  <c:v>7.3670329521600003E-7</c:v>
                </c:pt>
                <c:pt idx="273">
                  <c:v>7.3670329521600003E-7</c:v>
                </c:pt>
                <c:pt idx="274">
                  <c:v>7.3670329521600003E-7</c:v>
                </c:pt>
                <c:pt idx="275">
                  <c:v>7.3670329521600003E-7</c:v>
                </c:pt>
                <c:pt idx="276">
                  <c:v>7.3670329521600003E-7</c:v>
                </c:pt>
                <c:pt idx="277">
                  <c:v>7.3670329521600003E-7</c:v>
                </c:pt>
                <c:pt idx="278">
                  <c:v>7.3670329521600003E-7</c:v>
                </c:pt>
                <c:pt idx="279">
                  <c:v>7.3670329521600003E-7</c:v>
                </c:pt>
                <c:pt idx="280">
                  <c:v>7.3670329521600003E-7</c:v>
                </c:pt>
                <c:pt idx="281">
                  <c:v>7.3670329521600003E-7</c:v>
                </c:pt>
                <c:pt idx="282">
                  <c:v>7.3670329521600003E-7</c:v>
                </c:pt>
                <c:pt idx="283">
                  <c:v>7.3670329521600003E-7</c:v>
                </c:pt>
                <c:pt idx="284">
                  <c:v>7.3670329521600003E-7</c:v>
                </c:pt>
                <c:pt idx="285">
                  <c:v>7.3670329521600003E-7</c:v>
                </c:pt>
                <c:pt idx="286">
                  <c:v>7.3670329521600003E-7</c:v>
                </c:pt>
                <c:pt idx="287">
                  <c:v>7.3670329521600003E-7</c:v>
                </c:pt>
                <c:pt idx="288">
                  <c:v>7.3670329521600003E-7</c:v>
                </c:pt>
                <c:pt idx="289">
                  <c:v>7.3670329521600003E-7</c:v>
                </c:pt>
                <c:pt idx="290">
                  <c:v>7.3670329521600003E-7</c:v>
                </c:pt>
                <c:pt idx="291">
                  <c:v>7.3670329521600003E-7</c:v>
                </c:pt>
                <c:pt idx="292">
                  <c:v>7.3670329521600003E-7</c:v>
                </c:pt>
                <c:pt idx="293">
                  <c:v>7.3670329521600003E-7</c:v>
                </c:pt>
                <c:pt idx="294">
                  <c:v>7.3670329521600003E-7</c:v>
                </c:pt>
                <c:pt idx="295">
                  <c:v>7.3670329521600003E-7</c:v>
                </c:pt>
                <c:pt idx="296">
                  <c:v>7.3670329521600003E-7</c:v>
                </c:pt>
                <c:pt idx="297">
                  <c:v>7.3670329521600003E-7</c:v>
                </c:pt>
                <c:pt idx="298">
                  <c:v>7.3670329521600003E-7</c:v>
                </c:pt>
                <c:pt idx="299">
                  <c:v>7.3670329521600003E-7</c:v>
                </c:pt>
                <c:pt idx="300">
                  <c:v>2.3299286269599998E-6</c:v>
                </c:pt>
                <c:pt idx="301">
                  <c:v>2.3299286269599998E-6</c:v>
                </c:pt>
                <c:pt idx="302">
                  <c:v>2.3299286269599998E-6</c:v>
                </c:pt>
                <c:pt idx="303">
                  <c:v>2.3299286269599998E-6</c:v>
                </c:pt>
                <c:pt idx="304">
                  <c:v>2.3299286269599998E-6</c:v>
                </c:pt>
                <c:pt idx="305">
                  <c:v>2.3299286269599998E-6</c:v>
                </c:pt>
                <c:pt idx="306">
                  <c:v>2.3299286269599998E-6</c:v>
                </c:pt>
                <c:pt idx="307">
                  <c:v>2.3299286269599998E-6</c:v>
                </c:pt>
                <c:pt idx="308">
                  <c:v>2.3299286269599998E-6</c:v>
                </c:pt>
                <c:pt idx="309">
                  <c:v>2.3299286269599998E-6</c:v>
                </c:pt>
                <c:pt idx="310">
                  <c:v>2.3299286269599998E-6</c:v>
                </c:pt>
                <c:pt idx="311">
                  <c:v>2.3299286269599998E-6</c:v>
                </c:pt>
                <c:pt idx="312">
                  <c:v>2.3299286269599998E-6</c:v>
                </c:pt>
                <c:pt idx="313">
                  <c:v>2.3299286269599998E-6</c:v>
                </c:pt>
                <c:pt idx="314">
                  <c:v>2.3299286269599998E-6</c:v>
                </c:pt>
                <c:pt idx="315">
                  <c:v>2.3299286269599998E-6</c:v>
                </c:pt>
                <c:pt idx="316">
                  <c:v>2.3299286269599998E-6</c:v>
                </c:pt>
                <c:pt idx="317">
                  <c:v>2.3299286269599998E-6</c:v>
                </c:pt>
                <c:pt idx="318">
                  <c:v>2.3299286269599998E-6</c:v>
                </c:pt>
                <c:pt idx="319">
                  <c:v>2.3299286269599998E-6</c:v>
                </c:pt>
                <c:pt idx="320">
                  <c:v>2.3299286269599998E-6</c:v>
                </c:pt>
                <c:pt idx="321">
                  <c:v>2.3299286269599998E-6</c:v>
                </c:pt>
                <c:pt idx="322">
                  <c:v>2.3299286269599998E-6</c:v>
                </c:pt>
                <c:pt idx="323">
                  <c:v>2.3299286269599998E-6</c:v>
                </c:pt>
                <c:pt idx="324">
                  <c:v>2.3299286269599998E-6</c:v>
                </c:pt>
                <c:pt idx="325">
                  <c:v>2.3299286269599998E-6</c:v>
                </c:pt>
                <c:pt idx="326">
                  <c:v>2.3299286269599998E-6</c:v>
                </c:pt>
                <c:pt idx="327">
                  <c:v>2.3299286269599998E-6</c:v>
                </c:pt>
                <c:pt idx="328">
                  <c:v>2.3299286269599998E-6</c:v>
                </c:pt>
                <c:pt idx="329">
                  <c:v>2.3299286269599998E-6</c:v>
                </c:pt>
                <c:pt idx="330">
                  <c:v>2.3299286269599998E-6</c:v>
                </c:pt>
                <c:pt idx="331">
                  <c:v>2.3299286269599998E-6</c:v>
                </c:pt>
                <c:pt idx="332">
                  <c:v>2.3299286269599998E-6</c:v>
                </c:pt>
                <c:pt idx="333">
                  <c:v>2.3299286269599998E-6</c:v>
                </c:pt>
                <c:pt idx="334">
                  <c:v>2.3299286269599998E-6</c:v>
                </c:pt>
                <c:pt idx="335">
                  <c:v>2.3299286269599998E-6</c:v>
                </c:pt>
                <c:pt idx="336">
                  <c:v>2.3299286269599998E-6</c:v>
                </c:pt>
                <c:pt idx="337">
                  <c:v>2.3299286269599998E-6</c:v>
                </c:pt>
                <c:pt idx="338">
                  <c:v>2.3299286269599998E-6</c:v>
                </c:pt>
                <c:pt idx="339">
                  <c:v>2.3299286269599998E-6</c:v>
                </c:pt>
                <c:pt idx="340">
                  <c:v>2.3299286269599998E-6</c:v>
                </c:pt>
                <c:pt idx="341">
                  <c:v>2.3299286269599998E-6</c:v>
                </c:pt>
                <c:pt idx="342">
                  <c:v>2.3299286269599998E-6</c:v>
                </c:pt>
                <c:pt idx="343">
                  <c:v>2.3299286269599998E-6</c:v>
                </c:pt>
                <c:pt idx="344">
                  <c:v>2.3299286269599998E-6</c:v>
                </c:pt>
                <c:pt idx="345">
                  <c:v>2.3299286269599998E-6</c:v>
                </c:pt>
                <c:pt idx="346">
                  <c:v>2.3299286269599998E-6</c:v>
                </c:pt>
                <c:pt idx="347">
                  <c:v>2.3299286269599998E-6</c:v>
                </c:pt>
                <c:pt idx="348">
                  <c:v>2.3299286269599998E-6</c:v>
                </c:pt>
                <c:pt idx="349">
                  <c:v>2.3299286269599998E-6</c:v>
                </c:pt>
                <c:pt idx="350">
                  <c:v>7.4369185053999999E-6</c:v>
                </c:pt>
                <c:pt idx="351">
                  <c:v>7.4369185053999999E-6</c:v>
                </c:pt>
                <c:pt idx="352">
                  <c:v>7.4369185053999999E-6</c:v>
                </c:pt>
                <c:pt idx="353">
                  <c:v>7.4369185053999999E-6</c:v>
                </c:pt>
                <c:pt idx="354">
                  <c:v>7.4369185053999999E-6</c:v>
                </c:pt>
                <c:pt idx="355">
                  <c:v>7.4369185053999999E-6</c:v>
                </c:pt>
                <c:pt idx="356">
                  <c:v>7.4369185053999999E-6</c:v>
                </c:pt>
                <c:pt idx="357">
                  <c:v>7.4369185053999999E-6</c:v>
                </c:pt>
                <c:pt idx="358">
                  <c:v>7.4369185053999999E-6</c:v>
                </c:pt>
                <c:pt idx="359">
                  <c:v>7.4369185053999999E-6</c:v>
                </c:pt>
                <c:pt idx="360">
                  <c:v>7.4369185053999999E-6</c:v>
                </c:pt>
                <c:pt idx="361">
                  <c:v>7.4369185053999999E-6</c:v>
                </c:pt>
                <c:pt idx="362">
                  <c:v>7.4369185053999999E-6</c:v>
                </c:pt>
                <c:pt idx="363">
                  <c:v>7.4369185053999999E-6</c:v>
                </c:pt>
                <c:pt idx="364">
                  <c:v>7.4369185053999999E-6</c:v>
                </c:pt>
                <c:pt idx="365">
                  <c:v>7.4369185053999999E-6</c:v>
                </c:pt>
                <c:pt idx="366">
                  <c:v>7.4369185053999999E-6</c:v>
                </c:pt>
                <c:pt idx="367">
                  <c:v>7.4369185053999999E-6</c:v>
                </c:pt>
                <c:pt idx="368">
                  <c:v>7.4369185053999999E-6</c:v>
                </c:pt>
                <c:pt idx="369">
                  <c:v>7.4369185053999999E-6</c:v>
                </c:pt>
                <c:pt idx="370">
                  <c:v>7.4369185053999999E-6</c:v>
                </c:pt>
                <c:pt idx="371">
                  <c:v>7.4369185053999999E-6</c:v>
                </c:pt>
                <c:pt idx="372">
                  <c:v>7.4369185053999999E-6</c:v>
                </c:pt>
                <c:pt idx="373">
                  <c:v>7.4369185053999999E-6</c:v>
                </c:pt>
                <c:pt idx="374">
                  <c:v>7.4369185053999999E-6</c:v>
                </c:pt>
                <c:pt idx="375">
                  <c:v>7.4369185053999999E-6</c:v>
                </c:pt>
                <c:pt idx="376">
                  <c:v>7.4369185053999999E-6</c:v>
                </c:pt>
                <c:pt idx="377">
                  <c:v>7.4369185053999999E-6</c:v>
                </c:pt>
                <c:pt idx="378">
                  <c:v>7.4369185053999999E-6</c:v>
                </c:pt>
                <c:pt idx="379">
                  <c:v>7.4369185053999999E-6</c:v>
                </c:pt>
                <c:pt idx="380">
                  <c:v>7.4369185053999999E-6</c:v>
                </c:pt>
                <c:pt idx="381">
                  <c:v>7.4369185053999999E-6</c:v>
                </c:pt>
                <c:pt idx="382">
                  <c:v>7.4369185053999999E-6</c:v>
                </c:pt>
                <c:pt idx="383">
                  <c:v>7.4369185053999999E-6</c:v>
                </c:pt>
                <c:pt idx="384">
                  <c:v>7.4369185053999999E-6</c:v>
                </c:pt>
                <c:pt idx="385">
                  <c:v>7.4369185053999999E-6</c:v>
                </c:pt>
                <c:pt idx="386">
                  <c:v>7.4369185053999999E-6</c:v>
                </c:pt>
                <c:pt idx="387">
                  <c:v>7.4369185053999999E-6</c:v>
                </c:pt>
                <c:pt idx="388">
                  <c:v>7.4369185053999999E-6</c:v>
                </c:pt>
                <c:pt idx="389">
                  <c:v>7.4369185053999999E-6</c:v>
                </c:pt>
                <c:pt idx="390">
                  <c:v>7.4369185053999999E-6</c:v>
                </c:pt>
                <c:pt idx="391">
                  <c:v>7.4369185053999999E-6</c:v>
                </c:pt>
                <c:pt idx="392">
                  <c:v>7.4369185053999999E-6</c:v>
                </c:pt>
                <c:pt idx="393">
                  <c:v>7.4369185053999999E-6</c:v>
                </c:pt>
                <c:pt idx="394">
                  <c:v>7.4369185053999999E-6</c:v>
                </c:pt>
                <c:pt idx="395">
                  <c:v>7.4369185053999999E-6</c:v>
                </c:pt>
                <c:pt idx="396">
                  <c:v>7.4369185053999999E-6</c:v>
                </c:pt>
                <c:pt idx="397">
                  <c:v>7.4369185053999999E-6</c:v>
                </c:pt>
                <c:pt idx="398">
                  <c:v>7.4369185053999999E-6</c:v>
                </c:pt>
                <c:pt idx="399">
                  <c:v>7.4369185053999999E-6</c:v>
                </c:pt>
                <c:pt idx="400">
                  <c:v>2.3412232453200001E-5</c:v>
                </c:pt>
                <c:pt idx="401">
                  <c:v>2.3412232453200001E-5</c:v>
                </c:pt>
                <c:pt idx="402">
                  <c:v>2.3412232453200001E-5</c:v>
                </c:pt>
                <c:pt idx="403">
                  <c:v>2.3412232453200001E-5</c:v>
                </c:pt>
                <c:pt idx="404">
                  <c:v>2.3412232453200001E-5</c:v>
                </c:pt>
                <c:pt idx="405">
                  <c:v>2.3412232453200001E-5</c:v>
                </c:pt>
                <c:pt idx="406">
                  <c:v>2.3412232453200001E-5</c:v>
                </c:pt>
                <c:pt idx="407">
                  <c:v>2.3412232453200001E-5</c:v>
                </c:pt>
                <c:pt idx="408">
                  <c:v>2.3412232453200001E-5</c:v>
                </c:pt>
                <c:pt idx="409">
                  <c:v>2.3412232453200001E-5</c:v>
                </c:pt>
                <c:pt idx="410">
                  <c:v>2.3412232453200001E-5</c:v>
                </c:pt>
                <c:pt idx="411">
                  <c:v>2.3412232453200001E-5</c:v>
                </c:pt>
                <c:pt idx="412">
                  <c:v>2.3412232453200001E-5</c:v>
                </c:pt>
                <c:pt idx="413">
                  <c:v>2.3412232453200001E-5</c:v>
                </c:pt>
                <c:pt idx="414">
                  <c:v>2.3412232453200001E-5</c:v>
                </c:pt>
                <c:pt idx="415">
                  <c:v>2.3412232453200001E-5</c:v>
                </c:pt>
                <c:pt idx="416">
                  <c:v>2.3412232453200001E-5</c:v>
                </c:pt>
                <c:pt idx="417">
                  <c:v>2.3412232453200001E-5</c:v>
                </c:pt>
                <c:pt idx="418">
                  <c:v>2.3412232453200001E-5</c:v>
                </c:pt>
                <c:pt idx="419">
                  <c:v>2.3412232453200001E-5</c:v>
                </c:pt>
                <c:pt idx="420">
                  <c:v>2.3412232453200001E-5</c:v>
                </c:pt>
                <c:pt idx="421">
                  <c:v>2.3412232453200001E-5</c:v>
                </c:pt>
                <c:pt idx="422">
                  <c:v>2.3412232453200001E-5</c:v>
                </c:pt>
                <c:pt idx="423">
                  <c:v>2.3412232453200001E-5</c:v>
                </c:pt>
                <c:pt idx="424">
                  <c:v>2.3412232453200001E-5</c:v>
                </c:pt>
                <c:pt idx="425">
                  <c:v>2.3412232453200001E-5</c:v>
                </c:pt>
                <c:pt idx="426">
                  <c:v>2.3412232453200001E-5</c:v>
                </c:pt>
                <c:pt idx="427">
                  <c:v>2.3412232453200001E-5</c:v>
                </c:pt>
                <c:pt idx="428">
                  <c:v>2.3412232453200001E-5</c:v>
                </c:pt>
                <c:pt idx="429">
                  <c:v>2.3412232453200001E-5</c:v>
                </c:pt>
                <c:pt idx="430">
                  <c:v>2.3412232453200001E-5</c:v>
                </c:pt>
                <c:pt idx="431">
                  <c:v>2.3412232453200001E-5</c:v>
                </c:pt>
                <c:pt idx="432">
                  <c:v>2.3412232453200001E-5</c:v>
                </c:pt>
                <c:pt idx="433">
                  <c:v>2.3412232453200001E-5</c:v>
                </c:pt>
                <c:pt idx="434">
                  <c:v>2.3412232453200001E-5</c:v>
                </c:pt>
                <c:pt idx="435">
                  <c:v>2.3412232453200001E-5</c:v>
                </c:pt>
                <c:pt idx="436">
                  <c:v>2.3412232453200001E-5</c:v>
                </c:pt>
                <c:pt idx="437">
                  <c:v>2.3412232453200001E-5</c:v>
                </c:pt>
                <c:pt idx="438">
                  <c:v>2.3412232453200001E-5</c:v>
                </c:pt>
                <c:pt idx="439">
                  <c:v>2.3412232453200001E-5</c:v>
                </c:pt>
                <c:pt idx="440">
                  <c:v>2.3412232453200001E-5</c:v>
                </c:pt>
                <c:pt idx="441">
                  <c:v>2.3412232453200001E-5</c:v>
                </c:pt>
                <c:pt idx="442">
                  <c:v>2.3412232453200001E-5</c:v>
                </c:pt>
                <c:pt idx="443">
                  <c:v>2.3412232453200001E-5</c:v>
                </c:pt>
                <c:pt idx="444">
                  <c:v>2.3412232453200001E-5</c:v>
                </c:pt>
                <c:pt idx="445">
                  <c:v>2.3412232453200001E-5</c:v>
                </c:pt>
                <c:pt idx="446">
                  <c:v>2.3412232453200001E-5</c:v>
                </c:pt>
                <c:pt idx="447">
                  <c:v>2.3412232453200001E-5</c:v>
                </c:pt>
                <c:pt idx="448">
                  <c:v>2.3412232453200001E-5</c:v>
                </c:pt>
                <c:pt idx="449">
                  <c:v>2.3412232453200001E-5</c:v>
                </c:pt>
                <c:pt idx="450">
                  <c:v>7.6294658349899998E-5</c:v>
                </c:pt>
                <c:pt idx="451">
                  <c:v>7.6294658349899998E-5</c:v>
                </c:pt>
                <c:pt idx="452">
                  <c:v>7.6294658349899998E-5</c:v>
                </c:pt>
                <c:pt idx="453">
                  <c:v>7.6294658349899998E-5</c:v>
                </c:pt>
                <c:pt idx="454">
                  <c:v>7.6294658349899998E-5</c:v>
                </c:pt>
                <c:pt idx="455">
                  <c:v>7.6294658349899998E-5</c:v>
                </c:pt>
                <c:pt idx="456">
                  <c:v>7.6294658349899998E-5</c:v>
                </c:pt>
                <c:pt idx="457">
                  <c:v>7.6294658349899998E-5</c:v>
                </c:pt>
                <c:pt idx="458">
                  <c:v>7.6294658349899998E-5</c:v>
                </c:pt>
                <c:pt idx="459">
                  <c:v>7.6294658349899998E-5</c:v>
                </c:pt>
                <c:pt idx="460">
                  <c:v>7.6294658349899998E-5</c:v>
                </c:pt>
                <c:pt idx="461">
                  <c:v>7.6294658349899998E-5</c:v>
                </c:pt>
                <c:pt idx="462">
                  <c:v>7.6294658349899998E-5</c:v>
                </c:pt>
                <c:pt idx="463">
                  <c:v>7.6294658349899998E-5</c:v>
                </c:pt>
                <c:pt idx="464">
                  <c:v>7.6294658349899998E-5</c:v>
                </c:pt>
                <c:pt idx="465">
                  <c:v>7.6294658349899998E-5</c:v>
                </c:pt>
                <c:pt idx="466">
                  <c:v>7.6294658349899998E-5</c:v>
                </c:pt>
                <c:pt idx="467">
                  <c:v>7.6294658349899998E-5</c:v>
                </c:pt>
                <c:pt idx="468">
                  <c:v>7.6294658349899998E-5</c:v>
                </c:pt>
                <c:pt idx="469">
                  <c:v>7.6294658349899998E-5</c:v>
                </c:pt>
                <c:pt idx="470">
                  <c:v>7.6294658349899998E-5</c:v>
                </c:pt>
                <c:pt idx="471">
                  <c:v>7.6294658349899998E-5</c:v>
                </c:pt>
                <c:pt idx="472">
                  <c:v>7.6294658349899998E-5</c:v>
                </c:pt>
                <c:pt idx="473">
                  <c:v>7.6294658349899998E-5</c:v>
                </c:pt>
                <c:pt idx="474">
                  <c:v>7.6294658349899998E-5</c:v>
                </c:pt>
                <c:pt idx="475">
                  <c:v>7.6294658349899998E-5</c:v>
                </c:pt>
                <c:pt idx="476">
                  <c:v>7.6294658349899998E-5</c:v>
                </c:pt>
                <c:pt idx="477">
                  <c:v>7.6294658349899998E-5</c:v>
                </c:pt>
                <c:pt idx="478">
                  <c:v>7.6294658349899998E-5</c:v>
                </c:pt>
                <c:pt idx="479">
                  <c:v>7.6294658349899998E-5</c:v>
                </c:pt>
                <c:pt idx="480">
                  <c:v>7.6294658349899998E-5</c:v>
                </c:pt>
                <c:pt idx="481">
                  <c:v>7.6294658349899998E-5</c:v>
                </c:pt>
                <c:pt idx="482">
                  <c:v>7.6294658349899998E-5</c:v>
                </c:pt>
                <c:pt idx="483">
                  <c:v>7.6294658349899998E-5</c:v>
                </c:pt>
                <c:pt idx="484">
                  <c:v>7.6294658349899998E-5</c:v>
                </c:pt>
                <c:pt idx="485">
                  <c:v>7.6294658349899998E-5</c:v>
                </c:pt>
                <c:pt idx="486">
                  <c:v>7.6294658349899998E-5</c:v>
                </c:pt>
                <c:pt idx="487">
                  <c:v>7.6294658349899998E-5</c:v>
                </c:pt>
                <c:pt idx="488">
                  <c:v>7.6294658349899998E-5</c:v>
                </c:pt>
                <c:pt idx="489">
                  <c:v>7.6294658349899998E-5</c:v>
                </c:pt>
                <c:pt idx="490">
                  <c:v>7.6294658349899998E-5</c:v>
                </c:pt>
                <c:pt idx="491">
                  <c:v>7.6294658349899998E-5</c:v>
                </c:pt>
                <c:pt idx="492">
                  <c:v>7.6294658349899998E-5</c:v>
                </c:pt>
                <c:pt idx="493">
                  <c:v>7.6294658349899998E-5</c:v>
                </c:pt>
                <c:pt idx="494">
                  <c:v>7.6294658349899998E-5</c:v>
                </c:pt>
                <c:pt idx="495">
                  <c:v>7.6294658349899998E-5</c:v>
                </c:pt>
                <c:pt idx="496">
                  <c:v>7.6294658349899998E-5</c:v>
                </c:pt>
                <c:pt idx="497">
                  <c:v>7.6294658349899998E-5</c:v>
                </c:pt>
                <c:pt idx="498">
                  <c:v>7.6294658349899998E-5</c:v>
                </c:pt>
                <c:pt idx="499">
                  <c:v>7.6294658349899998E-5</c:v>
                </c:pt>
                <c:pt idx="500" formatCode="General">
                  <c:v>1.6539704111500001E-4</c:v>
                </c:pt>
                <c:pt idx="501" formatCode="General">
                  <c:v>1.6539704111500001E-4</c:v>
                </c:pt>
                <c:pt idx="502" formatCode="General">
                  <c:v>1.6539704111500001E-4</c:v>
                </c:pt>
                <c:pt idx="503" formatCode="General">
                  <c:v>1.6539704111500001E-4</c:v>
                </c:pt>
                <c:pt idx="504" formatCode="General">
                  <c:v>1.6539704111500001E-4</c:v>
                </c:pt>
                <c:pt idx="505" formatCode="General">
                  <c:v>1.6539704111500001E-4</c:v>
                </c:pt>
                <c:pt idx="506" formatCode="General">
                  <c:v>1.6539704111500001E-4</c:v>
                </c:pt>
                <c:pt idx="507" formatCode="General">
                  <c:v>1.6539704111500001E-4</c:v>
                </c:pt>
                <c:pt idx="508" formatCode="General">
                  <c:v>1.6539704111500001E-4</c:v>
                </c:pt>
                <c:pt idx="509" formatCode="General">
                  <c:v>1.6539704111500001E-4</c:v>
                </c:pt>
                <c:pt idx="510" formatCode="General">
                  <c:v>1.6539704111500001E-4</c:v>
                </c:pt>
                <c:pt idx="511" formatCode="General">
                  <c:v>1.6539704111500001E-4</c:v>
                </c:pt>
                <c:pt idx="512" formatCode="General">
                  <c:v>1.6539704111500001E-4</c:v>
                </c:pt>
                <c:pt idx="513" formatCode="General">
                  <c:v>1.6539704111500001E-4</c:v>
                </c:pt>
                <c:pt idx="514" formatCode="General">
                  <c:v>1.6539704111500001E-4</c:v>
                </c:pt>
                <c:pt idx="515" formatCode="General">
                  <c:v>1.6539704111500001E-4</c:v>
                </c:pt>
                <c:pt idx="516" formatCode="General">
                  <c:v>1.6539704111500001E-4</c:v>
                </c:pt>
                <c:pt idx="517" formatCode="General">
                  <c:v>1.6539704111500001E-4</c:v>
                </c:pt>
                <c:pt idx="518" formatCode="General">
                  <c:v>1.6539704111500001E-4</c:v>
                </c:pt>
                <c:pt idx="519" formatCode="General">
                  <c:v>1.6539704111500001E-4</c:v>
                </c:pt>
                <c:pt idx="520" formatCode="General">
                  <c:v>1.6539704111500001E-4</c:v>
                </c:pt>
                <c:pt idx="521" formatCode="General">
                  <c:v>1.6539704111500001E-4</c:v>
                </c:pt>
                <c:pt idx="522" formatCode="General">
                  <c:v>1.6539704111500001E-4</c:v>
                </c:pt>
                <c:pt idx="523" formatCode="General">
                  <c:v>1.6539704111500001E-4</c:v>
                </c:pt>
                <c:pt idx="524" formatCode="General">
                  <c:v>1.6539704111500001E-4</c:v>
                </c:pt>
                <c:pt idx="525" formatCode="General">
                  <c:v>1.6539704111500001E-4</c:v>
                </c:pt>
                <c:pt idx="526" formatCode="General">
                  <c:v>1.6539704111500001E-4</c:v>
                </c:pt>
                <c:pt idx="527" formatCode="General">
                  <c:v>1.6539704111500001E-4</c:v>
                </c:pt>
                <c:pt idx="528" formatCode="General">
                  <c:v>1.6539704111500001E-4</c:v>
                </c:pt>
                <c:pt idx="529" formatCode="General">
                  <c:v>1.6539704111500001E-4</c:v>
                </c:pt>
                <c:pt idx="530" formatCode="General">
                  <c:v>1.6539704111500001E-4</c:v>
                </c:pt>
                <c:pt idx="531" formatCode="General">
                  <c:v>1.6539704111500001E-4</c:v>
                </c:pt>
                <c:pt idx="532" formatCode="General">
                  <c:v>1.6539704111500001E-4</c:v>
                </c:pt>
                <c:pt idx="533" formatCode="General">
                  <c:v>1.6539704111500001E-4</c:v>
                </c:pt>
                <c:pt idx="534" formatCode="General">
                  <c:v>1.6539704111500001E-4</c:v>
                </c:pt>
                <c:pt idx="535" formatCode="General">
                  <c:v>1.6539704111500001E-4</c:v>
                </c:pt>
                <c:pt idx="536" formatCode="General">
                  <c:v>1.6539704111500001E-4</c:v>
                </c:pt>
                <c:pt idx="537" formatCode="General">
                  <c:v>1.6539704111500001E-4</c:v>
                </c:pt>
                <c:pt idx="538" formatCode="General">
                  <c:v>1.6539704111500001E-4</c:v>
                </c:pt>
                <c:pt idx="539" formatCode="General">
                  <c:v>1.6539704111500001E-4</c:v>
                </c:pt>
                <c:pt idx="540" formatCode="General">
                  <c:v>1.6539704111500001E-4</c:v>
                </c:pt>
                <c:pt idx="541" formatCode="General">
                  <c:v>1.6539704111500001E-4</c:v>
                </c:pt>
                <c:pt idx="542" formatCode="General">
                  <c:v>1.6539704111500001E-4</c:v>
                </c:pt>
                <c:pt idx="543" formatCode="General">
                  <c:v>1.6539704111500001E-4</c:v>
                </c:pt>
                <c:pt idx="544" formatCode="General">
                  <c:v>1.6539704111500001E-4</c:v>
                </c:pt>
                <c:pt idx="545" formatCode="General">
                  <c:v>1.6539704111500001E-4</c:v>
                </c:pt>
                <c:pt idx="546" formatCode="General">
                  <c:v>1.6539704111500001E-4</c:v>
                </c:pt>
                <c:pt idx="547" formatCode="General">
                  <c:v>1.6539704111500001E-4</c:v>
                </c:pt>
                <c:pt idx="548" formatCode="General">
                  <c:v>1.6539704111500001E-4</c:v>
                </c:pt>
                <c:pt idx="549" formatCode="General">
                  <c:v>1.6539704111500001E-4</c:v>
                </c:pt>
                <c:pt idx="550" formatCode="General">
                  <c:v>2.3043165412799999E-4</c:v>
                </c:pt>
                <c:pt idx="551" formatCode="General">
                  <c:v>2.3043165412799999E-4</c:v>
                </c:pt>
                <c:pt idx="552" formatCode="General">
                  <c:v>2.3043165412799999E-4</c:v>
                </c:pt>
                <c:pt idx="553" formatCode="General">
                  <c:v>2.3043165412799999E-4</c:v>
                </c:pt>
                <c:pt idx="554" formatCode="General">
                  <c:v>2.3043165412799999E-4</c:v>
                </c:pt>
                <c:pt idx="555" formatCode="General">
                  <c:v>2.3043165412799999E-4</c:v>
                </c:pt>
                <c:pt idx="556" formatCode="General">
                  <c:v>2.3043165412799999E-4</c:v>
                </c:pt>
                <c:pt idx="557" formatCode="General">
                  <c:v>2.3043165412799999E-4</c:v>
                </c:pt>
                <c:pt idx="558" formatCode="General">
                  <c:v>2.3043165412799999E-4</c:v>
                </c:pt>
                <c:pt idx="559" formatCode="General">
                  <c:v>2.3043165412799999E-4</c:v>
                </c:pt>
                <c:pt idx="560" formatCode="General">
                  <c:v>2.3043165412799999E-4</c:v>
                </c:pt>
                <c:pt idx="561" formatCode="General">
                  <c:v>2.3043165412799999E-4</c:v>
                </c:pt>
                <c:pt idx="562" formatCode="General">
                  <c:v>2.3043165412799999E-4</c:v>
                </c:pt>
                <c:pt idx="563" formatCode="General">
                  <c:v>2.3043165412799999E-4</c:v>
                </c:pt>
                <c:pt idx="564" formatCode="General">
                  <c:v>2.3043165412799999E-4</c:v>
                </c:pt>
                <c:pt idx="565" formatCode="General">
                  <c:v>2.3043165412799999E-4</c:v>
                </c:pt>
                <c:pt idx="566" formatCode="General">
                  <c:v>2.3043165412799999E-4</c:v>
                </c:pt>
                <c:pt idx="567" formatCode="General">
                  <c:v>2.3043165412799999E-4</c:v>
                </c:pt>
                <c:pt idx="568" formatCode="General">
                  <c:v>2.3043165412799999E-4</c:v>
                </c:pt>
                <c:pt idx="569" formatCode="General">
                  <c:v>2.3043165412799999E-4</c:v>
                </c:pt>
                <c:pt idx="570" formatCode="General">
                  <c:v>2.3043165412799999E-4</c:v>
                </c:pt>
                <c:pt idx="571" formatCode="General">
                  <c:v>2.3043165412799999E-4</c:v>
                </c:pt>
                <c:pt idx="572" formatCode="General">
                  <c:v>2.3043165412799999E-4</c:v>
                </c:pt>
                <c:pt idx="573" formatCode="General">
                  <c:v>2.3043165412799999E-4</c:v>
                </c:pt>
                <c:pt idx="574" formatCode="General">
                  <c:v>2.3043165412799999E-4</c:v>
                </c:pt>
                <c:pt idx="575" formatCode="General">
                  <c:v>2.3043165412799999E-4</c:v>
                </c:pt>
                <c:pt idx="576" formatCode="General">
                  <c:v>2.3043165412799999E-4</c:v>
                </c:pt>
                <c:pt idx="577" formatCode="General">
                  <c:v>2.3043165412799999E-4</c:v>
                </c:pt>
                <c:pt idx="578" formatCode="General">
                  <c:v>2.3043165412799999E-4</c:v>
                </c:pt>
                <c:pt idx="579" formatCode="General">
                  <c:v>2.3043165412799999E-4</c:v>
                </c:pt>
                <c:pt idx="580" formatCode="General">
                  <c:v>2.3043165412799999E-4</c:v>
                </c:pt>
                <c:pt idx="581" formatCode="General">
                  <c:v>2.3043165412799999E-4</c:v>
                </c:pt>
                <c:pt idx="582" formatCode="General">
                  <c:v>2.3043165412799999E-4</c:v>
                </c:pt>
                <c:pt idx="583" formatCode="General">
                  <c:v>2.3043165412799999E-4</c:v>
                </c:pt>
                <c:pt idx="584" formatCode="General">
                  <c:v>2.3043165412799999E-4</c:v>
                </c:pt>
                <c:pt idx="585" formatCode="General">
                  <c:v>2.3043165412799999E-4</c:v>
                </c:pt>
                <c:pt idx="586" formatCode="General">
                  <c:v>2.3043165412799999E-4</c:v>
                </c:pt>
                <c:pt idx="587" formatCode="General">
                  <c:v>2.3043165412799999E-4</c:v>
                </c:pt>
                <c:pt idx="588" formatCode="General">
                  <c:v>2.3043165412799999E-4</c:v>
                </c:pt>
                <c:pt idx="589" formatCode="General">
                  <c:v>2.3043165412799999E-4</c:v>
                </c:pt>
                <c:pt idx="590" formatCode="General">
                  <c:v>2.3043165412799999E-4</c:v>
                </c:pt>
                <c:pt idx="591" formatCode="General">
                  <c:v>2.3043165412799999E-4</c:v>
                </c:pt>
                <c:pt idx="592" formatCode="General">
                  <c:v>2.3043165412799999E-4</c:v>
                </c:pt>
                <c:pt idx="593" formatCode="General">
                  <c:v>2.3043165412799999E-4</c:v>
                </c:pt>
                <c:pt idx="594" formatCode="General">
                  <c:v>2.3043165412799999E-4</c:v>
                </c:pt>
                <c:pt idx="595" formatCode="General">
                  <c:v>2.3043165412799999E-4</c:v>
                </c:pt>
                <c:pt idx="596" formatCode="General">
                  <c:v>2.3043165412799999E-4</c:v>
                </c:pt>
                <c:pt idx="597" formatCode="General">
                  <c:v>2.3043165412799999E-4</c:v>
                </c:pt>
                <c:pt idx="598" formatCode="General">
                  <c:v>2.3043165412799999E-4</c:v>
                </c:pt>
                <c:pt idx="599" formatCode="General">
                  <c:v>2.3043165412799999E-4</c:v>
                </c:pt>
                <c:pt idx="600" formatCode="General">
                  <c:v>3.0168508424509299E-4</c:v>
                </c:pt>
                <c:pt idx="601" formatCode="General">
                  <c:v>3.0168508424509299E-4</c:v>
                </c:pt>
                <c:pt idx="602" formatCode="General">
                  <c:v>3.0168508424509299E-4</c:v>
                </c:pt>
                <c:pt idx="603" formatCode="General">
                  <c:v>3.0168508424509299E-4</c:v>
                </c:pt>
                <c:pt idx="604" formatCode="General">
                  <c:v>3.0168508424509299E-4</c:v>
                </c:pt>
                <c:pt idx="605" formatCode="General">
                  <c:v>3.0168508424509299E-4</c:v>
                </c:pt>
                <c:pt idx="606" formatCode="General">
                  <c:v>3.0168508424509299E-4</c:v>
                </c:pt>
                <c:pt idx="607" formatCode="General">
                  <c:v>3.0168508424509299E-4</c:v>
                </c:pt>
                <c:pt idx="608" formatCode="General">
                  <c:v>3.0168508424509299E-4</c:v>
                </c:pt>
                <c:pt idx="609" formatCode="General">
                  <c:v>3.0168508424509299E-4</c:v>
                </c:pt>
                <c:pt idx="610" formatCode="General">
                  <c:v>3.0168508424509299E-4</c:v>
                </c:pt>
                <c:pt idx="611" formatCode="General">
                  <c:v>3.0168508424509299E-4</c:v>
                </c:pt>
                <c:pt idx="612" formatCode="General">
                  <c:v>3.0168508424509299E-4</c:v>
                </c:pt>
                <c:pt idx="613" formatCode="General">
                  <c:v>3.0168508424509299E-4</c:v>
                </c:pt>
                <c:pt idx="614" formatCode="General">
                  <c:v>3.0168508424509299E-4</c:v>
                </c:pt>
                <c:pt idx="615" formatCode="General">
                  <c:v>3.0168508424509299E-4</c:v>
                </c:pt>
                <c:pt idx="616" formatCode="General">
                  <c:v>3.0168508424509299E-4</c:v>
                </c:pt>
                <c:pt idx="617" formatCode="General">
                  <c:v>3.0168508424509299E-4</c:v>
                </c:pt>
                <c:pt idx="618" formatCode="General">
                  <c:v>3.0168508424509299E-4</c:v>
                </c:pt>
                <c:pt idx="619" formatCode="General">
                  <c:v>3.0168508424509299E-4</c:v>
                </c:pt>
                <c:pt idx="620" formatCode="General">
                  <c:v>3.0168508424509299E-4</c:v>
                </c:pt>
                <c:pt idx="621" formatCode="General">
                  <c:v>3.0168508424509299E-4</c:v>
                </c:pt>
                <c:pt idx="622" formatCode="General">
                  <c:v>3.0168508424509299E-4</c:v>
                </c:pt>
                <c:pt idx="623" formatCode="General">
                  <c:v>3.0168508424509299E-4</c:v>
                </c:pt>
                <c:pt idx="624" formatCode="General">
                  <c:v>3.0168508424509299E-4</c:v>
                </c:pt>
                <c:pt idx="625" formatCode="General">
                  <c:v>3.0168508424509299E-4</c:v>
                </c:pt>
                <c:pt idx="626" formatCode="General">
                  <c:v>3.0168508424509299E-4</c:v>
                </c:pt>
                <c:pt idx="627" formatCode="General">
                  <c:v>3.0168508424509299E-4</c:v>
                </c:pt>
                <c:pt idx="628" formatCode="General">
                  <c:v>3.0168508424509299E-4</c:v>
                </c:pt>
                <c:pt idx="629" formatCode="General">
                  <c:v>3.0168508424509299E-4</c:v>
                </c:pt>
                <c:pt idx="630" formatCode="General">
                  <c:v>3.0168508424509299E-4</c:v>
                </c:pt>
                <c:pt idx="631" formatCode="General">
                  <c:v>3.0168508424509299E-4</c:v>
                </c:pt>
                <c:pt idx="632" formatCode="General">
                  <c:v>3.0168508424509299E-4</c:v>
                </c:pt>
                <c:pt idx="633" formatCode="General">
                  <c:v>3.0168508424509299E-4</c:v>
                </c:pt>
                <c:pt idx="634" formatCode="General">
                  <c:v>3.0168508424509299E-4</c:v>
                </c:pt>
                <c:pt idx="635" formatCode="General">
                  <c:v>3.0168508424509299E-4</c:v>
                </c:pt>
                <c:pt idx="636" formatCode="General">
                  <c:v>3.0168508424509299E-4</c:v>
                </c:pt>
                <c:pt idx="637" formatCode="General">
                  <c:v>3.0168508424509299E-4</c:v>
                </c:pt>
                <c:pt idx="638" formatCode="General">
                  <c:v>3.0168508424509299E-4</c:v>
                </c:pt>
                <c:pt idx="639" formatCode="General">
                  <c:v>3.0168508424509299E-4</c:v>
                </c:pt>
                <c:pt idx="640" formatCode="General">
                  <c:v>3.0168508424509299E-4</c:v>
                </c:pt>
                <c:pt idx="641" formatCode="General">
                  <c:v>3.0168508424509299E-4</c:v>
                </c:pt>
                <c:pt idx="642" formatCode="General">
                  <c:v>3.0168508424509299E-4</c:v>
                </c:pt>
                <c:pt idx="643" formatCode="General">
                  <c:v>3.0168508424509299E-4</c:v>
                </c:pt>
                <c:pt idx="644" formatCode="General">
                  <c:v>3.0168508424509299E-4</c:v>
                </c:pt>
                <c:pt idx="645" formatCode="General">
                  <c:v>3.0168508424509299E-4</c:v>
                </c:pt>
                <c:pt idx="646" formatCode="General">
                  <c:v>3.0168508424509299E-4</c:v>
                </c:pt>
                <c:pt idx="647" formatCode="General">
                  <c:v>3.0168508424509299E-4</c:v>
                </c:pt>
                <c:pt idx="648" formatCode="General">
                  <c:v>3.0168508424509299E-4</c:v>
                </c:pt>
                <c:pt idx="649" formatCode="General">
                  <c:v>3.0168508424509299E-4</c:v>
                </c:pt>
                <c:pt idx="650" formatCode="General">
                  <c:v>3.0168508424509299E-4</c:v>
                </c:pt>
                <c:pt idx="651" formatCode="General">
                  <c:v>3.0168508424509299E-4</c:v>
                </c:pt>
                <c:pt idx="652" formatCode="General">
                  <c:v>3.0168508424509299E-4</c:v>
                </c:pt>
                <c:pt idx="653" formatCode="General">
                  <c:v>3.0168508424509299E-4</c:v>
                </c:pt>
                <c:pt idx="654" formatCode="General">
                  <c:v>3.0168508424509299E-4</c:v>
                </c:pt>
                <c:pt idx="655" formatCode="General">
                  <c:v>3.0168508424509299E-4</c:v>
                </c:pt>
                <c:pt idx="656" formatCode="General">
                  <c:v>3.0168508424509299E-4</c:v>
                </c:pt>
                <c:pt idx="657" formatCode="General">
                  <c:v>3.0168508424509299E-4</c:v>
                </c:pt>
                <c:pt idx="658" formatCode="General">
                  <c:v>3.0168508424509299E-4</c:v>
                </c:pt>
                <c:pt idx="659" formatCode="General">
                  <c:v>3.0168508424509299E-4</c:v>
                </c:pt>
                <c:pt idx="660" formatCode="General">
                  <c:v>3.0168508424509299E-4</c:v>
                </c:pt>
                <c:pt idx="661" formatCode="General">
                  <c:v>3.0168508424509299E-4</c:v>
                </c:pt>
                <c:pt idx="662" formatCode="General">
                  <c:v>3.0168508424509299E-4</c:v>
                </c:pt>
                <c:pt idx="663" formatCode="General">
                  <c:v>3.0168508424509299E-4</c:v>
                </c:pt>
                <c:pt idx="664" formatCode="General">
                  <c:v>3.0168508424509299E-4</c:v>
                </c:pt>
                <c:pt idx="665" formatCode="General">
                  <c:v>3.0168508424509299E-4</c:v>
                </c:pt>
                <c:pt idx="666" formatCode="General">
                  <c:v>3.0168508424509299E-4</c:v>
                </c:pt>
                <c:pt idx="667" formatCode="General">
                  <c:v>3.0168508424509299E-4</c:v>
                </c:pt>
                <c:pt idx="668" formatCode="General">
                  <c:v>3.0168508424509299E-4</c:v>
                </c:pt>
                <c:pt idx="669" formatCode="General">
                  <c:v>3.0168508424509299E-4</c:v>
                </c:pt>
                <c:pt idx="670" formatCode="General">
                  <c:v>3.0168508424509299E-4</c:v>
                </c:pt>
                <c:pt idx="671" formatCode="General">
                  <c:v>3.0168508424509299E-4</c:v>
                </c:pt>
                <c:pt idx="672" formatCode="General">
                  <c:v>3.0168508424509299E-4</c:v>
                </c:pt>
                <c:pt idx="673" formatCode="General">
                  <c:v>3.0168508424509299E-4</c:v>
                </c:pt>
                <c:pt idx="674" formatCode="General">
                  <c:v>3.0168508424509299E-4</c:v>
                </c:pt>
                <c:pt idx="675" formatCode="General">
                  <c:v>3.0168508424509299E-4</c:v>
                </c:pt>
                <c:pt idx="676" formatCode="General">
                  <c:v>3.0168508424509299E-4</c:v>
                </c:pt>
                <c:pt idx="677" formatCode="General">
                  <c:v>3.0168508424509299E-4</c:v>
                </c:pt>
                <c:pt idx="678" formatCode="General">
                  <c:v>3.0168508424509299E-4</c:v>
                </c:pt>
                <c:pt idx="679" formatCode="General">
                  <c:v>3.0168508424509299E-4</c:v>
                </c:pt>
                <c:pt idx="680" formatCode="General">
                  <c:v>3.0168508424509299E-4</c:v>
                </c:pt>
                <c:pt idx="681" formatCode="General">
                  <c:v>3.0168508424509299E-4</c:v>
                </c:pt>
                <c:pt idx="682" formatCode="General">
                  <c:v>3.0168508424509299E-4</c:v>
                </c:pt>
                <c:pt idx="683" formatCode="General">
                  <c:v>3.0168508424509299E-4</c:v>
                </c:pt>
                <c:pt idx="684" formatCode="General">
                  <c:v>3.0168508424509299E-4</c:v>
                </c:pt>
                <c:pt idx="685" formatCode="General">
                  <c:v>3.0168508424509299E-4</c:v>
                </c:pt>
                <c:pt idx="686" formatCode="General">
                  <c:v>3.0168508424509299E-4</c:v>
                </c:pt>
                <c:pt idx="687" formatCode="General">
                  <c:v>3.0168508424509299E-4</c:v>
                </c:pt>
                <c:pt idx="688" formatCode="General">
                  <c:v>3.0168508424509299E-4</c:v>
                </c:pt>
                <c:pt idx="689" formatCode="General">
                  <c:v>3.0168508424509299E-4</c:v>
                </c:pt>
                <c:pt idx="690" formatCode="General">
                  <c:v>3.0168508424509299E-4</c:v>
                </c:pt>
                <c:pt idx="691" formatCode="General">
                  <c:v>3.0168508424509299E-4</c:v>
                </c:pt>
                <c:pt idx="692" formatCode="General">
                  <c:v>3.0168508424509299E-4</c:v>
                </c:pt>
                <c:pt idx="693" formatCode="General">
                  <c:v>3.0168508424509299E-4</c:v>
                </c:pt>
                <c:pt idx="694" formatCode="General">
                  <c:v>3.0168508424509299E-4</c:v>
                </c:pt>
                <c:pt idx="695" formatCode="General">
                  <c:v>3.0168508424509299E-4</c:v>
                </c:pt>
                <c:pt idx="696" formatCode="General">
                  <c:v>3.0168508424509299E-4</c:v>
                </c:pt>
                <c:pt idx="697" formatCode="General">
                  <c:v>3.0168508424509299E-4</c:v>
                </c:pt>
                <c:pt idx="698" formatCode="General">
                  <c:v>3.0168508424509299E-4</c:v>
                </c:pt>
                <c:pt idx="699" formatCode="General">
                  <c:v>3.0168508424509299E-4</c:v>
                </c:pt>
                <c:pt idx="700" formatCode="General">
                  <c:v>3.0168508424509299E-4</c:v>
                </c:pt>
                <c:pt idx="701" formatCode="General">
                  <c:v>3.0168508424509299E-4</c:v>
                </c:pt>
                <c:pt idx="702" formatCode="General">
                  <c:v>3.0168508424509299E-4</c:v>
                </c:pt>
                <c:pt idx="703" formatCode="General">
                  <c:v>3.0168508424509299E-4</c:v>
                </c:pt>
                <c:pt idx="704" formatCode="General">
                  <c:v>3.0168508424509299E-4</c:v>
                </c:pt>
                <c:pt idx="705" formatCode="General">
                  <c:v>3.0168508424509299E-4</c:v>
                </c:pt>
                <c:pt idx="706" formatCode="General">
                  <c:v>3.0168508424509299E-4</c:v>
                </c:pt>
                <c:pt idx="707" formatCode="General">
                  <c:v>3.0168508424509299E-4</c:v>
                </c:pt>
                <c:pt idx="708" formatCode="General">
                  <c:v>3.0168508424509299E-4</c:v>
                </c:pt>
                <c:pt idx="709" formatCode="General">
                  <c:v>3.0168508424509299E-4</c:v>
                </c:pt>
                <c:pt idx="710" formatCode="General">
                  <c:v>3.0168508424509299E-4</c:v>
                </c:pt>
                <c:pt idx="711" formatCode="General">
                  <c:v>3.0168508424509299E-4</c:v>
                </c:pt>
                <c:pt idx="712" formatCode="General">
                  <c:v>3.0168508424509299E-4</c:v>
                </c:pt>
                <c:pt idx="713" formatCode="General">
                  <c:v>3.0168508424509299E-4</c:v>
                </c:pt>
                <c:pt idx="714" formatCode="General">
                  <c:v>3.0168508424509299E-4</c:v>
                </c:pt>
                <c:pt idx="715" formatCode="General">
                  <c:v>3.0168508424509299E-4</c:v>
                </c:pt>
                <c:pt idx="716" formatCode="General">
                  <c:v>3.0168508424509299E-4</c:v>
                </c:pt>
                <c:pt idx="717" formatCode="General">
                  <c:v>3.0168508424509299E-4</c:v>
                </c:pt>
                <c:pt idx="718" formatCode="General">
                  <c:v>3.0168508424509299E-4</c:v>
                </c:pt>
                <c:pt idx="719" formatCode="General">
                  <c:v>3.0168508424509299E-4</c:v>
                </c:pt>
                <c:pt idx="720" formatCode="General">
                  <c:v>3.0168508424509299E-4</c:v>
                </c:pt>
                <c:pt idx="721" formatCode="General">
                  <c:v>3.0168508424509299E-4</c:v>
                </c:pt>
                <c:pt idx="722" formatCode="General">
                  <c:v>3.0168508424509299E-4</c:v>
                </c:pt>
                <c:pt idx="723" formatCode="General">
                  <c:v>3.0168508424509299E-4</c:v>
                </c:pt>
                <c:pt idx="724" formatCode="General">
                  <c:v>3.0168508424509299E-4</c:v>
                </c:pt>
                <c:pt idx="725" formatCode="General">
                  <c:v>3.0168508424509299E-4</c:v>
                </c:pt>
                <c:pt idx="726" formatCode="General">
                  <c:v>3.0168508424509299E-4</c:v>
                </c:pt>
                <c:pt idx="727" formatCode="General">
                  <c:v>3.0168508424509299E-4</c:v>
                </c:pt>
                <c:pt idx="728" formatCode="General">
                  <c:v>3.0168508424509299E-4</c:v>
                </c:pt>
                <c:pt idx="729" formatCode="General">
                  <c:v>3.0168508424509299E-4</c:v>
                </c:pt>
                <c:pt idx="730" formatCode="General">
                  <c:v>3.0168508424509299E-4</c:v>
                </c:pt>
                <c:pt idx="731" formatCode="General">
                  <c:v>3.0168508424509299E-4</c:v>
                </c:pt>
                <c:pt idx="732" formatCode="General">
                  <c:v>3.0168508424509299E-4</c:v>
                </c:pt>
                <c:pt idx="733" formatCode="General">
                  <c:v>3.0168508424509299E-4</c:v>
                </c:pt>
                <c:pt idx="734" formatCode="General">
                  <c:v>3.0168508424509299E-4</c:v>
                </c:pt>
                <c:pt idx="735" formatCode="General">
                  <c:v>3.0168508424509299E-4</c:v>
                </c:pt>
                <c:pt idx="736" formatCode="General">
                  <c:v>3.0168508424509299E-4</c:v>
                </c:pt>
                <c:pt idx="737" formatCode="General">
                  <c:v>3.0168508424509299E-4</c:v>
                </c:pt>
                <c:pt idx="738" formatCode="General">
                  <c:v>3.0168508424509299E-4</c:v>
                </c:pt>
                <c:pt idx="739" formatCode="General">
                  <c:v>3.0168508424509299E-4</c:v>
                </c:pt>
                <c:pt idx="740" formatCode="General">
                  <c:v>3.0168508424509299E-4</c:v>
                </c:pt>
                <c:pt idx="741" formatCode="General">
                  <c:v>3.0168508424509299E-4</c:v>
                </c:pt>
                <c:pt idx="742" formatCode="General">
                  <c:v>3.0168508424509299E-4</c:v>
                </c:pt>
                <c:pt idx="743" formatCode="General">
                  <c:v>3.0168508424509299E-4</c:v>
                </c:pt>
                <c:pt idx="744" formatCode="General">
                  <c:v>3.0168508424509299E-4</c:v>
                </c:pt>
                <c:pt idx="745" formatCode="General">
                  <c:v>3.0168508424509299E-4</c:v>
                </c:pt>
                <c:pt idx="746" formatCode="General">
                  <c:v>3.0168508424509299E-4</c:v>
                </c:pt>
                <c:pt idx="747" formatCode="General">
                  <c:v>3.0168508424509299E-4</c:v>
                </c:pt>
                <c:pt idx="748" formatCode="General">
                  <c:v>3.0168508424509299E-4</c:v>
                </c:pt>
                <c:pt idx="749" formatCode="General">
                  <c:v>3.0168508424509299E-4</c:v>
                </c:pt>
                <c:pt idx="750" formatCode="General">
                  <c:v>3.0168508424509299E-4</c:v>
                </c:pt>
                <c:pt idx="751" formatCode="General">
                  <c:v>3.0168508424509299E-4</c:v>
                </c:pt>
                <c:pt idx="752" formatCode="General">
                  <c:v>3.0168508424509299E-4</c:v>
                </c:pt>
                <c:pt idx="753" formatCode="General">
                  <c:v>3.0168508424509299E-4</c:v>
                </c:pt>
                <c:pt idx="754" formatCode="General">
                  <c:v>3.0168508424509299E-4</c:v>
                </c:pt>
                <c:pt idx="755" formatCode="General">
                  <c:v>3.0168508424509299E-4</c:v>
                </c:pt>
                <c:pt idx="756" formatCode="General">
                  <c:v>3.0168508424509299E-4</c:v>
                </c:pt>
                <c:pt idx="757" formatCode="General">
                  <c:v>3.0168508424509299E-4</c:v>
                </c:pt>
                <c:pt idx="758" formatCode="General">
                  <c:v>3.0168508424509299E-4</c:v>
                </c:pt>
                <c:pt idx="759" formatCode="General">
                  <c:v>3.0168508424509299E-4</c:v>
                </c:pt>
                <c:pt idx="760" formatCode="General">
                  <c:v>3.0168508424509299E-4</c:v>
                </c:pt>
                <c:pt idx="761" formatCode="General">
                  <c:v>3.0168508424509299E-4</c:v>
                </c:pt>
                <c:pt idx="762" formatCode="General">
                  <c:v>3.0168508424509299E-4</c:v>
                </c:pt>
                <c:pt idx="763" formatCode="General">
                  <c:v>3.0168508424509299E-4</c:v>
                </c:pt>
                <c:pt idx="764" formatCode="General">
                  <c:v>3.0168508424509299E-4</c:v>
                </c:pt>
                <c:pt idx="765" formatCode="General">
                  <c:v>3.0168508424509299E-4</c:v>
                </c:pt>
                <c:pt idx="766" formatCode="General">
                  <c:v>3.0168508424509299E-4</c:v>
                </c:pt>
                <c:pt idx="767" formatCode="General">
                  <c:v>3.0168508424509299E-4</c:v>
                </c:pt>
                <c:pt idx="768" formatCode="General">
                  <c:v>3.0168508424509299E-4</c:v>
                </c:pt>
                <c:pt idx="769" formatCode="General">
                  <c:v>3.0168508424509299E-4</c:v>
                </c:pt>
                <c:pt idx="770" formatCode="General">
                  <c:v>3.0168508424509299E-4</c:v>
                </c:pt>
                <c:pt idx="771" formatCode="General">
                  <c:v>3.0168508424509299E-4</c:v>
                </c:pt>
                <c:pt idx="772" formatCode="General">
                  <c:v>3.0168508424509299E-4</c:v>
                </c:pt>
                <c:pt idx="773" formatCode="General">
                  <c:v>3.0168508424509299E-4</c:v>
                </c:pt>
                <c:pt idx="774" formatCode="General">
                  <c:v>3.0168508424509299E-4</c:v>
                </c:pt>
                <c:pt idx="775" formatCode="General">
                  <c:v>3.0168508424509299E-4</c:v>
                </c:pt>
                <c:pt idx="776" formatCode="General">
                  <c:v>3.0168508424509299E-4</c:v>
                </c:pt>
                <c:pt idx="777" formatCode="General">
                  <c:v>3.0168508424509299E-4</c:v>
                </c:pt>
                <c:pt idx="778" formatCode="General">
                  <c:v>3.0168508424509299E-4</c:v>
                </c:pt>
                <c:pt idx="779" formatCode="General">
                  <c:v>3.0168508424509299E-4</c:v>
                </c:pt>
                <c:pt idx="780" formatCode="General">
                  <c:v>3.0168508424509299E-4</c:v>
                </c:pt>
                <c:pt idx="781" formatCode="General">
                  <c:v>3.0168508424509299E-4</c:v>
                </c:pt>
                <c:pt idx="782" formatCode="General">
                  <c:v>3.0168508424509299E-4</c:v>
                </c:pt>
                <c:pt idx="783" formatCode="General">
                  <c:v>3.0168508424509299E-4</c:v>
                </c:pt>
                <c:pt idx="784" formatCode="General">
                  <c:v>3.0168508424509299E-4</c:v>
                </c:pt>
                <c:pt idx="785" formatCode="General">
                  <c:v>3.0168508424509299E-4</c:v>
                </c:pt>
                <c:pt idx="786" formatCode="General">
                  <c:v>3.0168508424509299E-4</c:v>
                </c:pt>
                <c:pt idx="787" formatCode="General">
                  <c:v>3.0168508424509299E-4</c:v>
                </c:pt>
                <c:pt idx="788" formatCode="General">
                  <c:v>3.0168508424509299E-4</c:v>
                </c:pt>
                <c:pt idx="789" formatCode="General">
                  <c:v>3.0168508424509299E-4</c:v>
                </c:pt>
                <c:pt idx="790" formatCode="General">
                  <c:v>3.0168508424509299E-4</c:v>
                </c:pt>
                <c:pt idx="791" formatCode="General">
                  <c:v>3.0168508424509299E-4</c:v>
                </c:pt>
                <c:pt idx="792" formatCode="General">
                  <c:v>3.0168508424509299E-4</c:v>
                </c:pt>
                <c:pt idx="793" formatCode="General">
                  <c:v>3.0168508424509299E-4</c:v>
                </c:pt>
                <c:pt idx="794" formatCode="General">
                  <c:v>3.0168508424509299E-4</c:v>
                </c:pt>
                <c:pt idx="795" formatCode="General">
                  <c:v>3.0168508424509299E-4</c:v>
                </c:pt>
                <c:pt idx="796" formatCode="General">
                  <c:v>3.0168508424509299E-4</c:v>
                </c:pt>
                <c:pt idx="797" formatCode="General">
                  <c:v>3.0168508424509299E-4</c:v>
                </c:pt>
                <c:pt idx="798" formatCode="General">
                  <c:v>3.0168508424509299E-4</c:v>
                </c:pt>
                <c:pt idx="799" formatCode="General">
                  <c:v>3.01685084245092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31A9-422F-B3D4-34CB35374494}"/>
            </c:ext>
          </c:extLst>
        </c:ser>
        <c:ser>
          <c:idx val="10"/>
          <c:order val="10"/>
          <c:tx>
            <c:v>delta (0.2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4002:$C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4002:$E$4801</c:f>
              <c:numCache>
                <c:formatCode>General</c:formatCode>
                <c:ptCount val="800"/>
                <c:pt idx="0">
                  <c:v>3.8009938807970098E-4</c:v>
                </c:pt>
                <c:pt idx="1">
                  <c:v>3.8009938807970098E-4</c:v>
                </c:pt>
                <c:pt idx="2">
                  <c:v>3.8009938807970098E-4</c:v>
                </c:pt>
                <c:pt idx="3">
                  <c:v>3.8009938807970098E-4</c:v>
                </c:pt>
                <c:pt idx="4">
                  <c:v>3.8009938807970098E-4</c:v>
                </c:pt>
                <c:pt idx="5">
                  <c:v>3.8009938807970098E-4</c:v>
                </c:pt>
                <c:pt idx="6">
                  <c:v>3.8009938807970098E-4</c:v>
                </c:pt>
                <c:pt idx="7">
                  <c:v>3.8009938807970098E-4</c:v>
                </c:pt>
                <c:pt idx="8">
                  <c:v>3.8009938807970098E-4</c:v>
                </c:pt>
                <c:pt idx="9">
                  <c:v>3.8009938807970098E-4</c:v>
                </c:pt>
                <c:pt idx="10">
                  <c:v>3.8009938807970098E-4</c:v>
                </c:pt>
                <c:pt idx="11">
                  <c:v>3.8009938807970098E-4</c:v>
                </c:pt>
                <c:pt idx="12">
                  <c:v>3.8009938807970098E-4</c:v>
                </c:pt>
                <c:pt idx="13">
                  <c:v>3.8009938807970098E-4</c:v>
                </c:pt>
                <c:pt idx="14">
                  <c:v>3.8009938807970098E-4</c:v>
                </c:pt>
                <c:pt idx="15">
                  <c:v>3.8009938807970098E-4</c:v>
                </c:pt>
                <c:pt idx="16">
                  <c:v>3.8009938807970098E-4</c:v>
                </c:pt>
                <c:pt idx="17">
                  <c:v>3.8009938807970098E-4</c:v>
                </c:pt>
                <c:pt idx="18">
                  <c:v>3.8009938807970098E-4</c:v>
                </c:pt>
                <c:pt idx="19">
                  <c:v>3.8009938807970098E-4</c:v>
                </c:pt>
                <c:pt idx="20">
                  <c:v>3.8009938807970098E-4</c:v>
                </c:pt>
                <c:pt idx="21">
                  <c:v>3.8009938807970098E-4</c:v>
                </c:pt>
                <c:pt idx="22">
                  <c:v>3.8009938807970098E-4</c:v>
                </c:pt>
                <c:pt idx="23">
                  <c:v>3.8009938807970098E-4</c:v>
                </c:pt>
                <c:pt idx="24">
                  <c:v>3.8009938807970098E-4</c:v>
                </c:pt>
                <c:pt idx="25">
                  <c:v>3.8009938807970098E-4</c:v>
                </c:pt>
                <c:pt idx="26">
                  <c:v>3.8009938807970098E-4</c:v>
                </c:pt>
                <c:pt idx="27">
                  <c:v>3.8009938807970098E-4</c:v>
                </c:pt>
                <c:pt idx="28">
                  <c:v>3.8009938807970098E-4</c:v>
                </c:pt>
                <c:pt idx="29">
                  <c:v>3.8009938807970098E-4</c:v>
                </c:pt>
                <c:pt idx="30">
                  <c:v>3.8009938807970098E-4</c:v>
                </c:pt>
                <c:pt idx="31">
                  <c:v>3.8009938807970098E-4</c:v>
                </c:pt>
                <c:pt idx="32">
                  <c:v>3.8009938807970098E-4</c:v>
                </c:pt>
                <c:pt idx="33">
                  <c:v>3.8009938807970098E-4</c:v>
                </c:pt>
                <c:pt idx="34">
                  <c:v>3.8009938807970098E-4</c:v>
                </c:pt>
                <c:pt idx="35">
                  <c:v>3.8009938807970098E-4</c:v>
                </c:pt>
                <c:pt idx="36">
                  <c:v>3.8009938807970098E-4</c:v>
                </c:pt>
                <c:pt idx="37">
                  <c:v>3.8009938807970098E-4</c:v>
                </c:pt>
                <c:pt idx="38">
                  <c:v>3.8009938807970098E-4</c:v>
                </c:pt>
                <c:pt idx="39">
                  <c:v>3.8009938807970098E-4</c:v>
                </c:pt>
                <c:pt idx="40">
                  <c:v>3.8009938807970098E-4</c:v>
                </c:pt>
                <c:pt idx="41">
                  <c:v>3.8009938807970098E-4</c:v>
                </c:pt>
                <c:pt idx="42">
                  <c:v>3.8009938807970098E-4</c:v>
                </c:pt>
                <c:pt idx="43">
                  <c:v>3.8009938807970098E-4</c:v>
                </c:pt>
                <c:pt idx="44">
                  <c:v>3.8009938807970098E-4</c:v>
                </c:pt>
                <c:pt idx="45">
                  <c:v>3.8009938807970098E-4</c:v>
                </c:pt>
                <c:pt idx="46">
                  <c:v>3.8009938807970098E-4</c:v>
                </c:pt>
                <c:pt idx="47">
                  <c:v>3.8009938807970098E-4</c:v>
                </c:pt>
                <c:pt idx="48">
                  <c:v>3.8009938807970098E-4</c:v>
                </c:pt>
                <c:pt idx="49">
                  <c:v>3.8009938807970098E-4</c:v>
                </c:pt>
                <c:pt idx="50">
                  <c:v>3.8009938807970098E-4</c:v>
                </c:pt>
                <c:pt idx="51">
                  <c:v>3.8009938807970098E-4</c:v>
                </c:pt>
                <c:pt idx="52">
                  <c:v>3.8009938807970098E-4</c:v>
                </c:pt>
                <c:pt idx="53">
                  <c:v>3.8009938807970098E-4</c:v>
                </c:pt>
                <c:pt idx="54">
                  <c:v>3.8009938807970098E-4</c:v>
                </c:pt>
                <c:pt idx="55">
                  <c:v>3.8009938807970098E-4</c:v>
                </c:pt>
                <c:pt idx="56">
                  <c:v>3.8009938807970098E-4</c:v>
                </c:pt>
                <c:pt idx="57">
                  <c:v>3.8009938807970098E-4</c:v>
                </c:pt>
                <c:pt idx="58">
                  <c:v>3.8009938807970098E-4</c:v>
                </c:pt>
                <c:pt idx="59">
                  <c:v>3.8009938807970098E-4</c:v>
                </c:pt>
                <c:pt idx="60">
                  <c:v>3.8009938807970098E-4</c:v>
                </c:pt>
                <c:pt idx="61">
                  <c:v>3.8009938807970098E-4</c:v>
                </c:pt>
                <c:pt idx="62">
                  <c:v>3.8009938807970098E-4</c:v>
                </c:pt>
                <c:pt idx="63">
                  <c:v>3.8009938807970098E-4</c:v>
                </c:pt>
                <c:pt idx="64">
                  <c:v>3.8009938807970098E-4</c:v>
                </c:pt>
                <c:pt idx="65">
                  <c:v>3.8009938807970098E-4</c:v>
                </c:pt>
                <c:pt idx="66">
                  <c:v>3.8009938807970098E-4</c:v>
                </c:pt>
                <c:pt idx="67">
                  <c:v>3.8009938807970098E-4</c:v>
                </c:pt>
                <c:pt idx="68">
                  <c:v>3.8009938807970098E-4</c:v>
                </c:pt>
                <c:pt idx="69">
                  <c:v>3.8009938807970098E-4</c:v>
                </c:pt>
                <c:pt idx="70">
                  <c:v>3.8009938807970098E-4</c:v>
                </c:pt>
                <c:pt idx="71">
                  <c:v>3.8009938807970098E-4</c:v>
                </c:pt>
                <c:pt idx="72">
                  <c:v>3.8009938807970098E-4</c:v>
                </c:pt>
                <c:pt idx="73">
                  <c:v>3.8009938807970098E-4</c:v>
                </c:pt>
                <c:pt idx="74">
                  <c:v>3.8009938807970098E-4</c:v>
                </c:pt>
                <c:pt idx="75">
                  <c:v>3.8009938807970098E-4</c:v>
                </c:pt>
                <c:pt idx="76">
                  <c:v>3.8009938807970098E-4</c:v>
                </c:pt>
                <c:pt idx="77">
                  <c:v>3.8009938807970098E-4</c:v>
                </c:pt>
                <c:pt idx="78">
                  <c:v>3.8009938807970098E-4</c:v>
                </c:pt>
                <c:pt idx="79">
                  <c:v>3.8009938807970098E-4</c:v>
                </c:pt>
                <c:pt idx="80">
                  <c:v>3.8009938807970098E-4</c:v>
                </c:pt>
                <c:pt idx="81">
                  <c:v>3.8009938807970098E-4</c:v>
                </c:pt>
                <c:pt idx="82">
                  <c:v>3.8009938807970098E-4</c:v>
                </c:pt>
                <c:pt idx="83">
                  <c:v>3.8009938807970098E-4</c:v>
                </c:pt>
                <c:pt idx="84">
                  <c:v>3.8009938807970098E-4</c:v>
                </c:pt>
                <c:pt idx="85">
                  <c:v>3.8009938807970098E-4</c:v>
                </c:pt>
                <c:pt idx="86">
                  <c:v>3.8009938807970098E-4</c:v>
                </c:pt>
                <c:pt idx="87">
                  <c:v>3.8009938807970098E-4</c:v>
                </c:pt>
                <c:pt idx="88">
                  <c:v>3.8009938807970098E-4</c:v>
                </c:pt>
                <c:pt idx="89">
                  <c:v>3.8009938807970098E-4</c:v>
                </c:pt>
                <c:pt idx="90">
                  <c:v>3.8009938807970098E-4</c:v>
                </c:pt>
                <c:pt idx="91">
                  <c:v>3.8009938807970098E-4</c:v>
                </c:pt>
                <c:pt idx="92">
                  <c:v>3.8009938807970098E-4</c:v>
                </c:pt>
                <c:pt idx="93">
                  <c:v>3.8009938807970098E-4</c:v>
                </c:pt>
                <c:pt idx="94">
                  <c:v>3.8009938807970098E-4</c:v>
                </c:pt>
                <c:pt idx="95">
                  <c:v>3.8009938807970098E-4</c:v>
                </c:pt>
                <c:pt idx="96">
                  <c:v>3.8009938807970098E-4</c:v>
                </c:pt>
                <c:pt idx="97">
                  <c:v>3.8009938807970098E-4</c:v>
                </c:pt>
                <c:pt idx="98">
                  <c:v>3.8009938807970098E-4</c:v>
                </c:pt>
                <c:pt idx="99">
                  <c:v>3.8009938807970098E-4</c:v>
                </c:pt>
                <c:pt idx="100">
                  <c:v>3.8009938807970098E-4</c:v>
                </c:pt>
                <c:pt idx="101">
                  <c:v>3.8009938807970098E-4</c:v>
                </c:pt>
                <c:pt idx="102">
                  <c:v>3.8009938807970098E-4</c:v>
                </c:pt>
                <c:pt idx="103">
                  <c:v>3.8009938807970098E-4</c:v>
                </c:pt>
                <c:pt idx="104">
                  <c:v>3.8009938807970098E-4</c:v>
                </c:pt>
                <c:pt idx="105">
                  <c:v>3.8009938807970098E-4</c:v>
                </c:pt>
                <c:pt idx="106">
                  <c:v>3.8009938807970098E-4</c:v>
                </c:pt>
                <c:pt idx="107">
                  <c:v>3.8009938807970098E-4</c:v>
                </c:pt>
                <c:pt idx="108">
                  <c:v>3.8009938807970098E-4</c:v>
                </c:pt>
                <c:pt idx="109">
                  <c:v>3.8009938807970098E-4</c:v>
                </c:pt>
                <c:pt idx="110">
                  <c:v>3.8009938807970098E-4</c:v>
                </c:pt>
                <c:pt idx="111">
                  <c:v>3.8009938807970098E-4</c:v>
                </c:pt>
                <c:pt idx="112">
                  <c:v>3.8009938807970098E-4</c:v>
                </c:pt>
                <c:pt idx="113">
                  <c:v>3.8009938807970098E-4</c:v>
                </c:pt>
                <c:pt idx="114">
                  <c:v>3.8009938807970098E-4</c:v>
                </c:pt>
                <c:pt idx="115">
                  <c:v>3.8009938807970098E-4</c:v>
                </c:pt>
                <c:pt idx="116">
                  <c:v>3.8009938807970098E-4</c:v>
                </c:pt>
                <c:pt idx="117">
                  <c:v>3.8009938807970098E-4</c:v>
                </c:pt>
                <c:pt idx="118">
                  <c:v>3.8009938807970098E-4</c:v>
                </c:pt>
                <c:pt idx="119">
                  <c:v>3.8009938807970098E-4</c:v>
                </c:pt>
                <c:pt idx="120">
                  <c:v>3.8009938807970098E-4</c:v>
                </c:pt>
                <c:pt idx="121">
                  <c:v>3.8009938807970098E-4</c:v>
                </c:pt>
                <c:pt idx="122">
                  <c:v>3.8009938807970098E-4</c:v>
                </c:pt>
                <c:pt idx="123">
                  <c:v>3.8009938807970098E-4</c:v>
                </c:pt>
                <c:pt idx="124">
                  <c:v>3.8009938807970098E-4</c:v>
                </c:pt>
                <c:pt idx="125">
                  <c:v>3.8009938807970098E-4</c:v>
                </c:pt>
                <c:pt idx="126">
                  <c:v>3.8009938807970098E-4</c:v>
                </c:pt>
                <c:pt idx="127">
                  <c:v>3.8009938807970098E-4</c:v>
                </c:pt>
                <c:pt idx="128">
                  <c:v>3.8009938807970098E-4</c:v>
                </c:pt>
                <c:pt idx="129">
                  <c:v>3.8009938807970098E-4</c:v>
                </c:pt>
                <c:pt idx="130">
                  <c:v>3.8009938807970098E-4</c:v>
                </c:pt>
                <c:pt idx="131">
                  <c:v>3.8009938807970098E-4</c:v>
                </c:pt>
                <c:pt idx="132">
                  <c:v>3.8009938807970098E-4</c:v>
                </c:pt>
                <c:pt idx="133">
                  <c:v>3.8009938807970098E-4</c:v>
                </c:pt>
                <c:pt idx="134">
                  <c:v>3.8009938807970098E-4</c:v>
                </c:pt>
                <c:pt idx="135">
                  <c:v>3.8009938807970098E-4</c:v>
                </c:pt>
                <c:pt idx="136">
                  <c:v>3.8009938807970098E-4</c:v>
                </c:pt>
                <c:pt idx="137">
                  <c:v>3.8009938807970098E-4</c:v>
                </c:pt>
                <c:pt idx="138">
                  <c:v>3.8009938807970098E-4</c:v>
                </c:pt>
                <c:pt idx="139">
                  <c:v>3.8009938807970098E-4</c:v>
                </c:pt>
                <c:pt idx="140">
                  <c:v>3.8009938807970098E-4</c:v>
                </c:pt>
                <c:pt idx="141">
                  <c:v>3.8009938807970098E-4</c:v>
                </c:pt>
                <c:pt idx="142">
                  <c:v>3.8009938807970098E-4</c:v>
                </c:pt>
                <c:pt idx="143">
                  <c:v>3.8009938807970098E-4</c:v>
                </c:pt>
                <c:pt idx="144">
                  <c:v>3.8009938807970098E-4</c:v>
                </c:pt>
                <c:pt idx="145">
                  <c:v>3.8009938807970098E-4</c:v>
                </c:pt>
                <c:pt idx="146">
                  <c:v>3.8009938807970098E-4</c:v>
                </c:pt>
                <c:pt idx="147">
                  <c:v>3.8009938807970098E-4</c:v>
                </c:pt>
                <c:pt idx="148">
                  <c:v>3.8009938807970098E-4</c:v>
                </c:pt>
                <c:pt idx="149">
                  <c:v>3.8009938807970098E-4</c:v>
                </c:pt>
                <c:pt idx="150">
                  <c:v>3.8009938807970098E-4</c:v>
                </c:pt>
                <c:pt idx="151">
                  <c:v>3.8009938807970098E-4</c:v>
                </c:pt>
                <c:pt idx="152">
                  <c:v>3.8009938807970098E-4</c:v>
                </c:pt>
                <c:pt idx="153">
                  <c:v>3.8009938807970098E-4</c:v>
                </c:pt>
                <c:pt idx="154">
                  <c:v>3.8009938807970098E-4</c:v>
                </c:pt>
                <c:pt idx="155">
                  <c:v>3.8009938807970098E-4</c:v>
                </c:pt>
                <c:pt idx="156">
                  <c:v>3.8009938807970098E-4</c:v>
                </c:pt>
                <c:pt idx="157">
                  <c:v>3.8009938807970098E-4</c:v>
                </c:pt>
                <c:pt idx="158">
                  <c:v>3.8009938807970098E-4</c:v>
                </c:pt>
                <c:pt idx="159">
                  <c:v>3.8009938807970098E-4</c:v>
                </c:pt>
                <c:pt idx="160">
                  <c:v>3.8009938807970098E-4</c:v>
                </c:pt>
                <c:pt idx="161">
                  <c:v>3.8009938807970098E-4</c:v>
                </c:pt>
                <c:pt idx="162">
                  <c:v>3.8009938807970098E-4</c:v>
                </c:pt>
                <c:pt idx="163">
                  <c:v>3.8009938807970098E-4</c:v>
                </c:pt>
                <c:pt idx="164">
                  <c:v>3.8009938807970098E-4</c:v>
                </c:pt>
                <c:pt idx="165">
                  <c:v>3.8009938807970098E-4</c:v>
                </c:pt>
                <c:pt idx="166">
                  <c:v>3.8009938807970098E-4</c:v>
                </c:pt>
                <c:pt idx="167">
                  <c:v>3.8009938807970098E-4</c:v>
                </c:pt>
                <c:pt idx="168">
                  <c:v>3.8009938807970098E-4</c:v>
                </c:pt>
                <c:pt idx="169">
                  <c:v>3.8009938807970098E-4</c:v>
                </c:pt>
                <c:pt idx="170">
                  <c:v>3.8009938807970098E-4</c:v>
                </c:pt>
                <c:pt idx="171">
                  <c:v>3.8009938807970098E-4</c:v>
                </c:pt>
                <c:pt idx="172">
                  <c:v>3.8009938807970098E-4</c:v>
                </c:pt>
                <c:pt idx="173">
                  <c:v>3.8009938807970098E-4</c:v>
                </c:pt>
                <c:pt idx="174">
                  <c:v>3.8009938807970098E-4</c:v>
                </c:pt>
                <c:pt idx="175">
                  <c:v>3.8009938807970098E-4</c:v>
                </c:pt>
                <c:pt idx="176">
                  <c:v>3.8009938807970098E-4</c:v>
                </c:pt>
                <c:pt idx="177">
                  <c:v>3.8009938807970098E-4</c:v>
                </c:pt>
                <c:pt idx="178">
                  <c:v>3.8009938807970098E-4</c:v>
                </c:pt>
                <c:pt idx="179">
                  <c:v>3.8009938807970098E-4</c:v>
                </c:pt>
                <c:pt idx="180">
                  <c:v>3.8009938807970098E-4</c:v>
                </c:pt>
                <c:pt idx="181">
                  <c:v>3.8009938807970098E-4</c:v>
                </c:pt>
                <c:pt idx="182">
                  <c:v>3.8009938807970098E-4</c:v>
                </c:pt>
                <c:pt idx="183">
                  <c:v>3.8009938807970098E-4</c:v>
                </c:pt>
                <c:pt idx="184">
                  <c:v>3.8009938807970098E-4</c:v>
                </c:pt>
                <c:pt idx="185">
                  <c:v>3.8009938807970098E-4</c:v>
                </c:pt>
                <c:pt idx="186">
                  <c:v>3.8009938807970098E-4</c:v>
                </c:pt>
                <c:pt idx="187">
                  <c:v>3.8009938807970098E-4</c:v>
                </c:pt>
                <c:pt idx="188">
                  <c:v>3.8009938807970098E-4</c:v>
                </c:pt>
                <c:pt idx="189">
                  <c:v>3.8009938807970098E-4</c:v>
                </c:pt>
                <c:pt idx="190">
                  <c:v>3.8009938807970098E-4</c:v>
                </c:pt>
                <c:pt idx="191">
                  <c:v>3.8009938807970098E-4</c:v>
                </c:pt>
                <c:pt idx="192">
                  <c:v>3.8009938807970098E-4</c:v>
                </c:pt>
                <c:pt idx="193">
                  <c:v>3.8009938807970098E-4</c:v>
                </c:pt>
                <c:pt idx="194">
                  <c:v>3.8009938807970098E-4</c:v>
                </c:pt>
                <c:pt idx="195">
                  <c:v>3.8009938807970098E-4</c:v>
                </c:pt>
                <c:pt idx="196">
                  <c:v>3.8009938807970098E-4</c:v>
                </c:pt>
                <c:pt idx="197">
                  <c:v>3.8009938807970098E-4</c:v>
                </c:pt>
                <c:pt idx="198">
                  <c:v>3.8009938807970098E-4</c:v>
                </c:pt>
                <c:pt idx="199">
                  <c:v>3.8009938807970098E-4</c:v>
                </c:pt>
                <c:pt idx="200">
                  <c:v>3.8009938807970098E-4</c:v>
                </c:pt>
                <c:pt idx="201">
                  <c:v>3.8009938807970098E-4</c:v>
                </c:pt>
                <c:pt idx="202">
                  <c:v>3.8009938807970098E-4</c:v>
                </c:pt>
                <c:pt idx="203">
                  <c:v>3.8009938807970098E-4</c:v>
                </c:pt>
                <c:pt idx="204">
                  <c:v>3.8009938807970098E-4</c:v>
                </c:pt>
                <c:pt idx="205">
                  <c:v>3.8009938807970098E-4</c:v>
                </c:pt>
                <c:pt idx="206">
                  <c:v>3.8009938807970098E-4</c:v>
                </c:pt>
                <c:pt idx="207">
                  <c:v>3.8009938807970098E-4</c:v>
                </c:pt>
                <c:pt idx="208">
                  <c:v>3.8009938807970098E-4</c:v>
                </c:pt>
                <c:pt idx="209">
                  <c:v>3.8009938807970098E-4</c:v>
                </c:pt>
                <c:pt idx="210">
                  <c:v>3.8009938807970098E-4</c:v>
                </c:pt>
                <c:pt idx="211">
                  <c:v>3.8009938807970098E-4</c:v>
                </c:pt>
                <c:pt idx="212">
                  <c:v>3.8009938807970098E-4</c:v>
                </c:pt>
                <c:pt idx="213">
                  <c:v>3.8009938807970098E-4</c:v>
                </c:pt>
                <c:pt idx="214">
                  <c:v>3.8009938807970098E-4</c:v>
                </c:pt>
                <c:pt idx="215">
                  <c:v>3.8009938807970098E-4</c:v>
                </c:pt>
                <c:pt idx="216">
                  <c:v>3.8009938807970098E-4</c:v>
                </c:pt>
                <c:pt idx="217">
                  <c:v>3.8009938807970098E-4</c:v>
                </c:pt>
                <c:pt idx="218">
                  <c:v>3.8009938807970098E-4</c:v>
                </c:pt>
                <c:pt idx="219">
                  <c:v>3.8009938807970098E-4</c:v>
                </c:pt>
                <c:pt idx="220">
                  <c:v>3.8009938807970098E-4</c:v>
                </c:pt>
                <c:pt idx="221">
                  <c:v>3.8009938807970098E-4</c:v>
                </c:pt>
                <c:pt idx="222">
                  <c:v>3.8009938807970098E-4</c:v>
                </c:pt>
                <c:pt idx="223">
                  <c:v>3.8009938807970098E-4</c:v>
                </c:pt>
                <c:pt idx="224">
                  <c:v>3.8009938807970098E-4</c:v>
                </c:pt>
                <c:pt idx="225">
                  <c:v>3.8009938807970098E-4</c:v>
                </c:pt>
                <c:pt idx="226">
                  <c:v>3.8009938807970098E-4</c:v>
                </c:pt>
                <c:pt idx="227">
                  <c:v>3.8009938807970098E-4</c:v>
                </c:pt>
                <c:pt idx="228">
                  <c:v>3.8009938807970098E-4</c:v>
                </c:pt>
                <c:pt idx="229">
                  <c:v>3.8009938807970098E-4</c:v>
                </c:pt>
                <c:pt idx="230">
                  <c:v>3.8009938807970098E-4</c:v>
                </c:pt>
                <c:pt idx="231">
                  <c:v>3.8009938807970098E-4</c:v>
                </c:pt>
                <c:pt idx="232">
                  <c:v>3.8009938807970098E-4</c:v>
                </c:pt>
                <c:pt idx="233">
                  <c:v>3.8009938807970098E-4</c:v>
                </c:pt>
                <c:pt idx="234">
                  <c:v>3.8009938807970098E-4</c:v>
                </c:pt>
                <c:pt idx="235">
                  <c:v>3.8009938807970098E-4</c:v>
                </c:pt>
                <c:pt idx="236">
                  <c:v>3.8009938807970098E-4</c:v>
                </c:pt>
                <c:pt idx="237">
                  <c:v>3.8009938807970098E-4</c:v>
                </c:pt>
                <c:pt idx="238">
                  <c:v>3.8009938807970098E-4</c:v>
                </c:pt>
                <c:pt idx="239">
                  <c:v>3.8009938807970098E-4</c:v>
                </c:pt>
                <c:pt idx="240">
                  <c:v>3.8009938807970098E-4</c:v>
                </c:pt>
                <c:pt idx="241">
                  <c:v>3.8009938807970098E-4</c:v>
                </c:pt>
                <c:pt idx="242">
                  <c:v>3.8009938807970098E-4</c:v>
                </c:pt>
                <c:pt idx="243">
                  <c:v>3.8009938807970098E-4</c:v>
                </c:pt>
                <c:pt idx="244">
                  <c:v>3.8009938807970098E-4</c:v>
                </c:pt>
                <c:pt idx="245">
                  <c:v>3.8009938807970098E-4</c:v>
                </c:pt>
                <c:pt idx="246">
                  <c:v>3.8009938807970098E-4</c:v>
                </c:pt>
                <c:pt idx="247">
                  <c:v>3.8009938807970098E-4</c:v>
                </c:pt>
                <c:pt idx="248">
                  <c:v>3.8009938807970098E-4</c:v>
                </c:pt>
                <c:pt idx="249">
                  <c:v>3.8009938807970098E-4</c:v>
                </c:pt>
                <c:pt idx="250">
                  <c:v>3.8009938807970098E-4</c:v>
                </c:pt>
                <c:pt idx="251">
                  <c:v>3.8009938807970098E-4</c:v>
                </c:pt>
                <c:pt idx="252">
                  <c:v>3.8009938807970098E-4</c:v>
                </c:pt>
                <c:pt idx="253">
                  <c:v>3.8009938807970098E-4</c:v>
                </c:pt>
                <c:pt idx="254">
                  <c:v>3.8009938807970098E-4</c:v>
                </c:pt>
                <c:pt idx="255">
                  <c:v>3.8009938807970098E-4</c:v>
                </c:pt>
                <c:pt idx="256">
                  <c:v>3.8009938807970098E-4</c:v>
                </c:pt>
                <c:pt idx="257">
                  <c:v>3.8009938807970098E-4</c:v>
                </c:pt>
                <c:pt idx="258">
                  <c:v>3.8009938807970098E-4</c:v>
                </c:pt>
                <c:pt idx="259">
                  <c:v>3.8009938807970098E-4</c:v>
                </c:pt>
                <c:pt idx="260">
                  <c:v>3.8009938807970098E-4</c:v>
                </c:pt>
                <c:pt idx="261">
                  <c:v>3.8009938807970098E-4</c:v>
                </c:pt>
                <c:pt idx="262">
                  <c:v>3.8009938807970098E-4</c:v>
                </c:pt>
                <c:pt idx="263">
                  <c:v>3.8009938807970098E-4</c:v>
                </c:pt>
                <c:pt idx="264">
                  <c:v>3.8009938807970098E-4</c:v>
                </c:pt>
                <c:pt idx="265">
                  <c:v>3.8009938807970098E-4</c:v>
                </c:pt>
                <c:pt idx="266">
                  <c:v>3.8009938807970098E-4</c:v>
                </c:pt>
                <c:pt idx="267">
                  <c:v>3.8009938807970098E-4</c:v>
                </c:pt>
                <c:pt idx="268">
                  <c:v>3.8009938807970098E-4</c:v>
                </c:pt>
                <c:pt idx="269">
                  <c:v>3.8009938807970098E-4</c:v>
                </c:pt>
                <c:pt idx="270">
                  <c:v>3.8009938807970098E-4</c:v>
                </c:pt>
                <c:pt idx="271">
                  <c:v>3.8009938807970098E-4</c:v>
                </c:pt>
                <c:pt idx="272">
                  <c:v>3.8009938807970098E-4</c:v>
                </c:pt>
                <c:pt idx="273">
                  <c:v>3.8009938807970098E-4</c:v>
                </c:pt>
                <c:pt idx="274">
                  <c:v>3.8009938807970098E-4</c:v>
                </c:pt>
                <c:pt idx="275">
                  <c:v>3.8009938807970098E-4</c:v>
                </c:pt>
                <c:pt idx="276">
                  <c:v>3.8009938807970098E-4</c:v>
                </c:pt>
                <c:pt idx="277">
                  <c:v>3.8009938807970098E-4</c:v>
                </c:pt>
                <c:pt idx="278">
                  <c:v>3.8009938807970098E-4</c:v>
                </c:pt>
                <c:pt idx="279">
                  <c:v>3.8009938807970098E-4</c:v>
                </c:pt>
                <c:pt idx="280">
                  <c:v>3.8009938807970098E-4</c:v>
                </c:pt>
                <c:pt idx="281">
                  <c:v>3.8009938807970098E-4</c:v>
                </c:pt>
                <c:pt idx="282">
                  <c:v>3.8009938807970098E-4</c:v>
                </c:pt>
                <c:pt idx="283">
                  <c:v>3.8009938807970098E-4</c:v>
                </c:pt>
                <c:pt idx="284">
                  <c:v>3.8009938807970098E-4</c:v>
                </c:pt>
                <c:pt idx="285">
                  <c:v>3.8009938807970098E-4</c:v>
                </c:pt>
                <c:pt idx="286">
                  <c:v>3.8009938807970098E-4</c:v>
                </c:pt>
                <c:pt idx="287">
                  <c:v>3.8009938807970098E-4</c:v>
                </c:pt>
                <c:pt idx="288">
                  <c:v>3.8009938807970098E-4</c:v>
                </c:pt>
                <c:pt idx="289">
                  <c:v>3.8009938807970098E-4</c:v>
                </c:pt>
                <c:pt idx="290">
                  <c:v>3.8009938807970098E-4</c:v>
                </c:pt>
                <c:pt idx="291">
                  <c:v>3.8009938807970098E-4</c:v>
                </c:pt>
                <c:pt idx="292">
                  <c:v>3.8009938807970098E-4</c:v>
                </c:pt>
                <c:pt idx="293">
                  <c:v>3.8009938807970098E-4</c:v>
                </c:pt>
                <c:pt idx="294">
                  <c:v>3.8009938807970098E-4</c:v>
                </c:pt>
                <c:pt idx="295">
                  <c:v>3.8009938807970098E-4</c:v>
                </c:pt>
                <c:pt idx="296">
                  <c:v>3.8009938807970098E-4</c:v>
                </c:pt>
                <c:pt idx="297">
                  <c:v>3.8009938807970098E-4</c:v>
                </c:pt>
                <c:pt idx="298">
                  <c:v>3.8009938807970098E-4</c:v>
                </c:pt>
                <c:pt idx="299">
                  <c:v>3.8009938807970098E-4</c:v>
                </c:pt>
                <c:pt idx="300">
                  <c:v>3.8009938807970098E-4</c:v>
                </c:pt>
                <c:pt idx="301">
                  <c:v>3.8009938807970098E-4</c:v>
                </c:pt>
                <c:pt idx="302">
                  <c:v>3.8009938807970098E-4</c:v>
                </c:pt>
                <c:pt idx="303">
                  <c:v>3.8009938807970098E-4</c:v>
                </c:pt>
                <c:pt idx="304">
                  <c:v>3.8009938807970098E-4</c:v>
                </c:pt>
                <c:pt idx="305">
                  <c:v>3.8009938807970098E-4</c:v>
                </c:pt>
                <c:pt idx="306">
                  <c:v>3.8009938807970098E-4</c:v>
                </c:pt>
                <c:pt idx="307">
                  <c:v>3.8009938807970098E-4</c:v>
                </c:pt>
                <c:pt idx="308">
                  <c:v>3.8009938807970098E-4</c:v>
                </c:pt>
                <c:pt idx="309">
                  <c:v>3.8009938807970098E-4</c:v>
                </c:pt>
                <c:pt idx="310">
                  <c:v>3.8009938807970098E-4</c:v>
                </c:pt>
                <c:pt idx="311">
                  <c:v>3.8009938807970098E-4</c:v>
                </c:pt>
                <c:pt idx="312">
                  <c:v>3.8009938807970098E-4</c:v>
                </c:pt>
                <c:pt idx="313">
                  <c:v>3.8009938807970098E-4</c:v>
                </c:pt>
                <c:pt idx="314">
                  <c:v>3.8009938807970098E-4</c:v>
                </c:pt>
                <c:pt idx="315">
                  <c:v>3.8009938807970098E-4</c:v>
                </c:pt>
                <c:pt idx="316">
                  <c:v>3.8009938807970098E-4</c:v>
                </c:pt>
                <c:pt idx="317">
                  <c:v>3.8009938807970098E-4</c:v>
                </c:pt>
                <c:pt idx="318">
                  <c:v>3.8009938807970098E-4</c:v>
                </c:pt>
                <c:pt idx="319">
                  <c:v>3.8009938807970098E-4</c:v>
                </c:pt>
                <c:pt idx="320">
                  <c:v>3.8009938807970098E-4</c:v>
                </c:pt>
                <c:pt idx="321">
                  <c:v>3.8009938807970098E-4</c:v>
                </c:pt>
                <c:pt idx="322">
                  <c:v>3.8009938807970098E-4</c:v>
                </c:pt>
                <c:pt idx="323">
                  <c:v>3.8009938807970098E-4</c:v>
                </c:pt>
                <c:pt idx="324">
                  <c:v>3.8009938807970098E-4</c:v>
                </c:pt>
                <c:pt idx="325">
                  <c:v>3.8009938807970098E-4</c:v>
                </c:pt>
                <c:pt idx="326">
                  <c:v>3.8009938807970098E-4</c:v>
                </c:pt>
                <c:pt idx="327">
                  <c:v>3.8009938807970098E-4</c:v>
                </c:pt>
                <c:pt idx="328">
                  <c:v>3.8009938807970098E-4</c:v>
                </c:pt>
                <c:pt idx="329">
                  <c:v>3.8009938807970098E-4</c:v>
                </c:pt>
                <c:pt idx="330">
                  <c:v>3.8009938807970098E-4</c:v>
                </c:pt>
                <c:pt idx="331">
                  <c:v>3.8009938807970098E-4</c:v>
                </c:pt>
                <c:pt idx="332">
                  <c:v>3.8009938807970098E-4</c:v>
                </c:pt>
                <c:pt idx="333">
                  <c:v>3.8009938807970098E-4</c:v>
                </c:pt>
                <c:pt idx="334">
                  <c:v>3.8009938807970098E-4</c:v>
                </c:pt>
                <c:pt idx="335">
                  <c:v>3.8009938807970098E-4</c:v>
                </c:pt>
                <c:pt idx="336">
                  <c:v>3.8009938807970098E-4</c:v>
                </c:pt>
                <c:pt idx="337">
                  <c:v>3.8009938807970098E-4</c:v>
                </c:pt>
                <c:pt idx="338">
                  <c:v>3.8009938807970098E-4</c:v>
                </c:pt>
                <c:pt idx="339">
                  <c:v>3.8009938807970098E-4</c:v>
                </c:pt>
                <c:pt idx="340">
                  <c:v>3.8009938807970098E-4</c:v>
                </c:pt>
                <c:pt idx="341">
                  <c:v>3.8009938807970098E-4</c:v>
                </c:pt>
                <c:pt idx="342">
                  <c:v>3.8009938807970098E-4</c:v>
                </c:pt>
                <c:pt idx="343">
                  <c:v>3.8009938807970098E-4</c:v>
                </c:pt>
                <c:pt idx="344">
                  <c:v>3.8009938807970098E-4</c:v>
                </c:pt>
                <c:pt idx="345">
                  <c:v>3.8009938807970098E-4</c:v>
                </c:pt>
                <c:pt idx="346">
                  <c:v>3.8009938807970098E-4</c:v>
                </c:pt>
                <c:pt idx="347">
                  <c:v>3.8009938807970098E-4</c:v>
                </c:pt>
                <c:pt idx="348">
                  <c:v>3.8009938807970098E-4</c:v>
                </c:pt>
                <c:pt idx="349">
                  <c:v>3.8009938807970098E-4</c:v>
                </c:pt>
                <c:pt idx="350">
                  <c:v>3.8009938807970098E-4</c:v>
                </c:pt>
                <c:pt idx="351">
                  <c:v>3.8009938807970098E-4</c:v>
                </c:pt>
                <c:pt idx="352">
                  <c:v>3.8009938807970098E-4</c:v>
                </c:pt>
                <c:pt idx="353">
                  <c:v>3.8009938807970098E-4</c:v>
                </c:pt>
                <c:pt idx="354">
                  <c:v>3.8009938807970098E-4</c:v>
                </c:pt>
                <c:pt idx="355">
                  <c:v>3.8009938807970098E-4</c:v>
                </c:pt>
                <c:pt idx="356">
                  <c:v>3.8009938807970098E-4</c:v>
                </c:pt>
                <c:pt idx="357">
                  <c:v>3.8009938807970098E-4</c:v>
                </c:pt>
                <c:pt idx="358">
                  <c:v>3.8009938807970098E-4</c:v>
                </c:pt>
                <c:pt idx="359">
                  <c:v>3.8009938807970098E-4</c:v>
                </c:pt>
                <c:pt idx="360">
                  <c:v>3.8009938807970098E-4</c:v>
                </c:pt>
                <c:pt idx="361">
                  <c:v>3.8009938807970098E-4</c:v>
                </c:pt>
                <c:pt idx="362">
                  <c:v>3.8009938807970098E-4</c:v>
                </c:pt>
                <c:pt idx="363">
                  <c:v>3.8009938807970098E-4</c:v>
                </c:pt>
                <c:pt idx="364">
                  <c:v>3.8009938807970098E-4</c:v>
                </c:pt>
                <c:pt idx="365">
                  <c:v>3.8009938807970098E-4</c:v>
                </c:pt>
                <c:pt idx="366">
                  <c:v>3.8009938807970098E-4</c:v>
                </c:pt>
                <c:pt idx="367">
                  <c:v>3.8009938807970098E-4</c:v>
                </c:pt>
                <c:pt idx="368">
                  <c:v>3.8009938807970098E-4</c:v>
                </c:pt>
                <c:pt idx="369">
                  <c:v>3.8009938807970098E-4</c:v>
                </c:pt>
                <c:pt idx="370">
                  <c:v>3.8009938807970098E-4</c:v>
                </c:pt>
                <c:pt idx="371">
                  <c:v>3.8009938807970098E-4</c:v>
                </c:pt>
                <c:pt idx="372">
                  <c:v>3.8009938807970098E-4</c:v>
                </c:pt>
                <c:pt idx="373">
                  <c:v>3.8009938807970098E-4</c:v>
                </c:pt>
                <c:pt idx="374">
                  <c:v>3.8009938807970098E-4</c:v>
                </c:pt>
                <c:pt idx="375">
                  <c:v>3.8009938807970098E-4</c:v>
                </c:pt>
                <c:pt idx="376">
                  <c:v>3.8009938807970098E-4</c:v>
                </c:pt>
                <c:pt idx="377">
                  <c:v>3.8009938807970098E-4</c:v>
                </c:pt>
                <c:pt idx="378">
                  <c:v>3.8009938807970098E-4</c:v>
                </c:pt>
                <c:pt idx="379">
                  <c:v>3.8009938807970098E-4</c:v>
                </c:pt>
                <c:pt idx="380">
                  <c:v>3.8009938807970098E-4</c:v>
                </c:pt>
                <c:pt idx="381">
                  <c:v>3.8009938807970098E-4</c:v>
                </c:pt>
                <c:pt idx="382">
                  <c:v>3.8009938807970098E-4</c:v>
                </c:pt>
                <c:pt idx="383">
                  <c:v>3.8009938807970098E-4</c:v>
                </c:pt>
                <c:pt idx="384">
                  <c:v>3.8009938807970098E-4</c:v>
                </c:pt>
                <c:pt idx="385">
                  <c:v>3.8009938807970098E-4</c:v>
                </c:pt>
                <c:pt idx="386">
                  <c:v>3.8009938807970098E-4</c:v>
                </c:pt>
                <c:pt idx="387">
                  <c:v>3.8009938807970098E-4</c:v>
                </c:pt>
                <c:pt idx="388">
                  <c:v>3.8009938807970098E-4</c:v>
                </c:pt>
                <c:pt idx="389">
                  <c:v>3.8009938807970098E-4</c:v>
                </c:pt>
                <c:pt idx="390">
                  <c:v>3.8009938807970098E-4</c:v>
                </c:pt>
                <c:pt idx="391">
                  <c:v>3.8009938807970098E-4</c:v>
                </c:pt>
                <c:pt idx="392">
                  <c:v>3.8009938807970098E-4</c:v>
                </c:pt>
                <c:pt idx="393">
                  <c:v>3.8009938807970098E-4</c:v>
                </c:pt>
                <c:pt idx="394">
                  <c:v>3.8009938807970098E-4</c:v>
                </c:pt>
                <c:pt idx="395">
                  <c:v>3.8009938807970098E-4</c:v>
                </c:pt>
                <c:pt idx="396">
                  <c:v>3.8009938807970098E-4</c:v>
                </c:pt>
                <c:pt idx="397">
                  <c:v>3.8009938807970098E-4</c:v>
                </c:pt>
                <c:pt idx="398">
                  <c:v>3.8009938807970098E-4</c:v>
                </c:pt>
                <c:pt idx="399">
                  <c:v>3.8009938807970098E-4</c:v>
                </c:pt>
                <c:pt idx="400">
                  <c:v>3.8009938807970098E-4</c:v>
                </c:pt>
                <c:pt idx="401">
                  <c:v>3.8009938807970098E-4</c:v>
                </c:pt>
                <c:pt idx="402">
                  <c:v>3.8009938807970098E-4</c:v>
                </c:pt>
                <c:pt idx="403">
                  <c:v>3.8009938807970098E-4</c:v>
                </c:pt>
                <c:pt idx="404">
                  <c:v>3.8009938807970098E-4</c:v>
                </c:pt>
                <c:pt idx="405">
                  <c:v>3.8009938807970098E-4</c:v>
                </c:pt>
                <c:pt idx="406">
                  <c:v>3.8009938807970098E-4</c:v>
                </c:pt>
                <c:pt idx="407">
                  <c:v>3.8009938807970098E-4</c:v>
                </c:pt>
                <c:pt idx="408">
                  <c:v>3.8009938807970098E-4</c:v>
                </c:pt>
                <c:pt idx="409">
                  <c:v>3.8009938807970098E-4</c:v>
                </c:pt>
                <c:pt idx="410">
                  <c:v>3.8009938807970098E-4</c:v>
                </c:pt>
                <c:pt idx="411">
                  <c:v>3.8009938807970098E-4</c:v>
                </c:pt>
                <c:pt idx="412">
                  <c:v>3.8009938807970098E-4</c:v>
                </c:pt>
                <c:pt idx="413">
                  <c:v>3.8009938807970098E-4</c:v>
                </c:pt>
                <c:pt idx="414">
                  <c:v>3.8009938807970098E-4</c:v>
                </c:pt>
                <c:pt idx="415">
                  <c:v>3.8009938807970098E-4</c:v>
                </c:pt>
                <c:pt idx="416">
                  <c:v>3.8009938807970098E-4</c:v>
                </c:pt>
                <c:pt idx="417">
                  <c:v>3.8009938807970098E-4</c:v>
                </c:pt>
                <c:pt idx="418">
                  <c:v>3.8009938807970098E-4</c:v>
                </c:pt>
                <c:pt idx="419">
                  <c:v>3.8009938807970098E-4</c:v>
                </c:pt>
                <c:pt idx="420">
                  <c:v>3.8009938807970098E-4</c:v>
                </c:pt>
                <c:pt idx="421">
                  <c:v>3.8009938807970098E-4</c:v>
                </c:pt>
                <c:pt idx="422">
                  <c:v>3.8009938807970098E-4</c:v>
                </c:pt>
                <c:pt idx="423">
                  <c:v>3.8009938807970098E-4</c:v>
                </c:pt>
                <c:pt idx="424">
                  <c:v>3.8009938807970098E-4</c:v>
                </c:pt>
                <c:pt idx="425">
                  <c:v>3.8009938807970098E-4</c:v>
                </c:pt>
                <c:pt idx="426">
                  <c:v>3.8009938807970098E-4</c:v>
                </c:pt>
                <c:pt idx="427">
                  <c:v>3.8009938807970098E-4</c:v>
                </c:pt>
                <c:pt idx="428">
                  <c:v>3.8009938807970098E-4</c:v>
                </c:pt>
                <c:pt idx="429">
                  <c:v>3.8009938807970098E-4</c:v>
                </c:pt>
                <c:pt idx="430">
                  <c:v>3.8009938807970098E-4</c:v>
                </c:pt>
                <c:pt idx="431">
                  <c:v>3.8009938807970098E-4</c:v>
                </c:pt>
                <c:pt idx="432">
                  <c:v>3.8009938807970098E-4</c:v>
                </c:pt>
                <c:pt idx="433">
                  <c:v>3.8009938807970098E-4</c:v>
                </c:pt>
                <c:pt idx="434">
                  <c:v>3.8009938807970098E-4</c:v>
                </c:pt>
                <c:pt idx="435">
                  <c:v>3.8009938807970098E-4</c:v>
                </c:pt>
                <c:pt idx="436">
                  <c:v>3.8009938807970098E-4</c:v>
                </c:pt>
                <c:pt idx="437">
                  <c:v>3.8009938807970098E-4</c:v>
                </c:pt>
                <c:pt idx="438">
                  <c:v>3.8009938807970098E-4</c:v>
                </c:pt>
                <c:pt idx="439">
                  <c:v>3.8009938807970098E-4</c:v>
                </c:pt>
                <c:pt idx="440">
                  <c:v>3.8009938807970098E-4</c:v>
                </c:pt>
                <c:pt idx="441">
                  <c:v>3.8009938807970098E-4</c:v>
                </c:pt>
                <c:pt idx="442">
                  <c:v>3.8009938807970098E-4</c:v>
                </c:pt>
                <c:pt idx="443">
                  <c:v>3.8009938807970098E-4</c:v>
                </c:pt>
                <c:pt idx="444">
                  <c:v>3.8009938807970098E-4</c:v>
                </c:pt>
                <c:pt idx="445">
                  <c:v>3.8009938807970098E-4</c:v>
                </c:pt>
                <c:pt idx="446">
                  <c:v>3.8009938807970098E-4</c:v>
                </c:pt>
                <c:pt idx="447">
                  <c:v>3.8009938807970098E-4</c:v>
                </c:pt>
                <c:pt idx="448">
                  <c:v>3.8009938807970098E-4</c:v>
                </c:pt>
                <c:pt idx="449">
                  <c:v>3.8009938807970098E-4</c:v>
                </c:pt>
                <c:pt idx="450">
                  <c:v>3.8009938807970098E-4</c:v>
                </c:pt>
                <c:pt idx="451">
                  <c:v>3.8009938807970098E-4</c:v>
                </c:pt>
                <c:pt idx="452">
                  <c:v>3.8009938807970098E-4</c:v>
                </c:pt>
                <c:pt idx="453">
                  <c:v>3.8009938807970098E-4</c:v>
                </c:pt>
                <c:pt idx="454">
                  <c:v>3.8009938807970098E-4</c:v>
                </c:pt>
                <c:pt idx="455">
                  <c:v>3.8009938807970098E-4</c:v>
                </c:pt>
                <c:pt idx="456">
                  <c:v>3.8009938807970098E-4</c:v>
                </c:pt>
                <c:pt idx="457">
                  <c:v>3.8009938807970098E-4</c:v>
                </c:pt>
                <c:pt idx="458">
                  <c:v>3.8009938807970098E-4</c:v>
                </c:pt>
                <c:pt idx="459">
                  <c:v>3.8009938807970098E-4</c:v>
                </c:pt>
                <c:pt idx="460">
                  <c:v>3.8009938807970098E-4</c:v>
                </c:pt>
                <c:pt idx="461">
                  <c:v>3.8009938807970098E-4</c:v>
                </c:pt>
                <c:pt idx="462">
                  <c:v>3.8009938807970098E-4</c:v>
                </c:pt>
                <c:pt idx="463">
                  <c:v>3.8009938807970098E-4</c:v>
                </c:pt>
                <c:pt idx="464">
                  <c:v>3.8009938807970098E-4</c:v>
                </c:pt>
                <c:pt idx="465">
                  <c:v>3.8009938807970098E-4</c:v>
                </c:pt>
                <c:pt idx="466">
                  <c:v>3.8009938807970098E-4</c:v>
                </c:pt>
                <c:pt idx="467">
                  <c:v>3.8009938807970098E-4</c:v>
                </c:pt>
                <c:pt idx="468">
                  <c:v>3.8009938807970098E-4</c:v>
                </c:pt>
                <c:pt idx="469">
                  <c:v>3.8009938807970098E-4</c:v>
                </c:pt>
                <c:pt idx="470">
                  <c:v>3.8009938807970098E-4</c:v>
                </c:pt>
                <c:pt idx="471">
                  <c:v>3.8009938807970098E-4</c:v>
                </c:pt>
                <c:pt idx="472">
                  <c:v>3.8009938807970098E-4</c:v>
                </c:pt>
                <c:pt idx="473">
                  <c:v>3.8009938807970098E-4</c:v>
                </c:pt>
                <c:pt idx="474">
                  <c:v>3.8009938807970098E-4</c:v>
                </c:pt>
                <c:pt idx="475">
                  <c:v>3.8009938807970098E-4</c:v>
                </c:pt>
                <c:pt idx="476">
                  <c:v>3.8009938807970098E-4</c:v>
                </c:pt>
                <c:pt idx="477">
                  <c:v>3.8009938807970098E-4</c:v>
                </c:pt>
                <c:pt idx="478">
                  <c:v>3.8009938807970098E-4</c:v>
                </c:pt>
                <c:pt idx="479">
                  <c:v>3.8009938807970098E-4</c:v>
                </c:pt>
                <c:pt idx="480">
                  <c:v>3.8009938807970098E-4</c:v>
                </c:pt>
                <c:pt idx="481">
                  <c:v>3.8009938807970098E-4</c:v>
                </c:pt>
                <c:pt idx="482">
                  <c:v>3.8009938807970098E-4</c:v>
                </c:pt>
                <c:pt idx="483">
                  <c:v>3.8009938807970098E-4</c:v>
                </c:pt>
                <c:pt idx="484">
                  <c:v>3.8009938807970098E-4</c:v>
                </c:pt>
                <c:pt idx="485">
                  <c:v>3.8009938807970098E-4</c:v>
                </c:pt>
                <c:pt idx="486">
                  <c:v>3.8009938807970098E-4</c:v>
                </c:pt>
                <c:pt idx="487">
                  <c:v>3.8009938807970098E-4</c:v>
                </c:pt>
                <c:pt idx="488">
                  <c:v>3.8009938807970098E-4</c:v>
                </c:pt>
                <c:pt idx="489">
                  <c:v>3.8009938807970098E-4</c:v>
                </c:pt>
                <c:pt idx="490">
                  <c:v>3.8009938807970098E-4</c:v>
                </c:pt>
                <c:pt idx="491">
                  <c:v>3.8009938807970098E-4</c:v>
                </c:pt>
                <c:pt idx="492">
                  <c:v>3.8009938807970098E-4</c:v>
                </c:pt>
                <c:pt idx="493">
                  <c:v>3.8009938807970098E-4</c:v>
                </c:pt>
                <c:pt idx="494">
                  <c:v>3.8009938807970098E-4</c:v>
                </c:pt>
                <c:pt idx="495">
                  <c:v>3.8009938807970098E-4</c:v>
                </c:pt>
                <c:pt idx="496">
                  <c:v>3.8009938807970098E-4</c:v>
                </c:pt>
                <c:pt idx="497">
                  <c:v>3.8009938807970098E-4</c:v>
                </c:pt>
                <c:pt idx="498">
                  <c:v>3.8009938807970098E-4</c:v>
                </c:pt>
                <c:pt idx="499">
                  <c:v>3.8009938807970098E-4</c:v>
                </c:pt>
                <c:pt idx="500">
                  <c:v>3.8009938807970098E-4</c:v>
                </c:pt>
                <c:pt idx="501">
                  <c:v>3.8009938807970098E-4</c:v>
                </c:pt>
                <c:pt idx="502">
                  <c:v>3.8009938807970098E-4</c:v>
                </c:pt>
                <c:pt idx="503">
                  <c:v>3.8009938807970098E-4</c:v>
                </c:pt>
                <c:pt idx="504">
                  <c:v>3.8009938807970098E-4</c:v>
                </c:pt>
                <c:pt idx="505">
                  <c:v>3.8009938807970098E-4</c:v>
                </c:pt>
                <c:pt idx="506">
                  <c:v>3.8009938807970098E-4</c:v>
                </c:pt>
                <c:pt idx="507">
                  <c:v>3.8009938807970098E-4</c:v>
                </c:pt>
                <c:pt idx="508">
                  <c:v>3.8009938807970098E-4</c:v>
                </c:pt>
                <c:pt idx="509">
                  <c:v>3.8009938807970098E-4</c:v>
                </c:pt>
                <c:pt idx="510">
                  <c:v>3.8009938807970098E-4</c:v>
                </c:pt>
                <c:pt idx="511">
                  <c:v>3.8009938807970098E-4</c:v>
                </c:pt>
                <c:pt idx="512">
                  <c:v>3.8009938807970098E-4</c:v>
                </c:pt>
                <c:pt idx="513">
                  <c:v>3.8009938807970098E-4</c:v>
                </c:pt>
                <c:pt idx="514">
                  <c:v>3.8009938807970098E-4</c:v>
                </c:pt>
                <c:pt idx="515">
                  <c:v>3.8009938807970098E-4</c:v>
                </c:pt>
                <c:pt idx="516">
                  <c:v>3.8009938807970098E-4</c:v>
                </c:pt>
                <c:pt idx="517">
                  <c:v>3.8009938807970098E-4</c:v>
                </c:pt>
                <c:pt idx="518">
                  <c:v>3.8009938807970098E-4</c:v>
                </c:pt>
                <c:pt idx="519">
                  <c:v>3.8009938807970098E-4</c:v>
                </c:pt>
                <c:pt idx="520">
                  <c:v>3.8009938807970098E-4</c:v>
                </c:pt>
                <c:pt idx="521">
                  <c:v>3.8009938807970098E-4</c:v>
                </c:pt>
                <c:pt idx="522">
                  <c:v>3.8009938807970098E-4</c:v>
                </c:pt>
                <c:pt idx="523">
                  <c:v>3.8009938807970098E-4</c:v>
                </c:pt>
                <c:pt idx="524">
                  <c:v>3.8009938807970098E-4</c:v>
                </c:pt>
                <c:pt idx="525">
                  <c:v>3.8009938807970098E-4</c:v>
                </c:pt>
                <c:pt idx="526">
                  <c:v>3.8009938807970098E-4</c:v>
                </c:pt>
                <c:pt idx="527">
                  <c:v>3.8009938807970098E-4</c:v>
                </c:pt>
                <c:pt idx="528">
                  <c:v>3.8009938807970098E-4</c:v>
                </c:pt>
                <c:pt idx="529">
                  <c:v>3.8009938807970098E-4</c:v>
                </c:pt>
                <c:pt idx="530">
                  <c:v>3.8009938807970098E-4</c:v>
                </c:pt>
                <c:pt idx="531">
                  <c:v>3.8009938807970098E-4</c:v>
                </c:pt>
                <c:pt idx="532">
                  <c:v>3.8009938807970098E-4</c:v>
                </c:pt>
                <c:pt idx="533">
                  <c:v>3.8009938807970098E-4</c:v>
                </c:pt>
                <c:pt idx="534">
                  <c:v>3.8009938807970098E-4</c:v>
                </c:pt>
                <c:pt idx="535">
                  <c:v>3.8009938807970098E-4</c:v>
                </c:pt>
                <c:pt idx="536">
                  <c:v>3.8009938807970098E-4</c:v>
                </c:pt>
                <c:pt idx="537">
                  <c:v>3.8009938807970098E-4</c:v>
                </c:pt>
                <c:pt idx="538">
                  <c:v>3.8009938807970098E-4</c:v>
                </c:pt>
                <c:pt idx="539">
                  <c:v>3.8009938807970098E-4</c:v>
                </c:pt>
                <c:pt idx="540">
                  <c:v>3.8009938807970098E-4</c:v>
                </c:pt>
                <c:pt idx="541">
                  <c:v>3.8009938807970098E-4</c:v>
                </c:pt>
                <c:pt idx="542">
                  <c:v>3.8009938807970098E-4</c:v>
                </c:pt>
                <c:pt idx="543">
                  <c:v>3.8009938807970098E-4</c:v>
                </c:pt>
                <c:pt idx="544">
                  <c:v>3.8009938807970098E-4</c:v>
                </c:pt>
                <c:pt idx="545">
                  <c:v>3.8009938807970098E-4</c:v>
                </c:pt>
                <c:pt idx="546">
                  <c:v>3.8009938807970098E-4</c:v>
                </c:pt>
                <c:pt idx="547">
                  <c:v>3.8009938807970098E-4</c:v>
                </c:pt>
                <c:pt idx="548">
                  <c:v>3.8009938807970098E-4</c:v>
                </c:pt>
                <c:pt idx="549">
                  <c:v>3.8009938807970098E-4</c:v>
                </c:pt>
                <c:pt idx="550">
                  <c:v>3.8009938807970098E-4</c:v>
                </c:pt>
                <c:pt idx="551">
                  <c:v>3.8009938807970098E-4</c:v>
                </c:pt>
                <c:pt idx="552">
                  <c:v>3.8009938807970098E-4</c:v>
                </c:pt>
                <c:pt idx="553">
                  <c:v>3.8009938807970098E-4</c:v>
                </c:pt>
                <c:pt idx="554">
                  <c:v>3.8009938807970098E-4</c:v>
                </c:pt>
                <c:pt idx="555">
                  <c:v>3.8009938807970098E-4</c:v>
                </c:pt>
                <c:pt idx="556">
                  <c:v>3.8009938807970098E-4</c:v>
                </c:pt>
                <c:pt idx="557">
                  <c:v>3.8009938807970098E-4</c:v>
                </c:pt>
                <c:pt idx="558">
                  <c:v>3.8009938807970098E-4</c:v>
                </c:pt>
                <c:pt idx="559">
                  <c:v>3.8009938807970098E-4</c:v>
                </c:pt>
                <c:pt idx="560">
                  <c:v>3.8009938807970098E-4</c:v>
                </c:pt>
                <c:pt idx="561">
                  <c:v>3.8009938807970098E-4</c:v>
                </c:pt>
                <c:pt idx="562">
                  <c:v>3.8009938807970098E-4</c:v>
                </c:pt>
                <c:pt idx="563">
                  <c:v>3.8009938807970098E-4</c:v>
                </c:pt>
                <c:pt idx="564">
                  <c:v>3.8009938807970098E-4</c:v>
                </c:pt>
                <c:pt idx="565">
                  <c:v>3.8009938807970098E-4</c:v>
                </c:pt>
                <c:pt idx="566">
                  <c:v>3.8009938807970098E-4</c:v>
                </c:pt>
                <c:pt idx="567">
                  <c:v>3.8009938807970098E-4</c:v>
                </c:pt>
                <c:pt idx="568">
                  <c:v>3.8009938807970098E-4</c:v>
                </c:pt>
                <c:pt idx="569">
                  <c:v>3.8009938807970098E-4</c:v>
                </c:pt>
                <c:pt idx="570">
                  <c:v>3.8009938807970098E-4</c:v>
                </c:pt>
                <c:pt idx="571">
                  <c:v>3.8009938807970098E-4</c:v>
                </c:pt>
                <c:pt idx="572">
                  <c:v>3.8009938807970098E-4</c:v>
                </c:pt>
                <c:pt idx="573">
                  <c:v>3.8009938807970098E-4</c:v>
                </c:pt>
                <c:pt idx="574">
                  <c:v>3.8009938807970098E-4</c:v>
                </c:pt>
                <c:pt idx="575">
                  <c:v>3.8009938807970098E-4</c:v>
                </c:pt>
                <c:pt idx="576">
                  <c:v>3.8009938807970098E-4</c:v>
                </c:pt>
                <c:pt idx="577">
                  <c:v>3.8009938807970098E-4</c:v>
                </c:pt>
                <c:pt idx="578">
                  <c:v>3.8009938807970098E-4</c:v>
                </c:pt>
                <c:pt idx="579">
                  <c:v>3.8009938807970098E-4</c:v>
                </c:pt>
                <c:pt idx="580">
                  <c:v>3.8009938807970098E-4</c:v>
                </c:pt>
                <c:pt idx="581">
                  <c:v>3.8009938807970098E-4</c:v>
                </c:pt>
                <c:pt idx="582">
                  <c:v>3.8009938807970098E-4</c:v>
                </c:pt>
                <c:pt idx="583">
                  <c:v>3.8009938807970098E-4</c:v>
                </c:pt>
                <c:pt idx="584">
                  <c:v>3.8009938807970098E-4</c:v>
                </c:pt>
                <c:pt idx="585">
                  <c:v>3.8009938807970098E-4</c:v>
                </c:pt>
                <c:pt idx="586">
                  <c:v>3.8009938807970098E-4</c:v>
                </c:pt>
                <c:pt idx="587">
                  <c:v>3.8009938807970098E-4</c:v>
                </c:pt>
                <c:pt idx="588">
                  <c:v>3.8009938807970098E-4</c:v>
                </c:pt>
                <c:pt idx="589">
                  <c:v>3.8009938807970098E-4</c:v>
                </c:pt>
                <c:pt idx="590">
                  <c:v>3.8009938807970098E-4</c:v>
                </c:pt>
                <c:pt idx="591">
                  <c:v>3.8009938807970098E-4</c:v>
                </c:pt>
                <c:pt idx="592">
                  <c:v>3.8009938807970098E-4</c:v>
                </c:pt>
                <c:pt idx="593">
                  <c:v>3.8009938807970098E-4</c:v>
                </c:pt>
                <c:pt idx="594">
                  <c:v>3.8009938807970098E-4</c:v>
                </c:pt>
                <c:pt idx="595">
                  <c:v>3.8009938807970098E-4</c:v>
                </c:pt>
                <c:pt idx="596">
                  <c:v>3.8009938807970098E-4</c:v>
                </c:pt>
                <c:pt idx="597">
                  <c:v>3.8009938807970098E-4</c:v>
                </c:pt>
                <c:pt idx="598">
                  <c:v>3.8009938807970098E-4</c:v>
                </c:pt>
                <c:pt idx="599">
                  <c:v>3.8009938807970098E-4</c:v>
                </c:pt>
                <c:pt idx="600">
                  <c:v>3.8009938807970098E-4</c:v>
                </c:pt>
                <c:pt idx="601">
                  <c:v>3.8009938807970098E-4</c:v>
                </c:pt>
                <c:pt idx="602">
                  <c:v>3.8009938807970098E-4</c:v>
                </c:pt>
                <c:pt idx="603">
                  <c:v>3.8009938807970098E-4</c:v>
                </c:pt>
                <c:pt idx="604">
                  <c:v>3.8009938807970098E-4</c:v>
                </c:pt>
                <c:pt idx="605">
                  <c:v>3.8009938807970098E-4</c:v>
                </c:pt>
                <c:pt idx="606">
                  <c:v>3.8009938807970098E-4</c:v>
                </c:pt>
                <c:pt idx="607">
                  <c:v>3.8009938807970098E-4</c:v>
                </c:pt>
                <c:pt idx="608">
                  <c:v>3.8009938807970098E-4</c:v>
                </c:pt>
                <c:pt idx="609">
                  <c:v>3.8009938807970098E-4</c:v>
                </c:pt>
                <c:pt idx="610">
                  <c:v>3.8009938807970098E-4</c:v>
                </c:pt>
                <c:pt idx="611">
                  <c:v>3.8009938807970098E-4</c:v>
                </c:pt>
                <c:pt idx="612">
                  <c:v>3.8009938807970098E-4</c:v>
                </c:pt>
                <c:pt idx="613">
                  <c:v>3.8009938807970098E-4</c:v>
                </c:pt>
                <c:pt idx="614">
                  <c:v>3.8009938807970098E-4</c:v>
                </c:pt>
                <c:pt idx="615">
                  <c:v>3.8009938807970098E-4</c:v>
                </c:pt>
                <c:pt idx="616">
                  <c:v>3.8009938807970098E-4</c:v>
                </c:pt>
                <c:pt idx="617">
                  <c:v>3.8009938807970098E-4</c:v>
                </c:pt>
                <c:pt idx="618">
                  <c:v>3.8009938807970098E-4</c:v>
                </c:pt>
                <c:pt idx="619">
                  <c:v>3.8009938807970098E-4</c:v>
                </c:pt>
                <c:pt idx="620">
                  <c:v>3.8009938807970098E-4</c:v>
                </c:pt>
                <c:pt idx="621">
                  <c:v>3.8009938807970098E-4</c:v>
                </c:pt>
                <c:pt idx="622">
                  <c:v>3.8009938807970098E-4</c:v>
                </c:pt>
                <c:pt idx="623">
                  <c:v>3.8009938807970098E-4</c:v>
                </c:pt>
                <c:pt idx="624">
                  <c:v>3.8009938807970098E-4</c:v>
                </c:pt>
                <c:pt idx="625">
                  <c:v>3.8009938807970098E-4</c:v>
                </c:pt>
                <c:pt idx="626">
                  <c:v>3.8009938807970098E-4</c:v>
                </c:pt>
                <c:pt idx="627">
                  <c:v>3.8009938807970098E-4</c:v>
                </c:pt>
                <c:pt idx="628">
                  <c:v>3.8009938807970098E-4</c:v>
                </c:pt>
                <c:pt idx="629">
                  <c:v>3.8009938807970098E-4</c:v>
                </c:pt>
                <c:pt idx="630">
                  <c:v>3.8009938807970098E-4</c:v>
                </c:pt>
                <c:pt idx="631">
                  <c:v>3.8009938807970098E-4</c:v>
                </c:pt>
                <c:pt idx="632">
                  <c:v>3.8009938807970098E-4</c:v>
                </c:pt>
                <c:pt idx="633">
                  <c:v>3.8009938807970098E-4</c:v>
                </c:pt>
                <c:pt idx="634">
                  <c:v>3.8009938807970098E-4</c:v>
                </c:pt>
                <c:pt idx="635">
                  <c:v>3.8009938807970098E-4</c:v>
                </c:pt>
                <c:pt idx="636">
                  <c:v>3.8009938807970098E-4</c:v>
                </c:pt>
                <c:pt idx="637">
                  <c:v>3.8009938807970098E-4</c:v>
                </c:pt>
                <c:pt idx="638">
                  <c:v>3.8009938807970098E-4</c:v>
                </c:pt>
                <c:pt idx="639">
                  <c:v>3.8009938807970098E-4</c:v>
                </c:pt>
                <c:pt idx="640">
                  <c:v>3.8009938807970098E-4</c:v>
                </c:pt>
                <c:pt idx="641">
                  <c:v>3.8009938807970098E-4</c:v>
                </c:pt>
                <c:pt idx="642">
                  <c:v>3.8009938807970098E-4</c:v>
                </c:pt>
                <c:pt idx="643">
                  <c:v>3.8009938807970098E-4</c:v>
                </c:pt>
                <c:pt idx="644">
                  <c:v>3.8009938807970098E-4</c:v>
                </c:pt>
                <c:pt idx="645">
                  <c:v>3.8009938807970098E-4</c:v>
                </c:pt>
                <c:pt idx="646">
                  <c:v>3.8009938807970098E-4</c:v>
                </c:pt>
                <c:pt idx="647">
                  <c:v>3.8009938807970098E-4</c:v>
                </c:pt>
                <c:pt idx="648">
                  <c:v>3.8009938807970098E-4</c:v>
                </c:pt>
                <c:pt idx="649">
                  <c:v>3.8009938807970098E-4</c:v>
                </c:pt>
                <c:pt idx="650">
                  <c:v>3.8009938807970098E-4</c:v>
                </c:pt>
                <c:pt idx="651">
                  <c:v>3.8009938807970098E-4</c:v>
                </c:pt>
                <c:pt idx="652">
                  <c:v>3.8009938807970098E-4</c:v>
                </c:pt>
                <c:pt idx="653">
                  <c:v>3.8009938807970098E-4</c:v>
                </c:pt>
                <c:pt idx="654">
                  <c:v>3.8009938807970098E-4</c:v>
                </c:pt>
                <c:pt idx="655">
                  <c:v>3.8009938807970098E-4</c:v>
                </c:pt>
                <c:pt idx="656">
                  <c:v>3.8009938807970098E-4</c:v>
                </c:pt>
                <c:pt idx="657">
                  <c:v>3.8009938807970098E-4</c:v>
                </c:pt>
                <c:pt idx="658">
                  <c:v>3.8009938807970098E-4</c:v>
                </c:pt>
                <c:pt idx="659">
                  <c:v>3.8009938807970098E-4</c:v>
                </c:pt>
                <c:pt idx="660">
                  <c:v>3.8009938807970098E-4</c:v>
                </c:pt>
                <c:pt idx="661">
                  <c:v>3.8009938807970098E-4</c:v>
                </c:pt>
                <c:pt idx="662">
                  <c:v>3.8009938807970098E-4</c:v>
                </c:pt>
                <c:pt idx="663">
                  <c:v>3.8009938807970098E-4</c:v>
                </c:pt>
                <c:pt idx="664">
                  <c:v>3.8009938807970098E-4</c:v>
                </c:pt>
                <c:pt idx="665">
                  <c:v>3.8009938807970098E-4</c:v>
                </c:pt>
                <c:pt idx="666">
                  <c:v>3.8009938807970098E-4</c:v>
                </c:pt>
                <c:pt idx="667">
                  <c:v>3.8009938807970098E-4</c:v>
                </c:pt>
                <c:pt idx="668">
                  <c:v>3.8009938807970098E-4</c:v>
                </c:pt>
                <c:pt idx="669">
                  <c:v>3.8009938807970098E-4</c:v>
                </c:pt>
                <c:pt idx="670">
                  <c:v>3.8009938807970098E-4</c:v>
                </c:pt>
                <c:pt idx="671">
                  <c:v>3.8009938807970098E-4</c:v>
                </c:pt>
                <c:pt idx="672">
                  <c:v>3.8009938807970098E-4</c:v>
                </c:pt>
                <c:pt idx="673">
                  <c:v>3.8009938807970098E-4</c:v>
                </c:pt>
                <c:pt idx="674">
                  <c:v>3.8009938807970098E-4</c:v>
                </c:pt>
                <c:pt idx="675">
                  <c:v>3.8009938807970098E-4</c:v>
                </c:pt>
                <c:pt idx="676">
                  <c:v>3.8009938807970098E-4</c:v>
                </c:pt>
                <c:pt idx="677">
                  <c:v>3.8009938807970098E-4</c:v>
                </c:pt>
                <c:pt idx="678">
                  <c:v>3.8009938807970098E-4</c:v>
                </c:pt>
                <c:pt idx="679">
                  <c:v>3.8009938807970098E-4</c:v>
                </c:pt>
                <c:pt idx="680">
                  <c:v>3.8009938807970098E-4</c:v>
                </c:pt>
                <c:pt idx="681">
                  <c:v>3.8009938807970098E-4</c:v>
                </c:pt>
                <c:pt idx="682">
                  <c:v>3.8009938807970098E-4</c:v>
                </c:pt>
                <c:pt idx="683">
                  <c:v>3.8009938807970098E-4</c:v>
                </c:pt>
                <c:pt idx="684">
                  <c:v>3.8009938807970098E-4</c:v>
                </c:pt>
                <c:pt idx="685">
                  <c:v>3.8009938807970098E-4</c:v>
                </c:pt>
                <c:pt idx="686">
                  <c:v>3.8009938807970098E-4</c:v>
                </c:pt>
                <c:pt idx="687">
                  <c:v>3.8009938807970098E-4</c:v>
                </c:pt>
                <c:pt idx="688">
                  <c:v>3.8009938807970098E-4</c:v>
                </c:pt>
                <c:pt idx="689">
                  <c:v>3.8009938807970098E-4</c:v>
                </c:pt>
                <c:pt idx="690">
                  <c:v>3.8009938807970098E-4</c:v>
                </c:pt>
                <c:pt idx="691">
                  <c:v>3.8009938807970098E-4</c:v>
                </c:pt>
                <c:pt idx="692">
                  <c:v>3.8009938807970098E-4</c:v>
                </c:pt>
                <c:pt idx="693">
                  <c:v>3.8009938807970098E-4</c:v>
                </c:pt>
                <c:pt idx="694">
                  <c:v>3.8009938807970098E-4</c:v>
                </c:pt>
                <c:pt idx="695">
                  <c:v>3.8009938807970098E-4</c:v>
                </c:pt>
                <c:pt idx="696">
                  <c:v>3.8009938807970098E-4</c:v>
                </c:pt>
                <c:pt idx="697">
                  <c:v>3.8009938807970098E-4</c:v>
                </c:pt>
                <c:pt idx="698">
                  <c:v>3.8009938807970098E-4</c:v>
                </c:pt>
                <c:pt idx="699">
                  <c:v>3.8009938807970098E-4</c:v>
                </c:pt>
                <c:pt idx="700">
                  <c:v>3.8009938807970098E-4</c:v>
                </c:pt>
                <c:pt idx="701">
                  <c:v>3.8009938807970098E-4</c:v>
                </c:pt>
                <c:pt idx="702">
                  <c:v>3.8009938807970098E-4</c:v>
                </c:pt>
                <c:pt idx="703">
                  <c:v>3.8009938807970098E-4</c:v>
                </c:pt>
                <c:pt idx="704">
                  <c:v>3.8009938807970098E-4</c:v>
                </c:pt>
                <c:pt idx="705">
                  <c:v>3.8009938807970098E-4</c:v>
                </c:pt>
                <c:pt idx="706">
                  <c:v>3.8009938807970098E-4</c:v>
                </c:pt>
                <c:pt idx="707">
                  <c:v>3.8009938807970098E-4</c:v>
                </c:pt>
                <c:pt idx="708">
                  <c:v>3.8009938807970098E-4</c:v>
                </c:pt>
                <c:pt idx="709">
                  <c:v>3.8009938807970098E-4</c:v>
                </c:pt>
                <c:pt idx="710">
                  <c:v>3.8009938807970098E-4</c:v>
                </c:pt>
                <c:pt idx="711">
                  <c:v>3.8009938807970098E-4</c:v>
                </c:pt>
                <c:pt idx="712">
                  <c:v>3.8009938807970098E-4</c:v>
                </c:pt>
                <c:pt idx="713">
                  <c:v>3.8009938807970098E-4</c:v>
                </c:pt>
                <c:pt idx="714">
                  <c:v>3.8009938807970098E-4</c:v>
                </c:pt>
                <c:pt idx="715">
                  <c:v>3.8009938807970098E-4</c:v>
                </c:pt>
                <c:pt idx="716">
                  <c:v>3.8009938807970098E-4</c:v>
                </c:pt>
                <c:pt idx="717">
                  <c:v>3.8009938807970098E-4</c:v>
                </c:pt>
                <c:pt idx="718">
                  <c:v>3.8009938807970098E-4</c:v>
                </c:pt>
                <c:pt idx="719">
                  <c:v>3.8009938807970098E-4</c:v>
                </c:pt>
                <c:pt idx="720">
                  <c:v>3.8009938807970098E-4</c:v>
                </c:pt>
                <c:pt idx="721">
                  <c:v>3.8009938807970098E-4</c:v>
                </c:pt>
                <c:pt idx="722">
                  <c:v>3.8009938807970098E-4</c:v>
                </c:pt>
                <c:pt idx="723">
                  <c:v>3.8009938807970098E-4</c:v>
                </c:pt>
                <c:pt idx="724">
                  <c:v>3.8009938807970098E-4</c:v>
                </c:pt>
                <c:pt idx="725">
                  <c:v>3.8009938807970098E-4</c:v>
                </c:pt>
                <c:pt idx="726">
                  <c:v>3.8009938807970098E-4</c:v>
                </c:pt>
                <c:pt idx="727">
                  <c:v>3.8009938807970098E-4</c:v>
                </c:pt>
                <c:pt idx="728">
                  <c:v>3.8009938807970098E-4</c:v>
                </c:pt>
                <c:pt idx="729">
                  <c:v>3.8009938807970098E-4</c:v>
                </c:pt>
                <c:pt idx="730">
                  <c:v>3.8009938807970098E-4</c:v>
                </c:pt>
                <c:pt idx="731">
                  <c:v>3.8009938807970098E-4</c:v>
                </c:pt>
                <c:pt idx="732">
                  <c:v>3.8009938807970098E-4</c:v>
                </c:pt>
                <c:pt idx="733">
                  <c:v>3.8009938807970098E-4</c:v>
                </c:pt>
                <c:pt idx="734">
                  <c:v>3.8009938807970098E-4</c:v>
                </c:pt>
                <c:pt idx="735">
                  <c:v>3.8009938807970098E-4</c:v>
                </c:pt>
                <c:pt idx="736">
                  <c:v>3.8009938807970098E-4</c:v>
                </c:pt>
                <c:pt idx="737">
                  <c:v>3.8009938807970098E-4</c:v>
                </c:pt>
                <c:pt idx="738">
                  <c:v>3.8009938807970098E-4</c:v>
                </c:pt>
                <c:pt idx="739">
                  <c:v>3.8009938807970098E-4</c:v>
                </c:pt>
                <c:pt idx="740">
                  <c:v>3.8009938807970098E-4</c:v>
                </c:pt>
                <c:pt idx="741">
                  <c:v>3.8009938807970098E-4</c:v>
                </c:pt>
                <c:pt idx="742">
                  <c:v>3.8009938807970098E-4</c:v>
                </c:pt>
                <c:pt idx="743">
                  <c:v>3.8009938807970098E-4</c:v>
                </c:pt>
                <c:pt idx="744">
                  <c:v>3.8009938807970098E-4</c:v>
                </c:pt>
                <c:pt idx="745">
                  <c:v>3.8009938807970098E-4</c:v>
                </c:pt>
                <c:pt idx="746">
                  <c:v>3.8009938807970098E-4</c:v>
                </c:pt>
                <c:pt idx="747">
                  <c:v>3.8009938807970098E-4</c:v>
                </c:pt>
                <c:pt idx="748">
                  <c:v>3.8009938807970098E-4</c:v>
                </c:pt>
                <c:pt idx="749">
                  <c:v>3.8009938807970098E-4</c:v>
                </c:pt>
                <c:pt idx="750">
                  <c:v>3.8009938807970098E-4</c:v>
                </c:pt>
                <c:pt idx="751">
                  <c:v>3.8009938807970098E-4</c:v>
                </c:pt>
                <c:pt idx="752">
                  <c:v>3.8009938807970098E-4</c:v>
                </c:pt>
                <c:pt idx="753">
                  <c:v>3.8009938807970098E-4</c:v>
                </c:pt>
                <c:pt idx="754">
                  <c:v>3.8009938807970098E-4</c:v>
                </c:pt>
                <c:pt idx="755">
                  <c:v>3.8009938807970098E-4</c:v>
                </c:pt>
                <c:pt idx="756">
                  <c:v>3.8009938807970098E-4</c:v>
                </c:pt>
                <c:pt idx="757">
                  <c:v>3.8009938807970098E-4</c:v>
                </c:pt>
                <c:pt idx="758">
                  <c:v>3.8009938807970098E-4</c:v>
                </c:pt>
                <c:pt idx="759">
                  <c:v>3.8009938807970098E-4</c:v>
                </c:pt>
                <c:pt idx="760">
                  <c:v>3.8009938807970098E-4</c:v>
                </c:pt>
                <c:pt idx="761">
                  <c:v>3.8009938807970098E-4</c:v>
                </c:pt>
                <c:pt idx="762">
                  <c:v>3.8009938807970098E-4</c:v>
                </c:pt>
                <c:pt idx="763">
                  <c:v>3.8009938807970098E-4</c:v>
                </c:pt>
                <c:pt idx="764">
                  <c:v>3.8009938807970098E-4</c:v>
                </c:pt>
                <c:pt idx="765">
                  <c:v>3.8009938807970098E-4</c:v>
                </c:pt>
                <c:pt idx="766">
                  <c:v>3.8009938807970098E-4</c:v>
                </c:pt>
                <c:pt idx="767">
                  <c:v>3.8009938807970098E-4</c:v>
                </c:pt>
                <c:pt idx="768">
                  <c:v>3.8009938807970098E-4</c:v>
                </c:pt>
                <c:pt idx="769">
                  <c:v>3.8009938807970098E-4</c:v>
                </c:pt>
                <c:pt idx="770">
                  <c:v>3.8009938807970098E-4</c:v>
                </c:pt>
                <c:pt idx="771">
                  <c:v>3.8009938807970098E-4</c:v>
                </c:pt>
                <c:pt idx="772">
                  <c:v>3.8009938807970098E-4</c:v>
                </c:pt>
                <c:pt idx="773">
                  <c:v>3.8009938807970098E-4</c:v>
                </c:pt>
                <c:pt idx="774">
                  <c:v>3.8009938807970098E-4</c:v>
                </c:pt>
                <c:pt idx="775">
                  <c:v>3.8009938807970098E-4</c:v>
                </c:pt>
                <c:pt idx="776">
                  <c:v>3.8009938807970098E-4</c:v>
                </c:pt>
                <c:pt idx="777">
                  <c:v>3.8009938807970098E-4</c:v>
                </c:pt>
                <c:pt idx="778">
                  <c:v>3.8009938807970098E-4</c:v>
                </c:pt>
                <c:pt idx="779">
                  <c:v>3.8009938807970098E-4</c:v>
                </c:pt>
                <c:pt idx="780">
                  <c:v>3.8009938807970098E-4</c:v>
                </c:pt>
                <c:pt idx="781">
                  <c:v>3.8009938807970098E-4</c:v>
                </c:pt>
                <c:pt idx="782">
                  <c:v>3.8009938807970098E-4</c:v>
                </c:pt>
                <c:pt idx="783">
                  <c:v>3.8009938807970098E-4</c:v>
                </c:pt>
                <c:pt idx="784">
                  <c:v>3.8009938807970098E-4</c:v>
                </c:pt>
                <c:pt idx="785">
                  <c:v>3.8009938807970098E-4</c:v>
                </c:pt>
                <c:pt idx="786">
                  <c:v>3.8009938807970098E-4</c:v>
                </c:pt>
                <c:pt idx="787">
                  <c:v>3.8009938807970098E-4</c:v>
                </c:pt>
                <c:pt idx="788">
                  <c:v>3.8009938807970098E-4</c:v>
                </c:pt>
                <c:pt idx="789">
                  <c:v>3.8009938807970098E-4</c:v>
                </c:pt>
                <c:pt idx="790">
                  <c:v>3.8009938807970098E-4</c:v>
                </c:pt>
                <c:pt idx="791">
                  <c:v>3.8009938807970098E-4</c:v>
                </c:pt>
                <c:pt idx="792">
                  <c:v>3.8009938807970098E-4</c:v>
                </c:pt>
                <c:pt idx="793">
                  <c:v>3.8009938807970098E-4</c:v>
                </c:pt>
                <c:pt idx="794">
                  <c:v>3.8009938807970098E-4</c:v>
                </c:pt>
                <c:pt idx="795">
                  <c:v>3.8009938807970098E-4</c:v>
                </c:pt>
                <c:pt idx="796">
                  <c:v>3.8009938807970098E-4</c:v>
                </c:pt>
                <c:pt idx="797">
                  <c:v>3.8009938807970098E-4</c:v>
                </c:pt>
                <c:pt idx="798">
                  <c:v>3.8009938807970098E-4</c:v>
                </c:pt>
                <c:pt idx="799">
                  <c:v>3.800993880797009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31A9-422F-B3D4-34CB35374494}"/>
            </c:ext>
          </c:extLst>
        </c:ser>
        <c:ser>
          <c:idx val="11"/>
          <c:order val="11"/>
          <c:tx>
            <c:strRef>
              <c:f>varG.p!$A$4002</c:f>
              <c:strCache>
                <c:ptCount val="1"/>
                <c:pt idx="0">
                  <c:v>Γ = 0.2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4002:$C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4002:$F$4801</c:f>
              <c:numCache>
                <c:formatCode>0.00E+00</c:formatCode>
                <c:ptCount val="800"/>
                <c:pt idx="0">
                  <c:v>1.8465701773600001E-9</c:v>
                </c:pt>
                <c:pt idx="1">
                  <c:v>1.8465701773600001E-9</c:v>
                </c:pt>
                <c:pt idx="2">
                  <c:v>1.8465701773600001E-9</c:v>
                </c:pt>
                <c:pt idx="3">
                  <c:v>1.8465701773600001E-9</c:v>
                </c:pt>
                <c:pt idx="4">
                  <c:v>1.8465701773600001E-9</c:v>
                </c:pt>
                <c:pt idx="5">
                  <c:v>1.8465701773600001E-9</c:v>
                </c:pt>
                <c:pt idx="6">
                  <c:v>1.8465701773600001E-9</c:v>
                </c:pt>
                <c:pt idx="7">
                  <c:v>1.8465701773600001E-9</c:v>
                </c:pt>
                <c:pt idx="8">
                  <c:v>1.8465701773600001E-9</c:v>
                </c:pt>
                <c:pt idx="9">
                  <c:v>1.8465701773600001E-9</c:v>
                </c:pt>
                <c:pt idx="10">
                  <c:v>1.8465701773600001E-9</c:v>
                </c:pt>
                <c:pt idx="11">
                  <c:v>1.8465701773600001E-9</c:v>
                </c:pt>
                <c:pt idx="12">
                  <c:v>1.8465701773600001E-9</c:v>
                </c:pt>
                <c:pt idx="13">
                  <c:v>1.8465701773600001E-9</c:v>
                </c:pt>
                <c:pt idx="14">
                  <c:v>1.8465701773600001E-9</c:v>
                </c:pt>
                <c:pt idx="15">
                  <c:v>1.8465701773600001E-9</c:v>
                </c:pt>
                <c:pt idx="16">
                  <c:v>1.8465701773600001E-9</c:v>
                </c:pt>
                <c:pt idx="17">
                  <c:v>1.8465701773600001E-9</c:v>
                </c:pt>
                <c:pt idx="18">
                  <c:v>1.8465701773600001E-9</c:v>
                </c:pt>
                <c:pt idx="19">
                  <c:v>1.8465701773600001E-9</c:v>
                </c:pt>
                <c:pt idx="20">
                  <c:v>1.8465701773600001E-9</c:v>
                </c:pt>
                <c:pt idx="21">
                  <c:v>1.8465701773600001E-9</c:v>
                </c:pt>
                <c:pt idx="22">
                  <c:v>1.8465701773600001E-9</c:v>
                </c:pt>
                <c:pt idx="23">
                  <c:v>1.8465701773600001E-9</c:v>
                </c:pt>
                <c:pt idx="24">
                  <c:v>1.8465701773600001E-9</c:v>
                </c:pt>
                <c:pt idx="25">
                  <c:v>1.8465701773600001E-9</c:v>
                </c:pt>
                <c:pt idx="26">
                  <c:v>1.8465701773600001E-9</c:v>
                </c:pt>
                <c:pt idx="27">
                  <c:v>1.8465701773600001E-9</c:v>
                </c:pt>
                <c:pt idx="28">
                  <c:v>1.8465701773600001E-9</c:v>
                </c:pt>
                <c:pt idx="29">
                  <c:v>1.8465701773600001E-9</c:v>
                </c:pt>
                <c:pt idx="30">
                  <c:v>1.8465701773600001E-9</c:v>
                </c:pt>
                <c:pt idx="31">
                  <c:v>1.8465701773600001E-9</c:v>
                </c:pt>
                <c:pt idx="32">
                  <c:v>1.8465701773600001E-9</c:v>
                </c:pt>
                <c:pt idx="33">
                  <c:v>1.8465701773600001E-9</c:v>
                </c:pt>
                <c:pt idx="34">
                  <c:v>1.8465701773600001E-9</c:v>
                </c:pt>
                <c:pt idx="35">
                  <c:v>1.8465701773600001E-9</c:v>
                </c:pt>
                <c:pt idx="36">
                  <c:v>1.8465701773600001E-9</c:v>
                </c:pt>
                <c:pt idx="37">
                  <c:v>1.8465701773600001E-9</c:v>
                </c:pt>
                <c:pt idx="38">
                  <c:v>1.8465701773600001E-9</c:v>
                </c:pt>
                <c:pt idx="39">
                  <c:v>1.8465701773600001E-9</c:v>
                </c:pt>
                <c:pt idx="40">
                  <c:v>1.8465701773600001E-9</c:v>
                </c:pt>
                <c:pt idx="41">
                  <c:v>1.8465701773600001E-9</c:v>
                </c:pt>
                <c:pt idx="42">
                  <c:v>1.8465701773600001E-9</c:v>
                </c:pt>
                <c:pt idx="43">
                  <c:v>1.8465701773600001E-9</c:v>
                </c:pt>
                <c:pt idx="44">
                  <c:v>1.8465701773600001E-9</c:v>
                </c:pt>
                <c:pt idx="45">
                  <c:v>1.8465701773600001E-9</c:v>
                </c:pt>
                <c:pt idx="46">
                  <c:v>1.8465701773600001E-9</c:v>
                </c:pt>
                <c:pt idx="47">
                  <c:v>1.8465701773600001E-9</c:v>
                </c:pt>
                <c:pt idx="48">
                  <c:v>1.8465701773600001E-9</c:v>
                </c:pt>
                <c:pt idx="49">
                  <c:v>1.8465701773600001E-9</c:v>
                </c:pt>
                <c:pt idx="50">
                  <c:v>5.8940826618399998E-9</c:v>
                </c:pt>
                <c:pt idx="51">
                  <c:v>5.8940826618399998E-9</c:v>
                </c:pt>
                <c:pt idx="52">
                  <c:v>5.8940826618399998E-9</c:v>
                </c:pt>
                <c:pt idx="53">
                  <c:v>5.8940826618399998E-9</c:v>
                </c:pt>
                <c:pt idx="54">
                  <c:v>5.8940826618399998E-9</c:v>
                </c:pt>
                <c:pt idx="55">
                  <c:v>5.8940826618399998E-9</c:v>
                </c:pt>
                <c:pt idx="56">
                  <c:v>5.8940826618399998E-9</c:v>
                </c:pt>
                <c:pt idx="57">
                  <c:v>5.8940826618399998E-9</c:v>
                </c:pt>
                <c:pt idx="58">
                  <c:v>5.8940826618399998E-9</c:v>
                </c:pt>
                <c:pt idx="59">
                  <c:v>5.8940826618399998E-9</c:v>
                </c:pt>
                <c:pt idx="60">
                  <c:v>5.8940826618399998E-9</c:v>
                </c:pt>
                <c:pt idx="61">
                  <c:v>5.8940826618399998E-9</c:v>
                </c:pt>
                <c:pt idx="62">
                  <c:v>5.8940826618399998E-9</c:v>
                </c:pt>
                <c:pt idx="63">
                  <c:v>5.8940826618399998E-9</c:v>
                </c:pt>
                <c:pt idx="64">
                  <c:v>5.8940826618399998E-9</c:v>
                </c:pt>
                <c:pt idx="65">
                  <c:v>5.8940826618399998E-9</c:v>
                </c:pt>
                <c:pt idx="66">
                  <c:v>5.8940826618399998E-9</c:v>
                </c:pt>
                <c:pt idx="67">
                  <c:v>5.8940826618399998E-9</c:v>
                </c:pt>
                <c:pt idx="68">
                  <c:v>5.8940826618399998E-9</c:v>
                </c:pt>
                <c:pt idx="69">
                  <c:v>5.8940826618399998E-9</c:v>
                </c:pt>
                <c:pt idx="70">
                  <c:v>5.8940826618399998E-9</c:v>
                </c:pt>
                <c:pt idx="71">
                  <c:v>5.8940826618399998E-9</c:v>
                </c:pt>
                <c:pt idx="72">
                  <c:v>5.8940826618399998E-9</c:v>
                </c:pt>
                <c:pt idx="73">
                  <c:v>5.8940826618399998E-9</c:v>
                </c:pt>
                <c:pt idx="74">
                  <c:v>5.8940826618399998E-9</c:v>
                </c:pt>
                <c:pt idx="75">
                  <c:v>5.8940826618399998E-9</c:v>
                </c:pt>
                <c:pt idx="76">
                  <c:v>5.8940826618399998E-9</c:v>
                </c:pt>
                <c:pt idx="77">
                  <c:v>5.8940826618399998E-9</c:v>
                </c:pt>
                <c:pt idx="78">
                  <c:v>5.8940826618399998E-9</c:v>
                </c:pt>
                <c:pt idx="79">
                  <c:v>5.8940826618399998E-9</c:v>
                </c:pt>
                <c:pt idx="80">
                  <c:v>5.8940826618399998E-9</c:v>
                </c:pt>
                <c:pt idx="81">
                  <c:v>5.8940826618399998E-9</c:v>
                </c:pt>
                <c:pt idx="82">
                  <c:v>5.8940826618399998E-9</c:v>
                </c:pt>
                <c:pt idx="83">
                  <c:v>5.8940826618399998E-9</c:v>
                </c:pt>
                <c:pt idx="84">
                  <c:v>5.8940826618399998E-9</c:v>
                </c:pt>
                <c:pt idx="85">
                  <c:v>5.8940826618399998E-9</c:v>
                </c:pt>
                <c:pt idx="86">
                  <c:v>5.8940826618399998E-9</c:v>
                </c:pt>
                <c:pt idx="87">
                  <c:v>5.8940826618399998E-9</c:v>
                </c:pt>
                <c:pt idx="88">
                  <c:v>5.8940826618399998E-9</c:v>
                </c:pt>
                <c:pt idx="89">
                  <c:v>5.8940826618399998E-9</c:v>
                </c:pt>
                <c:pt idx="90">
                  <c:v>5.8940826618399998E-9</c:v>
                </c:pt>
                <c:pt idx="91">
                  <c:v>5.8940826618399998E-9</c:v>
                </c:pt>
                <c:pt idx="92">
                  <c:v>5.8940826618399998E-9</c:v>
                </c:pt>
                <c:pt idx="93">
                  <c:v>5.8940826618399998E-9</c:v>
                </c:pt>
                <c:pt idx="94">
                  <c:v>5.8940826618399998E-9</c:v>
                </c:pt>
                <c:pt idx="95">
                  <c:v>5.8940826618399998E-9</c:v>
                </c:pt>
                <c:pt idx="96">
                  <c:v>5.8940826618399998E-9</c:v>
                </c:pt>
                <c:pt idx="97">
                  <c:v>5.8940826618399998E-9</c:v>
                </c:pt>
                <c:pt idx="98">
                  <c:v>5.8940826618399998E-9</c:v>
                </c:pt>
                <c:pt idx="99">
                  <c:v>5.8940826618399998E-9</c:v>
                </c:pt>
                <c:pt idx="100">
                  <c:v>1.84699545734E-8</c:v>
                </c:pt>
                <c:pt idx="101">
                  <c:v>1.84699545734E-8</c:v>
                </c:pt>
                <c:pt idx="102">
                  <c:v>1.84699545734E-8</c:v>
                </c:pt>
                <c:pt idx="103">
                  <c:v>1.84699545734E-8</c:v>
                </c:pt>
                <c:pt idx="104">
                  <c:v>1.84699545734E-8</c:v>
                </c:pt>
                <c:pt idx="105">
                  <c:v>1.84699545734E-8</c:v>
                </c:pt>
                <c:pt idx="106">
                  <c:v>1.84699545734E-8</c:v>
                </c:pt>
                <c:pt idx="107">
                  <c:v>1.84699545734E-8</c:v>
                </c:pt>
                <c:pt idx="108">
                  <c:v>1.84699545734E-8</c:v>
                </c:pt>
                <c:pt idx="109">
                  <c:v>1.84699545734E-8</c:v>
                </c:pt>
                <c:pt idx="110">
                  <c:v>1.84699545734E-8</c:v>
                </c:pt>
                <c:pt idx="111">
                  <c:v>1.84699545734E-8</c:v>
                </c:pt>
                <c:pt idx="112">
                  <c:v>1.84699545734E-8</c:v>
                </c:pt>
                <c:pt idx="113">
                  <c:v>1.84699545734E-8</c:v>
                </c:pt>
                <c:pt idx="114">
                  <c:v>1.84699545734E-8</c:v>
                </c:pt>
                <c:pt idx="115">
                  <c:v>1.84699545734E-8</c:v>
                </c:pt>
                <c:pt idx="116">
                  <c:v>1.84699545734E-8</c:v>
                </c:pt>
                <c:pt idx="117">
                  <c:v>1.84699545734E-8</c:v>
                </c:pt>
                <c:pt idx="118">
                  <c:v>1.84699545734E-8</c:v>
                </c:pt>
                <c:pt idx="119">
                  <c:v>1.84699545734E-8</c:v>
                </c:pt>
                <c:pt idx="120">
                  <c:v>1.84699545734E-8</c:v>
                </c:pt>
                <c:pt idx="121">
                  <c:v>1.84699545734E-8</c:v>
                </c:pt>
                <c:pt idx="122">
                  <c:v>1.84699545734E-8</c:v>
                </c:pt>
                <c:pt idx="123">
                  <c:v>1.84699545734E-8</c:v>
                </c:pt>
                <c:pt idx="124">
                  <c:v>1.84699545734E-8</c:v>
                </c:pt>
                <c:pt idx="125">
                  <c:v>1.84699545734E-8</c:v>
                </c:pt>
                <c:pt idx="126">
                  <c:v>1.84699545734E-8</c:v>
                </c:pt>
                <c:pt idx="127">
                  <c:v>1.84699545734E-8</c:v>
                </c:pt>
                <c:pt idx="128">
                  <c:v>1.84699545734E-8</c:v>
                </c:pt>
                <c:pt idx="129">
                  <c:v>1.84699545734E-8</c:v>
                </c:pt>
                <c:pt idx="130">
                  <c:v>1.84699545734E-8</c:v>
                </c:pt>
                <c:pt idx="131">
                  <c:v>1.84699545734E-8</c:v>
                </c:pt>
                <c:pt idx="132">
                  <c:v>1.84699545734E-8</c:v>
                </c:pt>
                <c:pt idx="133">
                  <c:v>1.84699545734E-8</c:v>
                </c:pt>
                <c:pt idx="134">
                  <c:v>1.84699545734E-8</c:v>
                </c:pt>
                <c:pt idx="135">
                  <c:v>1.84699545734E-8</c:v>
                </c:pt>
                <c:pt idx="136">
                  <c:v>1.84699545734E-8</c:v>
                </c:pt>
                <c:pt idx="137">
                  <c:v>1.84699545734E-8</c:v>
                </c:pt>
                <c:pt idx="138">
                  <c:v>1.84699545734E-8</c:v>
                </c:pt>
                <c:pt idx="139">
                  <c:v>1.84699545734E-8</c:v>
                </c:pt>
                <c:pt idx="140">
                  <c:v>1.84699545734E-8</c:v>
                </c:pt>
                <c:pt idx="141">
                  <c:v>1.84699545734E-8</c:v>
                </c:pt>
                <c:pt idx="142">
                  <c:v>1.84699545734E-8</c:v>
                </c:pt>
                <c:pt idx="143">
                  <c:v>1.84699545734E-8</c:v>
                </c:pt>
                <c:pt idx="144">
                  <c:v>1.84699545734E-8</c:v>
                </c:pt>
                <c:pt idx="145">
                  <c:v>1.84699545734E-8</c:v>
                </c:pt>
                <c:pt idx="146">
                  <c:v>1.84699545734E-8</c:v>
                </c:pt>
                <c:pt idx="147">
                  <c:v>1.84699545734E-8</c:v>
                </c:pt>
                <c:pt idx="148">
                  <c:v>1.84699545734E-8</c:v>
                </c:pt>
                <c:pt idx="149">
                  <c:v>1.84699545734E-8</c:v>
                </c:pt>
                <c:pt idx="150">
                  <c:v>5.8279488612299999E-8</c:v>
                </c:pt>
                <c:pt idx="151">
                  <c:v>5.8279488612299999E-8</c:v>
                </c:pt>
                <c:pt idx="152">
                  <c:v>5.8279488612299999E-8</c:v>
                </c:pt>
                <c:pt idx="153">
                  <c:v>5.8279488612299999E-8</c:v>
                </c:pt>
                <c:pt idx="154">
                  <c:v>5.8279488612299999E-8</c:v>
                </c:pt>
                <c:pt idx="155">
                  <c:v>5.8279488612299999E-8</c:v>
                </c:pt>
                <c:pt idx="156">
                  <c:v>5.8279488612299999E-8</c:v>
                </c:pt>
                <c:pt idx="157">
                  <c:v>5.8279488612299999E-8</c:v>
                </c:pt>
                <c:pt idx="158">
                  <c:v>5.8279488612299999E-8</c:v>
                </c:pt>
                <c:pt idx="159">
                  <c:v>5.8279488612299999E-8</c:v>
                </c:pt>
                <c:pt idx="160">
                  <c:v>5.8279488612299999E-8</c:v>
                </c:pt>
                <c:pt idx="161">
                  <c:v>5.8279488612299999E-8</c:v>
                </c:pt>
                <c:pt idx="162">
                  <c:v>5.8279488612299999E-8</c:v>
                </c:pt>
                <c:pt idx="163">
                  <c:v>5.8279488612299999E-8</c:v>
                </c:pt>
                <c:pt idx="164">
                  <c:v>5.8279488612299999E-8</c:v>
                </c:pt>
                <c:pt idx="165">
                  <c:v>5.8279488612299999E-8</c:v>
                </c:pt>
                <c:pt idx="166">
                  <c:v>5.8279488612299999E-8</c:v>
                </c:pt>
                <c:pt idx="167">
                  <c:v>5.8279488612299999E-8</c:v>
                </c:pt>
                <c:pt idx="168">
                  <c:v>5.8279488612299999E-8</c:v>
                </c:pt>
                <c:pt idx="169">
                  <c:v>5.8279488612299999E-8</c:v>
                </c:pt>
                <c:pt idx="170">
                  <c:v>5.8279488612299999E-8</c:v>
                </c:pt>
                <c:pt idx="171">
                  <c:v>5.8279488612299999E-8</c:v>
                </c:pt>
                <c:pt idx="172">
                  <c:v>5.8279488612299999E-8</c:v>
                </c:pt>
                <c:pt idx="173">
                  <c:v>5.8279488612299999E-8</c:v>
                </c:pt>
                <c:pt idx="174">
                  <c:v>5.8279488612299999E-8</c:v>
                </c:pt>
                <c:pt idx="175">
                  <c:v>5.8279488612299999E-8</c:v>
                </c:pt>
                <c:pt idx="176">
                  <c:v>5.8279488612299999E-8</c:v>
                </c:pt>
                <c:pt idx="177">
                  <c:v>5.8279488612299999E-8</c:v>
                </c:pt>
                <c:pt idx="178">
                  <c:v>5.8279488612299999E-8</c:v>
                </c:pt>
                <c:pt idx="179">
                  <c:v>5.8279488612299999E-8</c:v>
                </c:pt>
                <c:pt idx="180">
                  <c:v>5.8279488612299999E-8</c:v>
                </c:pt>
                <c:pt idx="181">
                  <c:v>5.8279488612299999E-8</c:v>
                </c:pt>
                <c:pt idx="182">
                  <c:v>5.8279488612299999E-8</c:v>
                </c:pt>
                <c:pt idx="183">
                  <c:v>5.8279488612299999E-8</c:v>
                </c:pt>
                <c:pt idx="184">
                  <c:v>5.8279488612299999E-8</c:v>
                </c:pt>
                <c:pt idx="185">
                  <c:v>5.8279488612299999E-8</c:v>
                </c:pt>
                <c:pt idx="186">
                  <c:v>5.8279488612299999E-8</c:v>
                </c:pt>
                <c:pt idx="187">
                  <c:v>5.8279488612299999E-8</c:v>
                </c:pt>
                <c:pt idx="188">
                  <c:v>5.8279488612299999E-8</c:v>
                </c:pt>
                <c:pt idx="189">
                  <c:v>5.8279488612299999E-8</c:v>
                </c:pt>
                <c:pt idx="190">
                  <c:v>5.8279488612299999E-8</c:v>
                </c:pt>
                <c:pt idx="191">
                  <c:v>5.8279488612299999E-8</c:v>
                </c:pt>
                <c:pt idx="192">
                  <c:v>5.8279488612299999E-8</c:v>
                </c:pt>
                <c:pt idx="193">
                  <c:v>5.8279488612299999E-8</c:v>
                </c:pt>
                <c:pt idx="194">
                  <c:v>5.8279488612299999E-8</c:v>
                </c:pt>
                <c:pt idx="195">
                  <c:v>5.8279488612299999E-8</c:v>
                </c:pt>
                <c:pt idx="196">
                  <c:v>5.8279488612299999E-8</c:v>
                </c:pt>
                <c:pt idx="197">
                  <c:v>5.8279488612299999E-8</c:v>
                </c:pt>
                <c:pt idx="198">
                  <c:v>5.8279488612299999E-8</c:v>
                </c:pt>
                <c:pt idx="199">
                  <c:v>5.8279488612299999E-8</c:v>
                </c:pt>
                <c:pt idx="200">
                  <c:v>1.8431714608100001E-7</c:v>
                </c:pt>
                <c:pt idx="201">
                  <c:v>1.8431714608100001E-7</c:v>
                </c:pt>
                <c:pt idx="202">
                  <c:v>1.8431714608100001E-7</c:v>
                </c:pt>
                <c:pt idx="203">
                  <c:v>1.8431714608100001E-7</c:v>
                </c:pt>
                <c:pt idx="204">
                  <c:v>1.8431714608100001E-7</c:v>
                </c:pt>
                <c:pt idx="205">
                  <c:v>1.8431714608100001E-7</c:v>
                </c:pt>
                <c:pt idx="206">
                  <c:v>1.8431714608100001E-7</c:v>
                </c:pt>
                <c:pt idx="207">
                  <c:v>1.8431714608100001E-7</c:v>
                </c:pt>
                <c:pt idx="208">
                  <c:v>1.8431714608100001E-7</c:v>
                </c:pt>
                <c:pt idx="209">
                  <c:v>1.8431714608100001E-7</c:v>
                </c:pt>
                <c:pt idx="210">
                  <c:v>1.8431714608100001E-7</c:v>
                </c:pt>
                <c:pt idx="211">
                  <c:v>1.8431714608100001E-7</c:v>
                </c:pt>
                <c:pt idx="212">
                  <c:v>1.8431714608100001E-7</c:v>
                </c:pt>
                <c:pt idx="213">
                  <c:v>1.8431714608100001E-7</c:v>
                </c:pt>
                <c:pt idx="214">
                  <c:v>1.8431714608100001E-7</c:v>
                </c:pt>
                <c:pt idx="215">
                  <c:v>1.8431714608100001E-7</c:v>
                </c:pt>
                <c:pt idx="216">
                  <c:v>1.8431714608100001E-7</c:v>
                </c:pt>
                <c:pt idx="217">
                  <c:v>1.8431714608100001E-7</c:v>
                </c:pt>
                <c:pt idx="218">
                  <c:v>1.8431714608100001E-7</c:v>
                </c:pt>
                <c:pt idx="219">
                  <c:v>1.8431714608100001E-7</c:v>
                </c:pt>
                <c:pt idx="220">
                  <c:v>1.8431714608100001E-7</c:v>
                </c:pt>
                <c:pt idx="221">
                  <c:v>1.8431714608100001E-7</c:v>
                </c:pt>
                <c:pt idx="222">
                  <c:v>1.8431714608100001E-7</c:v>
                </c:pt>
                <c:pt idx="223">
                  <c:v>1.8431714608100001E-7</c:v>
                </c:pt>
                <c:pt idx="224">
                  <c:v>1.8431714608100001E-7</c:v>
                </c:pt>
                <c:pt idx="225">
                  <c:v>1.8431714608100001E-7</c:v>
                </c:pt>
                <c:pt idx="226">
                  <c:v>1.8431714608100001E-7</c:v>
                </c:pt>
                <c:pt idx="227">
                  <c:v>1.8431714608100001E-7</c:v>
                </c:pt>
                <c:pt idx="228">
                  <c:v>1.8431714608100001E-7</c:v>
                </c:pt>
                <c:pt idx="229">
                  <c:v>1.8431714608100001E-7</c:v>
                </c:pt>
                <c:pt idx="230">
                  <c:v>1.8431714608100001E-7</c:v>
                </c:pt>
                <c:pt idx="231">
                  <c:v>1.8431714608100001E-7</c:v>
                </c:pt>
                <c:pt idx="232">
                  <c:v>1.8431714608100001E-7</c:v>
                </c:pt>
                <c:pt idx="233">
                  <c:v>1.8431714608100001E-7</c:v>
                </c:pt>
                <c:pt idx="234">
                  <c:v>1.8431714608100001E-7</c:v>
                </c:pt>
                <c:pt idx="235">
                  <c:v>1.8431714608100001E-7</c:v>
                </c:pt>
                <c:pt idx="236">
                  <c:v>1.8431714608100001E-7</c:v>
                </c:pt>
                <c:pt idx="237">
                  <c:v>1.8431714608100001E-7</c:v>
                </c:pt>
                <c:pt idx="238">
                  <c:v>1.8431714608100001E-7</c:v>
                </c:pt>
                <c:pt idx="239">
                  <c:v>1.8431714608100001E-7</c:v>
                </c:pt>
                <c:pt idx="240">
                  <c:v>1.8431714608100001E-7</c:v>
                </c:pt>
                <c:pt idx="241">
                  <c:v>1.8431714608100001E-7</c:v>
                </c:pt>
                <c:pt idx="242">
                  <c:v>1.8431714608100001E-7</c:v>
                </c:pt>
                <c:pt idx="243">
                  <c:v>1.8431714608100001E-7</c:v>
                </c:pt>
                <c:pt idx="244">
                  <c:v>1.8431714608100001E-7</c:v>
                </c:pt>
                <c:pt idx="245">
                  <c:v>1.8431714608100001E-7</c:v>
                </c:pt>
                <c:pt idx="246">
                  <c:v>1.8431714608100001E-7</c:v>
                </c:pt>
                <c:pt idx="247">
                  <c:v>1.8431714608100001E-7</c:v>
                </c:pt>
                <c:pt idx="248">
                  <c:v>1.8431714608100001E-7</c:v>
                </c:pt>
                <c:pt idx="249">
                  <c:v>1.8431714608100001E-7</c:v>
                </c:pt>
                <c:pt idx="250">
                  <c:v>5.8292910847899998E-7</c:v>
                </c:pt>
                <c:pt idx="251">
                  <c:v>5.8292910847899998E-7</c:v>
                </c:pt>
                <c:pt idx="252">
                  <c:v>5.8292910847899998E-7</c:v>
                </c:pt>
                <c:pt idx="253">
                  <c:v>5.8292910847899998E-7</c:v>
                </c:pt>
                <c:pt idx="254">
                  <c:v>5.8292910847899998E-7</c:v>
                </c:pt>
                <c:pt idx="255">
                  <c:v>5.8292910847899998E-7</c:v>
                </c:pt>
                <c:pt idx="256">
                  <c:v>5.8292910847899998E-7</c:v>
                </c:pt>
                <c:pt idx="257">
                  <c:v>5.8292910847899998E-7</c:v>
                </c:pt>
                <c:pt idx="258">
                  <c:v>5.8292910847899998E-7</c:v>
                </c:pt>
                <c:pt idx="259">
                  <c:v>5.8292910847899998E-7</c:v>
                </c:pt>
                <c:pt idx="260">
                  <c:v>5.8292910847899998E-7</c:v>
                </c:pt>
                <c:pt idx="261">
                  <c:v>5.8292910847899998E-7</c:v>
                </c:pt>
                <c:pt idx="262">
                  <c:v>5.8292910847899998E-7</c:v>
                </c:pt>
                <c:pt idx="263">
                  <c:v>5.8292910847899998E-7</c:v>
                </c:pt>
                <c:pt idx="264">
                  <c:v>5.8292910847899998E-7</c:v>
                </c:pt>
                <c:pt idx="265">
                  <c:v>5.8292910847899998E-7</c:v>
                </c:pt>
                <c:pt idx="266">
                  <c:v>5.8292910847899998E-7</c:v>
                </c:pt>
                <c:pt idx="267">
                  <c:v>5.8292910847899998E-7</c:v>
                </c:pt>
                <c:pt idx="268">
                  <c:v>5.8292910847899998E-7</c:v>
                </c:pt>
                <c:pt idx="269">
                  <c:v>5.8292910847899998E-7</c:v>
                </c:pt>
                <c:pt idx="270">
                  <c:v>5.8292910847899998E-7</c:v>
                </c:pt>
                <c:pt idx="271">
                  <c:v>5.8292910847899998E-7</c:v>
                </c:pt>
                <c:pt idx="272">
                  <c:v>5.8292910847899998E-7</c:v>
                </c:pt>
                <c:pt idx="273">
                  <c:v>5.8292910847899998E-7</c:v>
                </c:pt>
                <c:pt idx="274">
                  <c:v>5.8292910847899998E-7</c:v>
                </c:pt>
                <c:pt idx="275">
                  <c:v>5.8292910847899998E-7</c:v>
                </c:pt>
                <c:pt idx="276">
                  <c:v>5.8292910847899998E-7</c:v>
                </c:pt>
                <c:pt idx="277">
                  <c:v>5.8292910847899998E-7</c:v>
                </c:pt>
                <c:pt idx="278">
                  <c:v>5.8292910847899998E-7</c:v>
                </c:pt>
                <c:pt idx="279">
                  <c:v>5.8292910847899998E-7</c:v>
                </c:pt>
                <c:pt idx="280">
                  <c:v>5.8292910847899998E-7</c:v>
                </c:pt>
                <c:pt idx="281">
                  <c:v>5.8292910847899998E-7</c:v>
                </c:pt>
                <c:pt idx="282">
                  <c:v>5.8292910847899998E-7</c:v>
                </c:pt>
                <c:pt idx="283">
                  <c:v>5.8292910847899998E-7</c:v>
                </c:pt>
                <c:pt idx="284">
                  <c:v>5.8292910847899998E-7</c:v>
                </c:pt>
                <c:pt idx="285">
                  <c:v>5.8292910847899998E-7</c:v>
                </c:pt>
                <c:pt idx="286">
                  <c:v>5.8292910847899998E-7</c:v>
                </c:pt>
                <c:pt idx="287">
                  <c:v>5.8292910847899998E-7</c:v>
                </c:pt>
                <c:pt idx="288">
                  <c:v>5.8292910847899998E-7</c:v>
                </c:pt>
                <c:pt idx="289">
                  <c:v>5.8292910847899998E-7</c:v>
                </c:pt>
                <c:pt idx="290">
                  <c:v>5.8292910847899998E-7</c:v>
                </c:pt>
                <c:pt idx="291">
                  <c:v>5.8292910847899998E-7</c:v>
                </c:pt>
                <c:pt idx="292">
                  <c:v>5.8292910847899998E-7</c:v>
                </c:pt>
                <c:pt idx="293">
                  <c:v>5.8292910847899998E-7</c:v>
                </c:pt>
                <c:pt idx="294">
                  <c:v>5.8292910847899998E-7</c:v>
                </c:pt>
                <c:pt idx="295">
                  <c:v>5.8292910847899998E-7</c:v>
                </c:pt>
                <c:pt idx="296">
                  <c:v>5.8292910847899998E-7</c:v>
                </c:pt>
                <c:pt idx="297">
                  <c:v>5.8292910847899998E-7</c:v>
                </c:pt>
                <c:pt idx="298">
                  <c:v>5.8292910847899998E-7</c:v>
                </c:pt>
                <c:pt idx="299">
                  <c:v>5.8292910847899998E-7</c:v>
                </c:pt>
                <c:pt idx="300">
                  <c:v>1.84784631117E-6</c:v>
                </c:pt>
                <c:pt idx="301">
                  <c:v>1.84784631117E-6</c:v>
                </c:pt>
                <c:pt idx="302">
                  <c:v>1.84784631117E-6</c:v>
                </c:pt>
                <c:pt idx="303">
                  <c:v>1.84784631117E-6</c:v>
                </c:pt>
                <c:pt idx="304">
                  <c:v>1.84784631117E-6</c:v>
                </c:pt>
                <c:pt idx="305">
                  <c:v>1.84784631117E-6</c:v>
                </c:pt>
                <c:pt idx="306">
                  <c:v>1.84784631117E-6</c:v>
                </c:pt>
                <c:pt idx="307">
                  <c:v>1.84784631117E-6</c:v>
                </c:pt>
                <c:pt idx="308">
                  <c:v>1.84784631117E-6</c:v>
                </c:pt>
                <c:pt idx="309">
                  <c:v>1.84784631117E-6</c:v>
                </c:pt>
                <c:pt idx="310">
                  <c:v>1.84784631117E-6</c:v>
                </c:pt>
                <c:pt idx="311">
                  <c:v>1.84784631117E-6</c:v>
                </c:pt>
                <c:pt idx="312">
                  <c:v>1.84784631117E-6</c:v>
                </c:pt>
                <c:pt idx="313">
                  <c:v>1.84784631117E-6</c:v>
                </c:pt>
                <c:pt idx="314">
                  <c:v>1.84784631117E-6</c:v>
                </c:pt>
                <c:pt idx="315">
                  <c:v>1.84784631117E-6</c:v>
                </c:pt>
                <c:pt idx="316">
                  <c:v>1.84784631117E-6</c:v>
                </c:pt>
                <c:pt idx="317">
                  <c:v>1.84784631117E-6</c:v>
                </c:pt>
                <c:pt idx="318">
                  <c:v>1.84784631117E-6</c:v>
                </c:pt>
                <c:pt idx="319">
                  <c:v>1.84784631117E-6</c:v>
                </c:pt>
                <c:pt idx="320">
                  <c:v>1.84784631117E-6</c:v>
                </c:pt>
                <c:pt idx="321">
                  <c:v>1.84784631117E-6</c:v>
                </c:pt>
                <c:pt idx="322">
                  <c:v>1.84784631117E-6</c:v>
                </c:pt>
                <c:pt idx="323">
                  <c:v>1.84784631117E-6</c:v>
                </c:pt>
                <c:pt idx="324">
                  <c:v>1.84784631117E-6</c:v>
                </c:pt>
                <c:pt idx="325">
                  <c:v>1.84784631117E-6</c:v>
                </c:pt>
                <c:pt idx="326">
                  <c:v>1.84784631117E-6</c:v>
                </c:pt>
                <c:pt idx="327">
                  <c:v>1.84784631117E-6</c:v>
                </c:pt>
                <c:pt idx="328">
                  <c:v>1.84784631117E-6</c:v>
                </c:pt>
                <c:pt idx="329">
                  <c:v>1.84784631117E-6</c:v>
                </c:pt>
                <c:pt idx="330">
                  <c:v>1.84784631117E-6</c:v>
                </c:pt>
                <c:pt idx="331">
                  <c:v>1.84784631117E-6</c:v>
                </c:pt>
                <c:pt idx="332">
                  <c:v>1.84784631117E-6</c:v>
                </c:pt>
                <c:pt idx="333">
                  <c:v>1.84784631117E-6</c:v>
                </c:pt>
                <c:pt idx="334">
                  <c:v>1.84784631117E-6</c:v>
                </c:pt>
                <c:pt idx="335">
                  <c:v>1.84784631117E-6</c:v>
                </c:pt>
                <c:pt idx="336">
                  <c:v>1.84784631117E-6</c:v>
                </c:pt>
                <c:pt idx="337">
                  <c:v>1.84784631117E-6</c:v>
                </c:pt>
                <c:pt idx="338">
                  <c:v>1.84784631117E-6</c:v>
                </c:pt>
                <c:pt idx="339">
                  <c:v>1.84784631117E-6</c:v>
                </c:pt>
                <c:pt idx="340">
                  <c:v>1.84784631117E-6</c:v>
                </c:pt>
                <c:pt idx="341">
                  <c:v>1.84784631117E-6</c:v>
                </c:pt>
                <c:pt idx="342">
                  <c:v>1.84784631117E-6</c:v>
                </c:pt>
                <c:pt idx="343">
                  <c:v>1.84784631117E-6</c:v>
                </c:pt>
                <c:pt idx="344">
                  <c:v>1.84784631117E-6</c:v>
                </c:pt>
                <c:pt idx="345">
                  <c:v>1.84784631117E-6</c:v>
                </c:pt>
                <c:pt idx="346">
                  <c:v>1.84784631117E-6</c:v>
                </c:pt>
                <c:pt idx="347">
                  <c:v>1.84784631117E-6</c:v>
                </c:pt>
                <c:pt idx="348">
                  <c:v>1.84784631117E-6</c:v>
                </c:pt>
                <c:pt idx="349">
                  <c:v>1.84784631117E-6</c:v>
                </c:pt>
                <c:pt idx="350">
                  <c:v>5.83063361748E-6</c:v>
                </c:pt>
                <c:pt idx="351">
                  <c:v>5.83063361748E-6</c:v>
                </c:pt>
                <c:pt idx="352">
                  <c:v>5.83063361748E-6</c:v>
                </c:pt>
                <c:pt idx="353">
                  <c:v>5.83063361748E-6</c:v>
                </c:pt>
                <c:pt idx="354">
                  <c:v>5.83063361748E-6</c:v>
                </c:pt>
                <c:pt idx="355">
                  <c:v>5.83063361748E-6</c:v>
                </c:pt>
                <c:pt idx="356">
                  <c:v>5.83063361748E-6</c:v>
                </c:pt>
                <c:pt idx="357">
                  <c:v>5.83063361748E-6</c:v>
                </c:pt>
                <c:pt idx="358">
                  <c:v>5.83063361748E-6</c:v>
                </c:pt>
                <c:pt idx="359">
                  <c:v>5.83063361748E-6</c:v>
                </c:pt>
                <c:pt idx="360">
                  <c:v>5.83063361748E-6</c:v>
                </c:pt>
                <c:pt idx="361">
                  <c:v>5.83063361748E-6</c:v>
                </c:pt>
                <c:pt idx="362">
                  <c:v>5.83063361748E-6</c:v>
                </c:pt>
                <c:pt idx="363">
                  <c:v>5.83063361748E-6</c:v>
                </c:pt>
                <c:pt idx="364">
                  <c:v>5.83063361748E-6</c:v>
                </c:pt>
                <c:pt idx="365">
                  <c:v>5.83063361748E-6</c:v>
                </c:pt>
                <c:pt idx="366">
                  <c:v>5.83063361748E-6</c:v>
                </c:pt>
                <c:pt idx="367">
                  <c:v>5.83063361748E-6</c:v>
                </c:pt>
                <c:pt idx="368">
                  <c:v>5.83063361748E-6</c:v>
                </c:pt>
                <c:pt idx="369">
                  <c:v>5.83063361748E-6</c:v>
                </c:pt>
                <c:pt idx="370">
                  <c:v>5.83063361748E-6</c:v>
                </c:pt>
                <c:pt idx="371">
                  <c:v>5.83063361748E-6</c:v>
                </c:pt>
                <c:pt idx="372">
                  <c:v>5.83063361748E-6</c:v>
                </c:pt>
                <c:pt idx="373">
                  <c:v>5.83063361748E-6</c:v>
                </c:pt>
                <c:pt idx="374">
                  <c:v>5.83063361748E-6</c:v>
                </c:pt>
                <c:pt idx="375">
                  <c:v>5.83063361748E-6</c:v>
                </c:pt>
                <c:pt idx="376">
                  <c:v>5.83063361748E-6</c:v>
                </c:pt>
                <c:pt idx="377">
                  <c:v>5.83063361748E-6</c:v>
                </c:pt>
                <c:pt idx="378">
                  <c:v>5.83063361748E-6</c:v>
                </c:pt>
                <c:pt idx="379">
                  <c:v>5.83063361748E-6</c:v>
                </c:pt>
                <c:pt idx="380">
                  <c:v>5.83063361748E-6</c:v>
                </c:pt>
                <c:pt idx="381">
                  <c:v>5.83063361748E-6</c:v>
                </c:pt>
                <c:pt idx="382">
                  <c:v>5.83063361748E-6</c:v>
                </c:pt>
                <c:pt idx="383">
                  <c:v>5.83063361748E-6</c:v>
                </c:pt>
                <c:pt idx="384">
                  <c:v>5.83063361748E-6</c:v>
                </c:pt>
                <c:pt idx="385">
                  <c:v>5.83063361748E-6</c:v>
                </c:pt>
                <c:pt idx="386">
                  <c:v>5.83063361748E-6</c:v>
                </c:pt>
                <c:pt idx="387">
                  <c:v>5.83063361748E-6</c:v>
                </c:pt>
                <c:pt idx="388">
                  <c:v>5.83063361748E-6</c:v>
                </c:pt>
                <c:pt idx="389">
                  <c:v>5.83063361748E-6</c:v>
                </c:pt>
                <c:pt idx="390">
                  <c:v>5.83063361748E-6</c:v>
                </c:pt>
                <c:pt idx="391">
                  <c:v>5.83063361748E-6</c:v>
                </c:pt>
                <c:pt idx="392">
                  <c:v>5.83063361748E-6</c:v>
                </c:pt>
                <c:pt idx="393">
                  <c:v>5.83063361748E-6</c:v>
                </c:pt>
                <c:pt idx="394">
                  <c:v>5.83063361748E-6</c:v>
                </c:pt>
                <c:pt idx="395">
                  <c:v>5.83063361748E-6</c:v>
                </c:pt>
                <c:pt idx="396">
                  <c:v>5.83063361748E-6</c:v>
                </c:pt>
                <c:pt idx="397">
                  <c:v>5.83063361748E-6</c:v>
                </c:pt>
                <c:pt idx="398">
                  <c:v>5.83063361748E-6</c:v>
                </c:pt>
                <c:pt idx="399">
                  <c:v>5.83063361748E-6</c:v>
                </c:pt>
                <c:pt idx="400">
                  <c:v>1.83132513968E-5</c:v>
                </c:pt>
                <c:pt idx="401">
                  <c:v>1.83132513968E-5</c:v>
                </c:pt>
                <c:pt idx="402">
                  <c:v>1.83132513968E-5</c:v>
                </c:pt>
                <c:pt idx="403">
                  <c:v>1.83132513968E-5</c:v>
                </c:pt>
                <c:pt idx="404">
                  <c:v>1.83132513968E-5</c:v>
                </c:pt>
                <c:pt idx="405">
                  <c:v>1.83132513968E-5</c:v>
                </c:pt>
                <c:pt idx="406">
                  <c:v>1.83132513968E-5</c:v>
                </c:pt>
                <c:pt idx="407">
                  <c:v>1.83132513968E-5</c:v>
                </c:pt>
                <c:pt idx="408">
                  <c:v>1.83132513968E-5</c:v>
                </c:pt>
                <c:pt idx="409">
                  <c:v>1.83132513968E-5</c:v>
                </c:pt>
                <c:pt idx="410">
                  <c:v>1.83132513968E-5</c:v>
                </c:pt>
                <c:pt idx="411">
                  <c:v>1.83132513968E-5</c:v>
                </c:pt>
                <c:pt idx="412">
                  <c:v>1.83132513968E-5</c:v>
                </c:pt>
                <c:pt idx="413">
                  <c:v>1.83132513968E-5</c:v>
                </c:pt>
                <c:pt idx="414">
                  <c:v>1.83132513968E-5</c:v>
                </c:pt>
                <c:pt idx="415">
                  <c:v>1.83132513968E-5</c:v>
                </c:pt>
                <c:pt idx="416">
                  <c:v>1.83132513968E-5</c:v>
                </c:pt>
                <c:pt idx="417">
                  <c:v>1.83132513968E-5</c:v>
                </c:pt>
                <c:pt idx="418">
                  <c:v>1.83132513968E-5</c:v>
                </c:pt>
                <c:pt idx="419">
                  <c:v>1.83132513968E-5</c:v>
                </c:pt>
                <c:pt idx="420">
                  <c:v>1.83132513968E-5</c:v>
                </c:pt>
                <c:pt idx="421">
                  <c:v>1.83132513968E-5</c:v>
                </c:pt>
                <c:pt idx="422">
                  <c:v>1.83132513968E-5</c:v>
                </c:pt>
                <c:pt idx="423">
                  <c:v>1.83132513968E-5</c:v>
                </c:pt>
                <c:pt idx="424">
                  <c:v>1.83132513968E-5</c:v>
                </c:pt>
                <c:pt idx="425">
                  <c:v>1.83132513968E-5</c:v>
                </c:pt>
                <c:pt idx="426">
                  <c:v>1.83132513968E-5</c:v>
                </c:pt>
                <c:pt idx="427">
                  <c:v>1.83132513968E-5</c:v>
                </c:pt>
                <c:pt idx="428">
                  <c:v>1.83132513968E-5</c:v>
                </c:pt>
                <c:pt idx="429">
                  <c:v>1.83132513968E-5</c:v>
                </c:pt>
                <c:pt idx="430">
                  <c:v>1.83132513968E-5</c:v>
                </c:pt>
                <c:pt idx="431">
                  <c:v>1.83132513968E-5</c:v>
                </c:pt>
                <c:pt idx="432">
                  <c:v>1.83132513968E-5</c:v>
                </c:pt>
                <c:pt idx="433">
                  <c:v>1.83132513968E-5</c:v>
                </c:pt>
                <c:pt idx="434">
                  <c:v>1.83132513968E-5</c:v>
                </c:pt>
                <c:pt idx="435">
                  <c:v>1.83132513968E-5</c:v>
                </c:pt>
                <c:pt idx="436">
                  <c:v>1.83132513968E-5</c:v>
                </c:pt>
                <c:pt idx="437">
                  <c:v>1.83132513968E-5</c:v>
                </c:pt>
                <c:pt idx="438">
                  <c:v>1.83132513968E-5</c:v>
                </c:pt>
                <c:pt idx="439">
                  <c:v>1.83132513968E-5</c:v>
                </c:pt>
                <c:pt idx="440">
                  <c:v>1.83132513968E-5</c:v>
                </c:pt>
                <c:pt idx="441">
                  <c:v>1.83132513968E-5</c:v>
                </c:pt>
                <c:pt idx="442">
                  <c:v>1.83132513968E-5</c:v>
                </c:pt>
                <c:pt idx="443">
                  <c:v>1.83132513968E-5</c:v>
                </c:pt>
                <c:pt idx="444">
                  <c:v>1.83132513968E-5</c:v>
                </c:pt>
                <c:pt idx="445">
                  <c:v>1.83132513968E-5</c:v>
                </c:pt>
                <c:pt idx="446">
                  <c:v>1.83132513968E-5</c:v>
                </c:pt>
                <c:pt idx="447">
                  <c:v>1.83132513968E-5</c:v>
                </c:pt>
                <c:pt idx="448">
                  <c:v>1.83132513968E-5</c:v>
                </c:pt>
                <c:pt idx="449">
                  <c:v>1.83132513968E-5</c:v>
                </c:pt>
                <c:pt idx="450">
                  <c:v>5.7918254145600002E-5</c:v>
                </c:pt>
                <c:pt idx="451">
                  <c:v>5.7918254145600002E-5</c:v>
                </c:pt>
                <c:pt idx="452">
                  <c:v>5.7918254145600002E-5</c:v>
                </c:pt>
                <c:pt idx="453">
                  <c:v>5.7918254145600002E-5</c:v>
                </c:pt>
                <c:pt idx="454">
                  <c:v>5.7918254145600002E-5</c:v>
                </c:pt>
                <c:pt idx="455">
                  <c:v>5.7918254145600002E-5</c:v>
                </c:pt>
                <c:pt idx="456">
                  <c:v>5.7918254145600002E-5</c:v>
                </c:pt>
                <c:pt idx="457">
                  <c:v>5.7918254145600002E-5</c:v>
                </c:pt>
                <c:pt idx="458">
                  <c:v>5.7918254145600002E-5</c:v>
                </c:pt>
                <c:pt idx="459">
                  <c:v>5.7918254145600002E-5</c:v>
                </c:pt>
                <c:pt idx="460">
                  <c:v>5.7918254145600002E-5</c:v>
                </c:pt>
                <c:pt idx="461">
                  <c:v>5.7918254145600002E-5</c:v>
                </c:pt>
                <c:pt idx="462">
                  <c:v>5.7918254145600002E-5</c:v>
                </c:pt>
                <c:pt idx="463">
                  <c:v>5.7918254145600002E-5</c:v>
                </c:pt>
                <c:pt idx="464">
                  <c:v>5.7918254145600002E-5</c:v>
                </c:pt>
                <c:pt idx="465">
                  <c:v>5.7918254145600002E-5</c:v>
                </c:pt>
                <c:pt idx="466">
                  <c:v>5.7918254145600002E-5</c:v>
                </c:pt>
                <c:pt idx="467">
                  <c:v>5.7918254145600002E-5</c:v>
                </c:pt>
                <c:pt idx="468">
                  <c:v>5.7918254145600002E-5</c:v>
                </c:pt>
                <c:pt idx="469">
                  <c:v>5.7918254145600002E-5</c:v>
                </c:pt>
                <c:pt idx="470">
                  <c:v>5.7918254145600002E-5</c:v>
                </c:pt>
                <c:pt idx="471">
                  <c:v>5.7918254145600002E-5</c:v>
                </c:pt>
                <c:pt idx="472">
                  <c:v>5.7918254145600002E-5</c:v>
                </c:pt>
                <c:pt idx="473">
                  <c:v>5.7918254145600002E-5</c:v>
                </c:pt>
                <c:pt idx="474">
                  <c:v>5.7918254145600002E-5</c:v>
                </c:pt>
                <c:pt idx="475">
                  <c:v>5.7918254145600002E-5</c:v>
                </c:pt>
                <c:pt idx="476">
                  <c:v>5.7918254145600002E-5</c:v>
                </c:pt>
                <c:pt idx="477">
                  <c:v>5.7918254145600002E-5</c:v>
                </c:pt>
                <c:pt idx="478">
                  <c:v>5.7918254145600002E-5</c:v>
                </c:pt>
                <c:pt idx="479">
                  <c:v>5.7918254145600002E-5</c:v>
                </c:pt>
                <c:pt idx="480">
                  <c:v>5.7918254145600002E-5</c:v>
                </c:pt>
                <c:pt idx="481">
                  <c:v>5.7918254145600002E-5</c:v>
                </c:pt>
                <c:pt idx="482">
                  <c:v>5.7918254145600002E-5</c:v>
                </c:pt>
                <c:pt idx="483">
                  <c:v>5.7918254145600002E-5</c:v>
                </c:pt>
                <c:pt idx="484">
                  <c:v>5.7918254145600002E-5</c:v>
                </c:pt>
                <c:pt idx="485">
                  <c:v>5.7918254145600002E-5</c:v>
                </c:pt>
                <c:pt idx="486">
                  <c:v>5.7918254145600002E-5</c:v>
                </c:pt>
                <c:pt idx="487">
                  <c:v>5.7918254145600002E-5</c:v>
                </c:pt>
                <c:pt idx="488">
                  <c:v>5.7918254145600002E-5</c:v>
                </c:pt>
                <c:pt idx="489">
                  <c:v>5.7918254145600002E-5</c:v>
                </c:pt>
                <c:pt idx="490">
                  <c:v>5.7918254145600002E-5</c:v>
                </c:pt>
                <c:pt idx="491">
                  <c:v>5.7918254145600002E-5</c:v>
                </c:pt>
                <c:pt idx="492">
                  <c:v>5.7918254145600002E-5</c:v>
                </c:pt>
                <c:pt idx="493">
                  <c:v>5.7918254145600002E-5</c:v>
                </c:pt>
                <c:pt idx="494">
                  <c:v>5.7918254145600002E-5</c:v>
                </c:pt>
                <c:pt idx="495">
                  <c:v>5.7918254145600002E-5</c:v>
                </c:pt>
                <c:pt idx="496">
                  <c:v>5.7918254145600002E-5</c:v>
                </c:pt>
                <c:pt idx="497">
                  <c:v>5.7918254145600002E-5</c:v>
                </c:pt>
                <c:pt idx="498">
                  <c:v>5.7918254145600002E-5</c:v>
                </c:pt>
                <c:pt idx="499">
                  <c:v>5.7918254145600002E-5</c:v>
                </c:pt>
                <c:pt idx="500" formatCode="General">
                  <c:v>1.3117496766500001E-4</c:v>
                </c:pt>
                <c:pt idx="501" formatCode="General">
                  <c:v>1.3117496766500001E-4</c:v>
                </c:pt>
                <c:pt idx="502" formatCode="General">
                  <c:v>1.3117496766500001E-4</c:v>
                </c:pt>
                <c:pt idx="503" formatCode="General">
                  <c:v>1.3117496766500001E-4</c:v>
                </c:pt>
                <c:pt idx="504" formatCode="General">
                  <c:v>1.3117496766500001E-4</c:v>
                </c:pt>
                <c:pt idx="505" formatCode="General">
                  <c:v>1.3117496766500001E-4</c:v>
                </c:pt>
                <c:pt idx="506" formatCode="General">
                  <c:v>1.3117496766500001E-4</c:v>
                </c:pt>
                <c:pt idx="507" formatCode="General">
                  <c:v>1.3117496766500001E-4</c:v>
                </c:pt>
                <c:pt idx="508" formatCode="General">
                  <c:v>1.3117496766500001E-4</c:v>
                </c:pt>
                <c:pt idx="509" formatCode="General">
                  <c:v>1.3117496766500001E-4</c:v>
                </c:pt>
                <c:pt idx="510" formatCode="General">
                  <c:v>1.3117496766500001E-4</c:v>
                </c:pt>
                <c:pt idx="511" formatCode="General">
                  <c:v>1.3117496766500001E-4</c:v>
                </c:pt>
                <c:pt idx="512" formatCode="General">
                  <c:v>1.3117496766500001E-4</c:v>
                </c:pt>
                <c:pt idx="513" formatCode="General">
                  <c:v>1.3117496766500001E-4</c:v>
                </c:pt>
                <c:pt idx="514" formatCode="General">
                  <c:v>1.3117496766500001E-4</c:v>
                </c:pt>
                <c:pt idx="515" formatCode="General">
                  <c:v>1.3117496766500001E-4</c:v>
                </c:pt>
                <c:pt idx="516" formatCode="General">
                  <c:v>1.3117496766500001E-4</c:v>
                </c:pt>
                <c:pt idx="517" formatCode="General">
                  <c:v>1.3117496766500001E-4</c:v>
                </c:pt>
                <c:pt idx="518" formatCode="General">
                  <c:v>1.3117496766500001E-4</c:v>
                </c:pt>
                <c:pt idx="519" formatCode="General">
                  <c:v>1.3117496766500001E-4</c:v>
                </c:pt>
                <c:pt idx="520" formatCode="General">
                  <c:v>1.3117496766500001E-4</c:v>
                </c:pt>
                <c:pt idx="521" formatCode="General">
                  <c:v>1.3117496766500001E-4</c:v>
                </c:pt>
                <c:pt idx="522" formatCode="General">
                  <c:v>1.3117496766500001E-4</c:v>
                </c:pt>
                <c:pt idx="523" formatCode="General">
                  <c:v>1.3117496766500001E-4</c:v>
                </c:pt>
                <c:pt idx="524" formatCode="General">
                  <c:v>1.3117496766500001E-4</c:v>
                </c:pt>
                <c:pt idx="525" formatCode="General">
                  <c:v>1.3117496766500001E-4</c:v>
                </c:pt>
                <c:pt idx="526" formatCode="General">
                  <c:v>1.3117496766500001E-4</c:v>
                </c:pt>
                <c:pt idx="527" formatCode="General">
                  <c:v>1.3117496766500001E-4</c:v>
                </c:pt>
                <c:pt idx="528" formatCode="General">
                  <c:v>1.3117496766500001E-4</c:v>
                </c:pt>
                <c:pt idx="529" formatCode="General">
                  <c:v>1.3117496766500001E-4</c:v>
                </c:pt>
                <c:pt idx="530" formatCode="General">
                  <c:v>1.3117496766500001E-4</c:v>
                </c:pt>
                <c:pt idx="531" formatCode="General">
                  <c:v>1.3117496766500001E-4</c:v>
                </c:pt>
                <c:pt idx="532" formatCode="General">
                  <c:v>1.3117496766500001E-4</c:v>
                </c:pt>
                <c:pt idx="533" formatCode="General">
                  <c:v>1.3117496766500001E-4</c:v>
                </c:pt>
                <c:pt idx="534" formatCode="General">
                  <c:v>1.3117496766500001E-4</c:v>
                </c:pt>
                <c:pt idx="535" formatCode="General">
                  <c:v>1.3117496766500001E-4</c:v>
                </c:pt>
                <c:pt idx="536" formatCode="General">
                  <c:v>1.3117496766500001E-4</c:v>
                </c:pt>
                <c:pt idx="537" formatCode="General">
                  <c:v>1.3117496766500001E-4</c:v>
                </c:pt>
                <c:pt idx="538" formatCode="General">
                  <c:v>1.3117496766500001E-4</c:v>
                </c:pt>
                <c:pt idx="539" formatCode="General">
                  <c:v>1.3117496766500001E-4</c:v>
                </c:pt>
                <c:pt idx="540" formatCode="General">
                  <c:v>1.3117496766500001E-4</c:v>
                </c:pt>
                <c:pt idx="541" formatCode="General">
                  <c:v>1.3117496766500001E-4</c:v>
                </c:pt>
                <c:pt idx="542" formatCode="General">
                  <c:v>1.3117496766500001E-4</c:v>
                </c:pt>
                <c:pt idx="543" formatCode="General">
                  <c:v>1.3117496766500001E-4</c:v>
                </c:pt>
                <c:pt idx="544" formatCode="General">
                  <c:v>1.3117496766500001E-4</c:v>
                </c:pt>
                <c:pt idx="545" formatCode="General">
                  <c:v>1.3117496766500001E-4</c:v>
                </c:pt>
                <c:pt idx="546" formatCode="General">
                  <c:v>1.3117496766500001E-4</c:v>
                </c:pt>
                <c:pt idx="547" formatCode="General">
                  <c:v>1.3117496766500001E-4</c:v>
                </c:pt>
                <c:pt idx="548" formatCode="General">
                  <c:v>1.3117496766500001E-4</c:v>
                </c:pt>
                <c:pt idx="549" formatCode="General">
                  <c:v>1.3117496766500001E-4</c:v>
                </c:pt>
                <c:pt idx="550" formatCode="General">
                  <c:v>1.83174690861E-4</c:v>
                </c:pt>
                <c:pt idx="551" formatCode="General">
                  <c:v>1.83174690861E-4</c:v>
                </c:pt>
                <c:pt idx="552" formatCode="General">
                  <c:v>1.83174690861E-4</c:v>
                </c:pt>
                <c:pt idx="553" formatCode="General">
                  <c:v>1.83174690861E-4</c:v>
                </c:pt>
                <c:pt idx="554" formatCode="General">
                  <c:v>1.83174690861E-4</c:v>
                </c:pt>
                <c:pt idx="555" formatCode="General">
                  <c:v>1.83174690861E-4</c:v>
                </c:pt>
                <c:pt idx="556" formatCode="General">
                  <c:v>1.83174690861E-4</c:v>
                </c:pt>
                <c:pt idx="557" formatCode="General">
                  <c:v>1.83174690861E-4</c:v>
                </c:pt>
                <c:pt idx="558" formatCode="General">
                  <c:v>1.83174690861E-4</c:v>
                </c:pt>
                <c:pt idx="559" formatCode="General">
                  <c:v>1.83174690861E-4</c:v>
                </c:pt>
                <c:pt idx="560" formatCode="General">
                  <c:v>1.83174690861E-4</c:v>
                </c:pt>
                <c:pt idx="561" formatCode="General">
                  <c:v>1.83174690861E-4</c:v>
                </c:pt>
                <c:pt idx="562" formatCode="General">
                  <c:v>1.83174690861E-4</c:v>
                </c:pt>
                <c:pt idx="563" formatCode="General">
                  <c:v>1.83174690861E-4</c:v>
                </c:pt>
                <c:pt idx="564" formatCode="General">
                  <c:v>1.83174690861E-4</c:v>
                </c:pt>
                <c:pt idx="565" formatCode="General">
                  <c:v>1.83174690861E-4</c:v>
                </c:pt>
                <c:pt idx="566" formatCode="General">
                  <c:v>1.83174690861E-4</c:v>
                </c:pt>
                <c:pt idx="567" formatCode="General">
                  <c:v>1.83174690861E-4</c:v>
                </c:pt>
                <c:pt idx="568" formatCode="General">
                  <c:v>1.83174690861E-4</c:v>
                </c:pt>
                <c:pt idx="569" formatCode="General">
                  <c:v>1.83174690861E-4</c:v>
                </c:pt>
                <c:pt idx="570" formatCode="General">
                  <c:v>1.83174690861E-4</c:v>
                </c:pt>
                <c:pt idx="571" formatCode="General">
                  <c:v>1.83174690861E-4</c:v>
                </c:pt>
                <c:pt idx="572" formatCode="General">
                  <c:v>1.83174690861E-4</c:v>
                </c:pt>
                <c:pt idx="573" formatCode="General">
                  <c:v>1.83174690861E-4</c:v>
                </c:pt>
                <c:pt idx="574" formatCode="General">
                  <c:v>1.83174690861E-4</c:v>
                </c:pt>
                <c:pt idx="575" formatCode="General">
                  <c:v>1.83174690861E-4</c:v>
                </c:pt>
                <c:pt idx="576" formatCode="General">
                  <c:v>1.83174690861E-4</c:v>
                </c:pt>
                <c:pt idx="577" formatCode="General">
                  <c:v>1.83174690861E-4</c:v>
                </c:pt>
                <c:pt idx="578" formatCode="General">
                  <c:v>1.83174690861E-4</c:v>
                </c:pt>
                <c:pt idx="579" formatCode="General">
                  <c:v>1.83174690861E-4</c:v>
                </c:pt>
                <c:pt idx="580" formatCode="General">
                  <c:v>1.83174690861E-4</c:v>
                </c:pt>
                <c:pt idx="581" formatCode="General">
                  <c:v>1.83174690861E-4</c:v>
                </c:pt>
                <c:pt idx="582" formatCode="General">
                  <c:v>1.83174690861E-4</c:v>
                </c:pt>
                <c:pt idx="583" formatCode="General">
                  <c:v>1.83174690861E-4</c:v>
                </c:pt>
                <c:pt idx="584" formatCode="General">
                  <c:v>1.83174690861E-4</c:v>
                </c:pt>
                <c:pt idx="585" formatCode="General">
                  <c:v>1.83174690861E-4</c:v>
                </c:pt>
                <c:pt idx="586" formatCode="General">
                  <c:v>1.83174690861E-4</c:v>
                </c:pt>
                <c:pt idx="587" formatCode="General">
                  <c:v>1.83174690861E-4</c:v>
                </c:pt>
                <c:pt idx="588" formatCode="General">
                  <c:v>1.83174690861E-4</c:v>
                </c:pt>
                <c:pt idx="589" formatCode="General">
                  <c:v>1.83174690861E-4</c:v>
                </c:pt>
                <c:pt idx="590" formatCode="General">
                  <c:v>1.83174690861E-4</c:v>
                </c:pt>
                <c:pt idx="591" formatCode="General">
                  <c:v>1.83174690861E-4</c:v>
                </c:pt>
                <c:pt idx="592" formatCode="General">
                  <c:v>1.83174690861E-4</c:v>
                </c:pt>
                <c:pt idx="593" formatCode="General">
                  <c:v>1.83174690861E-4</c:v>
                </c:pt>
                <c:pt idx="594" formatCode="General">
                  <c:v>1.83174690861E-4</c:v>
                </c:pt>
                <c:pt idx="595" formatCode="General">
                  <c:v>1.83174690861E-4</c:v>
                </c:pt>
                <c:pt idx="596" formatCode="General">
                  <c:v>1.83174690861E-4</c:v>
                </c:pt>
                <c:pt idx="597" formatCode="General">
                  <c:v>1.83174690861E-4</c:v>
                </c:pt>
                <c:pt idx="598" formatCode="General">
                  <c:v>1.83174690861E-4</c:v>
                </c:pt>
                <c:pt idx="599" formatCode="General">
                  <c:v>1.83174690861E-4</c:v>
                </c:pt>
                <c:pt idx="600" formatCode="General">
                  <c:v>2.9099502844799998E-4</c:v>
                </c:pt>
                <c:pt idx="601" formatCode="General">
                  <c:v>2.9099502844799998E-4</c:v>
                </c:pt>
                <c:pt idx="602" formatCode="General">
                  <c:v>2.9099502844799998E-4</c:v>
                </c:pt>
                <c:pt idx="603" formatCode="General">
                  <c:v>2.9099502844799998E-4</c:v>
                </c:pt>
                <c:pt idx="604" formatCode="General">
                  <c:v>2.9099502844799998E-4</c:v>
                </c:pt>
                <c:pt idx="605" formatCode="General">
                  <c:v>2.9099502844799998E-4</c:v>
                </c:pt>
                <c:pt idx="606" formatCode="General">
                  <c:v>2.9099502844799998E-4</c:v>
                </c:pt>
                <c:pt idx="607" formatCode="General">
                  <c:v>2.9099502844799998E-4</c:v>
                </c:pt>
                <c:pt idx="608" formatCode="General">
                  <c:v>2.9099502844799998E-4</c:v>
                </c:pt>
                <c:pt idx="609" formatCode="General">
                  <c:v>2.9099502844799998E-4</c:v>
                </c:pt>
                <c:pt idx="610" formatCode="General">
                  <c:v>2.9099502844799998E-4</c:v>
                </c:pt>
                <c:pt idx="611" formatCode="General">
                  <c:v>2.9099502844799998E-4</c:v>
                </c:pt>
                <c:pt idx="612" formatCode="General">
                  <c:v>2.9099502844799998E-4</c:v>
                </c:pt>
                <c:pt idx="613" formatCode="General">
                  <c:v>2.9099502844799998E-4</c:v>
                </c:pt>
                <c:pt idx="614" formatCode="General">
                  <c:v>2.9099502844799998E-4</c:v>
                </c:pt>
                <c:pt idx="615" formatCode="General">
                  <c:v>2.9099502844799998E-4</c:v>
                </c:pt>
                <c:pt idx="616" formatCode="General">
                  <c:v>2.9099502844799998E-4</c:v>
                </c:pt>
                <c:pt idx="617" formatCode="General">
                  <c:v>2.9099502844799998E-4</c:v>
                </c:pt>
                <c:pt idx="618" formatCode="General">
                  <c:v>2.9099502844799998E-4</c:v>
                </c:pt>
                <c:pt idx="619" formatCode="General">
                  <c:v>2.9099502844799998E-4</c:v>
                </c:pt>
                <c:pt idx="620" formatCode="General">
                  <c:v>2.9099502844799998E-4</c:v>
                </c:pt>
                <c:pt idx="621" formatCode="General">
                  <c:v>2.9099502844799998E-4</c:v>
                </c:pt>
                <c:pt idx="622" formatCode="General">
                  <c:v>2.9099502844799998E-4</c:v>
                </c:pt>
                <c:pt idx="623" formatCode="General">
                  <c:v>2.9099502844799998E-4</c:v>
                </c:pt>
                <c:pt idx="624" formatCode="General">
                  <c:v>2.9099502844799998E-4</c:v>
                </c:pt>
                <c:pt idx="625" formatCode="General">
                  <c:v>2.9099502844799998E-4</c:v>
                </c:pt>
                <c:pt idx="626" formatCode="General">
                  <c:v>2.9099502844799998E-4</c:v>
                </c:pt>
                <c:pt idx="627" formatCode="General">
                  <c:v>2.9099502844799998E-4</c:v>
                </c:pt>
                <c:pt idx="628" formatCode="General">
                  <c:v>2.9099502844799998E-4</c:v>
                </c:pt>
                <c:pt idx="629" formatCode="General">
                  <c:v>2.9099502844799998E-4</c:v>
                </c:pt>
                <c:pt idx="630" formatCode="General">
                  <c:v>2.9099502844799998E-4</c:v>
                </c:pt>
                <c:pt idx="631" formatCode="General">
                  <c:v>2.9099502844799998E-4</c:v>
                </c:pt>
                <c:pt idx="632" formatCode="General">
                  <c:v>2.9099502844799998E-4</c:v>
                </c:pt>
                <c:pt idx="633" formatCode="General">
                  <c:v>2.9099502844799998E-4</c:v>
                </c:pt>
                <c:pt idx="634" formatCode="General">
                  <c:v>2.9099502844799998E-4</c:v>
                </c:pt>
                <c:pt idx="635" formatCode="General">
                  <c:v>2.9099502844799998E-4</c:v>
                </c:pt>
                <c:pt idx="636" formatCode="General">
                  <c:v>2.9099502844799998E-4</c:v>
                </c:pt>
                <c:pt idx="637" formatCode="General">
                  <c:v>2.9099502844799998E-4</c:v>
                </c:pt>
                <c:pt idx="638" formatCode="General">
                  <c:v>2.9099502844799998E-4</c:v>
                </c:pt>
                <c:pt idx="639" formatCode="General">
                  <c:v>2.9099502844799998E-4</c:v>
                </c:pt>
                <c:pt idx="640" formatCode="General">
                  <c:v>2.9099502844799998E-4</c:v>
                </c:pt>
                <c:pt idx="641" formatCode="General">
                  <c:v>2.9099502844799998E-4</c:v>
                </c:pt>
                <c:pt idx="642" formatCode="General">
                  <c:v>2.9099502844799998E-4</c:v>
                </c:pt>
                <c:pt idx="643" formatCode="General">
                  <c:v>2.9099502844799998E-4</c:v>
                </c:pt>
                <c:pt idx="644" formatCode="General">
                  <c:v>2.9099502844799998E-4</c:v>
                </c:pt>
                <c:pt idx="645" formatCode="General">
                  <c:v>2.9099502844799998E-4</c:v>
                </c:pt>
                <c:pt idx="646" formatCode="General">
                  <c:v>2.9099502844799998E-4</c:v>
                </c:pt>
                <c:pt idx="647" formatCode="General">
                  <c:v>2.9099502844799998E-4</c:v>
                </c:pt>
                <c:pt idx="648" formatCode="General">
                  <c:v>2.9099502844799998E-4</c:v>
                </c:pt>
                <c:pt idx="649" formatCode="General">
                  <c:v>2.9099502844799998E-4</c:v>
                </c:pt>
                <c:pt idx="650" formatCode="General">
                  <c:v>3.8009938807970098E-4</c:v>
                </c:pt>
                <c:pt idx="651" formatCode="General">
                  <c:v>3.8009938807970098E-4</c:v>
                </c:pt>
                <c:pt idx="652" formatCode="General">
                  <c:v>3.8009938807970098E-4</c:v>
                </c:pt>
                <c:pt idx="653" formatCode="General">
                  <c:v>3.8009938807970098E-4</c:v>
                </c:pt>
                <c:pt idx="654" formatCode="General">
                  <c:v>3.8009938807970098E-4</c:v>
                </c:pt>
                <c:pt idx="655" formatCode="General">
                  <c:v>3.8009938807970098E-4</c:v>
                </c:pt>
                <c:pt idx="656" formatCode="General">
                  <c:v>3.8009938807970098E-4</c:v>
                </c:pt>
                <c:pt idx="657" formatCode="General">
                  <c:v>3.8009938807970098E-4</c:v>
                </c:pt>
                <c:pt idx="658" formatCode="General">
                  <c:v>3.8009938807970098E-4</c:v>
                </c:pt>
                <c:pt idx="659" formatCode="General">
                  <c:v>3.8009938807970098E-4</c:v>
                </c:pt>
                <c:pt idx="660" formatCode="General">
                  <c:v>3.8009938807970098E-4</c:v>
                </c:pt>
                <c:pt idx="661" formatCode="General">
                  <c:v>3.8009938807970098E-4</c:v>
                </c:pt>
                <c:pt idx="662" formatCode="General">
                  <c:v>3.8009938807970098E-4</c:v>
                </c:pt>
                <c:pt idx="663" formatCode="General">
                  <c:v>3.8009938807970098E-4</c:v>
                </c:pt>
                <c:pt idx="664" formatCode="General">
                  <c:v>3.8009938807970098E-4</c:v>
                </c:pt>
                <c:pt idx="665" formatCode="General">
                  <c:v>3.8009938807970098E-4</c:v>
                </c:pt>
                <c:pt idx="666" formatCode="General">
                  <c:v>3.8009938807970098E-4</c:v>
                </c:pt>
                <c:pt idx="667" formatCode="General">
                  <c:v>3.8009938807970098E-4</c:v>
                </c:pt>
                <c:pt idx="668" formatCode="General">
                  <c:v>3.8009938807970098E-4</c:v>
                </c:pt>
                <c:pt idx="669" formatCode="General">
                  <c:v>3.8009938807970098E-4</c:v>
                </c:pt>
                <c:pt idx="670" formatCode="General">
                  <c:v>3.8009938807970098E-4</c:v>
                </c:pt>
                <c:pt idx="671" formatCode="General">
                  <c:v>3.8009938807970098E-4</c:v>
                </c:pt>
                <c:pt idx="672" formatCode="General">
                  <c:v>3.8009938807970098E-4</c:v>
                </c:pt>
                <c:pt idx="673" formatCode="General">
                  <c:v>3.8009938807970098E-4</c:v>
                </c:pt>
                <c:pt idx="674" formatCode="General">
                  <c:v>3.8009938807970098E-4</c:v>
                </c:pt>
                <c:pt idx="675" formatCode="General">
                  <c:v>3.8009938807970098E-4</c:v>
                </c:pt>
                <c:pt idx="676" formatCode="General">
                  <c:v>3.8009938807970098E-4</c:v>
                </c:pt>
                <c:pt idx="677" formatCode="General">
                  <c:v>3.8009938807970098E-4</c:v>
                </c:pt>
                <c:pt idx="678" formatCode="General">
                  <c:v>3.8009938807970098E-4</c:v>
                </c:pt>
                <c:pt idx="679" formatCode="General">
                  <c:v>3.8009938807970098E-4</c:v>
                </c:pt>
                <c:pt idx="680" formatCode="General">
                  <c:v>3.8009938807970098E-4</c:v>
                </c:pt>
                <c:pt idx="681" formatCode="General">
                  <c:v>3.8009938807970098E-4</c:v>
                </c:pt>
                <c:pt idx="682" formatCode="General">
                  <c:v>3.8009938807970098E-4</c:v>
                </c:pt>
                <c:pt idx="683" formatCode="General">
                  <c:v>3.8009938807970098E-4</c:v>
                </c:pt>
                <c:pt idx="684" formatCode="General">
                  <c:v>3.8009938807970098E-4</c:v>
                </c:pt>
                <c:pt idx="685" formatCode="General">
                  <c:v>3.8009938807970098E-4</c:v>
                </c:pt>
                <c:pt idx="686" formatCode="General">
                  <c:v>3.8009938807970098E-4</c:v>
                </c:pt>
                <c:pt idx="687" formatCode="General">
                  <c:v>3.8009938807970098E-4</c:v>
                </c:pt>
                <c:pt idx="688" formatCode="General">
                  <c:v>3.8009938807970098E-4</c:v>
                </c:pt>
                <c:pt idx="689" formatCode="General">
                  <c:v>3.8009938807970098E-4</c:v>
                </c:pt>
                <c:pt idx="690" formatCode="General">
                  <c:v>3.8009938807970098E-4</c:v>
                </c:pt>
                <c:pt idx="691" formatCode="General">
                  <c:v>3.8009938807970098E-4</c:v>
                </c:pt>
                <c:pt idx="692" formatCode="General">
                  <c:v>3.8009938807970098E-4</c:v>
                </c:pt>
                <c:pt idx="693" formatCode="General">
                  <c:v>3.8009938807970098E-4</c:v>
                </c:pt>
                <c:pt idx="694" formatCode="General">
                  <c:v>3.8009938807970098E-4</c:v>
                </c:pt>
                <c:pt idx="695" formatCode="General">
                  <c:v>3.8009938807970098E-4</c:v>
                </c:pt>
                <c:pt idx="696" formatCode="General">
                  <c:v>3.8009938807970098E-4</c:v>
                </c:pt>
                <c:pt idx="697" formatCode="General">
                  <c:v>3.8009938807970098E-4</c:v>
                </c:pt>
                <c:pt idx="698" formatCode="General">
                  <c:v>3.8009938807970098E-4</c:v>
                </c:pt>
                <c:pt idx="699" formatCode="General">
                  <c:v>3.8009938807970098E-4</c:v>
                </c:pt>
                <c:pt idx="700" formatCode="General">
                  <c:v>3.8009938807970098E-4</c:v>
                </c:pt>
                <c:pt idx="701" formatCode="General">
                  <c:v>3.8009938807970098E-4</c:v>
                </c:pt>
                <c:pt idx="702" formatCode="General">
                  <c:v>3.8009938807970098E-4</c:v>
                </c:pt>
                <c:pt idx="703" formatCode="General">
                  <c:v>3.8009938807970098E-4</c:v>
                </c:pt>
                <c:pt idx="704" formatCode="General">
                  <c:v>3.8009938807970098E-4</c:v>
                </c:pt>
                <c:pt idx="705" formatCode="General">
                  <c:v>3.8009938807970098E-4</c:v>
                </c:pt>
                <c:pt idx="706" formatCode="General">
                  <c:v>3.8009938807970098E-4</c:v>
                </c:pt>
                <c:pt idx="707" formatCode="General">
                  <c:v>3.8009938807970098E-4</c:v>
                </c:pt>
                <c:pt idx="708" formatCode="General">
                  <c:v>3.8009938807970098E-4</c:v>
                </c:pt>
                <c:pt idx="709" formatCode="General">
                  <c:v>3.8009938807970098E-4</c:v>
                </c:pt>
                <c:pt idx="710" formatCode="General">
                  <c:v>3.8009938807970098E-4</c:v>
                </c:pt>
                <c:pt idx="711" formatCode="General">
                  <c:v>3.8009938807970098E-4</c:v>
                </c:pt>
                <c:pt idx="712" formatCode="General">
                  <c:v>3.8009938807970098E-4</c:v>
                </c:pt>
                <c:pt idx="713" formatCode="General">
                  <c:v>3.8009938807970098E-4</c:v>
                </c:pt>
                <c:pt idx="714" formatCode="General">
                  <c:v>3.8009938807970098E-4</c:v>
                </c:pt>
                <c:pt idx="715" formatCode="General">
                  <c:v>3.8009938807970098E-4</c:v>
                </c:pt>
                <c:pt idx="716" formatCode="General">
                  <c:v>3.8009938807970098E-4</c:v>
                </c:pt>
                <c:pt idx="717" formatCode="General">
                  <c:v>3.8009938807970098E-4</c:v>
                </c:pt>
                <c:pt idx="718" formatCode="General">
                  <c:v>3.8009938807970098E-4</c:v>
                </c:pt>
                <c:pt idx="719" formatCode="General">
                  <c:v>3.8009938807970098E-4</c:v>
                </c:pt>
                <c:pt idx="720" formatCode="General">
                  <c:v>3.8009938807970098E-4</c:v>
                </c:pt>
                <c:pt idx="721" formatCode="General">
                  <c:v>3.8009938807970098E-4</c:v>
                </c:pt>
                <c:pt idx="722" formatCode="General">
                  <c:v>3.8009938807970098E-4</c:v>
                </c:pt>
                <c:pt idx="723" formatCode="General">
                  <c:v>3.8009938807970098E-4</c:v>
                </c:pt>
                <c:pt idx="724" formatCode="General">
                  <c:v>3.8009938807970098E-4</c:v>
                </c:pt>
                <c:pt idx="725" formatCode="General">
                  <c:v>3.8009938807970098E-4</c:v>
                </c:pt>
                <c:pt idx="726" formatCode="General">
                  <c:v>3.8009938807970098E-4</c:v>
                </c:pt>
                <c:pt idx="727" formatCode="General">
                  <c:v>3.8009938807970098E-4</c:v>
                </c:pt>
                <c:pt idx="728" formatCode="General">
                  <c:v>3.8009938807970098E-4</c:v>
                </c:pt>
                <c:pt idx="729" formatCode="General">
                  <c:v>3.8009938807970098E-4</c:v>
                </c:pt>
                <c:pt idx="730" formatCode="General">
                  <c:v>3.8009938807970098E-4</c:v>
                </c:pt>
                <c:pt idx="731" formatCode="General">
                  <c:v>3.8009938807970098E-4</c:v>
                </c:pt>
                <c:pt idx="732" formatCode="General">
                  <c:v>3.8009938807970098E-4</c:v>
                </c:pt>
                <c:pt idx="733" formatCode="General">
                  <c:v>3.8009938807970098E-4</c:v>
                </c:pt>
                <c:pt idx="734" formatCode="General">
                  <c:v>3.8009938807970098E-4</c:v>
                </c:pt>
                <c:pt idx="735" formatCode="General">
                  <c:v>3.8009938807970098E-4</c:v>
                </c:pt>
                <c:pt idx="736" formatCode="General">
                  <c:v>3.8009938807970098E-4</c:v>
                </c:pt>
                <c:pt idx="737" formatCode="General">
                  <c:v>3.8009938807970098E-4</c:v>
                </c:pt>
                <c:pt idx="738" formatCode="General">
                  <c:v>3.8009938807970098E-4</c:v>
                </c:pt>
                <c:pt idx="739" formatCode="General">
                  <c:v>3.8009938807970098E-4</c:v>
                </c:pt>
                <c:pt idx="740" formatCode="General">
                  <c:v>3.8009938807970098E-4</c:v>
                </c:pt>
                <c:pt idx="741" formatCode="General">
                  <c:v>3.8009938807970098E-4</c:v>
                </c:pt>
                <c:pt idx="742" formatCode="General">
                  <c:v>3.8009938807970098E-4</c:v>
                </c:pt>
                <c:pt idx="743" formatCode="General">
                  <c:v>3.8009938807970098E-4</c:v>
                </c:pt>
                <c:pt idx="744" formatCode="General">
                  <c:v>3.8009938807970098E-4</c:v>
                </c:pt>
                <c:pt idx="745" formatCode="General">
                  <c:v>3.8009938807970098E-4</c:v>
                </c:pt>
                <c:pt idx="746" formatCode="General">
                  <c:v>3.8009938807970098E-4</c:v>
                </c:pt>
                <c:pt idx="747" formatCode="General">
                  <c:v>3.8009938807970098E-4</c:v>
                </c:pt>
                <c:pt idx="748" formatCode="General">
                  <c:v>3.8009938807970098E-4</c:v>
                </c:pt>
                <c:pt idx="749" formatCode="General">
                  <c:v>3.8009938807970098E-4</c:v>
                </c:pt>
                <c:pt idx="750" formatCode="General">
                  <c:v>3.8009938807970098E-4</c:v>
                </c:pt>
                <c:pt idx="751" formatCode="General">
                  <c:v>3.8009938807970098E-4</c:v>
                </c:pt>
                <c:pt idx="752" formatCode="General">
                  <c:v>3.8009938807970098E-4</c:v>
                </c:pt>
                <c:pt idx="753" formatCode="General">
                  <c:v>3.8009938807970098E-4</c:v>
                </c:pt>
                <c:pt idx="754" formatCode="General">
                  <c:v>3.8009938807970098E-4</c:v>
                </c:pt>
                <c:pt idx="755" formatCode="General">
                  <c:v>3.8009938807970098E-4</c:v>
                </c:pt>
                <c:pt idx="756" formatCode="General">
                  <c:v>3.8009938807970098E-4</c:v>
                </c:pt>
                <c:pt idx="757" formatCode="General">
                  <c:v>3.8009938807970098E-4</c:v>
                </c:pt>
                <c:pt idx="758" formatCode="General">
                  <c:v>3.8009938807970098E-4</c:v>
                </c:pt>
                <c:pt idx="759" formatCode="General">
                  <c:v>3.8009938807970098E-4</c:v>
                </c:pt>
                <c:pt idx="760" formatCode="General">
                  <c:v>3.8009938807970098E-4</c:v>
                </c:pt>
                <c:pt idx="761" formatCode="General">
                  <c:v>3.8009938807970098E-4</c:v>
                </c:pt>
                <c:pt idx="762" formatCode="General">
                  <c:v>3.8009938807970098E-4</c:v>
                </c:pt>
                <c:pt idx="763" formatCode="General">
                  <c:v>3.8009938807970098E-4</c:v>
                </c:pt>
                <c:pt idx="764" formatCode="General">
                  <c:v>3.8009938807970098E-4</c:v>
                </c:pt>
                <c:pt idx="765" formatCode="General">
                  <c:v>3.8009938807970098E-4</c:v>
                </c:pt>
                <c:pt idx="766" formatCode="General">
                  <c:v>3.8009938807970098E-4</c:v>
                </c:pt>
                <c:pt idx="767" formatCode="General">
                  <c:v>3.8009938807970098E-4</c:v>
                </c:pt>
                <c:pt idx="768" formatCode="General">
                  <c:v>3.8009938807970098E-4</c:v>
                </c:pt>
                <c:pt idx="769" formatCode="General">
                  <c:v>3.8009938807970098E-4</c:v>
                </c:pt>
                <c:pt idx="770" formatCode="General">
                  <c:v>3.8009938807970098E-4</c:v>
                </c:pt>
                <c:pt idx="771" formatCode="General">
                  <c:v>3.8009938807970098E-4</c:v>
                </c:pt>
                <c:pt idx="772" formatCode="General">
                  <c:v>3.8009938807970098E-4</c:v>
                </c:pt>
                <c:pt idx="773" formatCode="General">
                  <c:v>3.8009938807970098E-4</c:v>
                </c:pt>
                <c:pt idx="774" formatCode="General">
                  <c:v>3.8009938807970098E-4</c:v>
                </c:pt>
                <c:pt idx="775" formatCode="General">
                  <c:v>3.8009938807970098E-4</c:v>
                </c:pt>
                <c:pt idx="776" formatCode="General">
                  <c:v>3.8009938807970098E-4</c:v>
                </c:pt>
                <c:pt idx="777" formatCode="General">
                  <c:v>3.8009938807970098E-4</c:v>
                </c:pt>
                <c:pt idx="778" formatCode="General">
                  <c:v>3.8009938807970098E-4</c:v>
                </c:pt>
                <c:pt idx="779" formatCode="General">
                  <c:v>3.8009938807970098E-4</c:v>
                </c:pt>
                <c:pt idx="780" formatCode="General">
                  <c:v>3.8009938807970098E-4</c:v>
                </c:pt>
                <c:pt idx="781" formatCode="General">
                  <c:v>3.8009938807970098E-4</c:v>
                </c:pt>
                <c:pt idx="782" formatCode="General">
                  <c:v>3.8009938807970098E-4</c:v>
                </c:pt>
                <c:pt idx="783" formatCode="General">
                  <c:v>3.8009938807970098E-4</c:v>
                </c:pt>
                <c:pt idx="784" formatCode="General">
                  <c:v>3.8009938807970098E-4</c:v>
                </c:pt>
                <c:pt idx="785" formatCode="General">
                  <c:v>3.8009938807970098E-4</c:v>
                </c:pt>
                <c:pt idx="786" formatCode="General">
                  <c:v>3.8009938807970098E-4</c:v>
                </c:pt>
                <c:pt idx="787" formatCode="General">
                  <c:v>3.8009938807970098E-4</c:v>
                </c:pt>
                <c:pt idx="788" formatCode="General">
                  <c:v>3.8009938807970098E-4</c:v>
                </c:pt>
                <c:pt idx="789" formatCode="General">
                  <c:v>3.8009938807970098E-4</c:v>
                </c:pt>
                <c:pt idx="790" formatCode="General">
                  <c:v>3.8009938807970098E-4</c:v>
                </c:pt>
                <c:pt idx="791" formatCode="General">
                  <c:v>3.8009938807970098E-4</c:v>
                </c:pt>
                <c:pt idx="792" formatCode="General">
                  <c:v>3.8009938807970098E-4</c:v>
                </c:pt>
                <c:pt idx="793" formatCode="General">
                  <c:v>3.8009938807970098E-4</c:v>
                </c:pt>
                <c:pt idx="794" formatCode="General">
                  <c:v>3.8009938807970098E-4</c:v>
                </c:pt>
                <c:pt idx="795" formatCode="General">
                  <c:v>3.8009938807970098E-4</c:v>
                </c:pt>
                <c:pt idx="796" formatCode="General">
                  <c:v>3.8009938807970098E-4</c:v>
                </c:pt>
                <c:pt idx="797" formatCode="General">
                  <c:v>3.8009938807970098E-4</c:v>
                </c:pt>
                <c:pt idx="798" formatCode="General">
                  <c:v>3.8009938807970098E-4</c:v>
                </c:pt>
                <c:pt idx="799" formatCode="General">
                  <c:v>3.800993880797009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31A9-422F-B3D4-34CB353744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168064"/>
        <c:axId val="349164736"/>
      </c:scatterChart>
      <c:valAx>
        <c:axId val="349168064"/>
        <c:scaling>
          <c:orientation val="minMax"/>
          <c:max val="5.000000000000001E-3"/>
        </c:scaling>
        <c:delete val="0"/>
        <c:axPos val="b"/>
        <c:numFmt formatCode="#,##0.00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164736"/>
        <c:crosses val="autoZero"/>
        <c:crossBetween val="midCat"/>
      </c:valAx>
      <c:valAx>
        <c:axId val="349164736"/>
        <c:scaling>
          <c:orientation val="minMax"/>
          <c:max val="1.0000000000000003E-4"/>
          <c:min val="0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168064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1270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390641169853768"/>
          <c:y val="3.7703523457691089E-2"/>
          <c:w val="0.84966509186351702"/>
          <c:h val="0.85774142221859573"/>
        </c:manualLayout>
      </c:layout>
      <c:scatterChart>
        <c:scatterStyle val="lineMarker"/>
        <c:varyColors val="0"/>
        <c:ser>
          <c:idx val="0"/>
          <c:order val="0"/>
          <c:tx>
            <c:v>delta (0.01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2:$C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2:$E$801</c:f>
              <c:numCache>
                <c:formatCode>General</c:formatCode>
                <c:ptCount val="800"/>
                <c:pt idx="0">
                  <c:v>1.40029811829955E-4</c:v>
                </c:pt>
                <c:pt idx="1">
                  <c:v>1.40029811829955E-4</c:v>
                </c:pt>
                <c:pt idx="2">
                  <c:v>1.40029811829955E-4</c:v>
                </c:pt>
                <c:pt idx="3">
                  <c:v>1.40029811829955E-4</c:v>
                </c:pt>
                <c:pt idx="4">
                  <c:v>1.40029811829955E-4</c:v>
                </c:pt>
                <c:pt idx="5">
                  <c:v>1.40029811829955E-4</c:v>
                </c:pt>
                <c:pt idx="6">
                  <c:v>1.40029811829955E-4</c:v>
                </c:pt>
                <c:pt idx="7">
                  <c:v>1.40029811829955E-4</c:v>
                </c:pt>
                <c:pt idx="8">
                  <c:v>1.40029811829955E-4</c:v>
                </c:pt>
                <c:pt idx="9">
                  <c:v>1.40029811829955E-4</c:v>
                </c:pt>
                <c:pt idx="10">
                  <c:v>1.40029811829955E-4</c:v>
                </c:pt>
                <c:pt idx="11">
                  <c:v>1.40029811829955E-4</c:v>
                </c:pt>
                <c:pt idx="12">
                  <c:v>1.40029811829955E-4</c:v>
                </c:pt>
                <c:pt idx="13">
                  <c:v>1.40029811829955E-4</c:v>
                </c:pt>
                <c:pt idx="14">
                  <c:v>1.40029811829955E-4</c:v>
                </c:pt>
                <c:pt idx="15">
                  <c:v>1.40029811829955E-4</c:v>
                </c:pt>
                <c:pt idx="16">
                  <c:v>1.40029811829955E-4</c:v>
                </c:pt>
                <c:pt idx="17">
                  <c:v>1.40029811829955E-4</c:v>
                </c:pt>
                <c:pt idx="18">
                  <c:v>1.40029811829955E-4</c:v>
                </c:pt>
                <c:pt idx="19">
                  <c:v>1.40029811829955E-4</c:v>
                </c:pt>
                <c:pt idx="20">
                  <c:v>1.40029811829955E-4</c:v>
                </c:pt>
                <c:pt idx="21">
                  <c:v>1.40029811829955E-4</c:v>
                </c:pt>
                <c:pt idx="22">
                  <c:v>1.40029811829955E-4</c:v>
                </c:pt>
                <c:pt idx="23">
                  <c:v>1.40029811829955E-4</c:v>
                </c:pt>
                <c:pt idx="24">
                  <c:v>1.40029811829955E-4</c:v>
                </c:pt>
                <c:pt idx="25">
                  <c:v>1.40029811829955E-4</c:v>
                </c:pt>
                <c:pt idx="26">
                  <c:v>1.40029811829955E-4</c:v>
                </c:pt>
                <c:pt idx="27">
                  <c:v>1.40029811829955E-4</c:v>
                </c:pt>
                <c:pt idx="28">
                  <c:v>1.40029811829955E-4</c:v>
                </c:pt>
                <c:pt idx="29">
                  <c:v>1.40029811829955E-4</c:v>
                </c:pt>
                <c:pt idx="30">
                  <c:v>1.40029811829955E-4</c:v>
                </c:pt>
                <c:pt idx="31">
                  <c:v>1.40029811829955E-4</c:v>
                </c:pt>
                <c:pt idx="32">
                  <c:v>1.40029811829955E-4</c:v>
                </c:pt>
                <c:pt idx="33">
                  <c:v>1.40029811829955E-4</c:v>
                </c:pt>
                <c:pt idx="34">
                  <c:v>1.40029811829955E-4</c:v>
                </c:pt>
                <c:pt idx="35">
                  <c:v>1.40029811829955E-4</c:v>
                </c:pt>
                <c:pt idx="36">
                  <c:v>1.40029811829955E-4</c:v>
                </c:pt>
                <c:pt idx="37">
                  <c:v>1.40029811829955E-4</c:v>
                </c:pt>
                <c:pt idx="38">
                  <c:v>1.40029811829955E-4</c:v>
                </c:pt>
                <c:pt idx="39">
                  <c:v>1.40029811829955E-4</c:v>
                </c:pt>
                <c:pt idx="40">
                  <c:v>1.40029811829955E-4</c:v>
                </c:pt>
                <c:pt idx="41">
                  <c:v>1.40029811829955E-4</c:v>
                </c:pt>
                <c:pt idx="42">
                  <c:v>1.40029811829955E-4</c:v>
                </c:pt>
                <c:pt idx="43">
                  <c:v>1.40029811829955E-4</c:v>
                </c:pt>
                <c:pt idx="44">
                  <c:v>1.40029811829955E-4</c:v>
                </c:pt>
                <c:pt idx="45">
                  <c:v>1.40029811829955E-4</c:v>
                </c:pt>
                <c:pt idx="46">
                  <c:v>1.40029811829955E-4</c:v>
                </c:pt>
                <c:pt idx="47">
                  <c:v>1.40029811829955E-4</c:v>
                </c:pt>
                <c:pt idx="48">
                  <c:v>1.40029811829955E-4</c:v>
                </c:pt>
                <c:pt idx="49">
                  <c:v>1.40029811829955E-4</c:v>
                </c:pt>
                <c:pt idx="50">
                  <c:v>1.40029811829955E-4</c:v>
                </c:pt>
                <c:pt idx="51">
                  <c:v>1.40029811829955E-4</c:v>
                </c:pt>
                <c:pt idx="52">
                  <c:v>1.40029811829955E-4</c:v>
                </c:pt>
                <c:pt idx="53">
                  <c:v>1.40029811829955E-4</c:v>
                </c:pt>
                <c:pt idx="54">
                  <c:v>1.40029811829955E-4</c:v>
                </c:pt>
                <c:pt idx="55">
                  <c:v>1.40029811829955E-4</c:v>
                </c:pt>
                <c:pt idx="56">
                  <c:v>1.40029811829955E-4</c:v>
                </c:pt>
                <c:pt idx="57">
                  <c:v>1.40029811829955E-4</c:v>
                </c:pt>
                <c:pt idx="58">
                  <c:v>1.40029811829955E-4</c:v>
                </c:pt>
                <c:pt idx="59">
                  <c:v>1.40029811829955E-4</c:v>
                </c:pt>
                <c:pt idx="60">
                  <c:v>1.40029811829955E-4</c:v>
                </c:pt>
                <c:pt idx="61">
                  <c:v>1.40029811829955E-4</c:v>
                </c:pt>
                <c:pt idx="62">
                  <c:v>1.40029811829955E-4</c:v>
                </c:pt>
                <c:pt idx="63">
                  <c:v>1.40029811829955E-4</c:v>
                </c:pt>
                <c:pt idx="64">
                  <c:v>1.40029811829955E-4</c:v>
                </c:pt>
                <c:pt idx="65">
                  <c:v>1.40029811829955E-4</c:v>
                </c:pt>
                <c:pt idx="66">
                  <c:v>1.40029811829955E-4</c:v>
                </c:pt>
                <c:pt idx="67">
                  <c:v>1.40029811829955E-4</c:v>
                </c:pt>
                <c:pt idx="68">
                  <c:v>1.40029811829955E-4</c:v>
                </c:pt>
                <c:pt idx="69">
                  <c:v>1.40029811829955E-4</c:v>
                </c:pt>
                <c:pt idx="70">
                  <c:v>1.40029811829955E-4</c:v>
                </c:pt>
                <c:pt idx="71">
                  <c:v>1.40029811829955E-4</c:v>
                </c:pt>
                <c:pt idx="72">
                  <c:v>1.40029811829955E-4</c:v>
                </c:pt>
                <c:pt idx="73">
                  <c:v>1.40029811829955E-4</c:v>
                </c:pt>
                <c:pt idx="74">
                  <c:v>1.40029811829955E-4</c:v>
                </c:pt>
                <c:pt idx="75">
                  <c:v>1.40029811829955E-4</c:v>
                </c:pt>
                <c:pt idx="76">
                  <c:v>1.40029811829955E-4</c:v>
                </c:pt>
                <c:pt idx="77">
                  <c:v>1.40029811829955E-4</c:v>
                </c:pt>
                <c:pt idx="78">
                  <c:v>1.40029811829955E-4</c:v>
                </c:pt>
                <c:pt idx="79">
                  <c:v>1.40029811829955E-4</c:v>
                </c:pt>
                <c:pt idx="80">
                  <c:v>1.40029811829955E-4</c:v>
                </c:pt>
                <c:pt idx="81">
                  <c:v>1.40029811829955E-4</c:v>
                </c:pt>
                <c:pt idx="82">
                  <c:v>1.40029811829955E-4</c:v>
                </c:pt>
                <c:pt idx="83">
                  <c:v>1.40029811829955E-4</c:v>
                </c:pt>
                <c:pt idx="84">
                  <c:v>1.40029811829955E-4</c:v>
                </c:pt>
                <c:pt idx="85">
                  <c:v>1.40029811829955E-4</c:v>
                </c:pt>
                <c:pt idx="86">
                  <c:v>1.40029811829955E-4</c:v>
                </c:pt>
                <c:pt idx="87">
                  <c:v>1.40029811829955E-4</c:v>
                </c:pt>
                <c:pt idx="88">
                  <c:v>1.40029811829955E-4</c:v>
                </c:pt>
                <c:pt idx="89">
                  <c:v>1.40029811829955E-4</c:v>
                </c:pt>
                <c:pt idx="90">
                  <c:v>1.40029811829955E-4</c:v>
                </c:pt>
                <c:pt idx="91">
                  <c:v>1.40029811829955E-4</c:v>
                </c:pt>
                <c:pt idx="92">
                  <c:v>1.40029811829955E-4</c:v>
                </c:pt>
                <c:pt idx="93">
                  <c:v>1.40029811829955E-4</c:v>
                </c:pt>
                <c:pt idx="94">
                  <c:v>1.40029811829955E-4</c:v>
                </c:pt>
                <c:pt idx="95">
                  <c:v>1.40029811829955E-4</c:v>
                </c:pt>
                <c:pt idx="96">
                  <c:v>1.40029811829955E-4</c:v>
                </c:pt>
                <c:pt idx="97">
                  <c:v>1.40029811829955E-4</c:v>
                </c:pt>
                <c:pt idx="98">
                  <c:v>1.40029811829955E-4</c:v>
                </c:pt>
                <c:pt idx="99">
                  <c:v>1.40029811829955E-4</c:v>
                </c:pt>
                <c:pt idx="100">
                  <c:v>1.40029811829955E-4</c:v>
                </c:pt>
                <c:pt idx="101">
                  <c:v>1.40029811829955E-4</c:v>
                </c:pt>
                <c:pt idx="102">
                  <c:v>1.40029811829955E-4</c:v>
                </c:pt>
                <c:pt idx="103">
                  <c:v>1.40029811829955E-4</c:v>
                </c:pt>
                <c:pt idx="104">
                  <c:v>1.40029811829955E-4</c:v>
                </c:pt>
                <c:pt idx="105">
                  <c:v>1.40029811829955E-4</c:v>
                </c:pt>
                <c:pt idx="106">
                  <c:v>1.40029811829955E-4</c:v>
                </c:pt>
                <c:pt idx="107">
                  <c:v>1.40029811829955E-4</c:v>
                </c:pt>
                <c:pt idx="108">
                  <c:v>1.40029811829955E-4</c:v>
                </c:pt>
                <c:pt idx="109">
                  <c:v>1.40029811829955E-4</c:v>
                </c:pt>
                <c:pt idx="110">
                  <c:v>1.40029811829955E-4</c:v>
                </c:pt>
                <c:pt idx="111">
                  <c:v>1.40029811829955E-4</c:v>
                </c:pt>
                <c:pt idx="112">
                  <c:v>1.40029811829955E-4</c:v>
                </c:pt>
                <c:pt idx="113">
                  <c:v>1.40029811829955E-4</c:v>
                </c:pt>
                <c:pt idx="114">
                  <c:v>1.40029811829955E-4</c:v>
                </c:pt>
                <c:pt idx="115">
                  <c:v>1.40029811829955E-4</c:v>
                </c:pt>
                <c:pt idx="116">
                  <c:v>1.40029811829955E-4</c:v>
                </c:pt>
                <c:pt idx="117">
                  <c:v>1.40029811829955E-4</c:v>
                </c:pt>
                <c:pt idx="118">
                  <c:v>1.40029811829955E-4</c:v>
                </c:pt>
                <c:pt idx="119">
                  <c:v>1.40029811829955E-4</c:v>
                </c:pt>
                <c:pt idx="120">
                  <c:v>1.40029811829955E-4</c:v>
                </c:pt>
                <c:pt idx="121">
                  <c:v>1.40029811829955E-4</c:v>
                </c:pt>
                <c:pt idx="122">
                  <c:v>1.40029811829955E-4</c:v>
                </c:pt>
                <c:pt idx="123">
                  <c:v>1.40029811829955E-4</c:v>
                </c:pt>
                <c:pt idx="124">
                  <c:v>1.40029811829955E-4</c:v>
                </c:pt>
                <c:pt idx="125">
                  <c:v>1.40029811829955E-4</c:v>
                </c:pt>
                <c:pt idx="126">
                  <c:v>1.40029811829955E-4</c:v>
                </c:pt>
                <c:pt idx="127">
                  <c:v>1.40029811829955E-4</c:v>
                </c:pt>
                <c:pt idx="128">
                  <c:v>1.40029811829955E-4</c:v>
                </c:pt>
                <c:pt idx="129">
                  <c:v>1.40029811829955E-4</c:v>
                </c:pt>
                <c:pt idx="130">
                  <c:v>1.40029811829955E-4</c:v>
                </c:pt>
                <c:pt idx="131">
                  <c:v>1.40029811829955E-4</c:v>
                </c:pt>
                <c:pt idx="132">
                  <c:v>1.40029811829955E-4</c:v>
                </c:pt>
                <c:pt idx="133">
                  <c:v>1.40029811829955E-4</c:v>
                </c:pt>
                <c:pt idx="134">
                  <c:v>1.40029811829955E-4</c:v>
                </c:pt>
                <c:pt idx="135">
                  <c:v>1.40029811829955E-4</c:v>
                </c:pt>
                <c:pt idx="136">
                  <c:v>1.40029811829955E-4</c:v>
                </c:pt>
                <c:pt idx="137">
                  <c:v>1.40029811829955E-4</c:v>
                </c:pt>
                <c:pt idx="138">
                  <c:v>1.40029811829955E-4</c:v>
                </c:pt>
                <c:pt idx="139">
                  <c:v>1.40029811829955E-4</c:v>
                </c:pt>
                <c:pt idx="140">
                  <c:v>1.40029811829955E-4</c:v>
                </c:pt>
                <c:pt idx="141">
                  <c:v>1.40029811829955E-4</c:v>
                </c:pt>
                <c:pt idx="142">
                  <c:v>1.40029811829955E-4</c:v>
                </c:pt>
                <c:pt idx="143">
                  <c:v>1.40029811829955E-4</c:v>
                </c:pt>
                <c:pt idx="144">
                  <c:v>1.40029811829955E-4</c:v>
                </c:pt>
                <c:pt idx="145">
                  <c:v>1.40029811829955E-4</c:v>
                </c:pt>
                <c:pt idx="146">
                  <c:v>1.40029811829955E-4</c:v>
                </c:pt>
                <c:pt idx="147">
                  <c:v>1.40029811829955E-4</c:v>
                </c:pt>
                <c:pt idx="148">
                  <c:v>1.40029811829955E-4</c:v>
                </c:pt>
                <c:pt idx="149">
                  <c:v>1.40029811829955E-4</c:v>
                </c:pt>
                <c:pt idx="150">
                  <c:v>1.40029811829955E-4</c:v>
                </c:pt>
                <c:pt idx="151">
                  <c:v>1.40029811829955E-4</c:v>
                </c:pt>
                <c:pt idx="152">
                  <c:v>1.40029811829955E-4</c:v>
                </c:pt>
                <c:pt idx="153">
                  <c:v>1.40029811829955E-4</c:v>
                </c:pt>
                <c:pt idx="154">
                  <c:v>1.40029811829955E-4</c:v>
                </c:pt>
                <c:pt idx="155">
                  <c:v>1.40029811829955E-4</c:v>
                </c:pt>
                <c:pt idx="156">
                  <c:v>1.40029811829955E-4</c:v>
                </c:pt>
                <c:pt idx="157">
                  <c:v>1.40029811829955E-4</c:v>
                </c:pt>
                <c:pt idx="158">
                  <c:v>1.40029811829955E-4</c:v>
                </c:pt>
                <c:pt idx="159">
                  <c:v>1.40029811829955E-4</c:v>
                </c:pt>
                <c:pt idx="160">
                  <c:v>1.40029811829955E-4</c:v>
                </c:pt>
                <c:pt idx="161">
                  <c:v>1.40029811829955E-4</c:v>
                </c:pt>
                <c:pt idx="162">
                  <c:v>1.40029811829955E-4</c:v>
                </c:pt>
                <c:pt idx="163">
                  <c:v>1.40029811829955E-4</c:v>
                </c:pt>
                <c:pt idx="164">
                  <c:v>1.40029811829955E-4</c:v>
                </c:pt>
                <c:pt idx="165">
                  <c:v>1.40029811829955E-4</c:v>
                </c:pt>
                <c:pt idx="166">
                  <c:v>1.40029811829955E-4</c:v>
                </c:pt>
                <c:pt idx="167">
                  <c:v>1.40029811829955E-4</c:v>
                </c:pt>
                <c:pt idx="168">
                  <c:v>1.40029811829955E-4</c:v>
                </c:pt>
                <c:pt idx="169">
                  <c:v>1.40029811829955E-4</c:v>
                </c:pt>
                <c:pt idx="170">
                  <c:v>1.40029811829955E-4</c:v>
                </c:pt>
                <c:pt idx="171">
                  <c:v>1.40029811829955E-4</c:v>
                </c:pt>
                <c:pt idx="172">
                  <c:v>1.40029811829955E-4</c:v>
                </c:pt>
                <c:pt idx="173">
                  <c:v>1.40029811829955E-4</c:v>
                </c:pt>
                <c:pt idx="174">
                  <c:v>1.40029811829955E-4</c:v>
                </c:pt>
                <c:pt idx="175">
                  <c:v>1.40029811829955E-4</c:v>
                </c:pt>
                <c:pt idx="176">
                  <c:v>1.40029811829955E-4</c:v>
                </c:pt>
                <c:pt idx="177">
                  <c:v>1.40029811829955E-4</c:v>
                </c:pt>
                <c:pt idx="178">
                  <c:v>1.40029811829955E-4</c:v>
                </c:pt>
                <c:pt idx="179">
                  <c:v>1.40029811829955E-4</c:v>
                </c:pt>
                <c:pt idx="180">
                  <c:v>1.40029811829955E-4</c:v>
                </c:pt>
                <c:pt idx="181">
                  <c:v>1.40029811829955E-4</c:v>
                </c:pt>
                <c:pt idx="182">
                  <c:v>1.40029811829955E-4</c:v>
                </c:pt>
                <c:pt idx="183">
                  <c:v>1.40029811829955E-4</c:v>
                </c:pt>
                <c:pt idx="184">
                  <c:v>1.40029811829955E-4</c:v>
                </c:pt>
                <c:pt idx="185">
                  <c:v>1.40029811829955E-4</c:v>
                </c:pt>
                <c:pt idx="186">
                  <c:v>1.40029811829955E-4</c:v>
                </c:pt>
                <c:pt idx="187">
                  <c:v>1.40029811829955E-4</c:v>
                </c:pt>
                <c:pt idx="188">
                  <c:v>1.40029811829955E-4</c:v>
                </c:pt>
                <c:pt idx="189">
                  <c:v>1.40029811829955E-4</c:v>
                </c:pt>
                <c:pt idx="190">
                  <c:v>1.40029811829955E-4</c:v>
                </c:pt>
                <c:pt idx="191">
                  <c:v>1.40029811829955E-4</c:v>
                </c:pt>
                <c:pt idx="192">
                  <c:v>1.40029811829955E-4</c:v>
                </c:pt>
                <c:pt idx="193">
                  <c:v>1.40029811829955E-4</c:v>
                </c:pt>
                <c:pt idx="194">
                  <c:v>1.40029811829955E-4</c:v>
                </c:pt>
                <c:pt idx="195">
                  <c:v>1.40029811829955E-4</c:v>
                </c:pt>
                <c:pt idx="196">
                  <c:v>1.40029811829955E-4</c:v>
                </c:pt>
                <c:pt idx="197">
                  <c:v>1.40029811829955E-4</c:v>
                </c:pt>
                <c:pt idx="198">
                  <c:v>1.40029811829955E-4</c:v>
                </c:pt>
                <c:pt idx="199">
                  <c:v>1.40029811829955E-4</c:v>
                </c:pt>
                <c:pt idx="200">
                  <c:v>1.40029811829955E-4</c:v>
                </c:pt>
                <c:pt idx="201">
                  <c:v>1.40029811829955E-4</c:v>
                </c:pt>
                <c:pt idx="202">
                  <c:v>1.40029811829955E-4</c:v>
                </c:pt>
                <c:pt idx="203">
                  <c:v>1.40029811829955E-4</c:v>
                </c:pt>
                <c:pt idx="204">
                  <c:v>1.40029811829955E-4</c:v>
                </c:pt>
                <c:pt idx="205">
                  <c:v>1.40029811829955E-4</c:v>
                </c:pt>
                <c:pt idx="206">
                  <c:v>1.40029811829955E-4</c:v>
                </c:pt>
                <c:pt idx="207">
                  <c:v>1.40029811829955E-4</c:v>
                </c:pt>
                <c:pt idx="208">
                  <c:v>1.40029811829955E-4</c:v>
                </c:pt>
                <c:pt idx="209">
                  <c:v>1.40029811829955E-4</c:v>
                </c:pt>
                <c:pt idx="210">
                  <c:v>1.40029811829955E-4</c:v>
                </c:pt>
                <c:pt idx="211">
                  <c:v>1.40029811829955E-4</c:v>
                </c:pt>
                <c:pt idx="212">
                  <c:v>1.40029811829955E-4</c:v>
                </c:pt>
                <c:pt idx="213">
                  <c:v>1.40029811829955E-4</c:v>
                </c:pt>
                <c:pt idx="214">
                  <c:v>1.40029811829955E-4</c:v>
                </c:pt>
                <c:pt idx="215">
                  <c:v>1.40029811829955E-4</c:v>
                </c:pt>
                <c:pt idx="216">
                  <c:v>1.40029811829955E-4</c:v>
                </c:pt>
                <c:pt idx="217">
                  <c:v>1.40029811829955E-4</c:v>
                </c:pt>
                <c:pt idx="218">
                  <c:v>1.40029811829955E-4</c:v>
                </c:pt>
                <c:pt idx="219">
                  <c:v>1.40029811829955E-4</c:v>
                </c:pt>
                <c:pt idx="220">
                  <c:v>1.40029811829955E-4</c:v>
                </c:pt>
                <c:pt idx="221">
                  <c:v>1.40029811829955E-4</c:v>
                </c:pt>
                <c:pt idx="222">
                  <c:v>1.40029811829955E-4</c:v>
                </c:pt>
                <c:pt idx="223">
                  <c:v>1.40029811829955E-4</c:v>
                </c:pt>
                <c:pt idx="224">
                  <c:v>1.40029811829955E-4</c:v>
                </c:pt>
                <c:pt idx="225">
                  <c:v>1.40029811829955E-4</c:v>
                </c:pt>
                <c:pt idx="226">
                  <c:v>1.40029811829955E-4</c:v>
                </c:pt>
                <c:pt idx="227">
                  <c:v>1.40029811829955E-4</c:v>
                </c:pt>
                <c:pt idx="228">
                  <c:v>1.40029811829955E-4</c:v>
                </c:pt>
                <c:pt idx="229">
                  <c:v>1.40029811829955E-4</c:v>
                </c:pt>
                <c:pt idx="230">
                  <c:v>1.40029811829955E-4</c:v>
                </c:pt>
                <c:pt idx="231">
                  <c:v>1.40029811829955E-4</c:v>
                </c:pt>
                <c:pt idx="232">
                  <c:v>1.40029811829955E-4</c:v>
                </c:pt>
                <c:pt idx="233">
                  <c:v>1.40029811829955E-4</c:v>
                </c:pt>
                <c:pt idx="234">
                  <c:v>1.40029811829955E-4</c:v>
                </c:pt>
                <c:pt idx="235">
                  <c:v>1.40029811829955E-4</c:v>
                </c:pt>
                <c:pt idx="236">
                  <c:v>1.40029811829955E-4</c:v>
                </c:pt>
                <c:pt idx="237">
                  <c:v>1.40029811829955E-4</c:v>
                </c:pt>
                <c:pt idx="238">
                  <c:v>1.40029811829955E-4</c:v>
                </c:pt>
                <c:pt idx="239">
                  <c:v>1.40029811829955E-4</c:v>
                </c:pt>
                <c:pt idx="240">
                  <c:v>1.40029811829955E-4</c:v>
                </c:pt>
                <c:pt idx="241">
                  <c:v>1.40029811829955E-4</c:v>
                </c:pt>
                <c:pt idx="242">
                  <c:v>1.40029811829955E-4</c:v>
                </c:pt>
                <c:pt idx="243">
                  <c:v>1.40029811829955E-4</c:v>
                </c:pt>
                <c:pt idx="244">
                  <c:v>1.40029811829955E-4</c:v>
                </c:pt>
                <c:pt idx="245">
                  <c:v>1.40029811829955E-4</c:v>
                </c:pt>
                <c:pt idx="246">
                  <c:v>1.40029811829955E-4</c:v>
                </c:pt>
                <c:pt idx="247">
                  <c:v>1.40029811829955E-4</c:v>
                </c:pt>
                <c:pt idx="248">
                  <c:v>1.40029811829955E-4</c:v>
                </c:pt>
                <c:pt idx="249">
                  <c:v>1.40029811829955E-4</c:v>
                </c:pt>
                <c:pt idx="250">
                  <c:v>1.40029811829955E-4</c:v>
                </c:pt>
                <c:pt idx="251">
                  <c:v>1.40029811829955E-4</c:v>
                </c:pt>
                <c:pt idx="252">
                  <c:v>1.40029811829955E-4</c:v>
                </c:pt>
                <c:pt idx="253">
                  <c:v>1.40029811829955E-4</c:v>
                </c:pt>
                <c:pt idx="254">
                  <c:v>1.40029811829955E-4</c:v>
                </c:pt>
                <c:pt idx="255">
                  <c:v>1.40029811829955E-4</c:v>
                </c:pt>
                <c:pt idx="256">
                  <c:v>1.40029811829955E-4</c:v>
                </c:pt>
                <c:pt idx="257">
                  <c:v>1.40029811829955E-4</c:v>
                </c:pt>
                <c:pt idx="258">
                  <c:v>1.40029811829955E-4</c:v>
                </c:pt>
                <c:pt idx="259">
                  <c:v>1.40029811829955E-4</c:v>
                </c:pt>
                <c:pt idx="260">
                  <c:v>1.40029811829955E-4</c:v>
                </c:pt>
                <c:pt idx="261">
                  <c:v>1.40029811829955E-4</c:v>
                </c:pt>
                <c:pt idx="262">
                  <c:v>1.40029811829955E-4</c:v>
                </c:pt>
                <c:pt idx="263">
                  <c:v>1.40029811829955E-4</c:v>
                </c:pt>
                <c:pt idx="264">
                  <c:v>1.40029811829955E-4</c:v>
                </c:pt>
                <c:pt idx="265">
                  <c:v>1.40029811829955E-4</c:v>
                </c:pt>
                <c:pt idx="266">
                  <c:v>1.40029811829955E-4</c:v>
                </c:pt>
                <c:pt idx="267">
                  <c:v>1.40029811829955E-4</c:v>
                </c:pt>
                <c:pt idx="268">
                  <c:v>1.40029811829955E-4</c:v>
                </c:pt>
                <c:pt idx="269">
                  <c:v>1.40029811829955E-4</c:v>
                </c:pt>
                <c:pt idx="270">
                  <c:v>1.40029811829955E-4</c:v>
                </c:pt>
                <c:pt idx="271">
                  <c:v>1.40029811829955E-4</c:v>
                </c:pt>
                <c:pt idx="272">
                  <c:v>1.40029811829955E-4</c:v>
                </c:pt>
                <c:pt idx="273">
                  <c:v>1.40029811829955E-4</c:v>
                </c:pt>
                <c:pt idx="274">
                  <c:v>1.40029811829955E-4</c:v>
                </c:pt>
                <c:pt idx="275">
                  <c:v>1.40029811829955E-4</c:v>
                </c:pt>
                <c:pt idx="276">
                  <c:v>1.40029811829955E-4</c:v>
                </c:pt>
                <c:pt idx="277">
                  <c:v>1.40029811829955E-4</c:v>
                </c:pt>
                <c:pt idx="278">
                  <c:v>1.40029811829955E-4</c:v>
                </c:pt>
                <c:pt idx="279">
                  <c:v>1.40029811829955E-4</c:v>
                </c:pt>
                <c:pt idx="280">
                  <c:v>1.40029811829955E-4</c:v>
                </c:pt>
                <c:pt idx="281">
                  <c:v>1.40029811829955E-4</c:v>
                </c:pt>
                <c:pt idx="282">
                  <c:v>1.40029811829955E-4</c:v>
                </c:pt>
                <c:pt idx="283">
                  <c:v>1.40029811829955E-4</c:v>
                </c:pt>
                <c:pt idx="284">
                  <c:v>1.40029811829955E-4</c:v>
                </c:pt>
                <c:pt idx="285">
                  <c:v>1.40029811829955E-4</c:v>
                </c:pt>
                <c:pt idx="286">
                  <c:v>1.40029811829955E-4</c:v>
                </c:pt>
                <c:pt idx="287">
                  <c:v>1.40029811829955E-4</c:v>
                </c:pt>
                <c:pt idx="288">
                  <c:v>1.40029811829955E-4</c:v>
                </c:pt>
                <c:pt idx="289">
                  <c:v>1.40029811829955E-4</c:v>
                </c:pt>
                <c:pt idx="290">
                  <c:v>1.40029811829955E-4</c:v>
                </c:pt>
                <c:pt idx="291">
                  <c:v>1.40029811829955E-4</c:v>
                </c:pt>
                <c:pt idx="292">
                  <c:v>1.40029811829955E-4</c:v>
                </c:pt>
                <c:pt idx="293">
                  <c:v>1.40029811829955E-4</c:v>
                </c:pt>
                <c:pt idx="294">
                  <c:v>1.40029811829955E-4</c:v>
                </c:pt>
                <c:pt idx="295">
                  <c:v>1.40029811829955E-4</c:v>
                </c:pt>
                <c:pt idx="296">
                  <c:v>1.40029811829955E-4</c:v>
                </c:pt>
                <c:pt idx="297">
                  <c:v>1.40029811829955E-4</c:v>
                </c:pt>
                <c:pt idx="298">
                  <c:v>1.40029811829955E-4</c:v>
                </c:pt>
                <c:pt idx="299">
                  <c:v>1.40029811829955E-4</c:v>
                </c:pt>
                <c:pt idx="300">
                  <c:v>1.40029811829955E-4</c:v>
                </c:pt>
                <c:pt idx="301">
                  <c:v>1.40029811829955E-4</c:v>
                </c:pt>
                <c:pt idx="302">
                  <c:v>1.40029811829955E-4</c:v>
                </c:pt>
                <c:pt idx="303">
                  <c:v>1.40029811829955E-4</c:v>
                </c:pt>
                <c:pt idx="304">
                  <c:v>1.40029811829955E-4</c:v>
                </c:pt>
                <c:pt idx="305">
                  <c:v>1.40029811829955E-4</c:v>
                </c:pt>
                <c:pt idx="306">
                  <c:v>1.40029811829955E-4</c:v>
                </c:pt>
                <c:pt idx="307">
                  <c:v>1.40029811829955E-4</c:v>
                </c:pt>
                <c:pt idx="308">
                  <c:v>1.40029811829955E-4</c:v>
                </c:pt>
                <c:pt idx="309">
                  <c:v>1.40029811829955E-4</c:v>
                </c:pt>
                <c:pt idx="310">
                  <c:v>1.40029811829955E-4</c:v>
                </c:pt>
                <c:pt idx="311">
                  <c:v>1.40029811829955E-4</c:v>
                </c:pt>
                <c:pt idx="312">
                  <c:v>1.40029811829955E-4</c:v>
                </c:pt>
                <c:pt idx="313">
                  <c:v>1.40029811829955E-4</c:v>
                </c:pt>
                <c:pt idx="314">
                  <c:v>1.40029811829955E-4</c:v>
                </c:pt>
                <c:pt idx="315">
                  <c:v>1.40029811829955E-4</c:v>
                </c:pt>
                <c:pt idx="316">
                  <c:v>1.40029811829955E-4</c:v>
                </c:pt>
                <c:pt idx="317">
                  <c:v>1.40029811829955E-4</c:v>
                </c:pt>
                <c:pt idx="318">
                  <c:v>1.40029811829955E-4</c:v>
                </c:pt>
                <c:pt idx="319">
                  <c:v>1.40029811829955E-4</c:v>
                </c:pt>
                <c:pt idx="320">
                  <c:v>1.40029811829955E-4</c:v>
                </c:pt>
                <c:pt idx="321">
                  <c:v>1.40029811829955E-4</c:v>
                </c:pt>
                <c:pt idx="322">
                  <c:v>1.40029811829955E-4</c:v>
                </c:pt>
                <c:pt idx="323">
                  <c:v>1.40029811829955E-4</c:v>
                </c:pt>
                <c:pt idx="324">
                  <c:v>1.40029811829955E-4</c:v>
                </c:pt>
                <c:pt idx="325">
                  <c:v>1.40029811829955E-4</c:v>
                </c:pt>
                <c:pt idx="326">
                  <c:v>1.40029811829955E-4</c:v>
                </c:pt>
                <c:pt idx="327">
                  <c:v>1.40029811829955E-4</c:v>
                </c:pt>
                <c:pt idx="328">
                  <c:v>1.40029811829955E-4</c:v>
                </c:pt>
                <c:pt idx="329">
                  <c:v>1.40029811829955E-4</c:v>
                </c:pt>
                <c:pt idx="330">
                  <c:v>1.40029811829955E-4</c:v>
                </c:pt>
                <c:pt idx="331">
                  <c:v>1.40029811829955E-4</c:v>
                </c:pt>
                <c:pt idx="332">
                  <c:v>1.40029811829955E-4</c:v>
                </c:pt>
                <c:pt idx="333">
                  <c:v>1.40029811829955E-4</c:v>
                </c:pt>
                <c:pt idx="334">
                  <c:v>1.40029811829955E-4</c:v>
                </c:pt>
                <c:pt idx="335">
                  <c:v>1.40029811829955E-4</c:v>
                </c:pt>
                <c:pt idx="336">
                  <c:v>1.40029811829955E-4</c:v>
                </c:pt>
                <c:pt idx="337">
                  <c:v>1.40029811829955E-4</c:v>
                </c:pt>
                <c:pt idx="338">
                  <c:v>1.40029811829955E-4</c:v>
                </c:pt>
                <c:pt idx="339">
                  <c:v>1.40029811829955E-4</c:v>
                </c:pt>
                <c:pt idx="340">
                  <c:v>1.40029811829955E-4</c:v>
                </c:pt>
                <c:pt idx="341">
                  <c:v>1.40029811829955E-4</c:v>
                </c:pt>
                <c:pt idx="342">
                  <c:v>1.40029811829955E-4</c:v>
                </c:pt>
                <c:pt idx="343">
                  <c:v>1.40029811829955E-4</c:v>
                </c:pt>
                <c:pt idx="344">
                  <c:v>1.40029811829955E-4</c:v>
                </c:pt>
                <c:pt idx="345">
                  <c:v>1.40029811829955E-4</c:v>
                </c:pt>
                <c:pt idx="346">
                  <c:v>1.40029811829955E-4</c:v>
                </c:pt>
                <c:pt idx="347">
                  <c:v>1.40029811829955E-4</c:v>
                </c:pt>
                <c:pt idx="348">
                  <c:v>1.40029811829955E-4</c:v>
                </c:pt>
                <c:pt idx="349">
                  <c:v>1.40029811829955E-4</c:v>
                </c:pt>
                <c:pt idx="350">
                  <c:v>1.40029811829955E-4</c:v>
                </c:pt>
                <c:pt idx="351">
                  <c:v>1.40029811829955E-4</c:v>
                </c:pt>
                <c:pt idx="352">
                  <c:v>1.40029811829955E-4</c:v>
                </c:pt>
                <c:pt idx="353">
                  <c:v>1.40029811829955E-4</c:v>
                </c:pt>
                <c:pt idx="354">
                  <c:v>1.40029811829955E-4</c:v>
                </c:pt>
                <c:pt idx="355">
                  <c:v>1.40029811829955E-4</c:v>
                </c:pt>
                <c:pt idx="356">
                  <c:v>1.40029811829955E-4</c:v>
                </c:pt>
                <c:pt idx="357">
                  <c:v>1.40029811829955E-4</c:v>
                </c:pt>
                <c:pt idx="358">
                  <c:v>1.40029811829955E-4</c:v>
                </c:pt>
                <c:pt idx="359">
                  <c:v>1.40029811829955E-4</c:v>
                </c:pt>
                <c:pt idx="360">
                  <c:v>1.40029811829955E-4</c:v>
                </c:pt>
                <c:pt idx="361">
                  <c:v>1.40029811829955E-4</c:v>
                </c:pt>
                <c:pt idx="362">
                  <c:v>1.40029811829955E-4</c:v>
                </c:pt>
                <c:pt idx="363">
                  <c:v>1.40029811829955E-4</c:v>
                </c:pt>
                <c:pt idx="364">
                  <c:v>1.40029811829955E-4</c:v>
                </c:pt>
                <c:pt idx="365">
                  <c:v>1.40029811829955E-4</c:v>
                </c:pt>
                <c:pt idx="366">
                  <c:v>1.40029811829955E-4</c:v>
                </c:pt>
                <c:pt idx="367">
                  <c:v>1.40029811829955E-4</c:v>
                </c:pt>
                <c:pt idx="368">
                  <c:v>1.40029811829955E-4</c:v>
                </c:pt>
                <c:pt idx="369">
                  <c:v>1.40029811829955E-4</c:v>
                </c:pt>
                <c:pt idx="370">
                  <c:v>1.40029811829955E-4</c:v>
                </c:pt>
                <c:pt idx="371">
                  <c:v>1.40029811829955E-4</c:v>
                </c:pt>
                <c:pt idx="372">
                  <c:v>1.40029811829955E-4</c:v>
                </c:pt>
                <c:pt idx="373">
                  <c:v>1.40029811829955E-4</c:v>
                </c:pt>
                <c:pt idx="374">
                  <c:v>1.40029811829955E-4</c:v>
                </c:pt>
                <c:pt idx="375">
                  <c:v>1.40029811829955E-4</c:v>
                </c:pt>
                <c:pt idx="376">
                  <c:v>1.40029811829955E-4</c:v>
                </c:pt>
                <c:pt idx="377">
                  <c:v>1.40029811829955E-4</c:v>
                </c:pt>
                <c:pt idx="378">
                  <c:v>1.40029811829955E-4</c:v>
                </c:pt>
                <c:pt idx="379">
                  <c:v>1.40029811829955E-4</c:v>
                </c:pt>
                <c:pt idx="380">
                  <c:v>1.40029811829955E-4</c:v>
                </c:pt>
                <c:pt idx="381">
                  <c:v>1.40029811829955E-4</c:v>
                </c:pt>
                <c:pt idx="382">
                  <c:v>1.40029811829955E-4</c:v>
                </c:pt>
                <c:pt idx="383">
                  <c:v>1.40029811829955E-4</c:v>
                </c:pt>
                <c:pt idx="384">
                  <c:v>1.40029811829955E-4</c:v>
                </c:pt>
                <c:pt idx="385">
                  <c:v>1.40029811829955E-4</c:v>
                </c:pt>
                <c:pt idx="386">
                  <c:v>1.40029811829955E-4</c:v>
                </c:pt>
                <c:pt idx="387">
                  <c:v>1.40029811829955E-4</c:v>
                </c:pt>
                <c:pt idx="388">
                  <c:v>1.40029811829955E-4</c:v>
                </c:pt>
                <c:pt idx="389">
                  <c:v>1.40029811829955E-4</c:v>
                </c:pt>
                <c:pt idx="390">
                  <c:v>1.40029811829955E-4</c:v>
                </c:pt>
                <c:pt idx="391">
                  <c:v>1.40029811829955E-4</c:v>
                </c:pt>
                <c:pt idx="392">
                  <c:v>1.40029811829955E-4</c:v>
                </c:pt>
                <c:pt idx="393">
                  <c:v>1.40029811829955E-4</c:v>
                </c:pt>
                <c:pt idx="394">
                  <c:v>1.40029811829955E-4</c:v>
                </c:pt>
                <c:pt idx="395">
                  <c:v>1.40029811829955E-4</c:v>
                </c:pt>
                <c:pt idx="396">
                  <c:v>1.40029811829955E-4</c:v>
                </c:pt>
                <c:pt idx="397">
                  <c:v>1.40029811829955E-4</c:v>
                </c:pt>
                <c:pt idx="398">
                  <c:v>1.40029811829955E-4</c:v>
                </c:pt>
                <c:pt idx="399">
                  <c:v>1.40029811829955E-4</c:v>
                </c:pt>
                <c:pt idx="400">
                  <c:v>1.40029811829955E-4</c:v>
                </c:pt>
                <c:pt idx="401">
                  <c:v>1.40029811829955E-4</c:v>
                </c:pt>
                <c:pt idx="402">
                  <c:v>1.40029811829955E-4</c:v>
                </c:pt>
                <c:pt idx="403">
                  <c:v>1.40029811829955E-4</c:v>
                </c:pt>
                <c:pt idx="404">
                  <c:v>1.40029811829955E-4</c:v>
                </c:pt>
                <c:pt idx="405">
                  <c:v>1.40029811829955E-4</c:v>
                </c:pt>
                <c:pt idx="406">
                  <c:v>1.40029811829955E-4</c:v>
                </c:pt>
                <c:pt idx="407">
                  <c:v>1.40029811829955E-4</c:v>
                </c:pt>
                <c:pt idx="408">
                  <c:v>1.40029811829955E-4</c:v>
                </c:pt>
                <c:pt idx="409">
                  <c:v>1.40029811829955E-4</c:v>
                </c:pt>
                <c:pt idx="410">
                  <c:v>1.40029811829955E-4</c:v>
                </c:pt>
                <c:pt idx="411">
                  <c:v>1.40029811829955E-4</c:v>
                </c:pt>
                <c:pt idx="412">
                  <c:v>1.40029811829955E-4</c:v>
                </c:pt>
                <c:pt idx="413">
                  <c:v>1.40029811829955E-4</c:v>
                </c:pt>
                <c:pt idx="414">
                  <c:v>1.40029811829955E-4</c:v>
                </c:pt>
                <c:pt idx="415">
                  <c:v>1.40029811829955E-4</c:v>
                </c:pt>
                <c:pt idx="416">
                  <c:v>1.40029811829955E-4</c:v>
                </c:pt>
                <c:pt idx="417">
                  <c:v>1.40029811829955E-4</c:v>
                </c:pt>
                <c:pt idx="418">
                  <c:v>1.40029811829955E-4</c:v>
                </c:pt>
                <c:pt idx="419">
                  <c:v>1.40029811829955E-4</c:v>
                </c:pt>
                <c:pt idx="420">
                  <c:v>1.40029811829955E-4</c:v>
                </c:pt>
                <c:pt idx="421">
                  <c:v>1.40029811829955E-4</c:v>
                </c:pt>
                <c:pt idx="422">
                  <c:v>1.40029811829955E-4</c:v>
                </c:pt>
                <c:pt idx="423">
                  <c:v>1.40029811829955E-4</c:v>
                </c:pt>
                <c:pt idx="424">
                  <c:v>1.40029811829955E-4</c:v>
                </c:pt>
                <c:pt idx="425">
                  <c:v>1.40029811829955E-4</c:v>
                </c:pt>
                <c:pt idx="426">
                  <c:v>1.40029811829955E-4</c:v>
                </c:pt>
                <c:pt idx="427">
                  <c:v>1.40029811829955E-4</c:v>
                </c:pt>
                <c:pt idx="428">
                  <c:v>1.40029811829955E-4</c:v>
                </c:pt>
                <c:pt idx="429">
                  <c:v>1.40029811829955E-4</c:v>
                </c:pt>
                <c:pt idx="430">
                  <c:v>1.40029811829955E-4</c:v>
                </c:pt>
                <c:pt idx="431">
                  <c:v>1.40029811829955E-4</c:v>
                </c:pt>
                <c:pt idx="432">
                  <c:v>1.40029811829955E-4</c:v>
                </c:pt>
                <c:pt idx="433">
                  <c:v>1.40029811829955E-4</c:v>
                </c:pt>
                <c:pt idx="434">
                  <c:v>1.40029811829955E-4</c:v>
                </c:pt>
                <c:pt idx="435">
                  <c:v>1.40029811829955E-4</c:v>
                </c:pt>
                <c:pt idx="436">
                  <c:v>1.40029811829955E-4</c:v>
                </c:pt>
                <c:pt idx="437">
                  <c:v>1.40029811829955E-4</c:v>
                </c:pt>
                <c:pt idx="438">
                  <c:v>1.40029811829955E-4</c:v>
                </c:pt>
                <c:pt idx="439">
                  <c:v>1.40029811829955E-4</c:v>
                </c:pt>
                <c:pt idx="440">
                  <c:v>1.40029811829955E-4</c:v>
                </c:pt>
                <c:pt idx="441">
                  <c:v>1.40029811829955E-4</c:v>
                </c:pt>
                <c:pt idx="442">
                  <c:v>1.40029811829955E-4</c:v>
                </c:pt>
                <c:pt idx="443">
                  <c:v>1.40029811829955E-4</c:v>
                </c:pt>
                <c:pt idx="444">
                  <c:v>1.40029811829955E-4</c:v>
                </c:pt>
                <c:pt idx="445">
                  <c:v>1.40029811829955E-4</c:v>
                </c:pt>
                <c:pt idx="446">
                  <c:v>1.40029811829955E-4</c:v>
                </c:pt>
                <c:pt idx="447">
                  <c:v>1.40029811829955E-4</c:v>
                </c:pt>
                <c:pt idx="448">
                  <c:v>1.40029811829955E-4</c:v>
                </c:pt>
                <c:pt idx="449">
                  <c:v>1.40029811829955E-4</c:v>
                </c:pt>
                <c:pt idx="450">
                  <c:v>1.40029811829955E-4</c:v>
                </c:pt>
                <c:pt idx="451">
                  <c:v>1.40029811829955E-4</c:v>
                </c:pt>
                <c:pt idx="452">
                  <c:v>1.40029811829955E-4</c:v>
                </c:pt>
                <c:pt idx="453">
                  <c:v>1.40029811829955E-4</c:v>
                </c:pt>
                <c:pt idx="454">
                  <c:v>1.40029811829955E-4</c:v>
                </c:pt>
                <c:pt idx="455">
                  <c:v>1.40029811829955E-4</c:v>
                </c:pt>
                <c:pt idx="456">
                  <c:v>1.40029811829955E-4</c:v>
                </c:pt>
                <c:pt idx="457">
                  <c:v>1.40029811829955E-4</c:v>
                </c:pt>
                <c:pt idx="458">
                  <c:v>1.40029811829955E-4</c:v>
                </c:pt>
                <c:pt idx="459">
                  <c:v>1.40029811829955E-4</c:v>
                </c:pt>
                <c:pt idx="460">
                  <c:v>1.40029811829955E-4</c:v>
                </c:pt>
                <c:pt idx="461">
                  <c:v>1.40029811829955E-4</c:v>
                </c:pt>
                <c:pt idx="462">
                  <c:v>1.40029811829955E-4</c:v>
                </c:pt>
                <c:pt idx="463">
                  <c:v>1.40029811829955E-4</c:v>
                </c:pt>
                <c:pt idx="464">
                  <c:v>1.40029811829955E-4</c:v>
                </c:pt>
                <c:pt idx="465">
                  <c:v>1.40029811829955E-4</c:v>
                </c:pt>
                <c:pt idx="466">
                  <c:v>1.40029811829955E-4</c:v>
                </c:pt>
                <c:pt idx="467">
                  <c:v>1.40029811829955E-4</c:v>
                </c:pt>
                <c:pt idx="468">
                  <c:v>1.40029811829955E-4</c:v>
                </c:pt>
                <c:pt idx="469">
                  <c:v>1.40029811829955E-4</c:v>
                </c:pt>
                <c:pt idx="470">
                  <c:v>1.40029811829955E-4</c:v>
                </c:pt>
                <c:pt idx="471">
                  <c:v>1.40029811829955E-4</c:v>
                </c:pt>
                <c:pt idx="472">
                  <c:v>1.40029811829955E-4</c:v>
                </c:pt>
                <c:pt idx="473">
                  <c:v>1.40029811829955E-4</c:v>
                </c:pt>
                <c:pt idx="474">
                  <c:v>1.40029811829955E-4</c:v>
                </c:pt>
                <c:pt idx="475">
                  <c:v>1.40029811829955E-4</c:v>
                </c:pt>
                <c:pt idx="476">
                  <c:v>1.40029811829955E-4</c:v>
                </c:pt>
                <c:pt idx="477">
                  <c:v>1.40029811829955E-4</c:v>
                </c:pt>
                <c:pt idx="478">
                  <c:v>1.40029811829955E-4</c:v>
                </c:pt>
                <c:pt idx="479">
                  <c:v>1.40029811829955E-4</c:v>
                </c:pt>
                <c:pt idx="480">
                  <c:v>1.40029811829955E-4</c:v>
                </c:pt>
                <c:pt idx="481">
                  <c:v>1.40029811829955E-4</c:v>
                </c:pt>
                <c:pt idx="482">
                  <c:v>1.40029811829955E-4</c:v>
                </c:pt>
                <c:pt idx="483">
                  <c:v>1.40029811829955E-4</c:v>
                </c:pt>
                <c:pt idx="484">
                  <c:v>1.40029811829955E-4</c:v>
                </c:pt>
                <c:pt idx="485">
                  <c:v>1.40029811829955E-4</c:v>
                </c:pt>
                <c:pt idx="486">
                  <c:v>1.40029811829955E-4</c:v>
                </c:pt>
                <c:pt idx="487">
                  <c:v>1.40029811829955E-4</c:v>
                </c:pt>
                <c:pt idx="488">
                  <c:v>1.40029811829955E-4</c:v>
                </c:pt>
                <c:pt idx="489">
                  <c:v>1.40029811829955E-4</c:v>
                </c:pt>
                <c:pt idx="490">
                  <c:v>1.40029811829955E-4</c:v>
                </c:pt>
                <c:pt idx="491">
                  <c:v>1.40029811829955E-4</c:v>
                </c:pt>
                <c:pt idx="492">
                  <c:v>1.40029811829955E-4</c:v>
                </c:pt>
                <c:pt idx="493">
                  <c:v>1.40029811829955E-4</c:v>
                </c:pt>
                <c:pt idx="494">
                  <c:v>1.40029811829955E-4</c:v>
                </c:pt>
                <c:pt idx="495">
                  <c:v>1.40029811829955E-4</c:v>
                </c:pt>
                <c:pt idx="496">
                  <c:v>1.40029811829955E-4</c:v>
                </c:pt>
                <c:pt idx="497">
                  <c:v>1.40029811829955E-4</c:v>
                </c:pt>
                <c:pt idx="498">
                  <c:v>1.40029811829955E-4</c:v>
                </c:pt>
                <c:pt idx="499">
                  <c:v>1.40029811829955E-4</c:v>
                </c:pt>
                <c:pt idx="500">
                  <c:v>1.40029811829955E-4</c:v>
                </c:pt>
                <c:pt idx="501">
                  <c:v>1.40029811829955E-4</c:v>
                </c:pt>
                <c:pt idx="502">
                  <c:v>1.40029811829955E-4</c:v>
                </c:pt>
                <c:pt idx="503">
                  <c:v>1.40029811829955E-4</c:v>
                </c:pt>
                <c:pt idx="504">
                  <c:v>1.40029811829955E-4</c:v>
                </c:pt>
                <c:pt idx="505">
                  <c:v>1.40029811829955E-4</c:v>
                </c:pt>
                <c:pt idx="506">
                  <c:v>1.40029811829955E-4</c:v>
                </c:pt>
                <c:pt idx="507">
                  <c:v>1.40029811829955E-4</c:v>
                </c:pt>
                <c:pt idx="508">
                  <c:v>1.40029811829955E-4</c:v>
                </c:pt>
                <c:pt idx="509">
                  <c:v>1.40029811829955E-4</c:v>
                </c:pt>
                <c:pt idx="510">
                  <c:v>1.40029811829955E-4</c:v>
                </c:pt>
                <c:pt idx="511">
                  <c:v>1.40029811829955E-4</c:v>
                </c:pt>
                <c:pt idx="512">
                  <c:v>1.40029811829955E-4</c:v>
                </c:pt>
                <c:pt idx="513">
                  <c:v>1.40029811829955E-4</c:v>
                </c:pt>
                <c:pt idx="514">
                  <c:v>1.40029811829955E-4</c:v>
                </c:pt>
                <c:pt idx="515">
                  <c:v>1.40029811829955E-4</c:v>
                </c:pt>
                <c:pt idx="516">
                  <c:v>1.40029811829955E-4</c:v>
                </c:pt>
                <c:pt idx="517">
                  <c:v>1.40029811829955E-4</c:v>
                </c:pt>
                <c:pt idx="518">
                  <c:v>1.40029811829955E-4</c:v>
                </c:pt>
                <c:pt idx="519">
                  <c:v>1.40029811829955E-4</c:v>
                </c:pt>
                <c:pt idx="520">
                  <c:v>1.40029811829955E-4</c:v>
                </c:pt>
                <c:pt idx="521">
                  <c:v>1.40029811829955E-4</c:v>
                </c:pt>
                <c:pt idx="522">
                  <c:v>1.40029811829955E-4</c:v>
                </c:pt>
                <c:pt idx="523">
                  <c:v>1.40029811829955E-4</c:v>
                </c:pt>
                <c:pt idx="524">
                  <c:v>1.40029811829955E-4</c:v>
                </c:pt>
                <c:pt idx="525">
                  <c:v>1.40029811829955E-4</c:v>
                </c:pt>
                <c:pt idx="526">
                  <c:v>1.40029811829955E-4</c:v>
                </c:pt>
                <c:pt idx="527">
                  <c:v>1.40029811829955E-4</c:v>
                </c:pt>
                <c:pt idx="528">
                  <c:v>1.40029811829955E-4</c:v>
                </c:pt>
                <c:pt idx="529">
                  <c:v>1.40029811829955E-4</c:v>
                </c:pt>
                <c:pt idx="530">
                  <c:v>1.40029811829955E-4</c:v>
                </c:pt>
                <c:pt idx="531">
                  <c:v>1.40029811829955E-4</c:v>
                </c:pt>
                <c:pt idx="532">
                  <c:v>1.40029811829955E-4</c:v>
                </c:pt>
                <c:pt idx="533">
                  <c:v>1.40029811829955E-4</c:v>
                </c:pt>
                <c:pt idx="534">
                  <c:v>1.40029811829955E-4</c:v>
                </c:pt>
                <c:pt idx="535">
                  <c:v>1.40029811829955E-4</c:v>
                </c:pt>
                <c:pt idx="536">
                  <c:v>1.40029811829955E-4</c:v>
                </c:pt>
                <c:pt idx="537">
                  <c:v>1.40029811829955E-4</c:v>
                </c:pt>
                <c:pt idx="538">
                  <c:v>1.40029811829955E-4</c:v>
                </c:pt>
                <c:pt idx="539">
                  <c:v>1.40029811829955E-4</c:v>
                </c:pt>
                <c:pt idx="540">
                  <c:v>1.40029811829955E-4</c:v>
                </c:pt>
                <c:pt idx="541">
                  <c:v>1.40029811829955E-4</c:v>
                </c:pt>
                <c:pt idx="542">
                  <c:v>1.40029811829955E-4</c:v>
                </c:pt>
                <c:pt idx="543">
                  <c:v>1.40029811829955E-4</c:v>
                </c:pt>
                <c:pt idx="544">
                  <c:v>1.40029811829955E-4</c:v>
                </c:pt>
                <c:pt idx="545">
                  <c:v>1.40029811829955E-4</c:v>
                </c:pt>
                <c:pt idx="546">
                  <c:v>1.40029811829955E-4</c:v>
                </c:pt>
                <c:pt idx="547">
                  <c:v>1.40029811829955E-4</c:v>
                </c:pt>
                <c:pt idx="548">
                  <c:v>1.40029811829955E-4</c:v>
                </c:pt>
                <c:pt idx="549">
                  <c:v>1.40029811829955E-4</c:v>
                </c:pt>
                <c:pt idx="550">
                  <c:v>1.40029811829955E-4</c:v>
                </c:pt>
                <c:pt idx="551">
                  <c:v>1.40029811829955E-4</c:v>
                </c:pt>
                <c:pt idx="552">
                  <c:v>1.40029811829955E-4</c:v>
                </c:pt>
                <c:pt idx="553">
                  <c:v>1.40029811829955E-4</c:v>
                </c:pt>
                <c:pt idx="554">
                  <c:v>1.40029811829955E-4</c:v>
                </c:pt>
                <c:pt idx="555">
                  <c:v>1.40029811829955E-4</c:v>
                </c:pt>
                <c:pt idx="556">
                  <c:v>1.40029811829955E-4</c:v>
                </c:pt>
                <c:pt idx="557">
                  <c:v>1.40029811829955E-4</c:v>
                </c:pt>
                <c:pt idx="558">
                  <c:v>1.40029811829955E-4</c:v>
                </c:pt>
                <c:pt idx="559">
                  <c:v>1.40029811829955E-4</c:v>
                </c:pt>
                <c:pt idx="560">
                  <c:v>1.40029811829955E-4</c:v>
                </c:pt>
                <c:pt idx="561">
                  <c:v>1.40029811829955E-4</c:v>
                </c:pt>
                <c:pt idx="562">
                  <c:v>1.40029811829955E-4</c:v>
                </c:pt>
                <c:pt idx="563">
                  <c:v>1.40029811829955E-4</c:v>
                </c:pt>
                <c:pt idx="564">
                  <c:v>1.40029811829955E-4</c:v>
                </c:pt>
                <c:pt idx="565">
                  <c:v>1.40029811829955E-4</c:v>
                </c:pt>
                <c:pt idx="566">
                  <c:v>1.40029811829955E-4</c:v>
                </c:pt>
                <c:pt idx="567">
                  <c:v>1.40029811829955E-4</c:v>
                </c:pt>
                <c:pt idx="568">
                  <c:v>1.40029811829955E-4</c:v>
                </c:pt>
                <c:pt idx="569">
                  <c:v>1.40029811829955E-4</c:v>
                </c:pt>
                <c:pt idx="570">
                  <c:v>1.40029811829955E-4</c:v>
                </c:pt>
                <c:pt idx="571">
                  <c:v>1.40029811829955E-4</c:v>
                </c:pt>
                <c:pt idx="572">
                  <c:v>1.40029811829955E-4</c:v>
                </c:pt>
                <c:pt idx="573">
                  <c:v>1.40029811829955E-4</c:v>
                </c:pt>
                <c:pt idx="574">
                  <c:v>1.40029811829955E-4</c:v>
                </c:pt>
                <c:pt idx="575">
                  <c:v>1.40029811829955E-4</c:v>
                </c:pt>
                <c:pt idx="576">
                  <c:v>1.40029811829955E-4</c:v>
                </c:pt>
                <c:pt idx="577">
                  <c:v>1.40029811829955E-4</c:v>
                </c:pt>
                <c:pt idx="578">
                  <c:v>1.40029811829955E-4</c:v>
                </c:pt>
                <c:pt idx="579">
                  <c:v>1.40029811829955E-4</c:v>
                </c:pt>
                <c:pt idx="580">
                  <c:v>1.40029811829955E-4</c:v>
                </c:pt>
                <c:pt idx="581">
                  <c:v>1.40029811829955E-4</c:v>
                </c:pt>
                <c:pt idx="582">
                  <c:v>1.40029811829955E-4</c:v>
                </c:pt>
                <c:pt idx="583">
                  <c:v>1.40029811829955E-4</c:v>
                </c:pt>
                <c:pt idx="584">
                  <c:v>1.40029811829955E-4</c:v>
                </c:pt>
                <c:pt idx="585">
                  <c:v>1.40029811829955E-4</c:v>
                </c:pt>
                <c:pt idx="586">
                  <c:v>1.40029811829955E-4</c:v>
                </c:pt>
                <c:pt idx="587">
                  <c:v>1.40029811829955E-4</c:v>
                </c:pt>
                <c:pt idx="588">
                  <c:v>1.40029811829955E-4</c:v>
                </c:pt>
                <c:pt idx="589">
                  <c:v>1.40029811829955E-4</c:v>
                </c:pt>
                <c:pt idx="590">
                  <c:v>1.40029811829955E-4</c:v>
                </c:pt>
                <c:pt idx="591">
                  <c:v>1.40029811829955E-4</c:v>
                </c:pt>
                <c:pt idx="592">
                  <c:v>1.40029811829955E-4</c:v>
                </c:pt>
                <c:pt idx="593">
                  <c:v>1.40029811829955E-4</c:v>
                </c:pt>
                <c:pt idx="594">
                  <c:v>1.40029811829955E-4</c:v>
                </c:pt>
                <c:pt idx="595">
                  <c:v>1.40029811829955E-4</c:v>
                </c:pt>
                <c:pt idx="596">
                  <c:v>1.40029811829955E-4</c:v>
                </c:pt>
                <c:pt idx="597">
                  <c:v>1.40029811829955E-4</c:v>
                </c:pt>
                <c:pt idx="598">
                  <c:v>1.40029811829955E-4</c:v>
                </c:pt>
                <c:pt idx="599">
                  <c:v>1.40029811829955E-4</c:v>
                </c:pt>
                <c:pt idx="600">
                  <c:v>1.40029811829955E-4</c:v>
                </c:pt>
                <c:pt idx="601">
                  <c:v>1.40029811829955E-4</c:v>
                </c:pt>
                <c:pt idx="602">
                  <c:v>1.40029811829955E-4</c:v>
                </c:pt>
                <c:pt idx="603">
                  <c:v>1.40029811829955E-4</c:v>
                </c:pt>
                <c:pt idx="604">
                  <c:v>1.40029811829955E-4</c:v>
                </c:pt>
                <c:pt idx="605">
                  <c:v>1.40029811829955E-4</c:v>
                </c:pt>
                <c:pt idx="606">
                  <c:v>1.40029811829955E-4</c:v>
                </c:pt>
                <c:pt idx="607">
                  <c:v>1.40029811829955E-4</c:v>
                </c:pt>
                <c:pt idx="608">
                  <c:v>1.40029811829955E-4</c:v>
                </c:pt>
                <c:pt idx="609">
                  <c:v>1.40029811829955E-4</c:v>
                </c:pt>
                <c:pt idx="610">
                  <c:v>1.40029811829955E-4</c:v>
                </c:pt>
                <c:pt idx="611">
                  <c:v>1.40029811829955E-4</c:v>
                </c:pt>
                <c:pt idx="612">
                  <c:v>1.40029811829955E-4</c:v>
                </c:pt>
                <c:pt idx="613">
                  <c:v>1.40029811829955E-4</c:v>
                </c:pt>
                <c:pt idx="614">
                  <c:v>1.40029811829955E-4</c:v>
                </c:pt>
                <c:pt idx="615">
                  <c:v>1.40029811829955E-4</c:v>
                </c:pt>
                <c:pt idx="616">
                  <c:v>1.40029811829955E-4</c:v>
                </c:pt>
                <c:pt idx="617">
                  <c:v>1.40029811829955E-4</c:v>
                </c:pt>
                <c:pt idx="618">
                  <c:v>1.40029811829955E-4</c:v>
                </c:pt>
                <c:pt idx="619">
                  <c:v>1.40029811829955E-4</c:v>
                </c:pt>
                <c:pt idx="620">
                  <c:v>1.40029811829955E-4</c:v>
                </c:pt>
                <c:pt idx="621">
                  <c:v>1.40029811829955E-4</c:v>
                </c:pt>
                <c:pt idx="622">
                  <c:v>1.40029811829955E-4</c:v>
                </c:pt>
                <c:pt idx="623">
                  <c:v>1.40029811829955E-4</c:v>
                </c:pt>
                <c:pt idx="624">
                  <c:v>1.40029811829955E-4</c:v>
                </c:pt>
                <c:pt idx="625">
                  <c:v>1.40029811829955E-4</c:v>
                </c:pt>
                <c:pt idx="626">
                  <c:v>1.40029811829955E-4</c:v>
                </c:pt>
                <c:pt idx="627">
                  <c:v>1.40029811829955E-4</c:v>
                </c:pt>
                <c:pt idx="628">
                  <c:v>1.40029811829955E-4</c:v>
                </c:pt>
                <c:pt idx="629">
                  <c:v>1.40029811829955E-4</c:v>
                </c:pt>
                <c:pt idx="630">
                  <c:v>1.40029811829955E-4</c:v>
                </c:pt>
                <c:pt idx="631">
                  <c:v>1.40029811829955E-4</c:v>
                </c:pt>
                <c:pt idx="632">
                  <c:v>1.40029811829955E-4</c:v>
                </c:pt>
                <c:pt idx="633">
                  <c:v>1.40029811829955E-4</c:v>
                </c:pt>
                <c:pt idx="634">
                  <c:v>1.40029811829955E-4</c:v>
                </c:pt>
                <c:pt idx="635">
                  <c:v>1.40029811829955E-4</c:v>
                </c:pt>
                <c:pt idx="636">
                  <c:v>1.40029811829955E-4</c:v>
                </c:pt>
                <c:pt idx="637">
                  <c:v>1.40029811829955E-4</c:v>
                </c:pt>
                <c:pt idx="638">
                  <c:v>1.40029811829955E-4</c:v>
                </c:pt>
                <c:pt idx="639">
                  <c:v>1.40029811829955E-4</c:v>
                </c:pt>
                <c:pt idx="640">
                  <c:v>1.40029811829955E-4</c:v>
                </c:pt>
                <c:pt idx="641">
                  <c:v>1.40029811829955E-4</c:v>
                </c:pt>
                <c:pt idx="642">
                  <c:v>1.40029811829955E-4</c:v>
                </c:pt>
                <c:pt idx="643">
                  <c:v>1.40029811829955E-4</c:v>
                </c:pt>
                <c:pt idx="644">
                  <c:v>1.40029811829955E-4</c:v>
                </c:pt>
                <c:pt idx="645">
                  <c:v>1.40029811829955E-4</c:v>
                </c:pt>
                <c:pt idx="646">
                  <c:v>1.40029811829955E-4</c:v>
                </c:pt>
                <c:pt idx="647">
                  <c:v>1.40029811829955E-4</c:v>
                </c:pt>
                <c:pt idx="648">
                  <c:v>1.40029811829955E-4</c:v>
                </c:pt>
                <c:pt idx="649">
                  <c:v>1.40029811829955E-4</c:v>
                </c:pt>
                <c:pt idx="650">
                  <c:v>1.40029811829955E-4</c:v>
                </c:pt>
                <c:pt idx="651">
                  <c:v>1.40029811829955E-4</c:v>
                </c:pt>
                <c:pt idx="652">
                  <c:v>1.40029811829955E-4</c:v>
                </c:pt>
                <c:pt idx="653">
                  <c:v>1.40029811829955E-4</c:v>
                </c:pt>
                <c:pt idx="654">
                  <c:v>1.40029811829955E-4</c:v>
                </c:pt>
                <c:pt idx="655">
                  <c:v>1.40029811829955E-4</c:v>
                </c:pt>
                <c:pt idx="656">
                  <c:v>1.40029811829955E-4</c:v>
                </c:pt>
                <c:pt idx="657">
                  <c:v>1.40029811829955E-4</c:v>
                </c:pt>
                <c:pt idx="658">
                  <c:v>1.40029811829955E-4</c:v>
                </c:pt>
                <c:pt idx="659">
                  <c:v>1.40029811829955E-4</c:v>
                </c:pt>
                <c:pt idx="660">
                  <c:v>1.40029811829955E-4</c:v>
                </c:pt>
                <c:pt idx="661">
                  <c:v>1.40029811829955E-4</c:v>
                </c:pt>
                <c:pt idx="662">
                  <c:v>1.40029811829955E-4</c:v>
                </c:pt>
                <c:pt idx="663">
                  <c:v>1.40029811829955E-4</c:v>
                </c:pt>
                <c:pt idx="664">
                  <c:v>1.40029811829955E-4</c:v>
                </c:pt>
                <c:pt idx="665">
                  <c:v>1.40029811829955E-4</c:v>
                </c:pt>
                <c:pt idx="666">
                  <c:v>1.40029811829955E-4</c:v>
                </c:pt>
                <c:pt idx="667">
                  <c:v>1.40029811829955E-4</c:v>
                </c:pt>
                <c:pt idx="668">
                  <c:v>1.40029811829955E-4</c:v>
                </c:pt>
                <c:pt idx="669">
                  <c:v>1.40029811829955E-4</c:v>
                </c:pt>
                <c:pt idx="670">
                  <c:v>1.40029811829955E-4</c:v>
                </c:pt>
                <c:pt idx="671">
                  <c:v>1.40029811829955E-4</c:v>
                </c:pt>
                <c:pt idx="672">
                  <c:v>1.40029811829955E-4</c:v>
                </c:pt>
                <c:pt idx="673">
                  <c:v>1.40029811829955E-4</c:v>
                </c:pt>
                <c:pt idx="674">
                  <c:v>1.40029811829955E-4</c:v>
                </c:pt>
                <c:pt idx="675">
                  <c:v>1.40029811829955E-4</c:v>
                </c:pt>
                <c:pt idx="676">
                  <c:v>1.40029811829955E-4</c:v>
                </c:pt>
                <c:pt idx="677">
                  <c:v>1.40029811829955E-4</c:v>
                </c:pt>
                <c:pt idx="678">
                  <c:v>1.40029811829955E-4</c:v>
                </c:pt>
                <c:pt idx="679">
                  <c:v>1.40029811829955E-4</c:v>
                </c:pt>
                <c:pt idx="680">
                  <c:v>1.40029811829955E-4</c:v>
                </c:pt>
                <c:pt idx="681">
                  <c:v>1.40029811829955E-4</c:v>
                </c:pt>
                <c:pt idx="682">
                  <c:v>1.40029811829955E-4</c:v>
                </c:pt>
                <c:pt idx="683">
                  <c:v>1.40029811829955E-4</c:v>
                </c:pt>
                <c:pt idx="684">
                  <c:v>1.40029811829955E-4</c:v>
                </c:pt>
                <c:pt idx="685">
                  <c:v>1.40029811829955E-4</c:v>
                </c:pt>
                <c:pt idx="686">
                  <c:v>1.40029811829955E-4</c:v>
                </c:pt>
                <c:pt idx="687">
                  <c:v>1.40029811829955E-4</c:v>
                </c:pt>
                <c:pt idx="688">
                  <c:v>1.40029811829955E-4</c:v>
                </c:pt>
                <c:pt idx="689">
                  <c:v>1.40029811829955E-4</c:v>
                </c:pt>
                <c:pt idx="690">
                  <c:v>1.40029811829955E-4</c:v>
                </c:pt>
                <c:pt idx="691">
                  <c:v>1.40029811829955E-4</c:v>
                </c:pt>
                <c:pt idx="692">
                  <c:v>1.40029811829955E-4</c:v>
                </c:pt>
                <c:pt idx="693">
                  <c:v>1.40029811829955E-4</c:v>
                </c:pt>
                <c:pt idx="694">
                  <c:v>1.40029811829955E-4</c:v>
                </c:pt>
                <c:pt idx="695">
                  <c:v>1.40029811829955E-4</c:v>
                </c:pt>
                <c:pt idx="696">
                  <c:v>1.40029811829955E-4</c:v>
                </c:pt>
                <c:pt idx="697">
                  <c:v>1.40029811829955E-4</c:v>
                </c:pt>
                <c:pt idx="698">
                  <c:v>1.40029811829955E-4</c:v>
                </c:pt>
                <c:pt idx="699">
                  <c:v>1.40029811829955E-4</c:v>
                </c:pt>
                <c:pt idx="700">
                  <c:v>1.40029811829955E-4</c:v>
                </c:pt>
                <c:pt idx="701">
                  <c:v>1.40029811829955E-4</c:v>
                </c:pt>
                <c:pt idx="702">
                  <c:v>1.40029811829955E-4</c:v>
                </c:pt>
                <c:pt idx="703">
                  <c:v>1.40029811829955E-4</c:v>
                </c:pt>
                <c:pt idx="704">
                  <c:v>1.40029811829955E-4</c:v>
                </c:pt>
                <c:pt idx="705">
                  <c:v>1.40029811829955E-4</c:v>
                </c:pt>
                <c:pt idx="706">
                  <c:v>1.40029811829955E-4</c:v>
                </c:pt>
                <c:pt idx="707">
                  <c:v>1.40029811829955E-4</c:v>
                </c:pt>
                <c:pt idx="708">
                  <c:v>1.40029811829955E-4</c:v>
                </c:pt>
                <c:pt idx="709">
                  <c:v>1.40029811829955E-4</c:v>
                </c:pt>
                <c:pt idx="710">
                  <c:v>1.40029811829955E-4</c:v>
                </c:pt>
                <c:pt idx="711">
                  <c:v>1.40029811829955E-4</c:v>
                </c:pt>
                <c:pt idx="712">
                  <c:v>1.40029811829955E-4</c:v>
                </c:pt>
                <c:pt idx="713">
                  <c:v>1.40029811829955E-4</c:v>
                </c:pt>
                <c:pt idx="714">
                  <c:v>1.40029811829955E-4</c:v>
                </c:pt>
                <c:pt idx="715">
                  <c:v>1.40029811829955E-4</c:v>
                </c:pt>
                <c:pt idx="716">
                  <c:v>1.40029811829955E-4</c:v>
                </c:pt>
                <c:pt idx="717">
                  <c:v>1.40029811829955E-4</c:v>
                </c:pt>
                <c:pt idx="718">
                  <c:v>1.40029811829955E-4</c:v>
                </c:pt>
                <c:pt idx="719">
                  <c:v>1.40029811829955E-4</c:v>
                </c:pt>
                <c:pt idx="720">
                  <c:v>1.40029811829955E-4</c:v>
                </c:pt>
                <c:pt idx="721">
                  <c:v>1.40029811829955E-4</c:v>
                </c:pt>
                <c:pt idx="722">
                  <c:v>1.40029811829955E-4</c:v>
                </c:pt>
                <c:pt idx="723">
                  <c:v>1.40029811829955E-4</c:v>
                </c:pt>
                <c:pt idx="724">
                  <c:v>1.40029811829955E-4</c:v>
                </c:pt>
                <c:pt idx="725">
                  <c:v>1.40029811829955E-4</c:v>
                </c:pt>
                <c:pt idx="726">
                  <c:v>1.40029811829955E-4</c:v>
                </c:pt>
                <c:pt idx="727">
                  <c:v>1.40029811829955E-4</c:v>
                </c:pt>
                <c:pt idx="728">
                  <c:v>1.40029811829955E-4</c:v>
                </c:pt>
                <c:pt idx="729">
                  <c:v>1.40029811829955E-4</c:v>
                </c:pt>
                <c:pt idx="730">
                  <c:v>1.40029811829955E-4</c:v>
                </c:pt>
                <c:pt idx="731">
                  <c:v>1.40029811829955E-4</c:v>
                </c:pt>
                <c:pt idx="732">
                  <c:v>1.40029811829955E-4</c:v>
                </c:pt>
                <c:pt idx="733">
                  <c:v>1.40029811829955E-4</c:v>
                </c:pt>
                <c:pt idx="734">
                  <c:v>1.40029811829955E-4</c:v>
                </c:pt>
                <c:pt idx="735">
                  <c:v>1.40029811829955E-4</c:v>
                </c:pt>
                <c:pt idx="736">
                  <c:v>1.40029811829955E-4</c:v>
                </c:pt>
                <c:pt idx="737">
                  <c:v>1.40029811829955E-4</c:v>
                </c:pt>
                <c:pt idx="738">
                  <c:v>1.40029811829955E-4</c:v>
                </c:pt>
                <c:pt idx="739">
                  <c:v>1.40029811829955E-4</c:v>
                </c:pt>
                <c:pt idx="740">
                  <c:v>1.40029811829955E-4</c:v>
                </c:pt>
                <c:pt idx="741">
                  <c:v>1.40029811829955E-4</c:v>
                </c:pt>
                <c:pt idx="742">
                  <c:v>1.40029811829955E-4</c:v>
                </c:pt>
                <c:pt idx="743">
                  <c:v>1.40029811829955E-4</c:v>
                </c:pt>
                <c:pt idx="744">
                  <c:v>1.40029811829955E-4</c:v>
                </c:pt>
                <c:pt idx="745">
                  <c:v>1.40029811829955E-4</c:v>
                </c:pt>
                <c:pt idx="746">
                  <c:v>1.40029811829955E-4</c:v>
                </c:pt>
                <c:pt idx="747">
                  <c:v>1.40029811829955E-4</c:v>
                </c:pt>
                <c:pt idx="748">
                  <c:v>1.40029811829955E-4</c:v>
                </c:pt>
                <c:pt idx="749">
                  <c:v>1.40029811829955E-4</c:v>
                </c:pt>
                <c:pt idx="750">
                  <c:v>1.40029811829955E-4</c:v>
                </c:pt>
                <c:pt idx="751">
                  <c:v>1.40029811829955E-4</c:v>
                </c:pt>
                <c:pt idx="752">
                  <c:v>1.40029811829955E-4</c:v>
                </c:pt>
                <c:pt idx="753">
                  <c:v>1.40029811829955E-4</c:v>
                </c:pt>
                <c:pt idx="754">
                  <c:v>1.40029811829955E-4</c:v>
                </c:pt>
                <c:pt idx="755">
                  <c:v>1.40029811829955E-4</c:v>
                </c:pt>
                <c:pt idx="756">
                  <c:v>1.40029811829955E-4</c:v>
                </c:pt>
                <c:pt idx="757">
                  <c:v>1.40029811829955E-4</c:v>
                </c:pt>
                <c:pt idx="758">
                  <c:v>1.40029811829955E-4</c:v>
                </c:pt>
                <c:pt idx="759">
                  <c:v>1.40029811829955E-4</c:v>
                </c:pt>
                <c:pt idx="760">
                  <c:v>1.40029811829955E-4</c:v>
                </c:pt>
                <c:pt idx="761">
                  <c:v>1.40029811829955E-4</c:v>
                </c:pt>
                <c:pt idx="762">
                  <c:v>1.40029811829955E-4</c:v>
                </c:pt>
                <c:pt idx="763">
                  <c:v>1.40029811829955E-4</c:v>
                </c:pt>
                <c:pt idx="764">
                  <c:v>1.40029811829955E-4</c:v>
                </c:pt>
                <c:pt idx="765">
                  <c:v>1.40029811829955E-4</c:v>
                </c:pt>
                <c:pt idx="766">
                  <c:v>1.40029811829955E-4</c:v>
                </c:pt>
                <c:pt idx="767">
                  <c:v>1.40029811829955E-4</c:v>
                </c:pt>
                <c:pt idx="768">
                  <c:v>1.40029811829955E-4</c:v>
                </c:pt>
                <c:pt idx="769">
                  <c:v>1.40029811829955E-4</c:v>
                </c:pt>
                <c:pt idx="770">
                  <c:v>1.40029811829955E-4</c:v>
                </c:pt>
                <c:pt idx="771">
                  <c:v>1.40029811829955E-4</c:v>
                </c:pt>
                <c:pt idx="772">
                  <c:v>1.40029811829955E-4</c:v>
                </c:pt>
                <c:pt idx="773">
                  <c:v>1.40029811829955E-4</c:v>
                </c:pt>
                <c:pt idx="774">
                  <c:v>1.40029811829955E-4</c:v>
                </c:pt>
                <c:pt idx="775">
                  <c:v>1.40029811829955E-4</c:v>
                </c:pt>
                <c:pt idx="776">
                  <c:v>1.40029811829955E-4</c:v>
                </c:pt>
                <c:pt idx="777">
                  <c:v>1.40029811829955E-4</c:v>
                </c:pt>
                <c:pt idx="778">
                  <c:v>1.40029811829955E-4</c:v>
                </c:pt>
                <c:pt idx="779">
                  <c:v>1.40029811829955E-4</c:v>
                </c:pt>
                <c:pt idx="780">
                  <c:v>1.40029811829955E-4</c:v>
                </c:pt>
                <c:pt idx="781">
                  <c:v>1.40029811829955E-4</c:v>
                </c:pt>
                <c:pt idx="782">
                  <c:v>1.40029811829955E-4</c:v>
                </c:pt>
                <c:pt idx="783">
                  <c:v>1.40029811829955E-4</c:v>
                </c:pt>
                <c:pt idx="784">
                  <c:v>1.40029811829955E-4</c:v>
                </c:pt>
                <c:pt idx="785">
                  <c:v>1.40029811829955E-4</c:v>
                </c:pt>
                <c:pt idx="786">
                  <c:v>1.40029811829955E-4</c:v>
                </c:pt>
                <c:pt idx="787">
                  <c:v>1.40029811829955E-4</c:v>
                </c:pt>
                <c:pt idx="788">
                  <c:v>1.40029811829955E-4</c:v>
                </c:pt>
                <c:pt idx="789">
                  <c:v>1.40029811829955E-4</c:v>
                </c:pt>
                <c:pt idx="790">
                  <c:v>1.40029811829955E-4</c:v>
                </c:pt>
                <c:pt idx="791">
                  <c:v>1.40029811829955E-4</c:v>
                </c:pt>
                <c:pt idx="792">
                  <c:v>1.40029811829955E-4</c:v>
                </c:pt>
                <c:pt idx="793">
                  <c:v>1.40029811829955E-4</c:v>
                </c:pt>
                <c:pt idx="794">
                  <c:v>1.40029811829955E-4</c:v>
                </c:pt>
                <c:pt idx="795">
                  <c:v>1.40029811829955E-4</c:v>
                </c:pt>
                <c:pt idx="796">
                  <c:v>1.40029811829955E-4</c:v>
                </c:pt>
                <c:pt idx="797">
                  <c:v>1.40029811829955E-4</c:v>
                </c:pt>
                <c:pt idx="798">
                  <c:v>1.40029811829955E-4</c:v>
                </c:pt>
                <c:pt idx="799">
                  <c:v>1.4002981182995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C11-4266-8588-62E1C1BF544D}"/>
            </c:ext>
          </c:extLst>
        </c:ser>
        <c:ser>
          <c:idx val="1"/>
          <c:order val="1"/>
          <c:tx>
            <c:strRef>
              <c:f>varG.p!$A$2</c:f>
              <c:strCache>
                <c:ptCount val="1"/>
                <c:pt idx="0">
                  <c:v>Γ = 0.0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2:$C$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2:$F$801</c:f>
              <c:numCache>
                <c:formatCode>0.00E+00</c:formatCode>
                <c:ptCount val="800"/>
                <c:pt idx="0">
                  <c:v>4.9862685010699998E-9</c:v>
                </c:pt>
                <c:pt idx="1">
                  <c:v>4.9862685010699998E-9</c:v>
                </c:pt>
                <c:pt idx="2">
                  <c:v>4.9862685010699998E-9</c:v>
                </c:pt>
                <c:pt idx="3">
                  <c:v>4.9862685010699998E-9</c:v>
                </c:pt>
                <c:pt idx="4">
                  <c:v>4.9862685010699998E-9</c:v>
                </c:pt>
                <c:pt idx="5">
                  <c:v>4.9862685010699998E-9</c:v>
                </c:pt>
                <c:pt idx="6">
                  <c:v>4.9862685010699998E-9</c:v>
                </c:pt>
                <c:pt idx="7">
                  <c:v>4.9862685010699998E-9</c:v>
                </c:pt>
                <c:pt idx="8">
                  <c:v>4.9862685010699998E-9</c:v>
                </c:pt>
                <c:pt idx="9">
                  <c:v>4.9862685010699998E-9</c:v>
                </c:pt>
                <c:pt idx="10">
                  <c:v>4.9862685010699998E-9</c:v>
                </c:pt>
                <c:pt idx="11">
                  <c:v>4.9862685010699998E-9</c:v>
                </c:pt>
                <c:pt idx="12">
                  <c:v>4.9862685010699998E-9</c:v>
                </c:pt>
                <c:pt idx="13">
                  <c:v>4.9862685010699998E-9</c:v>
                </c:pt>
                <c:pt idx="14">
                  <c:v>4.9862685010699998E-9</c:v>
                </c:pt>
                <c:pt idx="15">
                  <c:v>4.9862685010699998E-9</c:v>
                </c:pt>
                <c:pt idx="16">
                  <c:v>4.9862685010699998E-9</c:v>
                </c:pt>
                <c:pt idx="17">
                  <c:v>4.9862685010699998E-9</c:v>
                </c:pt>
                <c:pt idx="18">
                  <c:v>4.9862685010699998E-9</c:v>
                </c:pt>
                <c:pt idx="19">
                  <c:v>4.9862685010699998E-9</c:v>
                </c:pt>
                <c:pt idx="20">
                  <c:v>4.9862685010699998E-9</c:v>
                </c:pt>
                <c:pt idx="21">
                  <c:v>4.9862685010699998E-9</c:v>
                </c:pt>
                <c:pt idx="22">
                  <c:v>4.9862685010699998E-9</c:v>
                </c:pt>
                <c:pt idx="23">
                  <c:v>4.9862685010699998E-9</c:v>
                </c:pt>
                <c:pt idx="24">
                  <c:v>4.9862685010699998E-9</c:v>
                </c:pt>
                <c:pt idx="25">
                  <c:v>4.9862685010699998E-9</c:v>
                </c:pt>
                <c:pt idx="26">
                  <c:v>4.9862685010699998E-9</c:v>
                </c:pt>
                <c:pt idx="27">
                  <c:v>4.9862685010699998E-9</c:v>
                </c:pt>
                <c:pt idx="28">
                  <c:v>4.9862685010699998E-9</c:v>
                </c:pt>
                <c:pt idx="29">
                  <c:v>4.9862685010699998E-9</c:v>
                </c:pt>
                <c:pt idx="30">
                  <c:v>4.9862685010699998E-9</c:v>
                </c:pt>
                <c:pt idx="31">
                  <c:v>4.9862685010699998E-9</c:v>
                </c:pt>
                <c:pt idx="32">
                  <c:v>4.9862685010699998E-9</c:v>
                </c:pt>
                <c:pt idx="33">
                  <c:v>4.9862685010699998E-9</c:v>
                </c:pt>
                <c:pt idx="34">
                  <c:v>4.9862685010699998E-9</c:v>
                </c:pt>
                <c:pt idx="35">
                  <c:v>4.9862685010699998E-9</c:v>
                </c:pt>
                <c:pt idx="36">
                  <c:v>4.9862685010699998E-9</c:v>
                </c:pt>
                <c:pt idx="37">
                  <c:v>4.9862685010699998E-9</c:v>
                </c:pt>
                <c:pt idx="38">
                  <c:v>4.9862685010699998E-9</c:v>
                </c:pt>
                <c:pt idx="39">
                  <c:v>4.9862685010699998E-9</c:v>
                </c:pt>
                <c:pt idx="40">
                  <c:v>4.9862685010699998E-9</c:v>
                </c:pt>
                <c:pt idx="41">
                  <c:v>4.9862685010699998E-9</c:v>
                </c:pt>
                <c:pt idx="42">
                  <c:v>4.9862685010699998E-9</c:v>
                </c:pt>
                <c:pt idx="43">
                  <c:v>4.9862685010699998E-9</c:v>
                </c:pt>
                <c:pt idx="44">
                  <c:v>4.9862685010699998E-9</c:v>
                </c:pt>
                <c:pt idx="45">
                  <c:v>4.9862685010699998E-9</c:v>
                </c:pt>
                <c:pt idx="46">
                  <c:v>4.9862685010699998E-9</c:v>
                </c:pt>
                <c:pt idx="47">
                  <c:v>4.9862685010699998E-9</c:v>
                </c:pt>
                <c:pt idx="48">
                  <c:v>4.9862685010699998E-9</c:v>
                </c:pt>
                <c:pt idx="49">
                  <c:v>4.9862685010699998E-9</c:v>
                </c:pt>
                <c:pt idx="50">
                  <c:v>1.6100025571600001E-8</c:v>
                </c:pt>
                <c:pt idx="51">
                  <c:v>1.6100025571600001E-8</c:v>
                </c:pt>
                <c:pt idx="52">
                  <c:v>1.6100025571600001E-8</c:v>
                </c:pt>
                <c:pt idx="53">
                  <c:v>1.6100025571600001E-8</c:v>
                </c:pt>
                <c:pt idx="54">
                  <c:v>1.6100025571600001E-8</c:v>
                </c:pt>
                <c:pt idx="55">
                  <c:v>1.6100025571600001E-8</c:v>
                </c:pt>
                <c:pt idx="56">
                  <c:v>1.6100025571600001E-8</c:v>
                </c:pt>
                <c:pt idx="57">
                  <c:v>1.6100025571600001E-8</c:v>
                </c:pt>
                <c:pt idx="58">
                  <c:v>1.6100025571600001E-8</c:v>
                </c:pt>
                <c:pt idx="59">
                  <c:v>1.6100025571600001E-8</c:v>
                </c:pt>
                <c:pt idx="60">
                  <c:v>1.6100025571600001E-8</c:v>
                </c:pt>
                <c:pt idx="61">
                  <c:v>1.6100025571600001E-8</c:v>
                </c:pt>
                <c:pt idx="62">
                  <c:v>1.6100025571600001E-8</c:v>
                </c:pt>
                <c:pt idx="63">
                  <c:v>1.6100025571600001E-8</c:v>
                </c:pt>
                <c:pt idx="64">
                  <c:v>1.6100025571600001E-8</c:v>
                </c:pt>
                <c:pt idx="65">
                  <c:v>1.6100025571600001E-8</c:v>
                </c:pt>
                <c:pt idx="66">
                  <c:v>1.6100025571600001E-8</c:v>
                </c:pt>
                <c:pt idx="67">
                  <c:v>1.6100025571600001E-8</c:v>
                </c:pt>
                <c:pt idx="68">
                  <c:v>1.6100025571600001E-8</c:v>
                </c:pt>
                <c:pt idx="69">
                  <c:v>1.6100025571600001E-8</c:v>
                </c:pt>
                <c:pt idx="70">
                  <c:v>1.6100025571600001E-8</c:v>
                </c:pt>
                <c:pt idx="71">
                  <c:v>1.6100025571600001E-8</c:v>
                </c:pt>
                <c:pt idx="72">
                  <c:v>1.6100025571600001E-8</c:v>
                </c:pt>
                <c:pt idx="73">
                  <c:v>1.6100025571600001E-8</c:v>
                </c:pt>
                <c:pt idx="74">
                  <c:v>1.6100025571600001E-8</c:v>
                </c:pt>
                <c:pt idx="75">
                  <c:v>1.6100025571600001E-8</c:v>
                </c:pt>
                <c:pt idx="76">
                  <c:v>1.6100025571600001E-8</c:v>
                </c:pt>
                <c:pt idx="77">
                  <c:v>1.6100025571600001E-8</c:v>
                </c:pt>
                <c:pt idx="78">
                  <c:v>1.6100025571600001E-8</c:v>
                </c:pt>
                <c:pt idx="79">
                  <c:v>1.6100025571600001E-8</c:v>
                </c:pt>
                <c:pt idx="80">
                  <c:v>1.6100025571600001E-8</c:v>
                </c:pt>
                <c:pt idx="81">
                  <c:v>1.6100025571600001E-8</c:v>
                </c:pt>
                <c:pt idx="82">
                  <c:v>1.6100025571600001E-8</c:v>
                </c:pt>
                <c:pt idx="83">
                  <c:v>1.6100025571600001E-8</c:v>
                </c:pt>
                <c:pt idx="84">
                  <c:v>1.6100025571600001E-8</c:v>
                </c:pt>
                <c:pt idx="85">
                  <c:v>1.6100025571600001E-8</c:v>
                </c:pt>
                <c:pt idx="86">
                  <c:v>1.6100025571600001E-8</c:v>
                </c:pt>
                <c:pt idx="87">
                  <c:v>1.6100025571600001E-8</c:v>
                </c:pt>
                <c:pt idx="88">
                  <c:v>1.6100025571600001E-8</c:v>
                </c:pt>
                <c:pt idx="89">
                  <c:v>1.6100025571600001E-8</c:v>
                </c:pt>
                <c:pt idx="90">
                  <c:v>1.6100025571600001E-8</c:v>
                </c:pt>
                <c:pt idx="91">
                  <c:v>1.6100025571600001E-8</c:v>
                </c:pt>
                <c:pt idx="92">
                  <c:v>1.6100025571600001E-8</c:v>
                </c:pt>
                <c:pt idx="93">
                  <c:v>1.6100025571600001E-8</c:v>
                </c:pt>
                <c:pt idx="94">
                  <c:v>1.6100025571600001E-8</c:v>
                </c:pt>
                <c:pt idx="95">
                  <c:v>1.6100025571600001E-8</c:v>
                </c:pt>
                <c:pt idx="96">
                  <c:v>1.6100025571600001E-8</c:v>
                </c:pt>
                <c:pt idx="97">
                  <c:v>1.6100025571600001E-8</c:v>
                </c:pt>
                <c:pt idx="98">
                  <c:v>1.6100025571600001E-8</c:v>
                </c:pt>
                <c:pt idx="99">
                  <c:v>1.6100025571600001E-8</c:v>
                </c:pt>
                <c:pt idx="100">
                  <c:v>4.96449949335E-8</c:v>
                </c:pt>
                <c:pt idx="101">
                  <c:v>4.96449949335E-8</c:v>
                </c:pt>
                <c:pt idx="102">
                  <c:v>4.96449949335E-8</c:v>
                </c:pt>
                <c:pt idx="103">
                  <c:v>4.96449949335E-8</c:v>
                </c:pt>
                <c:pt idx="104">
                  <c:v>4.96449949335E-8</c:v>
                </c:pt>
                <c:pt idx="105">
                  <c:v>4.96449949335E-8</c:v>
                </c:pt>
                <c:pt idx="106">
                  <c:v>4.96449949335E-8</c:v>
                </c:pt>
                <c:pt idx="107">
                  <c:v>4.96449949335E-8</c:v>
                </c:pt>
                <c:pt idx="108">
                  <c:v>4.96449949335E-8</c:v>
                </c:pt>
                <c:pt idx="109">
                  <c:v>4.96449949335E-8</c:v>
                </c:pt>
                <c:pt idx="110">
                  <c:v>4.96449949335E-8</c:v>
                </c:pt>
                <c:pt idx="111">
                  <c:v>4.96449949335E-8</c:v>
                </c:pt>
                <c:pt idx="112">
                  <c:v>4.96449949335E-8</c:v>
                </c:pt>
                <c:pt idx="113">
                  <c:v>4.96449949335E-8</c:v>
                </c:pt>
                <c:pt idx="114">
                  <c:v>4.96449949335E-8</c:v>
                </c:pt>
                <c:pt idx="115">
                  <c:v>4.96449949335E-8</c:v>
                </c:pt>
                <c:pt idx="116">
                  <c:v>4.96449949335E-8</c:v>
                </c:pt>
                <c:pt idx="117">
                  <c:v>4.96449949335E-8</c:v>
                </c:pt>
                <c:pt idx="118">
                  <c:v>4.96449949335E-8</c:v>
                </c:pt>
                <c:pt idx="119">
                  <c:v>4.96449949335E-8</c:v>
                </c:pt>
                <c:pt idx="120">
                  <c:v>4.96449949335E-8</c:v>
                </c:pt>
                <c:pt idx="121">
                  <c:v>4.96449949335E-8</c:v>
                </c:pt>
                <c:pt idx="122">
                  <c:v>4.96449949335E-8</c:v>
                </c:pt>
                <c:pt idx="123">
                  <c:v>4.96449949335E-8</c:v>
                </c:pt>
                <c:pt idx="124">
                  <c:v>4.96449949335E-8</c:v>
                </c:pt>
                <c:pt idx="125">
                  <c:v>4.96449949335E-8</c:v>
                </c:pt>
                <c:pt idx="126">
                  <c:v>4.96449949335E-8</c:v>
                </c:pt>
                <c:pt idx="127">
                  <c:v>4.96449949335E-8</c:v>
                </c:pt>
                <c:pt idx="128">
                  <c:v>4.96449949335E-8</c:v>
                </c:pt>
                <c:pt idx="129">
                  <c:v>4.96449949335E-8</c:v>
                </c:pt>
                <c:pt idx="130">
                  <c:v>4.96449949335E-8</c:v>
                </c:pt>
                <c:pt idx="131">
                  <c:v>4.96449949335E-8</c:v>
                </c:pt>
                <c:pt idx="132">
                  <c:v>4.96449949335E-8</c:v>
                </c:pt>
                <c:pt idx="133">
                  <c:v>4.96449949335E-8</c:v>
                </c:pt>
                <c:pt idx="134">
                  <c:v>4.96449949335E-8</c:v>
                </c:pt>
                <c:pt idx="135">
                  <c:v>4.96449949335E-8</c:v>
                </c:pt>
                <c:pt idx="136">
                  <c:v>4.96449949335E-8</c:v>
                </c:pt>
                <c:pt idx="137">
                  <c:v>4.96449949335E-8</c:v>
                </c:pt>
                <c:pt idx="138">
                  <c:v>4.96449949335E-8</c:v>
                </c:pt>
                <c:pt idx="139">
                  <c:v>4.96449949335E-8</c:v>
                </c:pt>
                <c:pt idx="140">
                  <c:v>4.96449949335E-8</c:v>
                </c:pt>
                <c:pt idx="141">
                  <c:v>4.96449949335E-8</c:v>
                </c:pt>
                <c:pt idx="142">
                  <c:v>4.96449949335E-8</c:v>
                </c:pt>
                <c:pt idx="143">
                  <c:v>4.96449949335E-8</c:v>
                </c:pt>
                <c:pt idx="144">
                  <c:v>4.96449949335E-8</c:v>
                </c:pt>
                <c:pt idx="145">
                  <c:v>4.96449949335E-8</c:v>
                </c:pt>
                <c:pt idx="146">
                  <c:v>4.96449949335E-8</c:v>
                </c:pt>
                <c:pt idx="147">
                  <c:v>4.96449949335E-8</c:v>
                </c:pt>
                <c:pt idx="148">
                  <c:v>4.96449949335E-8</c:v>
                </c:pt>
                <c:pt idx="149">
                  <c:v>4.96449949335E-8</c:v>
                </c:pt>
                <c:pt idx="150">
                  <c:v>1.5700933555199999E-7</c:v>
                </c:pt>
                <c:pt idx="151">
                  <c:v>1.5700933555199999E-7</c:v>
                </c:pt>
                <c:pt idx="152">
                  <c:v>1.5700933555199999E-7</c:v>
                </c:pt>
                <c:pt idx="153">
                  <c:v>1.5700933555199999E-7</c:v>
                </c:pt>
                <c:pt idx="154">
                  <c:v>1.5700933555199999E-7</c:v>
                </c:pt>
                <c:pt idx="155">
                  <c:v>1.5700933555199999E-7</c:v>
                </c:pt>
                <c:pt idx="156">
                  <c:v>1.5700933555199999E-7</c:v>
                </c:pt>
                <c:pt idx="157">
                  <c:v>1.5700933555199999E-7</c:v>
                </c:pt>
                <c:pt idx="158">
                  <c:v>1.5700933555199999E-7</c:v>
                </c:pt>
                <c:pt idx="159">
                  <c:v>1.5700933555199999E-7</c:v>
                </c:pt>
                <c:pt idx="160">
                  <c:v>1.5700933555199999E-7</c:v>
                </c:pt>
                <c:pt idx="161">
                  <c:v>1.5700933555199999E-7</c:v>
                </c:pt>
                <c:pt idx="162">
                  <c:v>1.5700933555199999E-7</c:v>
                </c:pt>
                <c:pt idx="163">
                  <c:v>1.5700933555199999E-7</c:v>
                </c:pt>
                <c:pt idx="164">
                  <c:v>1.5700933555199999E-7</c:v>
                </c:pt>
                <c:pt idx="165">
                  <c:v>1.5700933555199999E-7</c:v>
                </c:pt>
                <c:pt idx="166">
                  <c:v>1.5700933555199999E-7</c:v>
                </c:pt>
                <c:pt idx="167">
                  <c:v>1.5700933555199999E-7</c:v>
                </c:pt>
                <c:pt idx="168">
                  <c:v>1.5700933555199999E-7</c:v>
                </c:pt>
                <c:pt idx="169">
                  <c:v>1.5700933555199999E-7</c:v>
                </c:pt>
                <c:pt idx="170">
                  <c:v>1.5700933555199999E-7</c:v>
                </c:pt>
                <c:pt idx="171">
                  <c:v>1.5700933555199999E-7</c:v>
                </c:pt>
                <c:pt idx="172">
                  <c:v>1.5700933555199999E-7</c:v>
                </c:pt>
                <c:pt idx="173">
                  <c:v>1.5700933555199999E-7</c:v>
                </c:pt>
                <c:pt idx="174">
                  <c:v>1.5700933555199999E-7</c:v>
                </c:pt>
                <c:pt idx="175">
                  <c:v>1.5700933555199999E-7</c:v>
                </c:pt>
                <c:pt idx="176">
                  <c:v>1.5700933555199999E-7</c:v>
                </c:pt>
                <c:pt idx="177">
                  <c:v>1.5700933555199999E-7</c:v>
                </c:pt>
                <c:pt idx="178">
                  <c:v>1.5700933555199999E-7</c:v>
                </c:pt>
                <c:pt idx="179">
                  <c:v>1.5700933555199999E-7</c:v>
                </c:pt>
                <c:pt idx="180">
                  <c:v>1.5700933555199999E-7</c:v>
                </c:pt>
                <c:pt idx="181">
                  <c:v>1.5700933555199999E-7</c:v>
                </c:pt>
                <c:pt idx="182">
                  <c:v>1.5700933555199999E-7</c:v>
                </c:pt>
                <c:pt idx="183">
                  <c:v>1.5700933555199999E-7</c:v>
                </c:pt>
                <c:pt idx="184">
                  <c:v>1.5700933555199999E-7</c:v>
                </c:pt>
                <c:pt idx="185">
                  <c:v>1.5700933555199999E-7</c:v>
                </c:pt>
                <c:pt idx="186">
                  <c:v>1.5700933555199999E-7</c:v>
                </c:pt>
                <c:pt idx="187">
                  <c:v>1.5700933555199999E-7</c:v>
                </c:pt>
                <c:pt idx="188">
                  <c:v>1.5700933555199999E-7</c:v>
                </c:pt>
                <c:pt idx="189">
                  <c:v>1.5700933555199999E-7</c:v>
                </c:pt>
                <c:pt idx="190">
                  <c:v>1.5700933555199999E-7</c:v>
                </c:pt>
                <c:pt idx="191">
                  <c:v>1.5700933555199999E-7</c:v>
                </c:pt>
                <c:pt idx="192">
                  <c:v>1.5700933555199999E-7</c:v>
                </c:pt>
                <c:pt idx="193">
                  <c:v>1.5700933555199999E-7</c:v>
                </c:pt>
                <c:pt idx="194">
                  <c:v>1.5700933555199999E-7</c:v>
                </c:pt>
                <c:pt idx="195">
                  <c:v>1.5700933555199999E-7</c:v>
                </c:pt>
                <c:pt idx="196">
                  <c:v>1.5700933555199999E-7</c:v>
                </c:pt>
                <c:pt idx="197">
                  <c:v>1.5700933555199999E-7</c:v>
                </c:pt>
                <c:pt idx="198">
                  <c:v>1.5700933555199999E-7</c:v>
                </c:pt>
                <c:pt idx="199">
                  <c:v>1.5700933555199999E-7</c:v>
                </c:pt>
                <c:pt idx="200">
                  <c:v>5.0463361978100004E-7</c:v>
                </c:pt>
                <c:pt idx="201">
                  <c:v>5.0463361978100004E-7</c:v>
                </c:pt>
                <c:pt idx="202">
                  <c:v>5.0463361978100004E-7</c:v>
                </c:pt>
                <c:pt idx="203">
                  <c:v>5.0463361978100004E-7</c:v>
                </c:pt>
                <c:pt idx="204">
                  <c:v>5.0463361978100004E-7</c:v>
                </c:pt>
                <c:pt idx="205">
                  <c:v>5.0463361978100004E-7</c:v>
                </c:pt>
                <c:pt idx="206">
                  <c:v>5.0463361978100004E-7</c:v>
                </c:pt>
                <c:pt idx="207">
                  <c:v>5.0463361978100004E-7</c:v>
                </c:pt>
                <c:pt idx="208">
                  <c:v>5.0463361978100004E-7</c:v>
                </c:pt>
                <c:pt idx="209">
                  <c:v>5.0463361978100004E-7</c:v>
                </c:pt>
                <c:pt idx="210">
                  <c:v>5.0463361978100004E-7</c:v>
                </c:pt>
                <c:pt idx="211">
                  <c:v>5.0463361978100004E-7</c:v>
                </c:pt>
                <c:pt idx="212">
                  <c:v>5.0463361978100004E-7</c:v>
                </c:pt>
                <c:pt idx="213">
                  <c:v>5.0463361978100004E-7</c:v>
                </c:pt>
                <c:pt idx="214">
                  <c:v>5.0463361978100004E-7</c:v>
                </c:pt>
                <c:pt idx="215">
                  <c:v>5.0463361978100004E-7</c:v>
                </c:pt>
                <c:pt idx="216">
                  <c:v>5.0463361978100004E-7</c:v>
                </c:pt>
                <c:pt idx="217">
                  <c:v>5.0463361978100004E-7</c:v>
                </c:pt>
                <c:pt idx="218">
                  <c:v>5.0463361978100004E-7</c:v>
                </c:pt>
                <c:pt idx="219">
                  <c:v>5.0463361978100004E-7</c:v>
                </c:pt>
                <c:pt idx="220">
                  <c:v>5.0463361978100004E-7</c:v>
                </c:pt>
                <c:pt idx="221">
                  <c:v>5.0463361978100004E-7</c:v>
                </c:pt>
                <c:pt idx="222">
                  <c:v>5.0463361978100004E-7</c:v>
                </c:pt>
                <c:pt idx="223">
                  <c:v>5.0463361978100004E-7</c:v>
                </c:pt>
                <c:pt idx="224">
                  <c:v>5.0463361978100004E-7</c:v>
                </c:pt>
                <c:pt idx="225">
                  <c:v>5.0463361978100004E-7</c:v>
                </c:pt>
                <c:pt idx="226">
                  <c:v>5.0463361978100004E-7</c:v>
                </c:pt>
                <c:pt idx="227">
                  <c:v>5.0463361978100004E-7</c:v>
                </c:pt>
                <c:pt idx="228">
                  <c:v>5.0463361978100004E-7</c:v>
                </c:pt>
                <c:pt idx="229">
                  <c:v>5.0463361978100004E-7</c:v>
                </c:pt>
                <c:pt idx="230">
                  <c:v>5.0463361978100004E-7</c:v>
                </c:pt>
                <c:pt idx="231">
                  <c:v>5.0463361978100004E-7</c:v>
                </c:pt>
                <c:pt idx="232">
                  <c:v>5.0463361978100004E-7</c:v>
                </c:pt>
                <c:pt idx="233">
                  <c:v>5.0463361978100004E-7</c:v>
                </c:pt>
                <c:pt idx="234">
                  <c:v>5.0463361978100004E-7</c:v>
                </c:pt>
                <c:pt idx="235">
                  <c:v>5.0463361978100004E-7</c:v>
                </c:pt>
                <c:pt idx="236">
                  <c:v>5.0463361978100004E-7</c:v>
                </c:pt>
                <c:pt idx="237">
                  <c:v>5.0463361978100004E-7</c:v>
                </c:pt>
                <c:pt idx="238">
                  <c:v>5.0463361978100004E-7</c:v>
                </c:pt>
                <c:pt idx="239">
                  <c:v>5.0463361978100004E-7</c:v>
                </c:pt>
                <c:pt idx="240">
                  <c:v>5.0463361978100004E-7</c:v>
                </c:pt>
                <c:pt idx="241">
                  <c:v>5.0463361978100004E-7</c:v>
                </c:pt>
                <c:pt idx="242">
                  <c:v>5.0463361978100004E-7</c:v>
                </c:pt>
                <c:pt idx="243">
                  <c:v>5.0463361978100004E-7</c:v>
                </c:pt>
                <c:pt idx="244">
                  <c:v>5.0463361978100004E-7</c:v>
                </c:pt>
                <c:pt idx="245">
                  <c:v>5.0463361978100004E-7</c:v>
                </c:pt>
                <c:pt idx="246">
                  <c:v>5.0463361978100004E-7</c:v>
                </c:pt>
                <c:pt idx="247">
                  <c:v>5.0463361978100004E-7</c:v>
                </c:pt>
                <c:pt idx="248">
                  <c:v>5.0463361978100004E-7</c:v>
                </c:pt>
                <c:pt idx="249">
                  <c:v>5.0463361978100004E-7</c:v>
                </c:pt>
                <c:pt idx="250">
                  <c:v>1.5777045780399999E-6</c:v>
                </c:pt>
                <c:pt idx="251">
                  <c:v>1.5777045780399999E-6</c:v>
                </c:pt>
                <c:pt idx="252">
                  <c:v>1.5777045780399999E-6</c:v>
                </c:pt>
                <c:pt idx="253">
                  <c:v>1.5777045780399999E-6</c:v>
                </c:pt>
                <c:pt idx="254">
                  <c:v>1.5777045780399999E-6</c:v>
                </c:pt>
                <c:pt idx="255">
                  <c:v>1.5777045780399999E-6</c:v>
                </c:pt>
                <c:pt idx="256">
                  <c:v>1.5777045780399999E-6</c:v>
                </c:pt>
                <c:pt idx="257">
                  <c:v>1.5777045780399999E-6</c:v>
                </c:pt>
                <c:pt idx="258">
                  <c:v>1.5777045780399999E-6</c:v>
                </c:pt>
                <c:pt idx="259">
                  <c:v>1.5777045780399999E-6</c:v>
                </c:pt>
                <c:pt idx="260">
                  <c:v>1.5777045780399999E-6</c:v>
                </c:pt>
                <c:pt idx="261">
                  <c:v>1.5777045780399999E-6</c:v>
                </c:pt>
                <c:pt idx="262">
                  <c:v>1.5777045780399999E-6</c:v>
                </c:pt>
                <c:pt idx="263">
                  <c:v>1.5777045780399999E-6</c:v>
                </c:pt>
                <c:pt idx="264">
                  <c:v>1.5777045780399999E-6</c:v>
                </c:pt>
                <c:pt idx="265">
                  <c:v>1.5777045780399999E-6</c:v>
                </c:pt>
                <c:pt idx="266">
                  <c:v>1.5777045780399999E-6</c:v>
                </c:pt>
                <c:pt idx="267">
                  <c:v>1.5777045780399999E-6</c:v>
                </c:pt>
                <c:pt idx="268">
                  <c:v>1.5777045780399999E-6</c:v>
                </c:pt>
                <c:pt idx="269">
                  <c:v>1.5777045780399999E-6</c:v>
                </c:pt>
                <c:pt idx="270">
                  <c:v>1.5777045780399999E-6</c:v>
                </c:pt>
                <c:pt idx="271">
                  <c:v>1.5777045780399999E-6</c:v>
                </c:pt>
                <c:pt idx="272">
                  <c:v>1.5777045780399999E-6</c:v>
                </c:pt>
                <c:pt idx="273">
                  <c:v>1.5777045780399999E-6</c:v>
                </c:pt>
                <c:pt idx="274">
                  <c:v>1.5777045780399999E-6</c:v>
                </c:pt>
                <c:pt idx="275">
                  <c:v>1.5777045780399999E-6</c:v>
                </c:pt>
                <c:pt idx="276">
                  <c:v>1.5777045780399999E-6</c:v>
                </c:pt>
                <c:pt idx="277">
                  <c:v>1.5777045780399999E-6</c:v>
                </c:pt>
                <c:pt idx="278">
                  <c:v>1.5777045780399999E-6</c:v>
                </c:pt>
                <c:pt idx="279">
                  <c:v>1.5777045780399999E-6</c:v>
                </c:pt>
                <c:pt idx="280">
                  <c:v>1.5777045780399999E-6</c:v>
                </c:pt>
                <c:pt idx="281">
                  <c:v>1.5777045780399999E-6</c:v>
                </c:pt>
                <c:pt idx="282">
                  <c:v>1.5777045780399999E-6</c:v>
                </c:pt>
                <c:pt idx="283">
                  <c:v>1.5777045780399999E-6</c:v>
                </c:pt>
                <c:pt idx="284">
                  <c:v>1.5777045780399999E-6</c:v>
                </c:pt>
                <c:pt idx="285">
                  <c:v>1.5777045780399999E-6</c:v>
                </c:pt>
                <c:pt idx="286">
                  <c:v>1.5777045780399999E-6</c:v>
                </c:pt>
                <c:pt idx="287">
                  <c:v>1.5777045780399999E-6</c:v>
                </c:pt>
                <c:pt idx="288">
                  <c:v>1.5777045780399999E-6</c:v>
                </c:pt>
                <c:pt idx="289">
                  <c:v>1.5777045780399999E-6</c:v>
                </c:pt>
                <c:pt idx="290">
                  <c:v>1.5777045780399999E-6</c:v>
                </c:pt>
                <c:pt idx="291">
                  <c:v>1.5777045780399999E-6</c:v>
                </c:pt>
                <c:pt idx="292">
                  <c:v>1.5777045780399999E-6</c:v>
                </c:pt>
                <c:pt idx="293">
                  <c:v>1.5777045780399999E-6</c:v>
                </c:pt>
                <c:pt idx="294">
                  <c:v>1.5777045780399999E-6</c:v>
                </c:pt>
                <c:pt idx="295">
                  <c:v>1.5777045780399999E-6</c:v>
                </c:pt>
                <c:pt idx="296">
                  <c:v>1.5777045780399999E-6</c:v>
                </c:pt>
                <c:pt idx="297">
                  <c:v>1.5777045780399999E-6</c:v>
                </c:pt>
                <c:pt idx="298">
                  <c:v>1.5777045780399999E-6</c:v>
                </c:pt>
                <c:pt idx="299">
                  <c:v>1.5777045780399999E-6</c:v>
                </c:pt>
                <c:pt idx="300">
                  <c:v>5.00121805935E-6</c:v>
                </c:pt>
                <c:pt idx="301">
                  <c:v>5.00121805935E-6</c:v>
                </c:pt>
                <c:pt idx="302">
                  <c:v>5.00121805935E-6</c:v>
                </c:pt>
                <c:pt idx="303">
                  <c:v>5.00121805935E-6</c:v>
                </c:pt>
                <c:pt idx="304">
                  <c:v>5.00121805935E-6</c:v>
                </c:pt>
                <c:pt idx="305">
                  <c:v>5.00121805935E-6</c:v>
                </c:pt>
                <c:pt idx="306">
                  <c:v>5.00121805935E-6</c:v>
                </c:pt>
                <c:pt idx="307">
                  <c:v>5.00121805935E-6</c:v>
                </c:pt>
                <c:pt idx="308">
                  <c:v>5.00121805935E-6</c:v>
                </c:pt>
                <c:pt idx="309">
                  <c:v>5.00121805935E-6</c:v>
                </c:pt>
                <c:pt idx="310">
                  <c:v>5.00121805935E-6</c:v>
                </c:pt>
                <c:pt idx="311">
                  <c:v>5.00121805935E-6</c:v>
                </c:pt>
                <c:pt idx="312">
                  <c:v>5.00121805935E-6</c:v>
                </c:pt>
                <c:pt idx="313">
                  <c:v>5.00121805935E-6</c:v>
                </c:pt>
                <c:pt idx="314">
                  <c:v>5.00121805935E-6</c:v>
                </c:pt>
                <c:pt idx="315">
                  <c:v>5.00121805935E-6</c:v>
                </c:pt>
                <c:pt idx="316">
                  <c:v>5.00121805935E-6</c:v>
                </c:pt>
                <c:pt idx="317">
                  <c:v>5.00121805935E-6</c:v>
                </c:pt>
                <c:pt idx="318">
                  <c:v>5.00121805935E-6</c:v>
                </c:pt>
                <c:pt idx="319">
                  <c:v>5.00121805935E-6</c:v>
                </c:pt>
                <c:pt idx="320">
                  <c:v>5.00121805935E-6</c:v>
                </c:pt>
                <c:pt idx="321">
                  <c:v>5.00121805935E-6</c:v>
                </c:pt>
                <c:pt idx="322">
                  <c:v>5.00121805935E-6</c:v>
                </c:pt>
                <c:pt idx="323">
                  <c:v>5.00121805935E-6</c:v>
                </c:pt>
                <c:pt idx="324">
                  <c:v>5.00121805935E-6</c:v>
                </c:pt>
                <c:pt idx="325">
                  <c:v>5.00121805935E-6</c:v>
                </c:pt>
                <c:pt idx="326">
                  <c:v>5.00121805935E-6</c:v>
                </c:pt>
                <c:pt idx="327">
                  <c:v>5.00121805935E-6</c:v>
                </c:pt>
                <c:pt idx="328">
                  <c:v>5.00121805935E-6</c:v>
                </c:pt>
                <c:pt idx="329">
                  <c:v>5.00121805935E-6</c:v>
                </c:pt>
                <c:pt idx="330">
                  <c:v>5.00121805935E-6</c:v>
                </c:pt>
                <c:pt idx="331">
                  <c:v>5.00121805935E-6</c:v>
                </c:pt>
                <c:pt idx="332">
                  <c:v>5.00121805935E-6</c:v>
                </c:pt>
                <c:pt idx="333">
                  <c:v>5.00121805935E-6</c:v>
                </c:pt>
                <c:pt idx="334">
                  <c:v>5.00121805935E-6</c:v>
                </c:pt>
                <c:pt idx="335">
                  <c:v>5.00121805935E-6</c:v>
                </c:pt>
                <c:pt idx="336">
                  <c:v>5.00121805935E-6</c:v>
                </c:pt>
                <c:pt idx="337">
                  <c:v>5.00121805935E-6</c:v>
                </c:pt>
                <c:pt idx="338">
                  <c:v>5.00121805935E-6</c:v>
                </c:pt>
                <c:pt idx="339">
                  <c:v>5.00121805935E-6</c:v>
                </c:pt>
                <c:pt idx="340">
                  <c:v>5.00121805935E-6</c:v>
                </c:pt>
                <c:pt idx="341">
                  <c:v>5.00121805935E-6</c:v>
                </c:pt>
                <c:pt idx="342">
                  <c:v>5.00121805935E-6</c:v>
                </c:pt>
                <c:pt idx="343">
                  <c:v>5.00121805935E-6</c:v>
                </c:pt>
                <c:pt idx="344">
                  <c:v>5.00121805935E-6</c:v>
                </c:pt>
                <c:pt idx="345">
                  <c:v>5.00121805935E-6</c:v>
                </c:pt>
                <c:pt idx="346">
                  <c:v>5.00121805935E-6</c:v>
                </c:pt>
                <c:pt idx="347">
                  <c:v>5.00121805935E-6</c:v>
                </c:pt>
                <c:pt idx="348">
                  <c:v>5.00121805935E-6</c:v>
                </c:pt>
                <c:pt idx="349">
                  <c:v>5.00121805935E-6</c:v>
                </c:pt>
                <c:pt idx="350">
                  <c:v>1.5708166490999999E-5</c:v>
                </c:pt>
                <c:pt idx="351">
                  <c:v>1.5708166490999999E-5</c:v>
                </c:pt>
                <c:pt idx="352">
                  <c:v>1.5708166490999999E-5</c:v>
                </c:pt>
                <c:pt idx="353">
                  <c:v>1.5708166490999999E-5</c:v>
                </c:pt>
                <c:pt idx="354">
                  <c:v>1.5708166490999999E-5</c:v>
                </c:pt>
                <c:pt idx="355">
                  <c:v>1.5708166490999999E-5</c:v>
                </c:pt>
                <c:pt idx="356">
                  <c:v>1.5708166490999999E-5</c:v>
                </c:pt>
                <c:pt idx="357">
                  <c:v>1.5708166490999999E-5</c:v>
                </c:pt>
                <c:pt idx="358">
                  <c:v>1.5708166490999999E-5</c:v>
                </c:pt>
                <c:pt idx="359">
                  <c:v>1.5708166490999999E-5</c:v>
                </c:pt>
                <c:pt idx="360">
                  <c:v>1.5708166490999999E-5</c:v>
                </c:pt>
                <c:pt idx="361">
                  <c:v>1.5708166490999999E-5</c:v>
                </c:pt>
                <c:pt idx="362">
                  <c:v>1.5708166490999999E-5</c:v>
                </c:pt>
                <c:pt idx="363">
                  <c:v>1.5708166490999999E-5</c:v>
                </c:pt>
                <c:pt idx="364">
                  <c:v>1.5708166490999999E-5</c:v>
                </c:pt>
                <c:pt idx="365">
                  <c:v>1.5708166490999999E-5</c:v>
                </c:pt>
                <c:pt idx="366">
                  <c:v>1.5708166490999999E-5</c:v>
                </c:pt>
                <c:pt idx="367">
                  <c:v>1.5708166490999999E-5</c:v>
                </c:pt>
                <c:pt idx="368">
                  <c:v>1.5708166490999999E-5</c:v>
                </c:pt>
                <c:pt idx="369">
                  <c:v>1.5708166490999999E-5</c:v>
                </c:pt>
                <c:pt idx="370">
                  <c:v>1.5708166490999999E-5</c:v>
                </c:pt>
                <c:pt idx="371">
                  <c:v>1.5708166490999999E-5</c:v>
                </c:pt>
                <c:pt idx="372">
                  <c:v>1.5708166490999999E-5</c:v>
                </c:pt>
                <c:pt idx="373">
                  <c:v>1.5708166490999999E-5</c:v>
                </c:pt>
                <c:pt idx="374">
                  <c:v>1.5708166490999999E-5</c:v>
                </c:pt>
                <c:pt idx="375">
                  <c:v>1.5708166490999999E-5</c:v>
                </c:pt>
                <c:pt idx="376">
                  <c:v>1.5708166490999999E-5</c:v>
                </c:pt>
                <c:pt idx="377">
                  <c:v>1.5708166490999999E-5</c:v>
                </c:pt>
                <c:pt idx="378">
                  <c:v>1.5708166490999999E-5</c:v>
                </c:pt>
                <c:pt idx="379">
                  <c:v>1.5708166490999999E-5</c:v>
                </c:pt>
                <c:pt idx="380">
                  <c:v>1.5708166490999999E-5</c:v>
                </c:pt>
                <c:pt idx="381">
                  <c:v>1.5708166490999999E-5</c:v>
                </c:pt>
                <c:pt idx="382">
                  <c:v>1.5708166490999999E-5</c:v>
                </c:pt>
                <c:pt idx="383">
                  <c:v>1.5708166490999999E-5</c:v>
                </c:pt>
                <c:pt idx="384">
                  <c:v>1.5708166490999999E-5</c:v>
                </c:pt>
                <c:pt idx="385">
                  <c:v>1.5708166490999999E-5</c:v>
                </c:pt>
                <c:pt idx="386">
                  <c:v>1.5708166490999999E-5</c:v>
                </c:pt>
                <c:pt idx="387">
                  <c:v>1.5708166490999999E-5</c:v>
                </c:pt>
                <c:pt idx="388">
                  <c:v>1.5708166490999999E-5</c:v>
                </c:pt>
                <c:pt idx="389">
                  <c:v>1.5708166490999999E-5</c:v>
                </c:pt>
                <c:pt idx="390">
                  <c:v>1.5708166490999999E-5</c:v>
                </c:pt>
                <c:pt idx="391">
                  <c:v>1.5708166490999999E-5</c:v>
                </c:pt>
                <c:pt idx="392">
                  <c:v>1.5708166490999999E-5</c:v>
                </c:pt>
                <c:pt idx="393">
                  <c:v>1.5708166490999999E-5</c:v>
                </c:pt>
                <c:pt idx="394">
                  <c:v>1.5708166490999999E-5</c:v>
                </c:pt>
                <c:pt idx="395">
                  <c:v>1.5708166490999999E-5</c:v>
                </c:pt>
                <c:pt idx="396">
                  <c:v>1.5708166490999999E-5</c:v>
                </c:pt>
                <c:pt idx="397">
                  <c:v>1.5708166490999999E-5</c:v>
                </c:pt>
                <c:pt idx="398">
                  <c:v>1.5708166490999999E-5</c:v>
                </c:pt>
                <c:pt idx="399">
                  <c:v>1.5708166490999999E-5</c:v>
                </c:pt>
                <c:pt idx="400">
                  <c:v>4.9451025318099998E-5</c:v>
                </c:pt>
                <c:pt idx="401">
                  <c:v>4.9451025318099998E-5</c:v>
                </c:pt>
                <c:pt idx="402">
                  <c:v>4.9451025318099998E-5</c:v>
                </c:pt>
                <c:pt idx="403">
                  <c:v>4.9451025318099998E-5</c:v>
                </c:pt>
                <c:pt idx="404">
                  <c:v>4.9451025318099998E-5</c:v>
                </c:pt>
                <c:pt idx="405">
                  <c:v>4.9451025318099998E-5</c:v>
                </c:pt>
                <c:pt idx="406">
                  <c:v>4.9451025318099998E-5</c:v>
                </c:pt>
                <c:pt idx="407">
                  <c:v>4.9451025318099998E-5</c:v>
                </c:pt>
                <c:pt idx="408">
                  <c:v>4.9451025318099998E-5</c:v>
                </c:pt>
                <c:pt idx="409">
                  <c:v>4.9451025318099998E-5</c:v>
                </c:pt>
                <c:pt idx="410">
                  <c:v>4.9451025318099998E-5</c:v>
                </c:pt>
                <c:pt idx="411">
                  <c:v>4.9451025318099998E-5</c:v>
                </c:pt>
                <c:pt idx="412">
                  <c:v>4.9451025318099998E-5</c:v>
                </c:pt>
                <c:pt idx="413">
                  <c:v>4.9451025318099998E-5</c:v>
                </c:pt>
                <c:pt idx="414">
                  <c:v>4.9451025318099998E-5</c:v>
                </c:pt>
                <c:pt idx="415">
                  <c:v>4.9451025318099998E-5</c:v>
                </c:pt>
                <c:pt idx="416">
                  <c:v>4.9451025318099998E-5</c:v>
                </c:pt>
                <c:pt idx="417">
                  <c:v>4.9451025318099998E-5</c:v>
                </c:pt>
                <c:pt idx="418">
                  <c:v>4.9451025318099998E-5</c:v>
                </c:pt>
                <c:pt idx="419">
                  <c:v>4.9451025318099998E-5</c:v>
                </c:pt>
                <c:pt idx="420">
                  <c:v>4.9451025318099998E-5</c:v>
                </c:pt>
                <c:pt idx="421">
                  <c:v>4.9451025318099998E-5</c:v>
                </c:pt>
                <c:pt idx="422">
                  <c:v>4.9451025318099998E-5</c:v>
                </c:pt>
                <c:pt idx="423">
                  <c:v>4.9451025318099998E-5</c:v>
                </c:pt>
                <c:pt idx="424">
                  <c:v>4.9451025318099998E-5</c:v>
                </c:pt>
                <c:pt idx="425">
                  <c:v>4.9451025318099998E-5</c:v>
                </c:pt>
                <c:pt idx="426">
                  <c:v>4.9451025318099998E-5</c:v>
                </c:pt>
                <c:pt idx="427">
                  <c:v>4.9451025318099998E-5</c:v>
                </c:pt>
                <c:pt idx="428">
                  <c:v>4.9451025318099998E-5</c:v>
                </c:pt>
                <c:pt idx="429">
                  <c:v>4.9451025318099998E-5</c:v>
                </c:pt>
                <c:pt idx="430">
                  <c:v>4.9451025318099998E-5</c:v>
                </c:pt>
                <c:pt idx="431">
                  <c:v>4.9451025318099998E-5</c:v>
                </c:pt>
                <c:pt idx="432">
                  <c:v>4.9451025318099998E-5</c:v>
                </c:pt>
                <c:pt idx="433">
                  <c:v>4.9451025318099998E-5</c:v>
                </c:pt>
                <c:pt idx="434">
                  <c:v>4.9451025318099998E-5</c:v>
                </c:pt>
                <c:pt idx="435">
                  <c:v>4.9451025318099998E-5</c:v>
                </c:pt>
                <c:pt idx="436">
                  <c:v>4.9451025318099998E-5</c:v>
                </c:pt>
                <c:pt idx="437">
                  <c:v>4.9451025318099998E-5</c:v>
                </c:pt>
                <c:pt idx="438">
                  <c:v>4.9451025318099998E-5</c:v>
                </c:pt>
                <c:pt idx="439">
                  <c:v>4.9451025318099998E-5</c:v>
                </c:pt>
                <c:pt idx="440">
                  <c:v>4.9451025318099998E-5</c:v>
                </c:pt>
                <c:pt idx="441">
                  <c:v>4.9451025318099998E-5</c:v>
                </c:pt>
                <c:pt idx="442">
                  <c:v>4.9451025318099998E-5</c:v>
                </c:pt>
                <c:pt idx="443">
                  <c:v>4.9451025318099998E-5</c:v>
                </c:pt>
                <c:pt idx="444">
                  <c:v>4.9451025318099998E-5</c:v>
                </c:pt>
                <c:pt idx="445">
                  <c:v>4.9451025318099998E-5</c:v>
                </c:pt>
                <c:pt idx="446">
                  <c:v>4.9451025318099998E-5</c:v>
                </c:pt>
                <c:pt idx="447">
                  <c:v>4.9451025318099998E-5</c:v>
                </c:pt>
                <c:pt idx="448">
                  <c:v>4.9451025318099998E-5</c:v>
                </c:pt>
                <c:pt idx="449">
                  <c:v>4.9451025318099998E-5</c:v>
                </c:pt>
                <c:pt idx="450" formatCode="General">
                  <c:v>1.40029811829955E-4</c:v>
                </c:pt>
                <c:pt idx="451" formatCode="General">
                  <c:v>1.40029811829955E-4</c:v>
                </c:pt>
                <c:pt idx="452" formatCode="General">
                  <c:v>1.40029811829955E-4</c:v>
                </c:pt>
                <c:pt idx="453" formatCode="General">
                  <c:v>1.40029811829955E-4</c:v>
                </c:pt>
                <c:pt idx="454" formatCode="General">
                  <c:v>1.40029811829955E-4</c:v>
                </c:pt>
                <c:pt idx="455" formatCode="General">
                  <c:v>1.40029811829955E-4</c:v>
                </c:pt>
                <c:pt idx="456" formatCode="General">
                  <c:v>1.40029811829955E-4</c:v>
                </c:pt>
                <c:pt idx="457" formatCode="General">
                  <c:v>1.40029811829955E-4</c:v>
                </c:pt>
                <c:pt idx="458" formatCode="General">
                  <c:v>1.40029811829955E-4</c:v>
                </c:pt>
                <c:pt idx="459" formatCode="General">
                  <c:v>1.40029811829955E-4</c:v>
                </c:pt>
                <c:pt idx="460" formatCode="General">
                  <c:v>1.40029811829955E-4</c:v>
                </c:pt>
                <c:pt idx="461" formatCode="General">
                  <c:v>1.40029811829955E-4</c:v>
                </c:pt>
                <c:pt idx="462" formatCode="General">
                  <c:v>1.40029811829955E-4</c:v>
                </c:pt>
                <c:pt idx="463" formatCode="General">
                  <c:v>1.40029811829955E-4</c:v>
                </c:pt>
                <c:pt idx="464" formatCode="General">
                  <c:v>1.40029811829955E-4</c:v>
                </c:pt>
                <c:pt idx="465" formatCode="General">
                  <c:v>1.40029811829955E-4</c:v>
                </c:pt>
                <c:pt idx="466" formatCode="General">
                  <c:v>1.40029811829955E-4</c:v>
                </c:pt>
                <c:pt idx="467" formatCode="General">
                  <c:v>1.40029811829955E-4</c:v>
                </c:pt>
                <c:pt idx="468" formatCode="General">
                  <c:v>1.40029811829955E-4</c:v>
                </c:pt>
                <c:pt idx="469" formatCode="General">
                  <c:v>1.40029811829955E-4</c:v>
                </c:pt>
                <c:pt idx="470" formatCode="General">
                  <c:v>1.40029811829955E-4</c:v>
                </c:pt>
                <c:pt idx="471" formatCode="General">
                  <c:v>1.40029811829955E-4</c:v>
                </c:pt>
                <c:pt idx="472" formatCode="General">
                  <c:v>1.40029811829955E-4</c:v>
                </c:pt>
                <c:pt idx="473" formatCode="General">
                  <c:v>1.40029811829955E-4</c:v>
                </c:pt>
                <c:pt idx="474" formatCode="General">
                  <c:v>1.40029811829955E-4</c:v>
                </c:pt>
                <c:pt idx="475" formatCode="General">
                  <c:v>1.40029811829955E-4</c:v>
                </c:pt>
                <c:pt idx="476" formatCode="General">
                  <c:v>1.40029811829955E-4</c:v>
                </c:pt>
                <c:pt idx="477" formatCode="General">
                  <c:v>1.40029811829955E-4</c:v>
                </c:pt>
                <c:pt idx="478" formatCode="General">
                  <c:v>1.40029811829955E-4</c:v>
                </c:pt>
                <c:pt idx="479" formatCode="General">
                  <c:v>1.40029811829955E-4</c:v>
                </c:pt>
                <c:pt idx="480" formatCode="General">
                  <c:v>1.40029811829955E-4</c:v>
                </c:pt>
                <c:pt idx="481" formatCode="General">
                  <c:v>1.40029811829955E-4</c:v>
                </c:pt>
                <c:pt idx="482" formatCode="General">
                  <c:v>1.40029811829955E-4</c:v>
                </c:pt>
                <c:pt idx="483" formatCode="General">
                  <c:v>1.40029811829955E-4</c:v>
                </c:pt>
                <c:pt idx="484" formatCode="General">
                  <c:v>1.40029811829955E-4</c:v>
                </c:pt>
                <c:pt idx="485" formatCode="General">
                  <c:v>1.40029811829955E-4</c:v>
                </c:pt>
                <c:pt idx="486" formatCode="General">
                  <c:v>1.40029811829955E-4</c:v>
                </c:pt>
                <c:pt idx="487" formatCode="General">
                  <c:v>1.40029811829955E-4</c:v>
                </c:pt>
                <c:pt idx="488" formatCode="General">
                  <c:v>1.40029811829955E-4</c:v>
                </c:pt>
                <c:pt idx="489" formatCode="General">
                  <c:v>1.40029811829955E-4</c:v>
                </c:pt>
                <c:pt idx="490" formatCode="General">
                  <c:v>1.40029811829955E-4</c:v>
                </c:pt>
                <c:pt idx="491" formatCode="General">
                  <c:v>1.40029811829955E-4</c:v>
                </c:pt>
                <c:pt idx="492" formatCode="General">
                  <c:v>1.40029811829955E-4</c:v>
                </c:pt>
                <c:pt idx="493" formatCode="General">
                  <c:v>1.40029811829955E-4</c:v>
                </c:pt>
                <c:pt idx="494" formatCode="General">
                  <c:v>1.40029811829955E-4</c:v>
                </c:pt>
                <c:pt idx="495" formatCode="General">
                  <c:v>1.40029811829955E-4</c:v>
                </c:pt>
                <c:pt idx="496" formatCode="General">
                  <c:v>1.40029811829955E-4</c:v>
                </c:pt>
                <c:pt idx="497" formatCode="General">
                  <c:v>1.40029811829955E-4</c:v>
                </c:pt>
                <c:pt idx="498" formatCode="General">
                  <c:v>1.40029811829955E-4</c:v>
                </c:pt>
                <c:pt idx="499" formatCode="General">
                  <c:v>1.40029811829955E-4</c:v>
                </c:pt>
                <c:pt idx="500" formatCode="General">
                  <c:v>1.40029811829955E-4</c:v>
                </c:pt>
                <c:pt idx="501" formatCode="General">
                  <c:v>1.40029811829955E-4</c:v>
                </c:pt>
                <c:pt idx="502" formatCode="General">
                  <c:v>1.40029811829955E-4</c:v>
                </c:pt>
                <c:pt idx="503" formatCode="General">
                  <c:v>1.40029811829955E-4</c:v>
                </c:pt>
                <c:pt idx="504" formatCode="General">
                  <c:v>1.40029811829955E-4</c:v>
                </c:pt>
                <c:pt idx="505" formatCode="General">
                  <c:v>1.40029811829955E-4</c:v>
                </c:pt>
                <c:pt idx="506" formatCode="General">
                  <c:v>1.40029811829955E-4</c:v>
                </c:pt>
                <c:pt idx="507" formatCode="General">
                  <c:v>1.40029811829955E-4</c:v>
                </c:pt>
                <c:pt idx="508" formatCode="General">
                  <c:v>1.40029811829955E-4</c:v>
                </c:pt>
                <c:pt idx="509" formatCode="General">
                  <c:v>1.40029811829955E-4</c:v>
                </c:pt>
                <c:pt idx="510" formatCode="General">
                  <c:v>1.40029811829955E-4</c:v>
                </c:pt>
                <c:pt idx="511" formatCode="General">
                  <c:v>1.40029811829955E-4</c:v>
                </c:pt>
                <c:pt idx="512" formatCode="General">
                  <c:v>1.40029811829955E-4</c:v>
                </c:pt>
                <c:pt idx="513" formatCode="General">
                  <c:v>1.40029811829955E-4</c:v>
                </c:pt>
                <c:pt idx="514" formatCode="General">
                  <c:v>1.40029811829955E-4</c:v>
                </c:pt>
                <c:pt idx="515" formatCode="General">
                  <c:v>1.40029811829955E-4</c:v>
                </c:pt>
                <c:pt idx="516" formatCode="General">
                  <c:v>1.40029811829955E-4</c:v>
                </c:pt>
                <c:pt idx="517" formatCode="General">
                  <c:v>1.40029811829955E-4</c:v>
                </c:pt>
                <c:pt idx="518" formatCode="General">
                  <c:v>1.40029811829955E-4</c:v>
                </c:pt>
                <c:pt idx="519" formatCode="General">
                  <c:v>1.40029811829955E-4</c:v>
                </c:pt>
                <c:pt idx="520" formatCode="General">
                  <c:v>1.40029811829955E-4</c:v>
                </c:pt>
                <c:pt idx="521" formatCode="General">
                  <c:v>1.40029811829955E-4</c:v>
                </c:pt>
                <c:pt idx="522" formatCode="General">
                  <c:v>1.40029811829955E-4</c:v>
                </c:pt>
                <c:pt idx="523" formatCode="General">
                  <c:v>1.40029811829955E-4</c:v>
                </c:pt>
                <c:pt idx="524" formatCode="General">
                  <c:v>1.40029811829955E-4</c:v>
                </c:pt>
                <c:pt idx="525" formatCode="General">
                  <c:v>1.40029811829955E-4</c:v>
                </c:pt>
                <c:pt idx="526" formatCode="General">
                  <c:v>1.40029811829955E-4</c:v>
                </c:pt>
                <c:pt idx="527" formatCode="General">
                  <c:v>1.40029811829955E-4</c:v>
                </c:pt>
                <c:pt idx="528" formatCode="General">
                  <c:v>1.40029811829955E-4</c:v>
                </c:pt>
                <c:pt idx="529" formatCode="General">
                  <c:v>1.40029811829955E-4</c:v>
                </c:pt>
                <c:pt idx="530" formatCode="General">
                  <c:v>1.40029811829955E-4</c:v>
                </c:pt>
                <c:pt idx="531" formatCode="General">
                  <c:v>1.40029811829955E-4</c:v>
                </c:pt>
                <c:pt idx="532" formatCode="General">
                  <c:v>1.40029811829955E-4</c:v>
                </c:pt>
                <c:pt idx="533" formatCode="General">
                  <c:v>1.40029811829955E-4</c:v>
                </c:pt>
                <c:pt idx="534" formatCode="General">
                  <c:v>1.40029811829955E-4</c:v>
                </c:pt>
                <c:pt idx="535" formatCode="General">
                  <c:v>1.40029811829955E-4</c:v>
                </c:pt>
                <c:pt idx="536" formatCode="General">
                  <c:v>1.40029811829955E-4</c:v>
                </c:pt>
                <c:pt idx="537" formatCode="General">
                  <c:v>1.40029811829955E-4</c:v>
                </c:pt>
                <c:pt idx="538" formatCode="General">
                  <c:v>1.40029811829955E-4</c:v>
                </c:pt>
                <c:pt idx="539" formatCode="General">
                  <c:v>1.40029811829955E-4</c:v>
                </c:pt>
                <c:pt idx="540" formatCode="General">
                  <c:v>1.40029811829955E-4</c:v>
                </c:pt>
                <c:pt idx="541" formatCode="General">
                  <c:v>1.40029811829955E-4</c:v>
                </c:pt>
                <c:pt idx="542" formatCode="General">
                  <c:v>1.40029811829955E-4</c:v>
                </c:pt>
                <c:pt idx="543" formatCode="General">
                  <c:v>1.40029811829955E-4</c:v>
                </c:pt>
                <c:pt idx="544" formatCode="General">
                  <c:v>1.40029811829955E-4</c:v>
                </c:pt>
                <c:pt idx="545" formatCode="General">
                  <c:v>1.40029811829955E-4</c:v>
                </c:pt>
                <c:pt idx="546" formatCode="General">
                  <c:v>1.40029811829955E-4</c:v>
                </c:pt>
                <c:pt idx="547" formatCode="General">
                  <c:v>1.40029811829955E-4</c:v>
                </c:pt>
                <c:pt idx="548" formatCode="General">
                  <c:v>1.40029811829955E-4</c:v>
                </c:pt>
                <c:pt idx="549" formatCode="General">
                  <c:v>1.40029811829955E-4</c:v>
                </c:pt>
                <c:pt idx="550" formatCode="General">
                  <c:v>1.40029811829955E-4</c:v>
                </c:pt>
                <c:pt idx="551" formatCode="General">
                  <c:v>1.40029811829955E-4</c:v>
                </c:pt>
                <c:pt idx="552" formatCode="General">
                  <c:v>1.40029811829955E-4</c:v>
                </c:pt>
                <c:pt idx="553" formatCode="General">
                  <c:v>1.40029811829955E-4</c:v>
                </c:pt>
                <c:pt idx="554" formatCode="General">
                  <c:v>1.40029811829955E-4</c:v>
                </c:pt>
                <c:pt idx="555" formatCode="General">
                  <c:v>1.40029811829955E-4</c:v>
                </c:pt>
                <c:pt idx="556" formatCode="General">
                  <c:v>1.40029811829955E-4</c:v>
                </c:pt>
                <c:pt idx="557" formatCode="General">
                  <c:v>1.40029811829955E-4</c:v>
                </c:pt>
                <c:pt idx="558" formatCode="General">
                  <c:v>1.40029811829955E-4</c:v>
                </c:pt>
                <c:pt idx="559" formatCode="General">
                  <c:v>1.40029811829955E-4</c:v>
                </c:pt>
                <c:pt idx="560" formatCode="General">
                  <c:v>1.40029811829955E-4</c:v>
                </c:pt>
                <c:pt idx="561" formatCode="General">
                  <c:v>1.40029811829955E-4</c:v>
                </c:pt>
                <c:pt idx="562" formatCode="General">
                  <c:v>1.40029811829955E-4</c:v>
                </c:pt>
                <c:pt idx="563" formatCode="General">
                  <c:v>1.40029811829955E-4</c:v>
                </c:pt>
                <c:pt idx="564" formatCode="General">
                  <c:v>1.40029811829955E-4</c:v>
                </c:pt>
                <c:pt idx="565" formatCode="General">
                  <c:v>1.40029811829955E-4</c:v>
                </c:pt>
                <c:pt idx="566" formatCode="General">
                  <c:v>1.40029811829955E-4</c:v>
                </c:pt>
                <c:pt idx="567" formatCode="General">
                  <c:v>1.40029811829955E-4</c:v>
                </c:pt>
                <c:pt idx="568" formatCode="General">
                  <c:v>1.40029811829955E-4</c:v>
                </c:pt>
                <c:pt idx="569" formatCode="General">
                  <c:v>1.40029811829955E-4</c:v>
                </c:pt>
                <c:pt idx="570" formatCode="General">
                  <c:v>1.40029811829955E-4</c:v>
                </c:pt>
                <c:pt idx="571" formatCode="General">
                  <c:v>1.40029811829955E-4</c:v>
                </c:pt>
                <c:pt idx="572" formatCode="General">
                  <c:v>1.40029811829955E-4</c:v>
                </c:pt>
                <c:pt idx="573" formatCode="General">
                  <c:v>1.40029811829955E-4</c:v>
                </c:pt>
                <c:pt idx="574" formatCode="General">
                  <c:v>1.40029811829955E-4</c:v>
                </c:pt>
                <c:pt idx="575" formatCode="General">
                  <c:v>1.40029811829955E-4</c:v>
                </c:pt>
                <c:pt idx="576" formatCode="General">
                  <c:v>1.40029811829955E-4</c:v>
                </c:pt>
                <c:pt idx="577" formatCode="General">
                  <c:v>1.40029811829955E-4</c:v>
                </c:pt>
                <c:pt idx="578" formatCode="General">
                  <c:v>1.40029811829955E-4</c:v>
                </c:pt>
                <c:pt idx="579" formatCode="General">
                  <c:v>1.40029811829955E-4</c:v>
                </c:pt>
                <c:pt idx="580" formatCode="General">
                  <c:v>1.40029811829955E-4</c:v>
                </c:pt>
                <c:pt idx="581" formatCode="General">
                  <c:v>1.40029811829955E-4</c:v>
                </c:pt>
                <c:pt idx="582" formatCode="General">
                  <c:v>1.40029811829955E-4</c:v>
                </c:pt>
                <c:pt idx="583" formatCode="General">
                  <c:v>1.40029811829955E-4</c:v>
                </c:pt>
                <c:pt idx="584" formatCode="General">
                  <c:v>1.40029811829955E-4</c:v>
                </c:pt>
                <c:pt idx="585" formatCode="General">
                  <c:v>1.40029811829955E-4</c:v>
                </c:pt>
                <c:pt idx="586" formatCode="General">
                  <c:v>1.40029811829955E-4</c:v>
                </c:pt>
                <c:pt idx="587" formatCode="General">
                  <c:v>1.40029811829955E-4</c:v>
                </c:pt>
                <c:pt idx="588" formatCode="General">
                  <c:v>1.40029811829955E-4</c:v>
                </c:pt>
                <c:pt idx="589" formatCode="General">
                  <c:v>1.40029811829955E-4</c:v>
                </c:pt>
                <c:pt idx="590" formatCode="General">
                  <c:v>1.40029811829955E-4</c:v>
                </c:pt>
                <c:pt idx="591" formatCode="General">
                  <c:v>1.40029811829955E-4</c:v>
                </c:pt>
                <c:pt idx="592" formatCode="General">
                  <c:v>1.40029811829955E-4</c:v>
                </c:pt>
                <c:pt idx="593" formatCode="General">
                  <c:v>1.40029811829955E-4</c:v>
                </c:pt>
                <c:pt idx="594" formatCode="General">
                  <c:v>1.40029811829955E-4</c:v>
                </c:pt>
                <c:pt idx="595" formatCode="General">
                  <c:v>1.40029811829955E-4</c:v>
                </c:pt>
                <c:pt idx="596" formatCode="General">
                  <c:v>1.40029811829955E-4</c:v>
                </c:pt>
                <c:pt idx="597" formatCode="General">
                  <c:v>1.40029811829955E-4</c:v>
                </c:pt>
                <c:pt idx="598" formatCode="General">
                  <c:v>1.40029811829955E-4</c:v>
                </c:pt>
                <c:pt idx="599" formatCode="General">
                  <c:v>1.40029811829955E-4</c:v>
                </c:pt>
                <c:pt idx="600" formatCode="General">
                  <c:v>1.40029811829955E-4</c:v>
                </c:pt>
                <c:pt idx="601" formatCode="General">
                  <c:v>1.40029811829955E-4</c:v>
                </c:pt>
                <c:pt idx="602" formatCode="General">
                  <c:v>1.40029811829955E-4</c:v>
                </c:pt>
                <c:pt idx="603" formatCode="General">
                  <c:v>1.40029811829955E-4</c:v>
                </c:pt>
                <c:pt idx="604" formatCode="General">
                  <c:v>1.40029811829955E-4</c:v>
                </c:pt>
                <c:pt idx="605" formatCode="General">
                  <c:v>1.40029811829955E-4</c:v>
                </c:pt>
                <c:pt idx="606" formatCode="General">
                  <c:v>1.40029811829955E-4</c:v>
                </c:pt>
                <c:pt idx="607" formatCode="General">
                  <c:v>1.40029811829955E-4</c:v>
                </c:pt>
                <c:pt idx="608" formatCode="General">
                  <c:v>1.40029811829955E-4</c:v>
                </c:pt>
                <c:pt idx="609" formatCode="General">
                  <c:v>1.40029811829955E-4</c:v>
                </c:pt>
                <c:pt idx="610" formatCode="General">
                  <c:v>1.40029811829955E-4</c:v>
                </c:pt>
                <c:pt idx="611" formatCode="General">
                  <c:v>1.40029811829955E-4</c:v>
                </c:pt>
                <c:pt idx="612" formatCode="General">
                  <c:v>1.40029811829955E-4</c:v>
                </c:pt>
                <c:pt idx="613" formatCode="General">
                  <c:v>1.40029811829955E-4</c:v>
                </c:pt>
                <c:pt idx="614" formatCode="General">
                  <c:v>1.40029811829955E-4</c:v>
                </c:pt>
                <c:pt idx="615" formatCode="General">
                  <c:v>1.40029811829955E-4</c:v>
                </c:pt>
                <c:pt idx="616" formatCode="General">
                  <c:v>1.40029811829955E-4</c:v>
                </c:pt>
                <c:pt idx="617" formatCode="General">
                  <c:v>1.40029811829955E-4</c:v>
                </c:pt>
                <c:pt idx="618" formatCode="General">
                  <c:v>1.40029811829955E-4</c:v>
                </c:pt>
                <c:pt idx="619" formatCode="General">
                  <c:v>1.40029811829955E-4</c:v>
                </c:pt>
                <c:pt idx="620" formatCode="General">
                  <c:v>1.40029811829955E-4</c:v>
                </c:pt>
                <c:pt idx="621" formatCode="General">
                  <c:v>1.40029811829955E-4</c:v>
                </c:pt>
                <c:pt idx="622" formatCode="General">
                  <c:v>1.40029811829955E-4</c:v>
                </c:pt>
                <c:pt idx="623" formatCode="General">
                  <c:v>1.40029811829955E-4</c:v>
                </c:pt>
                <c:pt idx="624" formatCode="General">
                  <c:v>1.40029811829955E-4</c:v>
                </c:pt>
                <c:pt idx="625" formatCode="General">
                  <c:v>1.40029811829955E-4</c:v>
                </c:pt>
                <c:pt idx="626" formatCode="General">
                  <c:v>1.40029811829955E-4</c:v>
                </c:pt>
                <c:pt idx="627" formatCode="General">
                  <c:v>1.40029811829955E-4</c:v>
                </c:pt>
                <c:pt idx="628" formatCode="General">
                  <c:v>1.40029811829955E-4</c:v>
                </c:pt>
                <c:pt idx="629" formatCode="General">
                  <c:v>1.40029811829955E-4</c:v>
                </c:pt>
                <c:pt idx="630" formatCode="General">
                  <c:v>1.40029811829955E-4</c:v>
                </c:pt>
                <c:pt idx="631" formatCode="General">
                  <c:v>1.40029811829955E-4</c:v>
                </c:pt>
                <c:pt idx="632" formatCode="General">
                  <c:v>1.40029811829955E-4</c:v>
                </c:pt>
                <c:pt idx="633" formatCode="General">
                  <c:v>1.40029811829955E-4</c:v>
                </c:pt>
                <c:pt idx="634" formatCode="General">
                  <c:v>1.40029811829955E-4</c:v>
                </c:pt>
                <c:pt idx="635" formatCode="General">
                  <c:v>1.40029811829955E-4</c:v>
                </c:pt>
                <c:pt idx="636" formatCode="General">
                  <c:v>1.40029811829955E-4</c:v>
                </c:pt>
                <c:pt idx="637" formatCode="General">
                  <c:v>1.40029811829955E-4</c:v>
                </c:pt>
                <c:pt idx="638" formatCode="General">
                  <c:v>1.40029811829955E-4</c:v>
                </c:pt>
                <c:pt idx="639" formatCode="General">
                  <c:v>1.40029811829955E-4</c:v>
                </c:pt>
                <c:pt idx="640" formatCode="General">
                  <c:v>1.40029811829955E-4</c:v>
                </c:pt>
                <c:pt idx="641" formatCode="General">
                  <c:v>1.40029811829955E-4</c:v>
                </c:pt>
                <c:pt idx="642" formatCode="General">
                  <c:v>1.40029811829955E-4</c:v>
                </c:pt>
                <c:pt idx="643" formatCode="General">
                  <c:v>1.40029811829955E-4</c:v>
                </c:pt>
                <c:pt idx="644" formatCode="General">
                  <c:v>1.40029811829955E-4</c:v>
                </c:pt>
                <c:pt idx="645" formatCode="General">
                  <c:v>1.40029811829955E-4</c:v>
                </c:pt>
                <c:pt idx="646" formatCode="General">
                  <c:v>1.40029811829955E-4</c:v>
                </c:pt>
                <c:pt idx="647" formatCode="General">
                  <c:v>1.40029811829955E-4</c:v>
                </c:pt>
                <c:pt idx="648" formatCode="General">
                  <c:v>1.40029811829955E-4</c:v>
                </c:pt>
                <c:pt idx="649" formatCode="General">
                  <c:v>1.40029811829955E-4</c:v>
                </c:pt>
                <c:pt idx="650" formatCode="General">
                  <c:v>1.40029811829955E-4</c:v>
                </c:pt>
                <c:pt idx="651" formatCode="General">
                  <c:v>1.40029811829955E-4</c:v>
                </c:pt>
                <c:pt idx="652" formatCode="General">
                  <c:v>1.40029811829955E-4</c:v>
                </c:pt>
                <c:pt idx="653" formatCode="General">
                  <c:v>1.40029811829955E-4</c:v>
                </c:pt>
                <c:pt idx="654" formatCode="General">
                  <c:v>1.40029811829955E-4</c:v>
                </c:pt>
                <c:pt idx="655" formatCode="General">
                  <c:v>1.40029811829955E-4</c:v>
                </c:pt>
                <c:pt idx="656" formatCode="General">
                  <c:v>1.40029811829955E-4</c:v>
                </c:pt>
                <c:pt idx="657" formatCode="General">
                  <c:v>1.40029811829955E-4</c:v>
                </c:pt>
                <c:pt idx="658" formatCode="General">
                  <c:v>1.40029811829955E-4</c:v>
                </c:pt>
                <c:pt idx="659" formatCode="General">
                  <c:v>1.40029811829955E-4</c:v>
                </c:pt>
                <c:pt idx="660" formatCode="General">
                  <c:v>1.40029811829955E-4</c:v>
                </c:pt>
                <c:pt idx="661" formatCode="General">
                  <c:v>1.40029811829955E-4</c:v>
                </c:pt>
                <c:pt idx="662" formatCode="General">
                  <c:v>1.40029811829955E-4</c:v>
                </c:pt>
                <c:pt idx="663" formatCode="General">
                  <c:v>1.40029811829955E-4</c:v>
                </c:pt>
                <c:pt idx="664" formatCode="General">
                  <c:v>1.40029811829955E-4</c:v>
                </c:pt>
                <c:pt idx="665" formatCode="General">
                  <c:v>1.40029811829955E-4</c:v>
                </c:pt>
                <c:pt idx="666" formatCode="General">
                  <c:v>1.40029811829955E-4</c:v>
                </c:pt>
                <c:pt idx="667" formatCode="General">
                  <c:v>1.40029811829955E-4</c:v>
                </c:pt>
                <c:pt idx="668" formatCode="General">
                  <c:v>1.40029811829955E-4</c:v>
                </c:pt>
                <c:pt idx="669" formatCode="General">
                  <c:v>1.40029811829955E-4</c:v>
                </c:pt>
                <c:pt idx="670" formatCode="General">
                  <c:v>1.40029811829955E-4</c:v>
                </c:pt>
                <c:pt idx="671" formatCode="General">
                  <c:v>1.40029811829955E-4</c:v>
                </c:pt>
                <c:pt idx="672" formatCode="General">
                  <c:v>1.40029811829955E-4</c:v>
                </c:pt>
                <c:pt idx="673" formatCode="General">
                  <c:v>1.40029811829955E-4</c:v>
                </c:pt>
                <c:pt idx="674" formatCode="General">
                  <c:v>1.40029811829955E-4</c:v>
                </c:pt>
                <c:pt idx="675" formatCode="General">
                  <c:v>1.40029811829955E-4</c:v>
                </c:pt>
                <c:pt idx="676" formatCode="General">
                  <c:v>1.40029811829955E-4</c:v>
                </c:pt>
                <c:pt idx="677" formatCode="General">
                  <c:v>1.40029811829955E-4</c:v>
                </c:pt>
                <c:pt idx="678" formatCode="General">
                  <c:v>1.40029811829955E-4</c:v>
                </c:pt>
                <c:pt idx="679" formatCode="General">
                  <c:v>1.40029811829955E-4</c:v>
                </c:pt>
                <c:pt idx="680" formatCode="General">
                  <c:v>1.40029811829955E-4</c:v>
                </c:pt>
                <c:pt idx="681" formatCode="General">
                  <c:v>1.40029811829955E-4</c:v>
                </c:pt>
                <c:pt idx="682" formatCode="General">
                  <c:v>1.40029811829955E-4</c:v>
                </c:pt>
                <c:pt idx="683" formatCode="General">
                  <c:v>1.40029811829955E-4</c:v>
                </c:pt>
                <c:pt idx="684" formatCode="General">
                  <c:v>1.40029811829955E-4</c:v>
                </c:pt>
                <c:pt idx="685" formatCode="General">
                  <c:v>1.40029811829955E-4</c:v>
                </c:pt>
                <c:pt idx="686" formatCode="General">
                  <c:v>1.40029811829955E-4</c:v>
                </c:pt>
                <c:pt idx="687" formatCode="General">
                  <c:v>1.40029811829955E-4</c:v>
                </c:pt>
                <c:pt idx="688" formatCode="General">
                  <c:v>1.40029811829955E-4</c:v>
                </c:pt>
                <c:pt idx="689" formatCode="General">
                  <c:v>1.40029811829955E-4</c:v>
                </c:pt>
                <c:pt idx="690" formatCode="General">
                  <c:v>1.40029811829955E-4</c:v>
                </c:pt>
                <c:pt idx="691" formatCode="General">
                  <c:v>1.40029811829955E-4</c:v>
                </c:pt>
                <c:pt idx="692" formatCode="General">
                  <c:v>1.40029811829955E-4</c:v>
                </c:pt>
                <c:pt idx="693" formatCode="General">
                  <c:v>1.40029811829955E-4</c:v>
                </c:pt>
                <c:pt idx="694" formatCode="General">
                  <c:v>1.40029811829955E-4</c:v>
                </c:pt>
                <c:pt idx="695" formatCode="General">
                  <c:v>1.40029811829955E-4</c:v>
                </c:pt>
                <c:pt idx="696" formatCode="General">
                  <c:v>1.40029811829955E-4</c:v>
                </c:pt>
                <c:pt idx="697" formatCode="General">
                  <c:v>1.40029811829955E-4</c:v>
                </c:pt>
                <c:pt idx="698" formatCode="General">
                  <c:v>1.40029811829955E-4</c:v>
                </c:pt>
                <c:pt idx="699" formatCode="General">
                  <c:v>1.40029811829955E-4</c:v>
                </c:pt>
                <c:pt idx="700" formatCode="General">
                  <c:v>1.40029811829955E-4</c:v>
                </c:pt>
                <c:pt idx="701" formatCode="General">
                  <c:v>1.40029811829955E-4</c:v>
                </c:pt>
                <c:pt idx="702" formatCode="General">
                  <c:v>1.40029811829955E-4</c:v>
                </c:pt>
                <c:pt idx="703" formatCode="General">
                  <c:v>1.40029811829955E-4</c:v>
                </c:pt>
                <c:pt idx="704" formatCode="General">
                  <c:v>1.40029811829955E-4</c:v>
                </c:pt>
                <c:pt idx="705" formatCode="General">
                  <c:v>1.40029811829955E-4</c:v>
                </c:pt>
                <c:pt idx="706" formatCode="General">
                  <c:v>1.40029811829955E-4</c:v>
                </c:pt>
                <c:pt idx="707" formatCode="General">
                  <c:v>1.40029811829955E-4</c:v>
                </c:pt>
                <c:pt idx="708" formatCode="General">
                  <c:v>1.40029811829955E-4</c:v>
                </c:pt>
                <c:pt idx="709" formatCode="General">
                  <c:v>1.40029811829955E-4</c:v>
                </c:pt>
                <c:pt idx="710" formatCode="General">
                  <c:v>1.40029811829955E-4</c:v>
                </c:pt>
                <c:pt idx="711" formatCode="General">
                  <c:v>1.40029811829955E-4</c:v>
                </c:pt>
                <c:pt idx="712" formatCode="General">
                  <c:v>1.40029811829955E-4</c:v>
                </c:pt>
                <c:pt idx="713" formatCode="General">
                  <c:v>1.40029811829955E-4</c:v>
                </c:pt>
                <c:pt idx="714" formatCode="General">
                  <c:v>1.40029811829955E-4</c:v>
                </c:pt>
                <c:pt idx="715" formatCode="General">
                  <c:v>1.40029811829955E-4</c:v>
                </c:pt>
                <c:pt idx="716" formatCode="General">
                  <c:v>1.40029811829955E-4</c:v>
                </c:pt>
                <c:pt idx="717" formatCode="General">
                  <c:v>1.40029811829955E-4</c:v>
                </c:pt>
                <c:pt idx="718" formatCode="General">
                  <c:v>1.40029811829955E-4</c:v>
                </c:pt>
                <c:pt idx="719" formatCode="General">
                  <c:v>1.40029811829955E-4</c:v>
                </c:pt>
                <c:pt idx="720" formatCode="General">
                  <c:v>1.40029811829955E-4</c:v>
                </c:pt>
                <c:pt idx="721" formatCode="General">
                  <c:v>1.40029811829955E-4</c:v>
                </c:pt>
                <c:pt idx="722" formatCode="General">
                  <c:v>1.40029811829955E-4</c:v>
                </c:pt>
                <c:pt idx="723" formatCode="General">
                  <c:v>1.40029811829955E-4</c:v>
                </c:pt>
                <c:pt idx="724" formatCode="General">
                  <c:v>1.40029811829955E-4</c:v>
                </c:pt>
                <c:pt idx="725" formatCode="General">
                  <c:v>1.40029811829955E-4</c:v>
                </c:pt>
                <c:pt idx="726" formatCode="General">
                  <c:v>1.40029811829955E-4</c:v>
                </c:pt>
                <c:pt idx="727" formatCode="General">
                  <c:v>1.40029811829955E-4</c:v>
                </c:pt>
                <c:pt idx="728" formatCode="General">
                  <c:v>1.40029811829955E-4</c:v>
                </c:pt>
                <c:pt idx="729" formatCode="General">
                  <c:v>1.40029811829955E-4</c:v>
                </c:pt>
                <c:pt idx="730" formatCode="General">
                  <c:v>1.40029811829955E-4</c:v>
                </c:pt>
                <c:pt idx="731" formatCode="General">
                  <c:v>1.40029811829955E-4</c:v>
                </c:pt>
                <c:pt idx="732" formatCode="General">
                  <c:v>1.40029811829955E-4</c:v>
                </c:pt>
                <c:pt idx="733" formatCode="General">
                  <c:v>1.40029811829955E-4</c:v>
                </c:pt>
                <c:pt idx="734" formatCode="General">
                  <c:v>1.40029811829955E-4</c:v>
                </c:pt>
                <c:pt idx="735" formatCode="General">
                  <c:v>1.40029811829955E-4</c:v>
                </c:pt>
                <c:pt idx="736" formatCode="General">
                  <c:v>1.40029811829955E-4</c:v>
                </c:pt>
                <c:pt idx="737" formatCode="General">
                  <c:v>1.40029811829955E-4</c:v>
                </c:pt>
                <c:pt idx="738" formatCode="General">
                  <c:v>1.40029811829955E-4</c:v>
                </c:pt>
                <c:pt idx="739" formatCode="General">
                  <c:v>1.40029811829955E-4</c:v>
                </c:pt>
                <c:pt idx="740" formatCode="General">
                  <c:v>1.40029811829955E-4</c:v>
                </c:pt>
                <c:pt idx="741" formatCode="General">
                  <c:v>1.40029811829955E-4</c:v>
                </c:pt>
                <c:pt idx="742" formatCode="General">
                  <c:v>1.40029811829955E-4</c:v>
                </c:pt>
                <c:pt idx="743" formatCode="General">
                  <c:v>1.40029811829955E-4</c:v>
                </c:pt>
                <c:pt idx="744" formatCode="General">
                  <c:v>1.40029811829955E-4</c:v>
                </c:pt>
                <c:pt idx="745" formatCode="General">
                  <c:v>1.40029811829955E-4</c:v>
                </c:pt>
                <c:pt idx="746" formatCode="General">
                  <c:v>1.40029811829955E-4</c:v>
                </c:pt>
                <c:pt idx="747" formatCode="General">
                  <c:v>1.40029811829955E-4</c:v>
                </c:pt>
                <c:pt idx="748" formatCode="General">
                  <c:v>1.40029811829955E-4</c:v>
                </c:pt>
                <c:pt idx="749" formatCode="General">
                  <c:v>1.40029811829955E-4</c:v>
                </c:pt>
                <c:pt idx="750" formatCode="General">
                  <c:v>1.40029811829955E-4</c:v>
                </c:pt>
                <c:pt idx="751" formatCode="General">
                  <c:v>1.40029811829955E-4</c:v>
                </c:pt>
                <c:pt idx="752" formatCode="General">
                  <c:v>1.40029811829955E-4</c:v>
                </c:pt>
                <c:pt idx="753" formatCode="General">
                  <c:v>1.40029811829955E-4</c:v>
                </c:pt>
                <c:pt idx="754" formatCode="General">
                  <c:v>1.40029811829955E-4</c:v>
                </c:pt>
                <c:pt idx="755" formatCode="General">
                  <c:v>1.40029811829955E-4</c:v>
                </c:pt>
                <c:pt idx="756" formatCode="General">
                  <c:v>1.40029811829955E-4</c:v>
                </c:pt>
                <c:pt idx="757" formatCode="General">
                  <c:v>1.40029811829955E-4</c:v>
                </c:pt>
                <c:pt idx="758" formatCode="General">
                  <c:v>1.40029811829955E-4</c:v>
                </c:pt>
                <c:pt idx="759" formatCode="General">
                  <c:v>1.40029811829955E-4</c:v>
                </c:pt>
                <c:pt idx="760" formatCode="General">
                  <c:v>1.40029811829955E-4</c:v>
                </c:pt>
                <c:pt idx="761" formatCode="General">
                  <c:v>1.40029811829955E-4</c:v>
                </c:pt>
                <c:pt idx="762" formatCode="General">
                  <c:v>1.40029811829955E-4</c:v>
                </c:pt>
                <c:pt idx="763" formatCode="General">
                  <c:v>1.40029811829955E-4</c:v>
                </c:pt>
                <c:pt idx="764" formatCode="General">
                  <c:v>1.40029811829955E-4</c:v>
                </c:pt>
                <c:pt idx="765" formatCode="General">
                  <c:v>1.40029811829955E-4</c:v>
                </c:pt>
                <c:pt idx="766" formatCode="General">
                  <c:v>1.40029811829955E-4</c:v>
                </c:pt>
                <c:pt idx="767" formatCode="General">
                  <c:v>1.40029811829955E-4</c:v>
                </c:pt>
                <c:pt idx="768" formatCode="General">
                  <c:v>1.40029811829955E-4</c:v>
                </c:pt>
                <c:pt idx="769" formatCode="General">
                  <c:v>1.40029811829955E-4</c:v>
                </c:pt>
                <c:pt idx="770" formatCode="General">
                  <c:v>1.40029811829955E-4</c:v>
                </c:pt>
                <c:pt idx="771" formatCode="General">
                  <c:v>1.40029811829955E-4</c:v>
                </c:pt>
                <c:pt idx="772" formatCode="General">
                  <c:v>1.40029811829955E-4</c:v>
                </c:pt>
                <c:pt idx="773" formatCode="General">
                  <c:v>1.40029811829955E-4</c:v>
                </c:pt>
                <c:pt idx="774" formatCode="General">
                  <c:v>1.40029811829955E-4</c:v>
                </c:pt>
                <c:pt idx="775" formatCode="General">
                  <c:v>1.40029811829955E-4</c:v>
                </c:pt>
                <c:pt idx="776" formatCode="General">
                  <c:v>1.40029811829955E-4</c:v>
                </c:pt>
                <c:pt idx="777" formatCode="General">
                  <c:v>1.40029811829955E-4</c:v>
                </c:pt>
                <c:pt idx="778" formatCode="General">
                  <c:v>1.40029811829955E-4</c:v>
                </c:pt>
                <c:pt idx="779" formatCode="General">
                  <c:v>1.40029811829955E-4</c:v>
                </c:pt>
                <c:pt idx="780" formatCode="General">
                  <c:v>1.40029811829955E-4</c:v>
                </c:pt>
                <c:pt idx="781" formatCode="General">
                  <c:v>1.40029811829955E-4</c:v>
                </c:pt>
                <c:pt idx="782" formatCode="General">
                  <c:v>1.40029811829955E-4</c:v>
                </c:pt>
                <c:pt idx="783" formatCode="General">
                  <c:v>1.40029811829955E-4</c:v>
                </c:pt>
                <c:pt idx="784" formatCode="General">
                  <c:v>1.40029811829955E-4</c:v>
                </c:pt>
                <c:pt idx="785" formatCode="General">
                  <c:v>1.40029811829955E-4</c:v>
                </c:pt>
                <c:pt idx="786" formatCode="General">
                  <c:v>1.40029811829955E-4</c:v>
                </c:pt>
                <c:pt idx="787" formatCode="General">
                  <c:v>1.40029811829955E-4</c:v>
                </c:pt>
                <c:pt idx="788" formatCode="General">
                  <c:v>1.40029811829955E-4</c:v>
                </c:pt>
                <c:pt idx="789" formatCode="General">
                  <c:v>1.40029811829955E-4</c:v>
                </c:pt>
                <c:pt idx="790" formatCode="General">
                  <c:v>1.40029811829955E-4</c:v>
                </c:pt>
                <c:pt idx="791" formatCode="General">
                  <c:v>1.40029811829955E-4</c:v>
                </c:pt>
                <c:pt idx="792" formatCode="General">
                  <c:v>1.40029811829955E-4</c:v>
                </c:pt>
                <c:pt idx="793" formatCode="General">
                  <c:v>1.40029811829955E-4</c:v>
                </c:pt>
                <c:pt idx="794" formatCode="General">
                  <c:v>1.40029811829955E-4</c:v>
                </c:pt>
                <c:pt idx="795" formatCode="General">
                  <c:v>1.40029811829955E-4</c:v>
                </c:pt>
                <c:pt idx="796" formatCode="General">
                  <c:v>1.40029811829955E-4</c:v>
                </c:pt>
                <c:pt idx="797" formatCode="General">
                  <c:v>1.40029811829955E-4</c:v>
                </c:pt>
                <c:pt idx="798" formatCode="General">
                  <c:v>1.40029811829955E-4</c:v>
                </c:pt>
                <c:pt idx="799" formatCode="General">
                  <c:v>1.4002981182995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C11-4266-8588-62E1C1BF544D}"/>
            </c:ext>
          </c:extLst>
        </c:ser>
        <c:ser>
          <c:idx val="2"/>
          <c:order val="2"/>
          <c:tx>
            <c:v>delta (0.02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802:$C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802:$E$1601</c:f>
              <c:numCache>
                <c:formatCode>General</c:formatCode>
                <c:ptCount val="800"/>
                <c:pt idx="0">
                  <c:v>1.7642650753737899E-4</c:v>
                </c:pt>
                <c:pt idx="1">
                  <c:v>1.7642650753737899E-4</c:v>
                </c:pt>
                <c:pt idx="2">
                  <c:v>1.7642650753737899E-4</c:v>
                </c:pt>
                <c:pt idx="3">
                  <c:v>1.7642650753737899E-4</c:v>
                </c:pt>
                <c:pt idx="4">
                  <c:v>1.7642650753737899E-4</c:v>
                </c:pt>
                <c:pt idx="5">
                  <c:v>1.7642650753737899E-4</c:v>
                </c:pt>
                <c:pt idx="6">
                  <c:v>1.7642650753737899E-4</c:v>
                </c:pt>
                <c:pt idx="7">
                  <c:v>1.7642650753737899E-4</c:v>
                </c:pt>
                <c:pt idx="8">
                  <c:v>1.7642650753737899E-4</c:v>
                </c:pt>
                <c:pt idx="9">
                  <c:v>1.7642650753737899E-4</c:v>
                </c:pt>
                <c:pt idx="10">
                  <c:v>1.7642650753737899E-4</c:v>
                </c:pt>
                <c:pt idx="11">
                  <c:v>1.7642650753737899E-4</c:v>
                </c:pt>
                <c:pt idx="12">
                  <c:v>1.7642650753737899E-4</c:v>
                </c:pt>
                <c:pt idx="13">
                  <c:v>1.7642650753737899E-4</c:v>
                </c:pt>
                <c:pt idx="14">
                  <c:v>1.7642650753737899E-4</c:v>
                </c:pt>
                <c:pt idx="15">
                  <c:v>1.7642650753737899E-4</c:v>
                </c:pt>
                <c:pt idx="16">
                  <c:v>1.7642650753737899E-4</c:v>
                </c:pt>
                <c:pt idx="17">
                  <c:v>1.7642650753737899E-4</c:v>
                </c:pt>
                <c:pt idx="18">
                  <c:v>1.7642650753737899E-4</c:v>
                </c:pt>
                <c:pt idx="19">
                  <c:v>1.7642650753737899E-4</c:v>
                </c:pt>
                <c:pt idx="20">
                  <c:v>1.7642650753737899E-4</c:v>
                </c:pt>
                <c:pt idx="21">
                  <c:v>1.7642650753737899E-4</c:v>
                </c:pt>
                <c:pt idx="22">
                  <c:v>1.7642650753737899E-4</c:v>
                </c:pt>
                <c:pt idx="23">
                  <c:v>1.7642650753737899E-4</c:v>
                </c:pt>
                <c:pt idx="24">
                  <c:v>1.7642650753737899E-4</c:v>
                </c:pt>
                <c:pt idx="25">
                  <c:v>1.7642650753737899E-4</c:v>
                </c:pt>
                <c:pt idx="26">
                  <c:v>1.7642650753737899E-4</c:v>
                </c:pt>
                <c:pt idx="27">
                  <c:v>1.7642650753737899E-4</c:v>
                </c:pt>
                <c:pt idx="28">
                  <c:v>1.7642650753737899E-4</c:v>
                </c:pt>
                <c:pt idx="29">
                  <c:v>1.7642650753737899E-4</c:v>
                </c:pt>
                <c:pt idx="30">
                  <c:v>1.7642650753737899E-4</c:v>
                </c:pt>
                <c:pt idx="31">
                  <c:v>1.7642650753737899E-4</c:v>
                </c:pt>
                <c:pt idx="32">
                  <c:v>1.7642650753737899E-4</c:v>
                </c:pt>
                <c:pt idx="33">
                  <c:v>1.7642650753737899E-4</c:v>
                </c:pt>
                <c:pt idx="34">
                  <c:v>1.7642650753737899E-4</c:v>
                </c:pt>
                <c:pt idx="35">
                  <c:v>1.7642650753737899E-4</c:v>
                </c:pt>
                <c:pt idx="36">
                  <c:v>1.7642650753737899E-4</c:v>
                </c:pt>
                <c:pt idx="37">
                  <c:v>1.7642650753737899E-4</c:v>
                </c:pt>
                <c:pt idx="38">
                  <c:v>1.7642650753737899E-4</c:v>
                </c:pt>
                <c:pt idx="39">
                  <c:v>1.7642650753737899E-4</c:v>
                </c:pt>
                <c:pt idx="40">
                  <c:v>1.7642650753737899E-4</c:v>
                </c:pt>
                <c:pt idx="41">
                  <c:v>1.7642650753737899E-4</c:v>
                </c:pt>
                <c:pt idx="42">
                  <c:v>1.7642650753737899E-4</c:v>
                </c:pt>
                <c:pt idx="43">
                  <c:v>1.7642650753737899E-4</c:v>
                </c:pt>
                <c:pt idx="44">
                  <c:v>1.7642650753737899E-4</c:v>
                </c:pt>
                <c:pt idx="45">
                  <c:v>1.7642650753737899E-4</c:v>
                </c:pt>
                <c:pt idx="46">
                  <c:v>1.7642650753737899E-4</c:v>
                </c:pt>
                <c:pt idx="47">
                  <c:v>1.7642650753737899E-4</c:v>
                </c:pt>
                <c:pt idx="48">
                  <c:v>1.7642650753737899E-4</c:v>
                </c:pt>
                <c:pt idx="49">
                  <c:v>1.7642650753737899E-4</c:v>
                </c:pt>
                <c:pt idx="50">
                  <c:v>1.7642650753737899E-4</c:v>
                </c:pt>
                <c:pt idx="51">
                  <c:v>1.7642650753737899E-4</c:v>
                </c:pt>
                <c:pt idx="52">
                  <c:v>1.7642650753737899E-4</c:v>
                </c:pt>
                <c:pt idx="53">
                  <c:v>1.7642650753737899E-4</c:v>
                </c:pt>
                <c:pt idx="54">
                  <c:v>1.7642650753737899E-4</c:v>
                </c:pt>
                <c:pt idx="55">
                  <c:v>1.7642650753737899E-4</c:v>
                </c:pt>
                <c:pt idx="56">
                  <c:v>1.7642650753737899E-4</c:v>
                </c:pt>
                <c:pt idx="57">
                  <c:v>1.7642650753737899E-4</c:v>
                </c:pt>
                <c:pt idx="58">
                  <c:v>1.7642650753737899E-4</c:v>
                </c:pt>
                <c:pt idx="59">
                  <c:v>1.7642650753737899E-4</c:v>
                </c:pt>
                <c:pt idx="60">
                  <c:v>1.7642650753737899E-4</c:v>
                </c:pt>
                <c:pt idx="61">
                  <c:v>1.7642650753737899E-4</c:v>
                </c:pt>
                <c:pt idx="62">
                  <c:v>1.7642650753737899E-4</c:v>
                </c:pt>
                <c:pt idx="63">
                  <c:v>1.7642650753737899E-4</c:v>
                </c:pt>
                <c:pt idx="64">
                  <c:v>1.7642650753737899E-4</c:v>
                </c:pt>
                <c:pt idx="65">
                  <c:v>1.7642650753737899E-4</c:v>
                </c:pt>
                <c:pt idx="66">
                  <c:v>1.7642650753737899E-4</c:v>
                </c:pt>
                <c:pt idx="67">
                  <c:v>1.7642650753737899E-4</c:v>
                </c:pt>
                <c:pt idx="68">
                  <c:v>1.7642650753737899E-4</c:v>
                </c:pt>
                <c:pt idx="69">
                  <c:v>1.7642650753737899E-4</c:v>
                </c:pt>
                <c:pt idx="70">
                  <c:v>1.7642650753737899E-4</c:v>
                </c:pt>
                <c:pt idx="71">
                  <c:v>1.7642650753737899E-4</c:v>
                </c:pt>
                <c:pt idx="72">
                  <c:v>1.7642650753737899E-4</c:v>
                </c:pt>
                <c:pt idx="73">
                  <c:v>1.7642650753737899E-4</c:v>
                </c:pt>
                <c:pt idx="74">
                  <c:v>1.7642650753737899E-4</c:v>
                </c:pt>
                <c:pt idx="75">
                  <c:v>1.7642650753737899E-4</c:v>
                </c:pt>
                <c:pt idx="76">
                  <c:v>1.7642650753737899E-4</c:v>
                </c:pt>
                <c:pt idx="77">
                  <c:v>1.7642650753737899E-4</c:v>
                </c:pt>
                <c:pt idx="78">
                  <c:v>1.7642650753737899E-4</c:v>
                </c:pt>
                <c:pt idx="79">
                  <c:v>1.7642650753737899E-4</c:v>
                </c:pt>
                <c:pt idx="80">
                  <c:v>1.7642650753737899E-4</c:v>
                </c:pt>
                <c:pt idx="81">
                  <c:v>1.7642650753737899E-4</c:v>
                </c:pt>
                <c:pt idx="82">
                  <c:v>1.7642650753737899E-4</c:v>
                </c:pt>
                <c:pt idx="83">
                  <c:v>1.7642650753737899E-4</c:v>
                </c:pt>
                <c:pt idx="84">
                  <c:v>1.7642650753737899E-4</c:v>
                </c:pt>
                <c:pt idx="85">
                  <c:v>1.7642650753737899E-4</c:v>
                </c:pt>
                <c:pt idx="86">
                  <c:v>1.7642650753737899E-4</c:v>
                </c:pt>
                <c:pt idx="87">
                  <c:v>1.7642650753737899E-4</c:v>
                </c:pt>
                <c:pt idx="88">
                  <c:v>1.7642650753737899E-4</c:v>
                </c:pt>
                <c:pt idx="89">
                  <c:v>1.7642650753737899E-4</c:v>
                </c:pt>
                <c:pt idx="90">
                  <c:v>1.7642650753737899E-4</c:v>
                </c:pt>
                <c:pt idx="91">
                  <c:v>1.7642650753737899E-4</c:v>
                </c:pt>
                <c:pt idx="92">
                  <c:v>1.7642650753737899E-4</c:v>
                </c:pt>
                <c:pt idx="93">
                  <c:v>1.7642650753737899E-4</c:v>
                </c:pt>
                <c:pt idx="94">
                  <c:v>1.7642650753737899E-4</c:v>
                </c:pt>
                <c:pt idx="95">
                  <c:v>1.7642650753737899E-4</c:v>
                </c:pt>
                <c:pt idx="96">
                  <c:v>1.7642650753737899E-4</c:v>
                </c:pt>
                <c:pt idx="97">
                  <c:v>1.7642650753737899E-4</c:v>
                </c:pt>
                <c:pt idx="98">
                  <c:v>1.7642650753737899E-4</c:v>
                </c:pt>
                <c:pt idx="99">
                  <c:v>1.7642650753737899E-4</c:v>
                </c:pt>
                <c:pt idx="100">
                  <c:v>1.7642650753737899E-4</c:v>
                </c:pt>
                <c:pt idx="101">
                  <c:v>1.7642650753737899E-4</c:v>
                </c:pt>
                <c:pt idx="102">
                  <c:v>1.7642650753737899E-4</c:v>
                </c:pt>
                <c:pt idx="103">
                  <c:v>1.7642650753737899E-4</c:v>
                </c:pt>
                <c:pt idx="104">
                  <c:v>1.7642650753737899E-4</c:v>
                </c:pt>
                <c:pt idx="105">
                  <c:v>1.7642650753737899E-4</c:v>
                </c:pt>
                <c:pt idx="106">
                  <c:v>1.7642650753737899E-4</c:v>
                </c:pt>
                <c:pt idx="107">
                  <c:v>1.7642650753737899E-4</c:v>
                </c:pt>
                <c:pt idx="108">
                  <c:v>1.7642650753737899E-4</c:v>
                </c:pt>
                <c:pt idx="109">
                  <c:v>1.7642650753737899E-4</c:v>
                </c:pt>
                <c:pt idx="110">
                  <c:v>1.7642650753737899E-4</c:v>
                </c:pt>
                <c:pt idx="111">
                  <c:v>1.7642650753737899E-4</c:v>
                </c:pt>
                <c:pt idx="112">
                  <c:v>1.7642650753737899E-4</c:v>
                </c:pt>
                <c:pt idx="113">
                  <c:v>1.7642650753737899E-4</c:v>
                </c:pt>
                <c:pt idx="114">
                  <c:v>1.7642650753737899E-4</c:v>
                </c:pt>
                <c:pt idx="115">
                  <c:v>1.7642650753737899E-4</c:v>
                </c:pt>
                <c:pt idx="116">
                  <c:v>1.7642650753737899E-4</c:v>
                </c:pt>
                <c:pt idx="117">
                  <c:v>1.7642650753737899E-4</c:v>
                </c:pt>
                <c:pt idx="118">
                  <c:v>1.7642650753737899E-4</c:v>
                </c:pt>
                <c:pt idx="119">
                  <c:v>1.7642650753737899E-4</c:v>
                </c:pt>
                <c:pt idx="120">
                  <c:v>1.7642650753737899E-4</c:v>
                </c:pt>
                <c:pt idx="121">
                  <c:v>1.7642650753737899E-4</c:v>
                </c:pt>
                <c:pt idx="122">
                  <c:v>1.7642650753737899E-4</c:v>
                </c:pt>
                <c:pt idx="123">
                  <c:v>1.7642650753737899E-4</c:v>
                </c:pt>
                <c:pt idx="124">
                  <c:v>1.7642650753737899E-4</c:v>
                </c:pt>
                <c:pt idx="125">
                  <c:v>1.7642650753737899E-4</c:v>
                </c:pt>
                <c:pt idx="126">
                  <c:v>1.7642650753737899E-4</c:v>
                </c:pt>
                <c:pt idx="127">
                  <c:v>1.7642650753737899E-4</c:v>
                </c:pt>
                <c:pt idx="128">
                  <c:v>1.7642650753737899E-4</c:v>
                </c:pt>
                <c:pt idx="129">
                  <c:v>1.7642650753737899E-4</c:v>
                </c:pt>
                <c:pt idx="130">
                  <c:v>1.7642650753737899E-4</c:v>
                </c:pt>
                <c:pt idx="131">
                  <c:v>1.7642650753737899E-4</c:v>
                </c:pt>
                <c:pt idx="132">
                  <c:v>1.7642650753737899E-4</c:v>
                </c:pt>
                <c:pt idx="133">
                  <c:v>1.7642650753737899E-4</c:v>
                </c:pt>
                <c:pt idx="134">
                  <c:v>1.7642650753737899E-4</c:v>
                </c:pt>
                <c:pt idx="135">
                  <c:v>1.7642650753737899E-4</c:v>
                </c:pt>
                <c:pt idx="136">
                  <c:v>1.7642650753737899E-4</c:v>
                </c:pt>
                <c:pt idx="137">
                  <c:v>1.7642650753737899E-4</c:v>
                </c:pt>
                <c:pt idx="138">
                  <c:v>1.7642650753737899E-4</c:v>
                </c:pt>
                <c:pt idx="139">
                  <c:v>1.7642650753737899E-4</c:v>
                </c:pt>
                <c:pt idx="140">
                  <c:v>1.7642650753737899E-4</c:v>
                </c:pt>
                <c:pt idx="141">
                  <c:v>1.7642650753737899E-4</c:v>
                </c:pt>
                <c:pt idx="142">
                  <c:v>1.7642650753737899E-4</c:v>
                </c:pt>
                <c:pt idx="143">
                  <c:v>1.7642650753737899E-4</c:v>
                </c:pt>
                <c:pt idx="144">
                  <c:v>1.7642650753737899E-4</c:v>
                </c:pt>
                <c:pt idx="145">
                  <c:v>1.7642650753737899E-4</c:v>
                </c:pt>
                <c:pt idx="146">
                  <c:v>1.7642650753737899E-4</c:v>
                </c:pt>
                <c:pt idx="147">
                  <c:v>1.7642650753737899E-4</c:v>
                </c:pt>
                <c:pt idx="148">
                  <c:v>1.7642650753737899E-4</c:v>
                </c:pt>
                <c:pt idx="149">
                  <c:v>1.7642650753737899E-4</c:v>
                </c:pt>
                <c:pt idx="150">
                  <c:v>1.7642650753737899E-4</c:v>
                </c:pt>
                <c:pt idx="151">
                  <c:v>1.7642650753737899E-4</c:v>
                </c:pt>
                <c:pt idx="152">
                  <c:v>1.7642650753737899E-4</c:v>
                </c:pt>
                <c:pt idx="153">
                  <c:v>1.7642650753737899E-4</c:v>
                </c:pt>
                <c:pt idx="154">
                  <c:v>1.7642650753737899E-4</c:v>
                </c:pt>
                <c:pt idx="155">
                  <c:v>1.7642650753737899E-4</c:v>
                </c:pt>
                <c:pt idx="156">
                  <c:v>1.7642650753737899E-4</c:v>
                </c:pt>
                <c:pt idx="157">
                  <c:v>1.7642650753737899E-4</c:v>
                </c:pt>
                <c:pt idx="158">
                  <c:v>1.7642650753737899E-4</c:v>
                </c:pt>
                <c:pt idx="159">
                  <c:v>1.7642650753737899E-4</c:v>
                </c:pt>
                <c:pt idx="160">
                  <c:v>1.7642650753737899E-4</c:v>
                </c:pt>
                <c:pt idx="161">
                  <c:v>1.7642650753737899E-4</c:v>
                </c:pt>
                <c:pt idx="162">
                  <c:v>1.7642650753737899E-4</c:v>
                </c:pt>
                <c:pt idx="163">
                  <c:v>1.7642650753737899E-4</c:v>
                </c:pt>
                <c:pt idx="164">
                  <c:v>1.7642650753737899E-4</c:v>
                </c:pt>
                <c:pt idx="165">
                  <c:v>1.7642650753737899E-4</c:v>
                </c:pt>
                <c:pt idx="166">
                  <c:v>1.7642650753737899E-4</c:v>
                </c:pt>
                <c:pt idx="167">
                  <c:v>1.7642650753737899E-4</c:v>
                </c:pt>
                <c:pt idx="168">
                  <c:v>1.7642650753737899E-4</c:v>
                </c:pt>
                <c:pt idx="169">
                  <c:v>1.7642650753737899E-4</c:v>
                </c:pt>
                <c:pt idx="170">
                  <c:v>1.7642650753737899E-4</c:v>
                </c:pt>
                <c:pt idx="171">
                  <c:v>1.7642650753737899E-4</c:v>
                </c:pt>
                <c:pt idx="172">
                  <c:v>1.7642650753737899E-4</c:v>
                </c:pt>
                <c:pt idx="173">
                  <c:v>1.7642650753737899E-4</c:v>
                </c:pt>
                <c:pt idx="174">
                  <c:v>1.7642650753737899E-4</c:v>
                </c:pt>
                <c:pt idx="175">
                  <c:v>1.7642650753737899E-4</c:v>
                </c:pt>
                <c:pt idx="176">
                  <c:v>1.7642650753737899E-4</c:v>
                </c:pt>
                <c:pt idx="177">
                  <c:v>1.7642650753737899E-4</c:v>
                </c:pt>
                <c:pt idx="178">
                  <c:v>1.7642650753737899E-4</c:v>
                </c:pt>
                <c:pt idx="179">
                  <c:v>1.7642650753737899E-4</c:v>
                </c:pt>
                <c:pt idx="180">
                  <c:v>1.7642650753737899E-4</c:v>
                </c:pt>
                <c:pt idx="181">
                  <c:v>1.7642650753737899E-4</c:v>
                </c:pt>
                <c:pt idx="182">
                  <c:v>1.7642650753737899E-4</c:v>
                </c:pt>
                <c:pt idx="183">
                  <c:v>1.7642650753737899E-4</c:v>
                </c:pt>
                <c:pt idx="184">
                  <c:v>1.7642650753737899E-4</c:v>
                </c:pt>
                <c:pt idx="185">
                  <c:v>1.7642650753737899E-4</c:v>
                </c:pt>
                <c:pt idx="186">
                  <c:v>1.7642650753737899E-4</c:v>
                </c:pt>
                <c:pt idx="187">
                  <c:v>1.7642650753737899E-4</c:v>
                </c:pt>
                <c:pt idx="188">
                  <c:v>1.7642650753737899E-4</c:v>
                </c:pt>
                <c:pt idx="189">
                  <c:v>1.7642650753737899E-4</c:v>
                </c:pt>
                <c:pt idx="190">
                  <c:v>1.7642650753737899E-4</c:v>
                </c:pt>
                <c:pt idx="191">
                  <c:v>1.7642650753737899E-4</c:v>
                </c:pt>
                <c:pt idx="192">
                  <c:v>1.7642650753737899E-4</c:v>
                </c:pt>
                <c:pt idx="193">
                  <c:v>1.7642650753737899E-4</c:v>
                </c:pt>
                <c:pt idx="194">
                  <c:v>1.7642650753737899E-4</c:v>
                </c:pt>
                <c:pt idx="195">
                  <c:v>1.7642650753737899E-4</c:v>
                </c:pt>
                <c:pt idx="196">
                  <c:v>1.7642650753737899E-4</c:v>
                </c:pt>
                <c:pt idx="197">
                  <c:v>1.7642650753737899E-4</c:v>
                </c:pt>
                <c:pt idx="198">
                  <c:v>1.7642650753737899E-4</c:v>
                </c:pt>
                <c:pt idx="199">
                  <c:v>1.7642650753737899E-4</c:v>
                </c:pt>
                <c:pt idx="200">
                  <c:v>1.7642650753737899E-4</c:v>
                </c:pt>
                <c:pt idx="201">
                  <c:v>1.7642650753737899E-4</c:v>
                </c:pt>
                <c:pt idx="202">
                  <c:v>1.7642650753737899E-4</c:v>
                </c:pt>
                <c:pt idx="203">
                  <c:v>1.7642650753737899E-4</c:v>
                </c:pt>
                <c:pt idx="204">
                  <c:v>1.7642650753737899E-4</c:v>
                </c:pt>
                <c:pt idx="205">
                  <c:v>1.7642650753737899E-4</c:v>
                </c:pt>
                <c:pt idx="206">
                  <c:v>1.7642650753737899E-4</c:v>
                </c:pt>
                <c:pt idx="207">
                  <c:v>1.7642650753737899E-4</c:v>
                </c:pt>
                <c:pt idx="208">
                  <c:v>1.7642650753737899E-4</c:v>
                </c:pt>
                <c:pt idx="209">
                  <c:v>1.7642650753737899E-4</c:v>
                </c:pt>
                <c:pt idx="210">
                  <c:v>1.7642650753737899E-4</c:v>
                </c:pt>
                <c:pt idx="211">
                  <c:v>1.7642650753737899E-4</c:v>
                </c:pt>
                <c:pt idx="212">
                  <c:v>1.7642650753737899E-4</c:v>
                </c:pt>
                <c:pt idx="213">
                  <c:v>1.7642650753737899E-4</c:v>
                </c:pt>
                <c:pt idx="214">
                  <c:v>1.7642650753737899E-4</c:v>
                </c:pt>
                <c:pt idx="215">
                  <c:v>1.7642650753737899E-4</c:v>
                </c:pt>
                <c:pt idx="216">
                  <c:v>1.7642650753737899E-4</c:v>
                </c:pt>
                <c:pt idx="217">
                  <c:v>1.7642650753737899E-4</c:v>
                </c:pt>
                <c:pt idx="218">
                  <c:v>1.7642650753737899E-4</c:v>
                </c:pt>
                <c:pt idx="219">
                  <c:v>1.7642650753737899E-4</c:v>
                </c:pt>
                <c:pt idx="220">
                  <c:v>1.7642650753737899E-4</c:v>
                </c:pt>
                <c:pt idx="221">
                  <c:v>1.7642650753737899E-4</c:v>
                </c:pt>
                <c:pt idx="222">
                  <c:v>1.7642650753737899E-4</c:v>
                </c:pt>
                <c:pt idx="223">
                  <c:v>1.7642650753737899E-4</c:v>
                </c:pt>
                <c:pt idx="224">
                  <c:v>1.7642650753737899E-4</c:v>
                </c:pt>
                <c:pt idx="225">
                  <c:v>1.7642650753737899E-4</c:v>
                </c:pt>
                <c:pt idx="226">
                  <c:v>1.7642650753737899E-4</c:v>
                </c:pt>
                <c:pt idx="227">
                  <c:v>1.7642650753737899E-4</c:v>
                </c:pt>
                <c:pt idx="228">
                  <c:v>1.7642650753737899E-4</c:v>
                </c:pt>
                <c:pt idx="229">
                  <c:v>1.7642650753737899E-4</c:v>
                </c:pt>
                <c:pt idx="230">
                  <c:v>1.7642650753737899E-4</c:v>
                </c:pt>
                <c:pt idx="231">
                  <c:v>1.7642650753737899E-4</c:v>
                </c:pt>
                <c:pt idx="232">
                  <c:v>1.7642650753737899E-4</c:v>
                </c:pt>
                <c:pt idx="233">
                  <c:v>1.7642650753737899E-4</c:v>
                </c:pt>
                <c:pt idx="234">
                  <c:v>1.7642650753737899E-4</c:v>
                </c:pt>
                <c:pt idx="235">
                  <c:v>1.7642650753737899E-4</c:v>
                </c:pt>
                <c:pt idx="236">
                  <c:v>1.7642650753737899E-4</c:v>
                </c:pt>
                <c:pt idx="237">
                  <c:v>1.7642650753737899E-4</c:v>
                </c:pt>
                <c:pt idx="238">
                  <c:v>1.7642650753737899E-4</c:v>
                </c:pt>
                <c:pt idx="239">
                  <c:v>1.7642650753737899E-4</c:v>
                </c:pt>
                <c:pt idx="240">
                  <c:v>1.7642650753737899E-4</c:v>
                </c:pt>
                <c:pt idx="241">
                  <c:v>1.7642650753737899E-4</c:v>
                </c:pt>
                <c:pt idx="242">
                  <c:v>1.7642650753737899E-4</c:v>
                </c:pt>
                <c:pt idx="243">
                  <c:v>1.7642650753737899E-4</c:v>
                </c:pt>
                <c:pt idx="244">
                  <c:v>1.7642650753737899E-4</c:v>
                </c:pt>
                <c:pt idx="245">
                  <c:v>1.7642650753737899E-4</c:v>
                </c:pt>
                <c:pt idx="246">
                  <c:v>1.7642650753737899E-4</c:v>
                </c:pt>
                <c:pt idx="247">
                  <c:v>1.7642650753737899E-4</c:v>
                </c:pt>
                <c:pt idx="248">
                  <c:v>1.7642650753737899E-4</c:v>
                </c:pt>
                <c:pt idx="249">
                  <c:v>1.7642650753737899E-4</c:v>
                </c:pt>
                <c:pt idx="250">
                  <c:v>1.7642650753737899E-4</c:v>
                </c:pt>
                <c:pt idx="251">
                  <c:v>1.7642650753737899E-4</c:v>
                </c:pt>
                <c:pt idx="252">
                  <c:v>1.7642650753737899E-4</c:v>
                </c:pt>
                <c:pt idx="253">
                  <c:v>1.7642650753737899E-4</c:v>
                </c:pt>
                <c:pt idx="254">
                  <c:v>1.7642650753737899E-4</c:v>
                </c:pt>
                <c:pt idx="255">
                  <c:v>1.7642650753737899E-4</c:v>
                </c:pt>
                <c:pt idx="256">
                  <c:v>1.7642650753737899E-4</c:v>
                </c:pt>
                <c:pt idx="257">
                  <c:v>1.7642650753737899E-4</c:v>
                </c:pt>
                <c:pt idx="258">
                  <c:v>1.7642650753737899E-4</c:v>
                </c:pt>
                <c:pt idx="259">
                  <c:v>1.7642650753737899E-4</c:v>
                </c:pt>
                <c:pt idx="260">
                  <c:v>1.7642650753737899E-4</c:v>
                </c:pt>
                <c:pt idx="261">
                  <c:v>1.7642650753737899E-4</c:v>
                </c:pt>
                <c:pt idx="262">
                  <c:v>1.7642650753737899E-4</c:v>
                </c:pt>
                <c:pt idx="263">
                  <c:v>1.7642650753737899E-4</c:v>
                </c:pt>
                <c:pt idx="264">
                  <c:v>1.7642650753737899E-4</c:v>
                </c:pt>
                <c:pt idx="265">
                  <c:v>1.7642650753737899E-4</c:v>
                </c:pt>
                <c:pt idx="266">
                  <c:v>1.7642650753737899E-4</c:v>
                </c:pt>
                <c:pt idx="267">
                  <c:v>1.7642650753737899E-4</c:v>
                </c:pt>
                <c:pt idx="268">
                  <c:v>1.7642650753737899E-4</c:v>
                </c:pt>
                <c:pt idx="269">
                  <c:v>1.7642650753737899E-4</c:v>
                </c:pt>
                <c:pt idx="270">
                  <c:v>1.7642650753737899E-4</c:v>
                </c:pt>
                <c:pt idx="271">
                  <c:v>1.7642650753737899E-4</c:v>
                </c:pt>
                <c:pt idx="272">
                  <c:v>1.7642650753737899E-4</c:v>
                </c:pt>
                <c:pt idx="273">
                  <c:v>1.7642650753737899E-4</c:v>
                </c:pt>
                <c:pt idx="274">
                  <c:v>1.7642650753737899E-4</c:v>
                </c:pt>
                <c:pt idx="275">
                  <c:v>1.7642650753737899E-4</c:v>
                </c:pt>
                <c:pt idx="276">
                  <c:v>1.7642650753737899E-4</c:v>
                </c:pt>
                <c:pt idx="277">
                  <c:v>1.7642650753737899E-4</c:v>
                </c:pt>
                <c:pt idx="278">
                  <c:v>1.7642650753737899E-4</c:v>
                </c:pt>
                <c:pt idx="279">
                  <c:v>1.7642650753737899E-4</c:v>
                </c:pt>
                <c:pt idx="280">
                  <c:v>1.7642650753737899E-4</c:v>
                </c:pt>
                <c:pt idx="281">
                  <c:v>1.7642650753737899E-4</c:v>
                </c:pt>
                <c:pt idx="282">
                  <c:v>1.7642650753737899E-4</c:v>
                </c:pt>
                <c:pt idx="283">
                  <c:v>1.7642650753737899E-4</c:v>
                </c:pt>
                <c:pt idx="284">
                  <c:v>1.7642650753737899E-4</c:v>
                </c:pt>
                <c:pt idx="285">
                  <c:v>1.7642650753737899E-4</c:v>
                </c:pt>
                <c:pt idx="286">
                  <c:v>1.7642650753737899E-4</c:v>
                </c:pt>
                <c:pt idx="287">
                  <c:v>1.7642650753737899E-4</c:v>
                </c:pt>
                <c:pt idx="288">
                  <c:v>1.7642650753737899E-4</c:v>
                </c:pt>
                <c:pt idx="289">
                  <c:v>1.7642650753737899E-4</c:v>
                </c:pt>
                <c:pt idx="290">
                  <c:v>1.7642650753737899E-4</c:v>
                </c:pt>
                <c:pt idx="291">
                  <c:v>1.7642650753737899E-4</c:v>
                </c:pt>
                <c:pt idx="292">
                  <c:v>1.7642650753737899E-4</c:v>
                </c:pt>
                <c:pt idx="293">
                  <c:v>1.7642650753737899E-4</c:v>
                </c:pt>
                <c:pt idx="294">
                  <c:v>1.7642650753737899E-4</c:v>
                </c:pt>
                <c:pt idx="295">
                  <c:v>1.7642650753737899E-4</c:v>
                </c:pt>
                <c:pt idx="296">
                  <c:v>1.7642650753737899E-4</c:v>
                </c:pt>
                <c:pt idx="297">
                  <c:v>1.7642650753737899E-4</c:v>
                </c:pt>
                <c:pt idx="298">
                  <c:v>1.7642650753737899E-4</c:v>
                </c:pt>
                <c:pt idx="299">
                  <c:v>1.7642650753737899E-4</c:v>
                </c:pt>
                <c:pt idx="300">
                  <c:v>1.7642650753737899E-4</c:v>
                </c:pt>
                <c:pt idx="301">
                  <c:v>1.7642650753737899E-4</c:v>
                </c:pt>
                <c:pt idx="302">
                  <c:v>1.7642650753737899E-4</c:v>
                </c:pt>
                <c:pt idx="303">
                  <c:v>1.7642650753737899E-4</c:v>
                </c:pt>
                <c:pt idx="304">
                  <c:v>1.7642650753737899E-4</c:v>
                </c:pt>
                <c:pt idx="305">
                  <c:v>1.7642650753737899E-4</c:v>
                </c:pt>
                <c:pt idx="306">
                  <c:v>1.7642650753737899E-4</c:v>
                </c:pt>
                <c:pt idx="307">
                  <c:v>1.7642650753737899E-4</c:v>
                </c:pt>
                <c:pt idx="308">
                  <c:v>1.7642650753737899E-4</c:v>
                </c:pt>
                <c:pt idx="309">
                  <c:v>1.7642650753737899E-4</c:v>
                </c:pt>
                <c:pt idx="310">
                  <c:v>1.7642650753737899E-4</c:v>
                </c:pt>
                <c:pt idx="311">
                  <c:v>1.7642650753737899E-4</c:v>
                </c:pt>
                <c:pt idx="312">
                  <c:v>1.7642650753737899E-4</c:v>
                </c:pt>
                <c:pt idx="313">
                  <c:v>1.7642650753737899E-4</c:v>
                </c:pt>
                <c:pt idx="314">
                  <c:v>1.7642650753737899E-4</c:v>
                </c:pt>
                <c:pt idx="315">
                  <c:v>1.7642650753737899E-4</c:v>
                </c:pt>
                <c:pt idx="316">
                  <c:v>1.7642650753737899E-4</c:v>
                </c:pt>
                <c:pt idx="317">
                  <c:v>1.7642650753737899E-4</c:v>
                </c:pt>
                <c:pt idx="318">
                  <c:v>1.7642650753737899E-4</c:v>
                </c:pt>
                <c:pt idx="319">
                  <c:v>1.7642650753737899E-4</c:v>
                </c:pt>
                <c:pt idx="320">
                  <c:v>1.7642650753737899E-4</c:v>
                </c:pt>
                <c:pt idx="321">
                  <c:v>1.7642650753737899E-4</c:v>
                </c:pt>
                <c:pt idx="322">
                  <c:v>1.7642650753737899E-4</c:v>
                </c:pt>
                <c:pt idx="323">
                  <c:v>1.7642650753737899E-4</c:v>
                </c:pt>
                <c:pt idx="324">
                  <c:v>1.7642650753737899E-4</c:v>
                </c:pt>
                <c:pt idx="325">
                  <c:v>1.7642650753737899E-4</c:v>
                </c:pt>
                <c:pt idx="326">
                  <c:v>1.7642650753737899E-4</c:v>
                </c:pt>
                <c:pt idx="327">
                  <c:v>1.7642650753737899E-4</c:v>
                </c:pt>
                <c:pt idx="328">
                  <c:v>1.7642650753737899E-4</c:v>
                </c:pt>
                <c:pt idx="329">
                  <c:v>1.7642650753737899E-4</c:v>
                </c:pt>
                <c:pt idx="330">
                  <c:v>1.7642650753737899E-4</c:v>
                </c:pt>
                <c:pt idx="331">
                  <c:v>1.7642650753737899E-4</c:v>
                </c:pt>
                <c:pt idx="332">
                  <c:v>1.7642650753737899E-4</c:v>
                </c:pt>
                <c:pt idx="333">
                  <c:v>1.7642650753737899E-4</c:v>
                </c:pt>
                <c:pt idx="334">
                  <c:v>1.7642650753737899E-4</c:v>
                </c:pt>
                <c:pt idx="335">
                  <c:v>1.7642650753737899E-4</c:v>
                </c:pt>
                <c:pt idx="336">
                  <c:v>1.7642650753737899E-4</c:v>
                </c:pt>
                <c:pt idx="337">
                  <c:v>1.7642650753737899E-4</c:v>
                </c:pt>
                <c:pt idx="338">
                  <c:v>1.7642650753737899E-4</c:v>
                </c:pt>
                <c:pt idx="339">
                  <c:v>1.7642650753737899E-4</c:v>
                </c:pt>
                <c:pt idx="340">
                  <c:v>1.7642650753737899E-4</c:v>
                </c:pt>
                <c:pt idx="341">
                  <c:v>1.7642650753737899E-4</c:v>
                </c:pt>
                <c:pt idx="342">
                  <c:v>1.7642650753737899E-4</c:v>
                </c:pt>
                <c:pt idx="343">
                  <c:v>1.7642650753737899E-4</c:v>
                </c:pt>
                <c:pt idx="344">
                  <c:v>1.7642650753737899E-4</c:v>
                </c:pt>
                <c:pt idx="345">
                  <c:v>1.7642650753737899E-4</c:v>
                </c:pt>
                <c:pt idx="346">
                  <c:v>1.7642650753737899E-4</c:v>
                </c:pt>
                <c:pt idx="347">
                  <c:v>1.7642650753737899E-4</c:v>
                </c:pt>
                <c:pt idx="348">
                  <c:v>1.7642650753737899E-4</c:v>
                </c:pt>
                <c:pt idx="349">
                  <c:v>1.7642650753737899E-4</c:v>
                </c:pt>
                <c:pt idx="350">
                  <c:v>1.7642650753737899E-4</c:v>
                </c:pt>
                <c:pt idx="351">
                  <c:v>1.7642650753737899E-4</c:v>
                </c:pt>
                <c:pt idx="352">
                  <c:v>1.7642650753737899E-4</c:v>
                </c:pt>
                <c:pt idx="353">
                  <c:v>1.7642650753737899E-4</c:v>
                </c:pt>
                <c:pt idx="354">
                  <c:v>1.7642650753737899E-4</c:v>
                </c:pt>
                <c:pt idx="355">
                  <c:v>1.7642650753737899E-4</c:v>
                </c:pt>
                <c:pt idx="356">
                  <c:v>1.7642650753737899E-4</c:v>
                </c:pt>
                <c:pt idx="357">
                  <c:v>1.7642650753737899E-4</c:v>
                </c:pt>
                <c:pt idx="358">
                  <c:v>1.7642650753737899E-4</c:v>
                </c:pt>
                <c:pt idx="359">
                  <c:v>1.7642650753737899E-4</c:v>
                </c:pt>
                <c:pt idx="360">
                  <c:v>1.7642650753737899E-4</c:v>
                </c:pt>
                <c:pt idx="361">
                  <c:v>1.7642650753737899E-4</c:v>
                </c:pt>
                <c:pt idx="362">
                  <c:v>1.7642650753737899E-4</c:v>
                </c:pt>
                <c:pt idx="363">
                  <c:v>1.7642650753737899E-4</c:v>
                </c:pt>
                <c:pt idx="364">
                  <c:v>1.7642650753737899E-4</c:v>
                </c:pt>
                <c:pt idx="365">
                  <c:v>1.7642650753737899E-4</c:v>
                </c:pt>
                <c:pt idx="366">
                  <c:v>1.7642650753737899E-4</c:v>
                </c:pt>
                <c:pt idx="367">
                  <c:v>1.7642650753737899E-4</c:v>
                </c:pt>
                <c:pt idx="368">
                  <c:v>1.7642650753737899E-4</c:v>
                </c:pt>
                <c:pt idx="369">
                  <c:v>1.7642650753737899E-4</c:v>
                </c:pt>
                <c:pt idx="370">
                  <c:v>1.7642650753737899E-4</c:v>
                </c:pt>
                <c:pt idx="371">
                  <c:v>1.7642650753737899E-4</c:v>
                </c:pt>
                <c:pt idx="372">
                  <c:v>1.7642650753737899E-4</c:v>
                </c:pt>
                <c:pt idx="373">
                  <c:v>1.7642650753737899E-4</c:v>
                </c:pt>
                <c:pt idx="374">
                  <c:v>1.7642650753737899E-4</c:v>
                </c:pt>
                <c:pt idx="375">
                  <c:v>1.7642650753737899E-4</c:v>
                </c:pt>
                <c:pt idx="376">
                  <c:v>1.7642650753737899E-4</c:v>
                </c:pt>
                <c:pt idx="377">
                  <c:v>1.7642650753737899E-4</c:v>
                </c:pt>
                <c:pt idx="378">
                  <c:v>1.7642650753737899E-4</c:v>
                </c:pt>
                <c:pt idx="379">
                  <c:v>1.7642650753737899E-4</c:v>
                </c:pt>
                <c:pt idx="380">
                  <c:v>1.7642650753737899E-4</c:v>
                </c:pt>
                <c:pt idx="381">
                  <c:v>1.7642650753737899E-4</c:v>
                </c:pt>
                <c:pt idx="382">
                  <c:v>1.7642650753737899E-4</c:v>
                </c:pt>
                <c:pt idx="383">
                  <c:v>1.7642650753737899E-4</c:v>
                </c:pt>
                <c:pt idx="384">
                  <c:v>1.7642650753737899E-4</c:v>
                </c:pt>
                <c:pt idx="385">
                  <c:v>1.7642650753737899E-4</c:v>
                </c:pt>
                <c:pt idx="386">
                  <c:v>1.7642650753737899E-4</c:v>
                </c:pt>
                <c:pt idx="387">
                  <c:v>1.7642650753737899E-4</c:v>
                </c:pt>
                <c:pt idx="388">
                  <c:v>1.7642650753737899E-4</c:v>
                </c:pt>
                <c:pt idx="389">
                  <c:v>1.7642650753737899E-4</c:v>
                </c:pt>
                <c:pt idx="390">
                  <c:v>1.7642650753737899E-4</c:v>
                </c:pt>
                <c:pt idx="391">
                  <c:v>1.7642650753737899E-4</c:v>
                </c:pt>
                <c:pt idx="392">
                  <c:v>1.7642650753737899E-4</c:v>
                </c:pt>
                <c:pt idx="393">
                  <c:v>1.7642650753737899E-4</c:v>
                </c:pt>
                <c:pt idx="394">
                  <c:v>1.7642650753737899E-4</c:v>
                </c:pt>
                <c:pt idx="395">
                  <c:v>1.7642650753737899E-4</c:v>
                </c:pt>
                <c:pt idx="396">
                  <c:v>1.7642650753737899E-4</c:v>
                </c:pt>
                <c:pt idx="397">
                  <c:v>1.7642650753737899E-4</c:v>
                </c:pt>
                <c:pt idx="398">
                  <c:v>1.7642650753737899E-4</c:v>
                </c:pt>
                <c:pt idx="399">
                  <c:v>1.7642650753737899E-4</c:v>
                </c:pt>
                <c:pt idx="400">
                  <c:v>1.7642650753737899E-4</c:v>
                </c:pt>
                <c:pt idx="401">
                  <c:v>1.7642650753737899E-4</c:v>
                </c:pt>
                <c:pt idx="402">
                  <c:v>1.7642650753737899E-4</c:v>
                </c:pt>
                <c:pt idx="403">
                  <c:v>1.7642650753737899E-4</c:v>
                </c:pt>
                <c:pt idx="404">
                  <c:v>1.7642650753737899E-4</c:v>
                </c:pt>
                <c:pt idx="405">
                  <c:v>1.7642650753737899E-4</c:v>
                </c:pt>
                <c:pt idx="406">
                  <c:v>1.7642650753737899E-4</c:v>
                </c:pt>
                <c:pt idx="407">
                  <c:v>1.7642650753737899E-4</c:v>
                </c:pt>
                <c:pt idx="408">
                  <c:v>1.7642650753737899E-4</c:v>
                </c:pt>
                <c:pt idx="409">
                  <c:v>1.7642650753737899E-4</c:v>
                </c:pt>
                <c:pt idx="410">
                  <c:v>1.7642650753737899E-4</c:v>
                </c:pt>
                <c:pt idx="411">
                  <c:v>1.7642650753737899E-4</c:v>
                </c:pt>
                <c:pt idx="412">
                  <c:v>1.7642650753737899E-4</c:v>
                </c:pt>
                <c:pt idx="413">
                  <c:v>1.7642650753737899E-4</c:v>
                </c:pt>
                <c:pt idx="414">
                  <c:v>1.7642650753737899E-4</c:v>
                </c:pt>
                <c:pt idx="415">
                  <c:v>1.7642650753737899E-4</c:v>
                </c:pt>
                <c:pt idx="416">
                  <c:v>1.7642650753737899E-4</c:v>
                </c:pt>
                <c:pt idx="417">
                  <c:v>1.7642650753737899E-4</c:v>
                </c:pt>
                <c:pt idx="418">
                  <c:v>1.7642650753737899E-4</c:v>
                </c:pt>
                <c:pt idx="419">
                  <c:v>1.7642650753737899E-4</c:v>
                </c:pt>
                <c:pt idx="420">
                  <c:v>1.7642650753737899E-4</c:v>
                </c:pt>
                <c:pt idx="421">
                  <c:v>1.7642650753737899E-4</c:v>
                </c:pt>
                <c:pt idx="422">
                  <c:v>1.7642650753737899E-4</c:v>
                </c:pt>
                <c:pt idx="423">
                  <c:v>1.7642650753737899E-4</c:v>
                </c:pt>
                <c:pt idx="424">
                  <c:v>1.7642650753737899E-4</c:v>
                </c:pt>
                <c:pt idx="425">
                  <c:v>1.7642650753737899E-4</c:v>
                </c:pt>
                <c:pt idx="426">
                  <c:v>1.7642650753737899E-4</c:v>
                </c:pt>
                <c:pt idx="427">
                  <c:v>1.7642650753737899E-4</c:v>
                </c:pt>
                <c:pt idx="428">
                  <c:v>1.7642650753737899E-4</c:v>
                </c:pt>
                <c:pt idx="429">
                  <c:v>1.7642650753737899E-4</c:v>
                </c:pt>
                <c:pt idx="430">
                  <c:v>1.7642650753737899E-4</c:v>
                </c:pt>
                <c:pt idx="431">
                  <c:v>1.7642650753737899E-4</c:v>
                </c:pt>
                <c:pt idx="432">
                  <c:v>1.7642650753737899E-4</c:v>
                </c:pt>
                <c:pt idx="433">
                  <c:v>1.7642650753737899E-4</c:v>
                </c:pt>
                <c:pt idx="434">
                  <c:v>1.7642650753737899E-4</c:v>
                </c:pt>
                <c:pt idx="435">
                  <c:v>1.7642650753737899E-4</c:v>
                </c:pt>
                <c:pt idx="436">
                  <c:v>1.7642650753737899E-4</c:v>
                </c:pt>
                <c:pt idx="437">
                  <c:v>1.7642650753737899E-4</c:v>
                </c:pt>
                <c:pt idx="438">
                  <c:v>1.7642650753737899E-4</c:v>
                </c:pt>
                <c:pt idx="439">
                  <c:v>1.7642650753737899E-4</c:v>
                </c:pt>
                <c:pt idx="440">
                  <c:v>1.7642650753737899E-4</c:v>
                </c:pt>
                <c:pt idx="441">
                  <c:v>1.7642650753737899E-4</c:v>
                </c:pt>
                <c:pt idx="442">
                  <c:v>1.7642650753737899E-4</c:v>
                </c:pt>
                <c:pt idx="443">
                  <c:v>1.7642650753737899E-4</c:v>
                </c:pt>
                <c:pt idx="444">
                  <c:v>1.7642650753737899E-4</c:v>
                </c:pt>
                <c:pt idx="445">
                  <c:v>1.7642650753737899E-4</c:v>
                </c:pt>
                <c:pt idx="446">
                  <c:v>1.7642650753737899E-4</c:v>
                </c:pt>
                <c:pt idx="447">
                  <c:v>1.7642650753737899E-4</c:v>
                </c:pt>
                <c:pt idx="448">
                  <c:v>1.7642650753737899E-4</c:v>
                </c:pt>
                <c:pt idx="449">
                  <c:v>1.7642650753737899E-4</c:v>
                </c:pt>
                <c:pt idx="450">
                  <c:v>1.7642650753737899E-4</c:v>
                </c:pt>
                <c:pt idx="451">
                  <c:v>1.7642650753737899E-4</c:v>
                </c:pt>
                <c:pt idx="452">
                  <c:v>1.7642650753737899E-4</c:v>
                </c:pt>
                <c:pt idx="453">
                  <c:v>1.7642650753737899E-4</c:v>
                </c:pt>
                <c:pt idx="454">
                  <c:v>1.7642650753737899E-4</c:v>
                </c:pt>
                <c:pt idx="455">
                  <c:v>1.7642650753737899E-4</c:v>
                </c:pt>
                <c:pt idx="456">
                  <c:v>1.7642650753737899E-4</c:v>
                </c:pt>
                <c:pt idx="457">
                  <c:v>1.7642650753737899E-4</c:v>
                </c:pt>
                <c:pt idx="458">
                  <c:v>1.7642650753737899E-4</c:v>
                </c:pt>
                <c:pt idx="459">
                  <c:v>1.7642650753737899E-4</c:v>
                </c:pt>
                <c:pt idx="460">
                  <c:v>1.7642650753737899E-4</c:v>
                </c:pt>
                <c:pt idx="461">
                  <c:v>1.7642650753737899E-4</c:v>
                </c:pt>
                <c:pt idx="462">
                  <c:v>1.7642650753737899E-4</c:v>
                </c:pt>
                <c:pt idx="463">
                  <c:v>1.7642650753737899E-4</c:v>
                </c:pt>
                <c:pt idx="464">
                  <c:v>1.7642650753737899E-4</c:v>
                </c:pt>
                <c:pt idx="465">
                  <c:v>1.7642650753737899E-4</c:v>
                </c:pt>
                <c:pt idx="466">
                  <c:v>1.7642650753737899E-4</c:v>
                </c:pt>
                <c:pt idx="467">
                  <c:v>1.7642650753737899E-4</c:v>
                </c:pt>
                <c:pt idx="468">
                  <c:v>1.7642650753737899E-4</c:v>
                </c:pt>
                <c:pt idx="469">
                  <c:v>1.7642650753737899E-4</c:v>
                </c:pt>
                <c:pt idx="470">
                  <c:v>1.7642650753737899E-4</c:v>
                </c:pt>
                <c:pt idx="471">
                  <c:v>1.7642650753737899E-4</c:v>
                </c:pt>
                <c:pt idx="472">
                  <c:v>1.7642650753737899E-4</c:v>
                </c:pt>
                <c:pt idx="473">
                  <c:v>1.7642650753737899E-4</c:v>
                </c:pt>
                <c:pt idx="474">
                  <c:v>1.7642650753737899E-4</c:v>
                </c:pt>
                <c:pt idx="475">
                  <c:v>1.7642650753737899E-4</c:v>
                </c:pt>
                <c:pt idx="476">
                  <c:v>1.7642650753737899E-4</c:v>
                </c:pt>
                <c:pt idx="477">
                  <c:v>1.7642650753737899E-4</c:v>
                </c:pt>
                <c:pt idx="478">
                  <c:v>1.7642650753737899E-4</c:v>
                </c:pt>
                <c:pt idx="479">
                  <c:v>1.7642650753737899E-4</c:v>
                </c:pt>
                <c:pt idx="480">
                  <c:v>1.7642650753737899E-4</c:v>
                </c:pt>
                <c:pt idx="481">
                  <c:v>1.7642650753737899E-4</c:v>
                </c:pt>
                <c:pt idx="482">
                  <c:v>1.7642650753737899E-4</c:v>
                </c:pt>
                <c:pt idx="483">
                  <c:v>1.7642650753737899E-4</c:v>
                </c:pt>
                <c:pt idx="484">
                  <c:v>1.7642650753737899E-4</c:v>
                </c:pt>
                <c:pt idx="485">
                  <c:v>1.7642650753737899E-4</c:v>
                </c:pt>
                <c:pt idx="486">
                  <c:v>1.7642650753737899E-4</c:v>
                </c:pt>
                <c:pt idx="487">
                  <c:v>1.7642650753737899E-4</c:v>
                </c:pt>
                <c:pt idx="488">
                  <c:v>1.7642650753737899E-4</c:v>
                </c:pt>
                <c:pt idx="489">
                  <c:v>1.7642650753737899E-4</c:v>
                </c:pt>
                <c:pt idx="490">
                  <c:v>1.7642650753737899E-4</c:v>
                </c:pt>
                <c:pt idx="491">
                  <c:v>1.7642650753737899E-4</c:v>
                </c:pt>
                <c:pt idx="492">
                  <c:v>1.7642650753737899E-4</c:v>
                </c:pt>
                <c:pt idx="493">
                  <c:v>1.7642650753737899E-4</c:v>
                </c:pt>
                <c:pt idx="494">
                  <c:v>1.7642650753737899E-4</c:v>
                </c:pt>
                <c:pt idx="495">
                  <c:v>1.7642650753737899E-4</c:v>
                </c:pt>
                <c:pt idx="496">
                  <c:v>1.7642650753737899E-4</c:v>
                </c:pt>
                <c:pt idx="497">
                  <c:v>1.7642650753737899E-4</c:v>
                </c:pt>
                <c:pt idx="498">
                  <c:v>1.7642650753737899E-4</c:v>
                </c:pt>
                <c:pt idx="499">
                  <c:v>1.7642650753737899E-4</c:v>
                </c:pt>
                <c:pt idx="500">
                  <c:v>1.7642650753737899E-4</c:v>
                </c:pt>
                <c:pt idx="501">
                  <c:v>1.7642650753737899E-4</c:v>
                </c:pt>
                <c:pt idx="502">
                  <c:v>1.7642650753737899E-4</c:v>
                </c:pt>
                <c:pt idx="503">
                  <c:v>1.7642650753737899E-4</c:v>
                </c:pt>
                <c:pt idx="504">
                  <c:v>1.7642650753737899E-4</c:v>
                </c:pt>
                <c:pt idx="505">
                  <c:v>1.7642650753737899E-4</c:v>
                </c:pt>
                <c:pt idx="506">
                  <c:v>1.7642650753737899E-4</c:v>
                </c:pt>
                <c:pt idx="507">
                  <c:v>1.7642650753737899E-4</c:v>
                </c:pt>
                <c:pt idx="508">
                  <c:v>1.7642650753737899E-4</c:v>
                </c:pt>
                <c:pt idx="509">
                  <c:v>1.7642650753737899E-4</c:v>
                </c:pt>
                <c:pt idx="510">
                  <c:v>1.7642650753737899E-4</c:v>
                </c:pt>
                <c:pt idx="511">
                  <c:v>1.7642650753737899E-4</c:v>
                </c:pt>
                <c:pt idx="512">
                  <c:v>1.7642650753737899E-4</c:v>
                </c:pt>
                <c:pt idx="513">
                  <c:v>1.7642650753737899E-4</c:v>
                </c:pt>
                <c:pt idx="514">
                  <c:v>1.7642650753737899E-4</c:v>
                </c:pt>
                <c:pt idx="515">
                  <c:v>1.7642650753737899E-4</c:v>
                </c:pt>
                <c:pt idx="516">
                  <c:v>1.7642650753737899E-4</c:v>
                </c:pt>
                <c:pt idx="517">
                  <c:v>1.7642650753737899E-4</c:v>
                </c:pt>
                <c:pt idx="518">
                  <c:v>1.7642650753737899E-4</c:v>
                </c:pt>
                <c:pt idx="519">
                  <c:v>1.7642650753737899E-4</c:v>
                </c:pt>
                <c:pt idx="520">
                  <c:v>1.7642650753737899E-4</c:v>
                </c:pt>
                <c:pt idx="521">
                  <c:v>1.7642650753737899E-4</c:v>
                </c:pt>
                <c:pt idx="522">
                  <c:v>1.7642650753737899E-4</c:v>
                </c:pt>
                <c:pt idx="523">
                  <c:v>1.7642650753737899E-4</c:v>
                </c:pt>
                <c:pt idx="524">
                  <c:v>1.7642650753737899E-4</c:v>
                </c:pt>
                <c:pt idx="525">
                  <c:v>1.7642650753737899E-4</c:v>
                </c:pt>
                <c:pt idx="526">
                  <c:v>1.7642650753737899E-4</c:v>
                </c:pt>
                <c:pt idx="527">
                  <c:v>1.7642650753737899E-4</c:v>
                </c:pt>
                <c:pt idx="528">
                  <c:v>1.7642650753737899E-4</c:v>
                </c:pt>
                <c:pt idx="529">
                  <c:v>1.7642650753737899E-4</c:v>
                </c:pt>
                <c:pt idx="530">
                  <c:v>1.7642650753737899E-4</c:v>
                </c:pt>
                <c:pt idx="531">
                  <c:v>1.7642650753737899E-4</c:v>
                </c:pt>
                <c:pt idx="532">
                  <c:v>1.7642650753737899E-4</c:v>
                </c:pt>
                <c:pt idx="533">
                  <c:v>1.7642650753737899E-4</c:v>
                </c:pt>
                <c:pt idx="534">
                  <c:v>1.7642650753737899E-4</c:v>
                </c:pt>
                <c:pt idx="535">
                  <c:v>1.7642650753737899E-4</c:v>
                </c:pt>
                <c:pt idx="536">
                  <c:v>1.7642650753737899E-4</c:v>
                </c:pt>
                <c:pt idx="537">
                  <c:v>1.7642650753737899E-4</c:v>
                </c:pt>
                <c:pt idx="538">
                  <c:v>1.7642650753737899E-4</c:v>
                </c:pt>
                <c:pt idx="539">
                  <c:v>1.7642650753737899E-4</c:v>
                </c:pt>
                <c:pt idx="540">
                  <c:v>1.7642650753737899E-4</c:v>
                </c:pt>
                <c:pt idx="541">
                  <c:v>1.7642650753737899E-4</c:v>
                </c:pt>
                <c:pt idx="542">
                  <c:v>1.7642650753737899E-4</c:v>
                </c:pt>
                <c:pt idx="543">
                  <c:v>1.7642650753737899E-4</c:v>
                </c:pt>
                <c:pt idx="544">
                  <c:v>1.7642650753737899E-4</c:v>
                </c:pt>
                <c:pt idx="545">
                  <c:v>1.7642650753737899E-4</c:v>
                </c:pt>
                <c:pt idx="546">
                  <c:v>1.7642650753737899E-4</c:v>
                </c:pt>
                <c:pt idx="547">
                  <c:v>1.7642650753737899E-4</c:v>
                </c:pt>
                <c:pt idx="548">
                  <c:v>1.7642650753737899E-4</c:v>
                </c:pt>
                <c:pt idx="549">
                  <c:v>1.7642650753737899E-4</c:v>
                </c:pt>
                <c:pt idx="550">
                  <c:v>1.7642650753737899E-4</c:v>
                </c:pt>
                <c:pt idx="551">
                  <c:v>1.7642650753737899E-4</c:v>
                </c:pt>
                <c:pt idx="552">
                  <c:v>1.7642650753737899E-4</c:v>
                </c:pt>
                <c:pt idx="553">
                  <c:v>1.7642650753737899E-4</c:v>
                </c:pt>
                <c:pt idx="554">
                  <c:v>1.7642650753737899E-4</c:v>
                </c:pt>
                <c:pt idx="555">
                  <c:v>1.7642650753737899E-4</c:v>
                </c:pt>
                <c:pt idx="556">
                  <c:v>1.7642650753737899E-4</c:v>
                </c:pt>
                <c:pt idx="557">
                  <c:v>1.7642650753737899E-4</c:v>
                </c:pt>
                <c:pt idx="558">
                  <c:v>1.7642650753737899E-4</c:v>
                </c:pt>
                <c:pt idx="559">
                  <c:v>1.7642650753737899E-4</c:v>
                </c:pt>
                <c:pt idx="560">
                  <c:v>1.7642650753737899E-4</c:v>
                </c:pt>
                <c:pt idx="561">
                  <c:v>1.7642650753737899E-4</c:v>
                </c:pt>
                <c:pt idx="562">
                  <c:v>1.7642650753737899E-4</c:v>
                </c:pt>
                <c:pt idx="563">
                  <c:v>1.7642650753737899E-4</c:v>
                </c:pt>
                <c:pt idx="564">
                  <c:v>1.7642650753737899E-4</c:v>
                </c:pt>
                <c:pt idx="565">
                  <c:v>1.7642650753737899E-4</c:v>
                </c:pt>
                <c:pt idx="566">
                  <c:v>1.7642650753737899E-4</c:v>
                </c:pt>
                <c:pt idx="567">
                  <c:v>1.7642650753737899E-4</c:v>
                </c:pt>
                <c:pt idx="568">
                  <c:v>1.7642650753737899E-4</c:v>
                </c:pt>
                <c:pt idx="569">
                  <c:v>1.7642650753737899E-4</c:v>
                </c:pt>
                <c:pt idx="570">
                  <c:v>1.7642650753737899E-4</c:v>
                </c:pt>
                <c:pt idx="571">
                  <c:v>1.7642650753737899E-4</c:v>
                </c:pt>
                <c:pt idx="572">
                  <c:v>1.7642650753737899E-4</c:v>
                </c:pt>
                <c:pt idx="573">
                  <c:v>1.7642650753737899E-4</c:v>
                </c:pt>
                <c:pt idx="574">
                  <c:v>1.7642650753737899E-4</c:v>
                </c:pt>
                <c:pt idx="575">
                  <c:v>1.7642650753737899E-4</c:v>
                </c:pt>
                <c:pt idx="576">
                  <c:v>1.7642650753737899E-4</c:v>
                </c:pt>
                <c:pt idx="577">
                  <c:v>1.7642650753737899E-4</c:v>
                </c:pt>
                <c:pt idx="578">
                  <c:v>1.7642650753737899E-4</c:v>
                </c:pt>
                <c:pt idx="579">
                  <c:v>1.7642650753737899E-4</c:v>
                </c:pt>
                <c:pt idx="580">
                  <c:v>1.7642650753737899E-4</c:v>
                </c:pt>
                <c:pt idx="581">
                  <c:v>1.7642650753737899E-4</c:v>
                </c:pt>
                <c:pt idx="582">
                  <c:v>1.7642650753737899E-4</c:v>
                </c:pt>
                <c:pt idx="583">
                  <c:v>1.7642650753737899E-4</c:v>
                </c:pt>
                <c:pt idx="584">
                  <c:v>1.7642650753737899E-4</c:v>
                </c:pt>
                <c:pt idx="585">
                  <c:v>1.7642650753737899E-4</c:v>
                </c:pt>
                <c:pt idx="586">
                  <c:v>1.7642650753737899E-4</c:v>
                </c:pt>
                <c:pt idx="587">
                  <c:v>1.7642650753737899E-4</c:v>
                </c:pt>
                <c:pt idx="588">
                  <c:v>1.7642650753737899E-4</c:v>
                </c:pt>
                <c:pt idx="589">
                  <c:v>1.7642650753737899E-4</c:v>
                </c:pt>
                <c:pt idx="590">
                  <c:v>1.7642650753737899E-4</c:v>
                </c:pt>
                <c:pt idx="591">
                  <c:v>1.7642650753737899E-4</c:v>
                </c:pt>
                <c:pt idx="592">
                  <c:v>1.7642650753737899E-4</c:v>
                </c:pt>
                <c:pt idx="593">
                  <c:v>1.7642650753737899E-4</c:v>
                </c:pt>
                <c:pt idx="594">
                  <c:v>1.7642650753737899E-4</c:v>
                </c:pt>
                <c:pt idx="595">
                  <c:v>1.7642650753737899E-4</c:v>
                </c:pt>
                <c:pt idx="596">
                  <c:v>1.7642650753737899E-4</c:v>
                </c:pt>
                <c:pt idx="597">
                  <c:v>1.7642650753737899E-4</c:v>
                </c:pt>
                <c:pt idx="598">
                  <c:v>1.7642650753737899E-4</c:v>
                </c:pt>
                <c:pt idx="599">
                  <c:v>1.7642650753737899E-4</c:v>
                </c:pt>
                <c:pt idx="600">
                  <c:v>1.7642650753737899E-4</c:v>
                </c:pt>
                <c:pt idx="601">
                  <c:v>1.7642650753737899E-4</c:v>
                </c:pt>
                <c:pt idx="602">
                  <c:v>1.7642650753737899E-4</c:v>
                </c:pt>
                <c:pt idx="603">
                  <c:v>1.7642650753737899E-4</c:v>
                </c:pt>
                <c:pt idx="604">
                  <c:v>1.7642650753737899E-4</c:v>
                </c:pt>
                <c:pt idx="605">
                  <c:v>1.7642650753737899E-4</c:v>
                </c:pt>
                <c:pt idx="606">
                  <c:v>1.7642650753737899E-4</c:v>
                </c:pt>
                <c:pt idx="607">
                  <c:v>1.7642650753737899E-4</c:v>
                </c:pt>
                <c:pt idx="608">
                  <c:v>1.7642650753737899E-4</c:v>
                </c:pt>
                <c:pt idx="609">
                  <c:v>1.7642650753737899E-4</c:v>
                </c:pt>
                <c:pt idx="610">
                  <c:v>1.7642650753737899E-4</c:v>
                </c:pt>
                <c:pt idx="611">
                  <c:v>1.7642650753737899E-4</c:v>
                </c:pt>
                <c:pt idx="612">
                  <c:v>1.7642650753737899E-4</c:v>
                </c:pt>
                <c:pt idx="613">
                  <c:v>1.7642650753737899E-4</c:v>
                </c:pt>
                <c:pt idx="614">
                  <c:v>1.7642650753737899E-4</c:v>
                </c:pt>
                <c:pt idx="615">
                  <c:v>1.7642650753737899E-4</c:v>
                </c:pt>
                <c:pt idx="616">
                  <c:v>1.7642650753737899E-4</c:v>
                </c:pt>
                <c:pt idx="617">
                  <c:v>1.7642650753737899E-4</c:v>
                </c:pt>
                <c:pt idx="618">
                  <c:v>1.7642650753737899E-4</c:v>
                </c:pt>
                <c:pt idx="619">
                  <c:v>1.7642650753737899E-4</c:v>
                </c:pt>
                <c:pt idx="620">
                  <c:v>1.7642650753737899E-4</c:v>
                </c:pt>
                <c:pt idx="621">
                  <c:v>1.7642650753737899E-4</c:v>
                </c:pt>
                <c:pt idx="622">
                  <c:v>1.7642650753737899E-4</c:v>
                </c:pt>
                <c:pt idx="623">
                  <c:v>1.7642650753737899E-4</c:v>
                </c:pt>
                <c:pt idx="624">
                  <c:v>1.7642650753737899E-4</c:v>
                </c:pt>
                <c:pt idx="625">
                  <c:v>1.7642650753737899E-4</c:v>
                </c:pt>
                <c:pt idx="626">
                  <c:v>1.7642650753737899E-4</c:v>
                </c:pt>
                <c:pt idx="627">
                  <c:v>1.7642650753737899E-4</c:v>
                </c:pt>
                <c:pt idx="628">
                  <c:v>1.7642650753737899E-4</c:v>
                </c:pt>
                <c:pt idx="629">
                  <c:v>1.7642650753737899E-4</c:v>
                </c:pt>
                <c:pt idx="630">
                  <c:v>1.7642650753737899E-4</c:v>
                </c:pt>
                <c:pt idx="631">
                  <c:v>1.7642650753737899E-4</c:v>
                </c:pt>
                <c:pt idx="632">
                  <c:v>1.7642650753737899E-4</c:v>
                </c:pt>
                <c:pt idx="633">
                  <c:v>1.7642650753737899E-4</c:v>
                </c:pt>
                <c:pt idx="634">
                  <c:v>1.7642650753737899E-4</c:v>
                </c:pt>
                <c:pt idx="635">
                  <c:v>1.7642650753737899E-4</c:v>
                </c:pt>
                <c:pt idx="636">
                  <c:v>1.7642650753737899E-4</c:v>
                </c:pt>
                <c:pt idx="637">
                  <c:v>1.7642650753737899E-4</c:v>
                </c:pt>
                <c:pt idx="638">
                  <c:v>1.7642650753737899E-4</c:v>
                </c:pt>
                <c:pt idx="639">
                  <c:v>1.7642650753737899E-4</c:v>
                </c:pt>
                <c:pt idx="640">
                  <c:v>1.7642650753737899E-4</c:v>
                </c:pt>
                <c:pt idx="641">
                  <c:v>1.7642650753737899E-4</c:v>
                </c:pt>
                <c:pt idx="642">
                  <c:v>1.7642650753737899E-4</c:v>
                </c:pt>
                <c:pt idx="643">
                  <c:v>1.7642650753737899E-4</c:v>
                </c:pt>
                <c:pt idx="644">
                  <c:v>1.7642650753737899E-4</c:v>
                </c:pt>
                <c:pt idx="645">
                  <c:v>1.7642650753737899E-4</c:v>
                </c:pt>
                <c:pt idx="646">
                  <c:v>1.7642650753737899E-4</c:v>
                </c:pt>
                <c:pt idx="647">
                  <c:v>1.7642650753737899E-4</c:v>
                </c:pt>
                <c:pt idx="648">
                  <c:v>1.7642650753737899E-4</c:v>
                </c:pt>
                <c:pt idx="649">
                  <c:v>1.7642650753737899E-4</c:v>
                </c:pt>
                <c:pt idx="650">
                  <c:v>1.7642650753737899E-4</c:v>
                </c:pt>
                <c:pt idx="651">
                  <c:v>1.7642650753737899E-4</c:v>
                </c:pt>
                <c:pt idx="652">
                  <c:v>1.7642650753737899E-4</c:v>
                </c:pt>
                <c:pt idx="653">
                  <c:v>1.7642650753737899E-4</c:v>
                </c:pt>
                <c:pt idx="654">
                  <c:v>1.7642650753737899E-4</c:v>
                </c:pt>
                <c:pt idx="655">
                  <c:v>1.7642650753737899E-4</c:v>
                </c:pt>
                <c:pt idx="656">
                  <c:v>1.7642650753737899E-4</c:v>
                </c:pt>
                <c:pt idx="657">
                  <c:v>1.7642650753737899E-4</c:v>
                </c:pt>
                <c:pt idx="658">
                  <c:v>1.7642650753737899E-4</c:v>
                </c:pt>
                <c:pt idx="659">
                  <c:v>1.7642650753737899E-4</c:v>
                </c:pt>
                <c:pt idx="660">
                  <c:v>1.7642650753737899E-4</c:v>
                </c:pt>
                <c:pt idx="661">
                  <c:v>1.7642650753737899E-4</c:v>
                </c:pt>
                <c:pt idx="662">
                  <c:v>1.7642650753737899E-4</c:v>
                </c:pt>
                <c:pt idx="663">
                  <c:v>1.7642650753737899E-4</c:v>
                </c:pt>
                <c:pt idx="664">
                  <c:v>1.7642650753737899E-4</c:v>
                </c:pt>
                <c:pt idx="665">
                  <c:v>1.7642650753737899E-4</c:v>
                </c:pt>
                <c:pt idx="666">
                  <c:v>1.7642650753737899E-4</c:v>
                </c:pt>
                <c:pt idx="667">
                  <c:v>1.7642650753737899E-4</c:v>
                </c:pt>
                <c:pt idx="668">
                  <c:v>1.7642650753737899E-4</c:v>
                </c:pt>
                <c:pt idx="669">
                  <c:v>1.7642650753737899E-4</c:v>
                </c:pt>
                <c:pt idx="670">
                  <c:v>1.7642650753737899E-4</c:v>
                </c:pt>
                <c:pt idx="671">
                  <c:v>1.7642650753737899E-4</c:v>
                </c:pt>
                <c:pt idx="672">
                  <c:v>1.7642650753737899E-4</c:v>
                </c:pt>
                <c:pt idx="673">
                  <c:v>1.7642650753737899E-4</c:v>
                </c:pt>
                <c:pt idx="674">
                  <c:v>1.7642650753737899E-4</c:v>
                </c:pt>
                <c:pt idx="675">
                  <c:v>1.7642650753737899E-4</c:v>
                </c:pt>
                <c:pt idx="676">
                  <c:v>1.7642650753737899E-4</c:v>
                </c:pt>
                <c:pt idx="677">
                  <c:v>1.7642650753737899E-4</c:v>
                </c:pt>
                <c:pt idx="678">
                  <c:v>1.7642650753737899E-4</c:v>
                </c:pt>
                <c:pt idx="679">
                  <c:v>1.7642650753737899E-4</c:v>
                </c:pt>
                <c:pt idx="680">
                  <c:v>1.7642650753737899E-4</c:v>
                </c:pt>
                <c:pt idx="681">
                  <c:v>1.7642650753737899E-4</c:v>
                </c:pt>
                <c:pt idx="682">
                  <c:v>1.7642650753737899E-4</c:v>
                </c:pt>
                <c:pt idx="683">
                  <c:v>1.7642650753737899E-4</c:v>
                </c:pt>
                <c:pt idx="684">
                  <c:v>1.7642650753737899E-4</c:v>
                </c:pt>
                <c:pt idx="685">
                  <c:v>1.7642650753737899E-4</c:v>
                </c:pt>
                <c:pt idx="686">
                  <c:v>1.7642650753737899E-4</c:v>
                </c:pt>
                <c:pt idx="687">
                  <c:v>1.7642650753737899E-4</c:v>
                </c:pt>
                <c:pt idx="688">
                  <c:v>1.7642650753737899E-4</c:v>
                </c:pt>
                <c:pt idx="689">
                  <c:v>1.7642650753737899E-4</c:v>
                </c:pt>
                <c:pt idx="690">
                  <c:v>1.7642650753737899E-4</c:v>
                </c:pt>
                <c:pt idx="691">
                  <c:v>1.7642650753737899E-4</c:v>
                </c:pt>
                <c:pt idx="692">
                  <c:v>1.7642650753737899E-4</c:v>
                </c:pt>
                <c:pt idx="693">
                  <c:v>1.7642650753737899E-4</c:v>
                </c:pt>
                <c:pt idx="694">
                  <c:v>1.7642650753737899E-4</c:v>
                </c:pt>
                <c:pt idx="695">
                  <c:v>1.7642650753737899E-4</c:v>
                </c:pt>
                <c:pt idx="696">
                  <c:v>1.7642650753737899E-4</c:v>
                </c:pt>
                <c:pt idx="697">
                  <c:v>1.7642650753737899E-4</c:v>
                </c:pt>
                <c:pt idx="698">
                  <c:v>1.7642650753737899E-4</c:v>
                </c:pt>
                <c:pt idx="699">
                  <c:v>1.7642650753737899E-4</c:v>
                </c:pt>
                <c:pt idx="700">
                  <c:v>1.7642650753737899E-4</c:v>
                </c:pt>
                <c:pt idx="701">
                  <c:v>1.7642650753737899E-4</c:v>
                </c:pt>
                <c:pt idx="702">
                  <c:v>1.7642650753737899E-4</c:v>
                </c:pt>
                <c:pt idx="703">
                  <c:v>1.7642650753737899E-4</c:v>
                </c:pt>
                <c:pt idx="704">
                  <c:v>1.7642650753737899E-4</c:v>
                </c:pt>
                <c:pt idx="705">
                  <c:v>1.7642650753737899E-4</c:v>
                </c:pt>
                <c:pt idx="706">
                  <c:v>1.7642650753737899E-4</c:v>
                </c:pt>
                <c:pt idx="707">
                  <c:v>1.7642650753737899E-4</c:v>
                </c:pt>
                <c:pt idx="708">
                  <c:v>1.7642650753737899E-4</c:v>
                </c:pt>
                <c:pt idx="709">
                  <c:v>1.7642650753737899E-4</c:v>
                </c:pt>
                <c:pt idx="710">
                  <c:v>1.7642650753737899E-4</c:v>
                </c:pt>
                <c:pt idx="711">
                  <c:v>1.7642650753737899E-4</c:v>
                </c:pt>
                <c:pt idx="712">
                  <c:v>1.7642650753737899E-4</c:v>
                </c:pt>
                <c:pt idx="713">
                  <c:v>1.7642650753737899E-4</c:v>
                </c:pt>
                <c:pt idx="714">
                  <c:v>1.7642650753737899E-4</c:v>
                </c:pt>
                <c:pt idx="715">
                  <c:v>1.7642650753737899E-4</c:v>
                </c:pt>
                <c:pt idx="716">
                  <c:v>1.7642650753737899E-4</c:v>
                </c:pt>
                <c:pt idx="717">
                  <c:v>1.7642650753737899E-4</c:v>
                </c:pt>
                <c:pt idx="718">
                  <c:v>1.7642650753737899E-4</c:v>
                </c:pt>
                <c:pt idx="719">
                  <c:v>1.7642650753737899E-4</c:v>
                </c:pt>
                <c:pt idx="720">
                  <c:v>1.7642650753737899E-4</c:v>
                </c:pt>
                <c:pt idx="721">
                  <c:v>1.7642650753737899E-4</c:v>
                </c:pt>
                <c:pt idx="722">
                  <c:v>1.7642650753737899E-4</c:v>
                </c:pt>
                <c:pt idx="723">
                  <c:v>1.7642650753737899E-4</c:v>
                </c:pt>
                <c:pt idx="724">
                  <c:v>1.7642650753737899E-4</c:v>
                </c:pt>
                <c:pt idx="725">
                  <c:v>1.7642650753737899E-4</c:v>
                </c:pt>
                <c:pt idx="726">
                  <c:v>1.7642650753737899E-4</c:v>
                </c:pt>
                <c:pt idx="727">
                  <c:v>1.7642650753737899E-4</c:v>
                </c:pt>
                <c:pt idx="728">
                  <c:v>1.7642650753737899E-4</c:v>
                </c:pt>
                <c:pt idx="729">
                  <c:v>1.7642650753737899E-4</c:v>
                </c:pt>
                <c:pt idx="730">
                  <c:v>1.7642650753737899E-4</c:v>
                </c:pt>
                <c:pt idx="731">
                  <c:v>1.7642650753737899E-4</c:v>
                </c:pt>
                <c:pt idx="732">
                  <c:v>1.7642650753737899E-4</c:v>
                </c:pt>
                <c:pt idx="733">
                  <c:v>1.7642650753737899E-4</c:v>
                </c:pt>
                <c:pt idx="734">
                  <c:v>1.7642650753737899E-4</c:v>
                </c:pt>
                <c:pt idx="735">
                  <c:v>1.7642650753737899E-4</c:v>
                </c:pt>
                <c:pt idx="736">
                  <c:v>1.7642650753737899E-4</c:v>
                </c:pt>
                <c:pt idx="737">
                  <c:v>1.7642650753737899E-4</c:v>
                </c:pt>
                <c:pt idx="738">
                  <c:v>1.7642650753737899E-4</c:v>
                </c:pt>
                <c:pt idx="739">
                  <c:v>1.7642650753737899E-4</c:v>
                </c:pt>
                <c:pt idx="740">
                  <c:v>1.7642650753737899E-4</c:v>
                </c:pt>
                <c:pt idx="741">
                  <c:v>1.7642650753737899E-4</c:v>
                </c:pt>
                <c:pt idx="742">
                  <c:v>1.7642650753737899E-4</c:v>
                </c:pt>
                <c:pt idx="743">
                  <c:v>1.7642650753737899E-4</c:v>
                </c:pt>
                <c:pt idx="744">
                  <c:v>1.7642650753737899E-4</c:v>
                </c:pt>
                <c:pt idx="745">
                  <c:v>1.7642650753737899E-4</c:v>
                </c:pt>
                <c:pt idx="746">
                  <c:v>1.7642650753737899E-4</c:v>
                </c:pt>
                <c:pt idx="747">
                  <c:v>1.7642650753737899E-4</c:v>
                </c:pt>
                <c:pt idx="748">
                  <c:v>1.7642650753737899E-4</c:v>
                </c:pt>
                <c:pt idx="749">
                  <c:v>1.7642650753737899E-4</c:v>
                </c:pt>
                <c:pt idx="750">
                  <c:v>1.7642650753737899E-4</c:v>
                </c:pt>
                <c:pt idx="751">
                  <c:v>1.7642650753737899E-4</c:v>
                </c:pt>
                <c:pt idx="752">
                  <c:v>1.7642650753737899E-4</c:v>
                </c:pt>
                <c:pt idx="753">
                  <c:v>1.7642650753737899E-4</c:v>
                </c:pt>
                <c:pt idx="754">
                  <c:v>1.7642650753737899E-4</c:v>
                </c:pt>
                <c:pt idx="755">
                  <c:v>1.7642650753737899E-4</c:v>
                </c:pt>
                <c:pt idx="756">
                  <c:v>1.7642650753737899E-4</c:v>
                </c:pt>
                <c:pt idx="757">
                  <c:v>1.7642650753737899E-4</c:v>
                </c:pt>
                <c:pt idx="758">
                  <c:v>1.7642650753737899E-4</c:v>
                </c:pt>
                <c:pt idx="759">
                  <c:v>1.7642650753737899E-4</c:v>
                </c:pt>
                <c:pt idx="760">
                  <c:v>1.7642650753737899E-4</c:v>
                </c:pt>
                <c:pt idx="761">
                  <c:v>1.7642650753737899E-4</c:v>
                </c:pt>
                <c:pt idx="762">
                  <c:v>1.7642650753737899E-4</c:v>
                </c:pt>
                <c:pt idx="763">
                  <c:v>1.7642650753737899E-4</c:v>
                </c:pt>
                <c:pt idx="764">
                  <c:v>1.7642650753737899E-4</c:v>
                </c:pt>
                <c:pt idx="765">
                  <c:v>1.7642650753737899E-4</c:v>
                </c:pt>
                <c:pt idx="766">
                  <c:v>1.7642650753737899E-4</c:v>
                </c:pt>
                <c:pt idx="767">
                  <c:v>1.7642650753737899E-4</c:v>
                </c:pt>
                <c:pt idx="768">
                  <c:v>1.7642650753737899E-4</c:v>
                </c:pt>
                <c:pt idx="769">
                  <c:v>1.7642650753737899E-4</c:v>
                </c:pt>
                <c:pt idx="770">
                  <c:v>1.7642650753737899E-4</c:v>
                </c:pt>
                <c:pt idx="771">
                  <c:v>1.7642650753737899E-4</c:v>
                </c:pt>
                <c:pt idx="772">
                  <c:v>1.7642650753737899E-4</c:v>
                </c:pt>
                <c:pt idx="773">
                  <c:v>1.7642650753737899E-4</c:v>
                </c:pt>
                <c:pt idx="774">
                  <c:v>1.7642650753737899E-4</c:v>
                </c:pt>
                <c:pt idx="775">
                  <c:v>1.7642650753737899E-4</c:v>
                </c:pt>
                <c:pt idx="776">
                  <c:v>1.7642650753737899E-4</c:v>
                </c:pt>
                <c:pt idx="777">
                  <c:v>1.7642650753737899E-4</c:v>
                </c:pt>
                <c:pt idx="778">
                  <c:v>1.7642650753737899E-4</c:v>
                </c:pt>
                <c:pt idx="779">
                  <c:v>1.7642650753737899E-4</c:v>
                </c:pt>
                <c:pt idx="780">
                  <c:v>1.7642650753737899E-4</c:v>
                </c:pt>
                <c:pt idx="781">
                  <c:v>1.7642650753737899E-4</c:v>
                </c:pt>
                <c:pt idx="782">
                  <c:v>1.7642650753737899E-4</c:v>
                </c:pt>
                <c:pt idx="783">
                  <c:v>1.7642650753737899E-4</c:v>
                </c:pt>
                <c:pt idx="784">
                  <c:v>1.7642650753737899E-4</c:v>
                </c:pt>
                <c:pt idx="785">
                  <c:v>1.7642650753737899E-4</c:v>
                </c:pt>
                <c:pt idx="786">
                  <c:v>1.7642650753737899E-4</c:v>
                </c:pt>
                <c:pt idx="787">
                  <c:v>1.7642650753737899E-4</c:v>
                </c:pt>
                <c:pt idx="788">
                  <c:v>1.7642650753737899E-4</c:v>
                </c:pt>
                <c:pt idx="789">
                  <c:v>1.7642650753737899E-4</c:v>
                </c:pt>
                <c:pt idx="790">
                  <c:v>1.7642650753737899E-4</c:v>
                </c:pt>
                <c:pt idx="791">
                  <c:v>1.7642650753737899E-4</c:v>
                </c:pt>
                <c:pt idx="792">
                  <c:v>1.7642650753737899E-4</c:v>
                </c:pt>
                <c:pt idx="793">
                  <c:v>1.7642650753737899E-4</c:v>
                </c:pt>
                <c:pt idx="794">
                  <c:v>1.7642650753737899E-4</c:v>
                </c:pt>
                <c:pt idx="795">
                  <c:v>1.7642650753737899E-4</c:v>
                </c:pt>
                <c:pt idx="796">
                  <c:v>1.7642650753737899E-4</c:v>
                </c:pt>
                <c:pt idx="797">
                  <c:v>1.7642650753737899E-4</c:v>
                </c:pt>
                <c:pt idx="798">
                  <c:v>1.7642650753737899E-4</c:v>
                </c:pt>
                <c:pt idx="799">
                  <c:v>1.76426507537378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C11-4266-8588-62E1C1BF544D}"/>
            </c:ext>
          </c:extLst>
        </c:ser>
        <c:ser>
          <c:idx val="3"/>
          <c:order val="3"/>
          <c:tx>
            <c:strRef>
              <c:f>varG.p!$A$802</c:f>
              <c:strCache>
                <c:ptCount val="1"/>
                <c:pt idx="0">
                  <c:v>Γ = 0.02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802:$C$16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802:$F$1601</c:f>
              <c:numCache>
                <c:formatCode>0.00E+00</c:formatCode>
                <c:ptCount val="800"/>
                <c:pt idx="0">
                  <c:v>3.9819810657799999E-9</c:v>
                </c:pt>
                <c:pt idx="1">
                  <c:v>3.9819810657799999E-9</c:v>
                </c:pt>
                <c:pt idx="2">
                  <c:v>3.9819810657799999E-9</c:v>
                </c:pt>
                <c:pt idx="3">
                  <c:v>3.9819810657799999E-9</c:v>
                </c:pt>
                <c:pt idx="4">
                  <c:v>3.9819810657799999E-9</c:v>
                </c:pt>
                <c:pt idx="5">
                  <c:v>3.9819810657799999E-9</c:v>
                </c:pt>
                <c:pt idx="6">
                  <c:v>3.9819810657799999E-9</c:v>
                </c:pt>
                <c:pt idx="7">
                  <c:v>3.9819810657799999E-9</c:v>
                </c:pt>
                <c:pt idx="8">
                  <c:v>3.9819810657799999E-9</c:v>
                </c:pt>
                <c:pt idx="9">
                  <c:v>3.9819810657799999E-9</c:v>
                </c:pt>
                <c:pt idx="10">
                  <c:v>3.9819810657799999E-9</c:v>
                </c:pt>
                <c:pt idx="11">
                  <c:v>3.9819810657799999E-9</c:v>
                </c:pt>
                <c:pt idx="12">
                  <c:v>3.9819810657799999E-9</c:v>
                </c:pt>
                <c:pt idx="13">
                  <c:v>3.9819810657799999E-9</c:v>
                </c:pt>
                <c:pt idx="14">
                  <c:v>3.9819810657799999E-9</c:v>
                </c:pt>
                <c:pt idx="15">
                  <c:v>3.9819810657799999E-9</c:v>
                </c:pt>
                <c:pt idx="16">
                  <c:v>3.9819810657799999E-9</c:v>
                </c:pt>
                <c:pt idx="17">
                  <c:v>3.9819810657799999E-9</c:v>
                </c:pt>
                <c:pt idx="18">
                  <c:v>3.9819810657799999E-9</c:v>
                </c:pt>
                <c:pt idx="19">
                  <c:v>3.9819810657799999E-9</c:v>
                </c:pt>
                <c:pt idx="20">
                  <c:v>3.9819810657799999E-9</c:v>
                </c:pt>
                <c:pt idx="21">
                  <c:v>3.9819810657799999E-9</c:v>
                </c:pt>
                <c:pt idx="22">
                  <c:v>3.9819810657799999E-9</c:v>
                </c:pt>
                <c:pt idx="23">
                  <c:v>3.9819810657799999E-9</c:v>
                </c:pt>
                <c:pt idx="24">
                  <c:v>3.9819810657799999E-9</c:v>
                </c:pt>
                <c:pt idx="25">
                  <c:v>3.9819810657799999E-9</c:v>
                </c:pt>
                <c:pt idx="26">
                  <c:v>3.9819810657799999E-9</c:v>
                </c:pt>
                <c:pt idx="27">
                  <c:v>3.9819810657799999E-9</c:v>
                </c:pt>
                <c:pt idx="28">
                  <c:v>3.9819810657799999E-9</c:v>
                </c:pt>
                <c:pt idx="29">
                  <c:v>3.9819810657799999E-9</c:v>
                </c:pt>
                <c:pt idx="30">
                  <c:v>3.9819810657799999E-9</c:v>
                </c:pt>
                <c:pt idx="31">
                  <c:v>3.9819810657799999E-9</c:v>
                </c:pt>
                <c:pt idx="32">
                  <c:v>3.9819810657799999E-9</c:v>
                </c:pt>
                <c:pt idx="33">
                  <c:v>3.9819810657799999E-9</c:v>
                </c:pt>
                <c:pt idx="34">
                  <c:v>3.9819810657799999E-9</c:v>
                </c:pt>
                <c:pt idx="35">
                  <c:v>3.9819810657799999E-9</c:v>
                </c:pt>
                <c:pt idx="36">
                  <c:v>3.9819810657799999E-9</c:v>
                </c:pt>
                <c:pt idx="37">
                  <c:v>3.9819810657799999E-9</c:v>
                </c:pt>
                <c:pt idx="38">
                  <c:v>3.9819810657799999E-9</c:v>
                </c:pt>
                <c:pt idx="39">
                  <c:v>3.9819810657799999E-9</c:v>
                </c:pt>
                <c:pt idx="40">
                  <c:v>3.9819810657799999E-9</c:v>
                </c:pt>
                <c:pt idx="41">
                  <c:v>3.9819810657799999E-9</c:v>
                </c:pt>
                <c:pt idx="42">
                  <c:v>3.9819810657799999E-9</c:v>
                </c:pt>
                <c:pt idx="43">
                  <c:v>3.9819810657799999E-9</c:v>
                </c:pt>
                <c:pt idx="44">
                  <c:v>3.9819810657799999E-9</c:v>
                </c:pt>
                <c:pt idx="45">
                  <c:v>3.9819810657799999E-9</c:v>
                </c:pt>
                <c:pt idx="46">
                  <c:v>3.9819810657799999E-9</c:v>
                </c:pt>
                <c:pt idx="47">
                  <c:v>3.9819810657799999E-9</c:v>
                </c:pt>
                <c:pt idx="48">
                  <c:v>3.9819810657799999E-9</c:v>
                </c:pt>
                <c:pt idx="49">
                  <c:v>3.9819810657799999E-9</c:v>
                </c:pt>
                <c:pt idx="50">
                  <c:v>1.2651714868200001E-8</c:v>
                </c:pt>
                <c:pt idx="51">
                  <c:v>1.2651714868200001E-8</c:v>
                </c:pt>
                <c:pt idx="52">
                  <c:v>1.2651714868200001E-8</c:v>
                </c:pt>
                <c:pt idx="53">
                  <c:v>1.2651714868200001E-8</c:v>
                </c:pt>
                <c:pt idx="54">
                  <c:v>1.2651714868200001E-8</c:v>
                </c:pt>
                <c:pt idx="55">
                  <c:v>1.2651714868200001E-8</c:v>
                </c:pt>
                <c:pt idx="56">
                  <c:v>1.2651714868200001E-8</c:v>
                </c:pt>
                <c:pt idx="57">
                  <c:v>1.2651714868200001E-8</c:v>
                </c:pt>
                <c:pt idx="58">
                  <c:v>1.2651714868200001E-8</c:v>
                </c:pt>
                <c:pt idx="59">
                  <c:v>1.2651714868200001E-8</c:v>
                </c:pt>
                <c:pt idx="60">
                  <c:v>1.2651714868200001E-8</c:v>
                </c:pt>
                <c:pt idx="61">
                  <c:v>1.2651714868200001E-8</c:v>
                </c:pt>
                <c:pt idx="62">
                  <c:v>1.2651714868200001E-8</c:v>
                </c:pt>
                <c:pt idx="63">
                  <c:v>1.2651714868200001E-8</c:v>
                </c:pt>
                <c:pt idx="64">
                  <c:v>1.2651714868200001E-8</c:v>
                </c:pt>
                <c:pt idx="65">
                  <c:v>1.2651714868200001E-8</c:v>
                </c:pt>
                <c:pt idx="66">
                  <c:v>1.2651714868200001E-8</c:v>
                </c:pt>
                <c:pt idx="67">
                  <c:v>1.2651714868200001E-8</c:v>
                </c:pt>
                <c:pt idx="68">
                  <c:v>1.2651714868200001E-8</c:v>
                </c:pt>
                <c:pt idx="69">
                  <c:v>1.2651714868200001E-8</c:v>
                </c:pt>
                <c:pt idx="70">
                  <c:v>1.2651714868200001E-8</c:v>
                </c:pt>
                <c:pt idx="71">
                  <c:v>1.2651714868200001E-8</c:v>
                </c:pt>
                <c:pt idx="72">
                  <c:v>1.2651714868200001E-8</c:v>
                </c:pt>
                <c:pt idx="73">
                  <c:v>1.2651714868200001E-8</c:v>
                </c:pt>
                <c:pt idx="74">
                  <c:v>1.2651714868200001E-8</c:v>
                </c:pt>
                <c:pt idx="75">
                  <c:v>1.2651714868200001E-8</c:v>
                </c:pt>
                <c:pt idx="76">
                  <c:v>1.2651714868200001E-8</c:v>
                </c:pt>
                <c:pt idx="77">
                  <c:v>1.2651714868200001E-8</c:v>
                </c:pt>
                <c:pt idx="78">
                  <c:v>1.2651714868200001E-8</c:v>
                </c:pt>
                <c:pt idx="79">
                  <c:v>1.2651714868200001E-8</c:v>
                </c:pt>
                <c:pt idx="80">
                  <c:v>1.2651714868200001E-8</c:v>
                </c:pt>
                <c:pt idx="81">
                  <c:v>1.2651714868200001E-8</c:v>
                </c:pt>
                <c:pt idx="82">
                  <c:v>1.2651714868200001E-8</c:v>
                </c:pt>
                <c:pt idx="83">
                  <c:v>1.2651714868200001E-8</c:v>
                </c:pt>
                <c:pt idx="84">
                  <c:v>1.2651714868200001E-8</c:v>
                </c:pt>
                <c:pt idx="85">
                  <c:v>1.2651714868200001E-8</c:v>
                </c:pt>
                <c:pt idx="86">
                  <c:v>1.2651714868200001E-8</c:v>
                </c:pt>
                <c:pt idx="87">
                  <c:v>1.2651714868200001E-8</c:v>
                </c:pt>
                <c:pt idx="88">
                  <c:v>1.2651714868200001E-8</c:v>
                </c:pt>
                <c:pt idx="89">
                  <c:v>1.2651714868200001E-8</c:v>
                </c:pt>
                <c:pt idx="90">
                  <c:v>1.2651714868200001E-8</c:v>
                </c:pt>
                <c:pt idx="91">
                  <c:v>1.2651714868200001E-8</c:v>
                </c:pt>
                <c:pt idx="92">
                  <c:v>1.2651714868200001E-8</c:v>
                </c:pt>
                <c:pt idx="93">
                  <c:v>1.2651714868200001E-8</c:v>
                </c:pt>
                <c:pt idx="94">
                  <c:v>1.2651714868200001E-8</c:v>
                </c:pt>
                <c:pt idx="95">
                  <c:v>1.2651714868200001E-8</c:v>
                </c:pt>
                <c:pt idx="96">
                  <c:v>1.2651714868200001E-8</c:v>
                </c:pt>
                <c:pt idx="97">
                  <c:v>1.2651714868200001E-8</c:v>
                </c:pt>
                <c:pt idx="98">
                  <c:v>1.2651714868200001E-8</c:v>
                </c:pt>
                <c:pt idx="99">
                  <c:v>1.2651714868200001E-8</c:v>
                </c:pt>
                <c:pt idx="100">
                  <c:v>3.9920805958699999E-8</c:v>
                </c:pt>
                <c:pt idx="101">
                  <c:v>3.9920805958699999E-8</c:v>
                </c:pt>
                <c:pt idx="102">
                  <c:v>3.9920805958699999E-8</c:v>
                </c:pt>
                <c:pt idx="103">
                  <c:v>3.9920805958699999E-8</c:v>
                </c:pt>
                <c:pt idx="104">
                  <c:v>3.9920805958699999E-8</c:v>
                </c:pt>
                <c:pt idx="105">
                  <c:v>3.9920805958699999E-8</c:v>
                </c:pt>
                <c:pt idx="106">
                  <c:v>3.9920805958699999E-8</c:v>
                </c:pt>
                <c:pt idx="107">
                  <c:v>3.9920805958699999E-8</c:v>
                </c:pt>
                <c:pt idx="108">
                  <c:v>3.9920805958699999E-8</c:v>
                </c:pt>
                <c:pt idx="109">
                  <c:v>3.9920805958699999E-8</c:v>
                </c:pt>
                <c:pt idx="110">
                  <c:v>3.9920805958699999E-8</c:v>
                </c:pt>
                <c:pt idx="111">
                  <c:v>3.9920805958699999E-8</c:v>
                </c:pt>
                <c:pt idx="112">
                  <c:v>3.9920805958699999E-8</c:v>
                </c:pt>
                <c:pt idx="113">
                  <c:v>3.9920805958699999E-8</c:v>
                </c:pt>
                <c:pt idx="114">
                  <c:v>3.9920805958699999E-8</c:v>
                </c:pt>
                <c:pt idx="115">
                  <c:v>3.9920805958699999E-8</c:v>
                </c:pt>
                <c:pt idx="116">
                  <c:v>3.9920805958699999E-8</c:v>
                </c:pt>
                <c:pt idx="117">
                  <c:v>3.9920805958699999E-8</c:v>
                </c:pt>
                <c:pt idx="118">
                  <c:v>3.9920805958699999E-8</c:v>
                </c:pt>
                <c:pt idx="119">
                  <c:v>3.9920805958699999E-8</c:v>
                </c:pt>
                <c:pt idx="120">
                  <c:v>3.9920805958699999E-8</c:v>
                </c:pt>
                <c:pt idx="121">
                  <c:v>3.9920805958699999E-8</c:v>
                </c:pt>
                <c:pt idx="122">
                  <c:v>3.9920805958699999E-8</c:v>
                </c:pt>
                <c:pt idx="123">
                  <c:v>3.9920805958699999E-8</c:v>
                </c:pt>
                <c:pt idx="124">
                  <c:v>3.9920805958699999E-8</c:v>
                </c:pt>
                <c:pt idx="125">
                  <c:v>3.9920805958699999E-8</c:v>
                </c:pt>
                <c:pt idx="126">
                  <c:v>3.9920805958699999E-8</c:v>
                </c:pt>
                <c:pt idx="127">
                  <c:v>3.9920805958699999E-8</c:v>
                </c:pt>
                <c:pt idx="128">
                  <c:v>3.9920805958699999E-8</c:v>
                </c:pt>
                <c:pt idx="129">
                  <c:v>3.9920805958699999E-8</c:v>
                </c:pt>
                <c:pt idx="130">
                  <c:v>3.9920805958699999E-8</c:v>
                </c:pt>
                <c:pt idx="131">
                  <c:v>3.9920805958699999E-8</c:v>
                </c:pt>
                <c:pt idx="132">
                  <c:v>3.9920805958699999E-8</c:v>
                </c:pt>
                <c:pt idx="133">
                  <c:v>3.9920805958699999E-8</c:v>
                </c:pt>
                <c:pt idx="134">
                  <c:v>3.9920805958699999E-8</c:v>
                </c:pt>
                <c:pt idx="135">
                  <c:v>3.9920805958699999E-8</c:v>
                </c:pt>
                <c:pt idx="136">
                  <c:v>3.9920805958699999E-8</c:v>
                </c:pt>
                <c:pt idx="137">
                  <c:v>3.9920805958699999E-8</c:v>
                </c:pt>
                <c:pt idx="138">
                  <c:v>3.9920805958699999E-8</c:v>
                </c:pt>
                <c:pt idx="139">
                  <c:v>3.9920805958699999E-8</c:v>
                </c:pt>
                <c:pt idx="140">
                  <c:v>3.9920805958699999E-8</c:v>
                </c:pt>
                <c:pt idx="141">
                  <c:v>3.9920805958699999E-8</c:v>
                </c:pt>
                <c:pt idx="142">
                  <c:v>3.9920805958699999E-8</c:v>
                </c:pt>
                <c:pt idx="143">
                  <c:v>3.9920805958699999E-8</c:v>
                </c:pt>
                <c:pt idx="144">
                  <c:v>3.9920805958699999E-8</c:v>
                </c:pt>
                <c:pt idx="145">
                  <c:v>3.9920805958699999E-8</c:v>
                </c:pt>
                <c:pt idx="146">
                  <c:v>3.9920805958699999E-8</c:v>
                </c:pt>
                <c:pt idx="147">
                  <c:v>3.9920805958699999E-8</c:v>
                </c:pt>
                <c:pt idx="148">
                  <c:v>3.9920805958699999E-8</c:v>
                </c:pt>
                <c:pt idx="149">
                  <c:v>3.9920805958699999E-8</c:v>
                </c:pt>
                <c:pt idx="150">
                  <c:v>1.2596480121300001E-7</c:v>
                </c:pt>
                <c:pt idx="151">
                  <c:v>1.2596480121300001E-7</c:v>
                </c:pt>
                <c:pt idx="152">
                  <c:v>1.2596480121300001E-7</c:v>
                </c:pt>
                <c:pt idx="153">
                  <c:v>1.2596480121300001E-7</c:v>
                </c:pt>
                <c:pt idx="154">
                  <c:v>1.2596480121300001E-7</c:v>
                </c:pt>
                <c:pt idx="155">
                  <c:v>1.2596480121300001E-7</c:v>
                </c:pt>
                <c:pt idx="156">
                  <c:v>1.2596480121300001E-7</c:v>
                </c:pt>
                <c:pt idx="157">
                  <c:v>1.2596480121300001E-7</c:v>
                </c:pt>
                <c:pt idx="158">
                  <c:v>1.2596480121300001E-7</c:v>
                </c:pt>
                <c:pt idx="159">
                  <c:v>1.2596480121300001E-7</c:v>
                </c:pt>
                <c:pt idx="160">
                  <c:v>1.2596480121300001E-7</c:v>
                </c:pt>
                <c:pt idx="161">
                  <c:v>1.2596480121300001E-7</c:v>
                </c:pt>
                <c:pt idx="162">
                  <c:v>1.2596480121300001E-7</c:v>
                </c:pt>
                <c:pt idx="163">
                  <c:v>1.2596480121300001E-7</c:v>
                </c:pt>
                <c:pt idx="164">
                  <c:v>1.2596480121300001E-7</c:v>
                </c:pt>
                <c:pt idx="165">
                  <c:v>1.2596480121300001E-7</c:v>
                </c:pt>
                <c:pt idx="166">
                  <c:v>1.2596480121300001E-7</c:v>
                </c:pt>
                <c:pt idx="167">
                  <c:v>1.2596480121300001E-7</c:v>
                </c:pt>
                <c:pt idx="168">
                  <c:v>1.2596480121300001E-7</c:v>
                </c:pt>
                <c:pt idx="169">
                  <c:v>1.2596480121300001E-7</c:v>
                </c:pt>
                <c:pt idx="170">
                  <c:v>1.2596480121300001E-7</c:v>
                </c:pt>
                <c:pt idx="171">
                  <c:v>1.2596480121300001E-7</c:v>
                </c:pt>
                <c:pt idx="172">
                  <c:v>1.2596480121300001E-7</c:v>
                </c:pt>
                <c:pt idx="173">
                  <c:v>1.2596480121300001E-7</c:v>
                </c:pt>
                <c:pt idx="174">
                  <c:v>1.2596480121300001E-7</c:v>
                </c:pt>
                <c:pt idx="175">
                  <c:v>1.2596480121300001E-7</c:v>
                </c:pt>
                <c:pt idx="176">
                  <c:v>1.2596480121300001E-7</c:v>
                </c:pt>
                <c:pt idx="177">
                  <c:v>1.2596480121300001E-7</c:v>
                </c:pt>
                <c:pt idx="178">
                  <c:v>1.2596480121300001E-7</c:v>
                </c:pt>
                <c:pt idx="179">
                  <c:v>1.2596480121300001E-7</c:v>
                </c:pt>
                <c:pt idx="180">
                  <c:v>1.2596480121300001E-7</c:v>
                </c:pt>
                <c:pt idx="181">
                  <c:v>1.2596480121300001E-7</c:v>
                </c:pt>
                <c:pt idx="182">
                  <c:v>1.2596480121300001E-7</c:v>
                </c:pt>
                <c:pt idx="183">
                  <c:v>1.2596480121300001E-7</c:v>
                </c:pt>
                <c:pt idx="184">
                  <c:v>1.2596480121300001E-7</c:v>
                </c:pt>
                <c:pt idx="185">
                  <c:v>1.2596480121300001E-7</c:v>
                </c:pt>
                <c:pt idx="186">
                  <c:v>1.2596480121300001E-7</c:v>
                </c:pt>
                <c:pt idx="187">
                  <c:v>1.2596480121300001E-7</c:v>
                </c:pt>
                <c:pt idx="188">
                  <c:v>1.2596480121300001E-7</c:v>
                </c:pt>
                <c:pt idx="189">
                  <c:v>1.2596480121300001E-7</c:v>
                </c:pt>
                <c:pt idx="190">
                  <c:v>1.2596480121300001E-7</c:v>
                </c:pt>
                <c:pt idx="191">
                  <c:v>1.2596480121300001E-7</c:v>
                </c:pt>
                <c:pt idx="192">
                  <c:v>1.2596480121300001E-7</c:v>
                </c:pt>
                <c:pt idx="193">
                  <c:v>1.2596480121300001E-7</c:v>
                </c:pt>
                <c:pt idx="194">
                  <c:v>1.2596480121300001E-7</c:v>
                </c:pt>
                <c:pt idx="195">
                  <c:v>1.2596480121300001E-7</c:v>
                </c:pt>
                <c:pt idx="196">
                  <c:v>1.2596480121300001E-7</c:v>
                </c:pt>
                <c:pt idx="197">
                  <c:v>1.2596480121300001E-7</c:v>
                </c:pt>
                <c:pt idx="198">
                  <c:v>1.2596480121300001E-7</c:v>
                </c:pt>
                <c:pt idx="199">
                  <c:v>1.2596480121300001E-7</c:v>
                </c:pt>
                <c:pt idx="200">
                  <c:v>4.0022057414700001E-7</c:v>
                </c:pt>
                <c:pt idx="201">
                  <c:v>4.0022057414700001E-7</c:v>
                </c:pt>
                <c:pt idx="202">
                  <c:v>4.0022057414700001E-7</c:v>
                </c:pt>
                <c:pt idx="203">
                  <c:v>4.0022057414700001E-7</c:v>
                </c:pt>
                <c:pt idx="204">
                  <c:v>4.0022057414700001E-7</c:v>
                </c:pt>
                <c:pt idx="205">
                  <c:v>4.0022057414700001E-7</c:v>
                </c:pt>
                <c:pt idx="206">
                  <c:v>4.0022057414700001E-7</c:v>
                </c:pt>
                <c:pt idx="207">
                  <c:v>4.0022057414700001E-7</c:v>
                </c:pt>
                <c:pt idx="208">
                  <c:v>4.0022057414700001E-7</c:v>
                </c:pt>
                <c:pt idx="209">
                  <c:v>4.0022057414700001E-7</c:v>
                </c:pt>
                <c:pt idx="210">
                  <c:v>4.0022057414700001E-7</c:v>
                </c:pt>
                <c:pt idx="211">
                  <c:v>4.0022057414700001E-7</c:v>
                </c:pt>
                <c:pt idx="212">
                  <c:v>4.0022057414700001E-7</c:v>
                </c:pt>
                <c:pt idx="213">
                  <c:v>4.0022057414700001E-7</c:v>
                </c:pt>
                <c:pt idx="214">
                  <c:v>4.0022057414700001E-7</c:v>
                </c:pt>
                <c:pt idx="215">
                  <c:v>4.0022057414700001E-7</c:v>
                </c:pt>
                <c:pt idx="216">
                  <c:v>4.0022057414700001E-7</c:v>
                </c:pt>
                <c:pt idx="217">
                  <c:v>4.0022057414700001E-7</c:v>
                </c:pt>
                <c:pt idx="218">
                  <c:v>4.0022057414700001E-7</c:v>
                </c:pt>
                <c:pt idx="219">
                  <c:v>4.0022057414700001E-7</c:v>
                </c:pt>
                <c:pt idx="220">
                  <c:v>4.0022057414700001E-7</c:v>
                </c:pt>
                <c:pt idx="221">
                  <c:v>4.0022057414700001E-7</c:v>
                </c:pt>
                <c:pt idx="222">
                  <c:v>4.0022057414700001E-7</c:v>
                </c:pt>
                <c:pt idx="223">
                  <c:v>4.0022057414700001E-7</c:v>
                </c:pt>
                <c:pt idx="224">
                  <c:v>4.0022057414700001E-7</c:v>
                </c:pt>
                <c:pt idx="225">
                  <c:v>4.0022057414700001E-7</c:v>
                </c:pt>
                <c:pt idx="226">
                  <c:v>4.0022057414700001E-7</c:v>
                </c:pt>
                <c:pt idx="227">
                  <c:v>4.0022057414700001E-7</c:v>
                </c:pt>
                <c:pt idx="228">
                  <c:v>4.0022057414700001E-7</c:v>
                </c:pt>
                <c:pt idx="229">
                  <c:v>4.0022057414700001E-7</c:v>
                </c:pt>
                <c:pt idx="230">
                  <c:v>4.0022057414700001E-7</c:v>
                </c:pt>
                <c:pt idx="231">
                  <c:v>4.0022057414700001E-7</c:v>
                </c:pt>
                <c:pt idx="232">
                  <c:v>4.0022057414700001E-7</c:v>
                </c:pt>
                <c:pt idx="233">
                  <c:v>4.0022057414700001E-7</c:v>
                </c:pt>
                <c:pt idx="234">
                  <c:v>4.0022057414700001E-7</c:v>
                </c:pt>
                <c:pt idx="235">
                  <c:v>4.0022057414700001E-7</c:v>
                </c:pt>
                <c:pt idx="236">
                  <c:v>4.0022057414700001E-7</c:v>
                </c:pt>
                <c:pt idx="237">
                  <c:v>4.0022057414700001E-7</c:v>
                </c:pt>
                <c:pt idx="238">
                  <c:v>4.0022057414700001E-7</c:v>
                </c:pt>
                <c:pt idx="239">
                  <c:v>4.0022057414700001E-7</c:v>
                </c:pt>
                <c:pt idx="240">
                  <c:v>4.0022057414700001E-7</c:v>
                </c:pt>
                <c:pt idx="241">
                  <c:v>4.0022057414700001E-7</c:v>
                </c:pt>
                <c:pt idx="242">
                  <c:v>4.0022057414700001E-7</c:v>
                </c:pt>
                <c:pt idx="243">
                  <c:v>4.0022057414700001E-7</c:v>
                </c:pt>
                <c:pt idx="244">
                  <c:v>4.0022057414700001E-7</c:v>
                </c:pt>
                <c:pt idx="245">
                  <c:v>4.0022057414700001E-7</c:v>
                </c:pt>
                <c:pt idx="246">
                  <c:v>4.0022057414700001E-7</c:v>
                </c:pt>
                <c:pt idx="247">
                  <c:v>4.0022057414700001E-7</c:v>
                </c:pt>
                <c:pt idx="248">
                  <c:v>4.0022057414700001E-7</c:v>
                </c:pt>
                <c:pt idx="249">
                  <c:v>4.0022057414700001E-7</c:v>
                </c:pt>
                <c:pt idx="250">
                  <c:v>1.24551429273E-6</c:v>
                </c:pt>
                <c:pt idx="251">
                  <c:v>1.24551429273E-6</c:v>
                </c:pt>
                <c:pt idx="252">
                  <c:v>1.24551429273E-6</c:v>
                </c:pt>
                <c:pt idx="253">
                  <c:v>1.24551429273E-6</c:v>
                </c:pt>
                <c:pt idx="254">
                  <c:v>1.24551429273E-6</c:v>
                </c:pt>
                <c:pt idx="255">
                  <c:v>1.24551429273E-6</c:v>
                </c:pt>
                <c:pt idx="256">
                  <c:v>1.24551429273E-6</c:v>
                </c:pt>
                <c:pt idx="257">
                  <c:v>1.24551429273E-6</c:v>
                </c:pt>
                <c:pt idx="258">
                  <c:v>1.24551429273E-6</c:v>
                </c:pt>
                <c:pt idx="259">
                  <c:v>1.24551429273E-6</c:v>
                </c:pt>
                <c:pt idx="260">
                  <c:v>1.24551429273E-6</c:v>
                </c:pt>
                <c:pt idx="261">
                  <c:v>1.24551429273E-6</c:v>
                </c:pt>
                <c:pt idx="262">
                  <c:v>1.24551429273E-6</c:v>
                </c:pt>
                <c:pt idx="263">
                  <c:v>1.24551429273E-6</c:v>
                </c:pt>
                <c:pt idx="264">
                  <c:v>1.24551429273E-6</c:v>
                </c:pt>
                <c:pt idx="265">
                  <c:v>1.24551429273E-6</c:v>
                </c:pt>
                <c:pt idx="266">
                  <c:v>1.24551429273E-6</c:v>
                </c:pt>
                <c:pt idx="267">
                  <c:v>1.24551429273E-6</c:v>
                </c:pt>
                <c:pt idx="268">
                  <c:v>1.24551429273E-6</c:v>
                </c:pt>
                <c:pt idx="269">
                  <c:v>1.24551429273E-6</c:v>
                </c:pt>
                <c:pt idx="270">
                  <c:v>1.24551429273E-6</c:v>
                </c:pt>
                <c:pt idx="271">
                  <c:v>1.24551429273E-6</c:v>
                </c:pt>
                <c:pt idx="272">
                  <c:v>1.24551429273E-6</c:v>
                </c:pt>
                <c:pt idx="273">
                  <c:v>1.24551429273E-6</c:v>
                </c:pt>
                <c:pt idx="274">
                  <c:v>1.24551429273E-6</c:v>
                </c:pt>
                <c:pt idx="275">
                  <c:v>1.24551429273E-6</c:v>
                </c:pt>
                <c:pt idx="276">
                  <c:v>1.24551429273E-6</c:v>
                </c:pt>
                <c:pt idx="277">
                  <c:v>1.24551429273E-6</c:v>
                </c:pt>
                <c:pt idx="278">
                  <c:v>1.24551429273E-6</c:v>
                </c:pt>
                <c:pt idx="279">
                  <c:v>1.24551429273E-6</c:v>
                </c:pt>
                <c:pt idx="280">
                  <c:v>1.24551429273E-6</c:v>
                </c:pt>
                <c:pt idx="281">
                  <c:v>1.24551429273E-6</c:v>
                </c:pt>
                <c:pt idx="282">
                  <c:v>1.24551429273E-6</c:v>
                </c:pt>
                <c:pt idx="283">
                  <c:v>1.24551429273E-6</c:v>
                </c:pt>
                <c:pt idx="284">
                  <c:v>1.24551429273E-6</c:v>
                </c:pt>
                <c:pt idx="285">
                  <c:v>1.24551429273E-6</c:v>
                </c:pt>
                <c:pt idx="286">
                  <c:v>1.24551429273E-6</c:v>
                </c:pt>
                <c:pt idx="287">
                  <c:v>1.24551429273E-6</c:v>
                </c:pt>
                <c:pt idx="288">
                  <c:v>1.24551429273E-6</c:v>
                </c:pt>
                <c:pt idx="289">
                  <c:v>1.24551429273E-6</c:v>
                </c:pt>
                <c:pt idx="290">
                  <c:v>1.24551429273E-6</c:v>
                </c:pt>
                <c:pt idx="291">
                  <c:v>1.24551429273E-6</c:v>
                </c:pt>
                <c:pt idx="292">
                  <c:v>1.24551429273E-6</c:v>
                </c:pt>
                <c:pt idx="293">
                  <c:v>1.24551429273E-6</c:v>
                </c:pt>
                <c:pt idx="294">
                  <c:v>1.24551429273E-6</c:v>
                </c:pt>
                <c:pt idx="295">
                  <c:v>1.24551429273E-6</c:v>
                </c:pt>
                <c:pt idx="296">
                  <c:v>1.24551429273E-6</c:v>
                </c:pt>
                <c:pt idx="297">
                  <c:v>1.24551429273E-6</c:v>
                </c:pt>
                <c:pt idx="298">
                  <c:v>1.24551429273E-6</c:v>
                </c:pt>
                <c:pt idx="299">
                  <c:v>1.24551429273E-6</c:v>
                </c:pt>
                <c:pt idx="300">
                  <c:v>3.9755673994400003E-6</c:v>
                </c:pt>
                <c:pt idx="301">
                  <c:v>3.9755673994400003E-6</c:v>
                </c:pt>
                <c:pt idx="302">
                  <c:v>3.9755673994400003E-6</c:v>
                </c:pt>
                <c:pt idx="303">
                  <c:v>3.9755673994400003E-6</c:v>
                </c:pt>
                <c:pt idx="304">
                  <c:v>3.9755673994400003E-6</c:v>
                </c:pt>
                <c:pt idx="305">
                  <c:v>3.9755673994400003E-6</c:v>
                </c:pt>
                <c:pt idx="306">
                  <c:v>3.9755673994400003E-6</c:v>
                </c:pt>
                <c:pt idx="307">
                  <c:v>3.9755673994400003E-6</c:v>
                </c:pt>
                <c:pt idx="308">
                  <c:v>3.9755673994400003E-6</c:v>
                </c:pt>
                <c:pt idx="309">
                  <c:v>3.9755673994400003E-6</c:v>
                </c:pt>
                <c:pt idx="310">
                  <c:v>3.9755673994400003E-6</c:v>
                </c:pt>
                <c:pt idx="311">
                  <c:v>3.9755673994400003E-6</c:v>
                </c:pt>
                <c:pt idx="312">
                  <c:v>3.9755673994400003E-6</c:v>
                </c:pt>
                <c:pt idx="313">
                  <c:v>3.9755673994400003E-6</c:v>
                </c:pt>
                <c:pt idx="314">
                  <c:v>3.9755673994400003E-6</c:v>
                </c:pt>
                <c:pt idx="315">
                  <c:v>3.9755673994400003E-6</c:v>
                </c:pt>
                <c:pt idx="316">
                  <c:v>3.9755673994400003E-6</c:v>
                </c:pt>
                <c:pt idx="317">
                  <c:v>3.9755673994400003E-6</c:v>
                </c:pt>
                <c:pt idx="318">
                  <c:v>3.9755673994400003E-6</c:v>
                </c:pt>
                <c:pt idx="319">
                  <c:v>3.9755673994400003E-6</c:v>
                </c:pt>
                <c:pt idx="320">
                  <c:v>3.9755673994400003E-6</c:v>
                </c:pt>
                <c:pt idx="321">
                  <c:v>3.9755673994400003E-6</c:v>
                </c:pt>
                <c:pt idx="322">
                  <c:v>3.9755673994400003E-6</c:v>
                </c:pt>
                <c:pt idx="323">
                  <c:v>3.9755673994400003E-6</c:v>
                </c:pt>
                <c:pt idx="324">
                  <c:v>3.9755673994400003E-6</c:v>
                </c:pt>
                <c:pt idx="325">
                  <c:v>3.9755673994400003E-6</c:v>
                </c:pt>
                <c:pt idx="326">
                  <c:v>3.9755673994400003E-6</c:v>
                </c:pt>
                <c:pt idx="327">
                  <c:v>3.9755673994400003E-6</c:v>
                </c:pt>
                <c:pt idx="328">
                  <c:v>3.9755673994400003E-6</c:v>
                </c:pt>
                <c:pt idx="329">
                  <c:v>3.9755673994400003E-6</c:v>
                </c:pt>
                <c:pt idx="330">
                  <c:v>3.9755673994400003E-6</c:v>
                </c:pt>
                <c:pt idx="331">
                  <c:v>3.9755673994400003E-6</c:v>
                </c:pt>
                <c:pt idx="332">
                  <c:v>3.9755673994400003E-6</c:v>
                </c:pt>
                <c:pt idx="333">
                  <c:v>3.9755673994400003E-6</c:v>
                </c:pt>
                <c:pt idx="334">
                  <c:v>3.9755673994400003E-6</c:v>
                </c:pt>
                <c:pt idx="335">
                  <c:v>3.9755673994400003E-6</c:v>
                </c:pt>
                <c:pt idx="336">
                  <c:v>3.9755673994400003E-6</c:v>
                </c:pt>
                <c:pt idx="337">
                  <c:v>3.9755673994400003E-6</c:v>
                </c:pt>
                <c:pt idx="338">
                  <c:v>3.9755673994400003E-6</c:v>
                </c:pt>
                <c:pt idx="339">
                  <c:v>3.9755673994400003E-6</c:v>
                </c:pt>
                <c:pt idx="340">
                  <c:v>3.9755673994400003E-6</c:v>
                </c:pt>
                <c:pt idx="341">
                  <c:v>3.9755673994400003E-6</c:v>
                </c:pt>
                <c:pt idx="342">
                  <c:v>3.9755673994400003E-6</c:v>
                </c:pt>
                <c:pt idx="343">
                  <c:v>3.9755673994400003E-6</c:v>
                </c:pt>
                <c:pt idx="344">
                  <c:v>3.9755673994400003E-6</c:v>
                </c:pt>
                <c:pt idx="345">
                  <c:v>3.9755673994400003E-6</c:v>
                </c:pt>
                <c:pt idx="346">
                  <c:v>3.9755673994400003E-6</c:v>
                </c:pt>
                <c:pt idx="347">
                  <c:v>3.9755673994400003E-6</c:v>
                </c:pt>
                <c:pt idx="348">
                  <c:v>3.9755673994400003E-6</c:v>
                </c:pt>
                <c:pt idx="349">
                  <c:v>3.9755673994400003E-6</c:v>
                </c:pt>
                <c:pt idx="350">
                  <c:v>1.26896465498E-5</c:v>
                </c:pt>
                <c:pt idx="351">
                  <c:v>1.26896465498E-5</c:v>
                </c:pt>
                <c:pt idx="352">
                  <c:v>1.26896465498E-5</c:v>
                </c:pt>
                <c:pt idx="353">
                  <c:v>1.26896465498E-5</c:v>
                </c:pt>
                <c:pt idx="354">
                  <c:v>1.26896465498E-5</c:v>
                </c:pt>
                <c:pt idx="355">
                  <c:v>1.26896465498E-5</c:v>
                </c:pt>
                <c:pt idx="356">
                  <c:v>1.26896465498E-5</c:v>
                </c:pt>
                <c:pt idx="357">
                  <c:v>1.26896465498E-5</c:v>
                </c:pt>
                <c:pt idx="358">
                  <c:v>1.26896465498E-5</c:v>
                </c:pt>
                <c:pt idx="359">
                  <c:v>1.26896465498E-5</c:v>
                </c:pt>
                <c:pt idx="360">
                  <c:v>1.26896465498E-5</c:v>
                </c:pt>
                <c:pt idx="361">
                  <c:v>1.26896465498E-5</c:v>
                </c:pt>
                <c:pt idx="362">
                  <c:v>1.26896465498E-5</c:v>
                </c:pt>
                <c:pt idx="363">
                  <c:v>1.26896465498E-5</c:v>
                </c:pt>
                <c:pt idx="364">
                  <c:v>1.26896465498E-5</c:v>
                </c:pt>
                <c:pt idx="365">
                  <c:v>1.26896465498E-5</c:v>
                </c:pt>
                <c:pt idx="366">
                  <c:v>1.26896465498E-5</c:v>
                </c:pt>
                <c:pt idx="367">
                  <c:v>1.26896465498E-5</c:v>
                </c:pt>
                <c:pt idx="368">
                  <c:v>1.26896465498E-5</c:v>
                </c:pt>
                <c:pt idx="369">
                  <c:v>1.26896465498E-5</c:v>
                </c:pt>
                <c:pt idx="370">
                  <c:v>1.26896465498E-5</c:v>
                </c:pt>
                <c:pt idx="371">
                  <c:v>1.26896465498E-5</c:v>
                </c:pt>
                <c:pt idx="372">
                  <c:v>1.26896465498E-5</c:v>
                </c:pt>
                <c:pt idx="373">
                  <c:v>1.26896465498E-5</c:v>
                </c:pt>
                <c:pt idx="374">
                  <c:v>1.26896465498E-5</c:v>
                </c:pt>
                <c:pt idx="375">
                  <c:v>1.26896465498E-5</c:v>
                </c:pt>
                <c:pt idx="376">
                  <c:v>1.26896465498E-5</c:v>
                </c:pt>
                <c:pt idx="377">
                  <c:v>1.26896465498E-5</c:v>
                </c:pt>
                <c:pt idx="378">
                  <c:v>1.26896465498E-5</c:v>
                </c:pt>
                <c:pt idx="379">
                  <c:v>1.26896465498E-5</c:v>
                </c:pt>
                <c:pt idx="380">
                  <c:v>1.26896465498E-5</c:v>
                </c:pt>
                <c:pt idx="381">
                  <c:v>1.26896465498E-5</c:v>
                </c:pt>
                <c:pt idx="382">
                  <c:v>1.26896465498E-5</c:v>
                </c:pt>
                <c:pt idx="383">
                  <c:v>1.26896465498E-5</c:v>
                </c:pt>
                <c:pt idx="384">
                  <c:v>1.26896465498E-5</c:v>
                </c:pt>
                <c:pt idx="385">
                  <c:v>1.26896465498E-5</c:v>
                </c:pt>
                <c:pt idx="386">
                  <c:v>1.26896465498E-5</c:v>
                </c:pt>
                <c:pt idx="387">
                  <c:v>1.26896465498E-5</c:v>
                </c:pt>
                <c:pt idx="388">
                  <c:v>1.26896465498E-5</c:v>
                </c:pt>
                <c:pt idx="389">
                  <c:v>1.26896465498E-5</c:v>
                </c:pt>
                <c:pt idx="390">
                  <c:v>1.26896465498E-5</c:v>
                </c:pt>
                <c:pt idx="391">
                  <c:v>1.26896465498E-5</c:v>
                </c:pt>
                <c:pt idx="392">
                  <c:v>1.26896465498E-5</c:v>
                </c:pt>
                <c:pt idx="393">
                  <c:v>1.26896465498E-5</c:v>
                </c:pt>
                <c:pt idx="394">
                  <c:v>1.26896465498E-5</c:v>
                </c:pt>
                <c:pt idx="395">
                  <c:v>1.26896465498E-5</c:v>
                </c:pt>
                <c:pt idx="396">
                  <c:v>1.26896465498E-5</c:v>
                </c:pt>
                <c:pt idx="397">
                  <c:v>1.26896465498E-5</c:v>
                </c:pt>
                <c:pt idx="398">
                  <c:v>1.26896465498E-5</c:v>
                </c:pt>
                <c:pt idx="399">
                  <c:v>1.26896465498E-5</c:v>
                </c:pt>
                <c:pt idx="400">
                  <c:v>3.9673364339000001E-5</c:v>
                </c:pt>
                <c:pt idx="401">
                  <c:v>3.9673364339000001E-5</c:v>
                </c:pt>
                <c:pt idx="402">
                  <c:v>3.9673364339000001E-5</c:v>
                </c:pt>
                <c:pt idx="403">
                  <c:v>3.9673364339000001E-5</c:v>
                </c:pt>
                <c:pt idx="404">
                  <c:v>3.9673364339000001E-5</c:v>
                </c:pt>
                <c:pt idx="405">
                  <c:v>3.9673364339000001E-5</c:v>
                </c:pt>
                <c:pt idx="406">
                  <c:v>3.9673364339000001E-5</c:v>
                </c:pt>
                <c:pt idx="407">
                  <c:v>3.9673364339000001E-5</c:v>
                </c:pt>
                <c:pt idx="408">
                  <c:v>3.9673364339000001E-5</c:v>
                </c:pt>
                <c:pt idx="409">
                  <c:v>3.9673364339000001E-5</c:v>
                </c:pt>
                <c:pt idx="410">
                  <c:v>3.9673364339000001E-5</c:v>
                </c:pt>
                <c:pt idx="411">
                  <c:v>3.9673364339000001E-5</c:v>
                </c:pt>
                <c:pt idx="412">
                  <c:v>3.9673364339000001E-5</c:v>
                </c:pt>
                <c:pt idx="413">
                  <c:v>3.9673364339000001E-5</c:v>
                </c:pt>
                <c:pt idx="414">
                  <c:v>3.9673364339000001E-5</c:v>
                </c:pt>
                <c:pt idx="415">
                  <c:v>3.9673364339000001E-5</c:v>
                </c:pt>
                <c:pt idx="416">
                  <c:v>3.9673364339000001E-5</c:v>
                </c:pt>
                <c:pt idx="417">
                  <c:v>3.9673364339000001E-5</c:v>
                </c:pt>
                <c:pt idx="418">
                  <c:v>3.9673364339000001E-5</c:v>
                </c:pt>
                <c:pt idx="419">
                  <c:v>3.9673364339000001E-5</c:v>
                </c:pt>
                <c:pt idx="420">
                  <c:v>3.9673364339000001E-5</c:v>
                </c:pt>
                <c:pt idx="421">
                  <c:v>3.9673364339000001E-5</c:v>
                </c:pt>
                <c:pt idx="422">
                  <c:v>3.9673364339000001E-5</c:v>
                </c:pt>
                <c:pt idx="423">
                  <c:v>3.9673364339000001E-5</c:v>
                </c:pt>
                <c:pt idx="424">
                  <c:v>3.9673364339000001E-5</c:v>
                </c:pt>
                <c:pt idx="425">
                  <c:v>3.9673364339000001E-5</c:v>
                </c:pt>
                <c:pt idx="426">
                  <c:v>3.9673364339000001E-5</c:v>
                </c:pt>
                <c:pt idx="427">
                  <c:v>3.9673364339000001E-5</c:v>
                </c:pt>
                <c:pt idx="428">
                  <c:v>3.9673364339000001E-5</c:v>
                </c:pt>
                <c:pt idx="429">
                  <c:v>3.9673364339000001E-5</c:v>
                </c:pt>
                <c:pt idx="430">
                  <c:v>3.9673364339000001E-5</c:v>
                </c:pt>
                <c:pt idx="431">
                  <c:v>3.9673364339000001E-5</c:v>
                </c:pt>
                <c:pt idx="432">
                  <c:v>3.9673364339000001E-5</c:v>
                </c:pt>
                <c:pt idx="433">
                  <c:v>3.9673364339000001E-5</c:v>
                </c:pt>
                <c:pt idx="434">
                  <c:v>3.9673364339000001E-5</c:v>
                </c:pt>
                <c:pt idx="435">
                  <c:v>3.9673364339000001E-5</c:v>
                </c:pt>
                <c:pt idx="436">
                  <c:v>3.9673364339000001E-5</c:v>
                </c:pt>
                <c:pt idx="437">
                  <c:v>3.9673364339000001E-5</c:v>
                </c:pt>
                <c:pt idx="438">
                  <c:v>3.9673364339000001E-5</c:v>
                </c:pt>
                <c:pt idx="439">
                  <c:v>3.9673364339000001E-5</c:v>
                </c:pt>
                <c:pt idx="440">
                  <c:v>3.9673364339000001E-5</c:v>
                </c:pt>
                <c:pt idx="441">
                  <c:v>3.9673364339000001E-5</c:v>
                </c:pt>
                <c:pt idx="442">
                  <c:v>3.9673364339000001E-5</c:v>
                </c:pt>
                <c:pt idx="443">
                  <c:v>3.9673364339000001E-5</c:v>
                </c:pt>
                <c:pt idx="444">
                  <c:v>3.9673364339000001E-5</c:v>
                </c:pt>
                <c:pt idx="445">
                  <c:v>3.9673364339000001E-5</c:v>
                </c:pt>
                <c:pt idx="446">
                  <c:v>3.9673364339000001E-5</c:v>
                </c:pt>
                <c:pt idx="447">
                  <c:v>3.9673364339000001E-5</c:v>
                </c:pt>
                <c:pt idx="448">
                  <c:v>3.9673364339000001E-5</c:v>
                </c:pt>
                <c:pt idx="449">
                  <c:v>3.9673364339000001E-5</c:v>
                </c:pt>
                <c:pt idx="450" formatCode="General">
                  <c:v>1.28100237729E-4</c:v>
                </c:pt>
                <c:pt idx="451" formatCode="General">
                  <c:v>1.28100237729E-4</c:v>
                </c:pt>
                <c:pt idx="452" formatCode="General">
                  <c:v>1.28100237729E-4</c:v>
                </c:pt>
                <c:pt idx="453" formatCode="General">
                  <c:v>1.28100237729E-4</c:v>
                </c:pt>
                <c:pt idx="454" formatCode="General">
                  <c:v>1.28100237729E-4</c:v>
                </c:pt>
                <c:pt idx="455" formatCode="General">
                  <c:v>1.28100237729E-4</c:v>
                </c:pt>
                <c:pt idx="456" formatCode="General">
                  <c:v>1.28100237729E-4</c:v>
                </c:pt>
                <c:pt idx="457" formatCode="General">
                  <c:v>1.28100237729E-4</c:v>
                </c:pt>
                <c:pt idx="458" formatCode="General">
                  <c:v>1.28100237729E-4</c:v>
                </c:pt>
                <c:pt idx="459" formatCode="General">
                  <c:v>1.28100237729E-4</c:v>
                </c:pt>
                <c:pt idx="460" formatCode="General">
                  <c:v>1.28100237729E-4</c:v>
                </c:pt>
                <c:pt idx="461" formatCode="General">
                  <c:v>1.28100237729E-4</c:v>
                </c:pt>
                <c:pt idx="462" formatCode="General">
                  <c:v>1.28100237729E-4</c:v>
                </c:pt>
                <c:pt idx="463" formatCode="General">
                  <c:v>1.28100237729E-4</c:v>
                </c:pt>
                <c:pt idx="464" formatCode="General">
                  <c:v>1.28100237729E-4</c:v>
                </c:pt>
                <c:pt idx="465" formatCode="General">
                  <c:v>1.28100237729E-4</c:v>
                </c:pt>
                <c:pt idx="466" formatCode="General">
                  <c:v>1.28100237729E-4</c:v>
                </c:pt>
                <c:pt idx="467" formatCode="General">
                  <c:v>1.28100237729E-4</c:v>
                </c:pt>
                <c:pt idx="468" formatCode="General">
                  <c:v>1.28100237729E-4</c:v>
                </c:pt>
                <c:pt idx="469" formatCode="General">
                  <c:v>1.28100237729E-4</c:v>
                </c:pt>
                <c:pt idx="470" formatCode="General">
                  <c:v>1.28100237729E-4</c:v>
                </c:pt>
                <c:pt idx="471" formatCode="General">
                  <c:v>1.28100237729E-4</c:v>
                </c:pt>
                <c:pt idx="472" formatCode="General">
                  <c:v>1.28100237729E-4</c:v>
                </c:pt>
                <c:pt idx="473" formatCode="General">
                  <c:v>1.28100237729E-4</c:v>
                </c:pt>
                <c:pt idx="474" formatCode="General">
                  <c:v>1.28100237729E-4</c:v>
                </c:pt>
                <c:pt idx="475" formatCode="General">
                  <c:v>1.28100237729E-4</c:v>
                </c:pt>
                <c:pt idx="476" formatCode="General">
                  <c:v>1.28100237729E-4</c:v>
                </c:pt>
                <c:pt idx="477" formatCode="General">
                  <c:v>1.28100237729E-4</c:v>
                </c:pt>
                <c:pt idx="478" formatCode="General">
                  <c:v>1.28100237729E-4</c:v>
                </c:pt>
                <c:pt idx="479" formatCode="General">
                  <c:v>1.28100237729E-4</c:v>
                </c:pt>
                <c:pt idx="480" formatCode="General">
                  <c:v>1.28100237729E-4</c:v>
                </c:pt>
                <c:pt idx="481" formatCode="General">
                  <c:v>1.28100237729E-4</c:v>
                </c:pt>
                <c:pt idx="482" formatCode="General">
                  <c:v>1.28100237729E-4</c:v>
                </c:pt>
                <c:pt idx="483" formatCode="General">
                  <c:v>1.28100237729E-4</c:v>
                </c:pt>
                <c:pt idx="484" formatCode="General">
                  <c:v>1.28100237729E-4</c:v>
                </c:pt>
                <c:pt idx="485" formatCode="General">
                  <c:v>1.28100237729E-4</c:v>
                </c:pt>
                <c:pt idx="486" formatCode="General">
                  <c:v>1.28100237729E-4</c:v>
                </c:pt>
                <c:pt idx="487" formatCode="General">
                  <c:v>1.28100237729E-4</c:v>
                </c:pt>
                <c:pt idx="488" formatCode="General">
                  <c:v>1.28100237729E-4</c:v>
                </c:pt>
                <c:pt idx="489" formatCode="General">
                  <c:v>1.28100237729E-4</c:v>
                </c:pt>
                <c:pt idx="490" formatCode="General">
                  <c:v>1.28100237729E-4</c:v>
                </c:pt>
                <c:pt idx="491" formatCode="General">
                  <c:v>1.28100237729E-4</c:v>
                </c:pt>
                <c:pt idx="492" formatCode="General">
                  <c:v>1.28100237729E-4</c:v>
                </c:pt>
                <c:pt idx="493" formatCode="General">
                  <c:v>1.28100237729E-4</c:v>
                </c:pt>
                <c:pt idx="494" formatCode="General">
                  <c:v>1.28100237729E-4</c:v>
                </c:pt>
                <c:pt idx="495" formatCode="General">
                  <c:v>1.28100237729E-4</c:v>
                </c:pt>
                <c:pt idx="496" formatCode="General">
                  <c:v>1.28100237729E-4</c:v>
                </c:pt>
                <c:pt idx="497" formatCode="General">
                  <c:v>1.28100237729E-4</c:v>
                </c:pt>
                <c:pt idx="498" formatCode="General">
                  <c:v>1.28100237729E-4</c:v>
                </c:pt>
                <c:pt idx="499" formatCode="General">
                  <c:v>1.28100237729E-4</c:v>
                </c:pt>
                <c:pt idx="500" formatCode="General">
                  <c:v>1.7642650753737899E-4</c:v>
                </c:pt>
                <c:pt idx="501" formatCode="General">
                  <c:v>1.7642650753737899E-4</c:v>
                </c:pt>
                <c:pt idx="502" formatCode="General">
                  <c:v>1.7642650753737899E-4</c:v>
                </c:pt>
                <c:pt idx="503" formatCode="General">
                  <c:v>1.7642650753737899E-4</c:v>
                </c:pt>
                <c:pt idx="504" formatCode="General">
                  <c:v>1.7642650753737899E-4</c:v>
                </c:pt>
                <c:pt idx="505" formatCode="General">
                  <c:v>1.7642650753737899E-4</c:v>
                </c:pt>
                <c:pt idx="506" formatCode="General">
                  <c:v>1.7642650753737899E-4</c:v>
                </c:pt>
                <c:pt idx="507" formatCode="General">
                  <c:v>1.7642650753737899E-4</c:v>
                </c:pt>
                <c:pt idx="508" formatCode="General">
                  <c:v>1.7642650753737899E-4</c:v>
                </c:pt>
                <c:pt idx="509" formatCode="General">
                  <c:v>1.7642650753737899E-4</c:v>
                </c:pt>
                <c:pt idx="510" formatCode="General">
                  <c:v>1.7642650753737899E-4</c:v>
                </c:pt>
                <c:pt idx="511" formatCode="General">
                  <c:v>1.7642650753737899E-4</c:v>
                </c:pt>
                <c:pt idx="512" formatCode="General">
                  <c:v>1.7642650753737899E-4</c:v>
                </c:pt>
                <c:pt idx="513" formatCode="General">
                  <c:v>1.7642650753737899E-4</c:v>
                </c:pt>
                <c:pt idx="514" formatCode="General">
                  <c:v>1.7642650753737899E-4</c:v>
                </c:pt>
                <c:pt idx="515" formatCode="General">
                  <c:v>1.7642650753737899E-4</c:v>
                </c:pt>
                <c:pt idx="516" formatCode="General">
                  <c:v>1.7642650753737899E-4</c:v>
                </c:pt>
                <c:pt idx="517" formatCode="General">
                  <c:v>1.7642650753737899E-4</c:v>
                </c:pt>
                <c:pt idx="518" formatCode="General">
                  <c:v>1.7642650753737899E-4</c:v>
                </c:pt>
                <c:pt idx="519" formatCode="General">
                  <c:v>1.7642650753737899E-4</c:v>
                </c:pt>
                <c:pt idx="520" formatCode="General">
                  <c:v>1.7642650753737899E-4</c:v>
                </c:pt>
                <c:pt idx="521" formatCode="General">
                  <c:v>1.7642650753737899E-4</c:v>
                </c:pt>
                <c:pt idx="522" formatCode="General">
                  <c:v>1.7642650753737899E-4</c:v>
                </c:pt>
                <c:pt idx="523" formatCode="General">
                  <c:v>1.7642650753737899E-4</c:v>
                </c:pt>
                <c:pt idx="524" formatCode="General">
                  <c:v>1.7642650753737899E-4</c:v>
                </c:pt>
                <c:pt idx="525" formatCode="General">
                  <c:v>1.7642650753737899E-4</c:v>
                </c:pt>
                <c:pt idx="526" formatCode="General">
                  <c:v>1.7642650753737899E-4</c:v>
                </c:pt>
                <c:pt idx="527" formatCode="General">
                  <c:v>1.7642650753737899E-4</c:v>
                </c:pt>
                <c:pt idx="528" formatCode="General">
                  <c:v>1.7642650753737899E-4</c:v>
                </c:pt>
                <c:pt idx="529" formatCode="General">
                  <c:v>1.7642650753737899E-4</c:v>
                </c:pt>
                <c:pt idx="530" formatCode="General">
                  <c:v>1.7642650753737899E-4</c:v>
                </c:pt>
                <c:pt idx="531" formatCode="General">
                  <c:v>1.7642650753737899E-4</c:v>
                </c:pt>
                <c:pt idx="532" formatCode="General">
                  <c:v>1.7642650753737899E-4</c:v>
                </c:pt>
                <c:pt idx="533" formatCode="General">
                  <c:v>1.7642650753737899E-4</c:v>
                </c:pt>
                <c:pt idx="534" formatCode="General">
                  <c:v>1.7642650753737899E-4</c:v>
                </c:pt>
                <c:pt idx="535" formatCode="General">
                  <c:v>1.7642650753737899E-4</c:v>
                </c:pt>
                <c:pt idx="536" formatCode="General">
                  <c:v>1.7642650753737899E-4</c:v>
                </c:pt>
                <c:pt idx="537" formatCode="General">
                  <c:v>1.7642650753737899E-4</c:v>
                </c:pt>
                <c:pt idx="538" formatCode="General">
                  <c:v>1.7642650753737899E-4</c:v>
                </c:pt>
                <c:pt idx="539" formatCode="General">
                  <c:v>1.7642650753737899E-4</c:v>
                </c:pt>
                <c:pt idx="540" formatCode="General">
                  <c:v>1.7642650753737899E-4</c:v>
                </c:pt>
                <c:pt idx="541" formatCode="General">
                  <c:v>1.7642650753737899E-4</c:v>
                </c:pt>
                <c:pt idx="542" formatCode="General">
                  <c:v>1.7642650753737899E-4</c:v>
                </c:pt>
                <c:pt idx="543" formatCode="General">
                  <c:v>1.7642650753737899E-4</c:v>
                </c:pt>
                <c:pt idx="544" formatCode="General">
                  <c:v>1.7642650753737899E-4</c:v>
                </c:pt>
                <c:pt idx="545" formatCode="General">
                  <c:v>1.7642650753737899E-4</c:v>
                </c:pt>
                <c:pt idx="546" formatCode="General">
                  <c:v>1.7642650753737899E-4</c:v>
                </c:pt>
                <c:pt idx="547" formatCode="General">
                  <c:v>1.7642650753737899E-4</c:v>
                </c:pt>
                <c:pt idx="548" formatCode="General">
                  <c:v>1.7642650753737899E-4</c:v>
                </c:pt>
                <c:pt idx="549" formatCode="General">
                  <c:v>1.7642650753737899E-4</c:v>
                </c:pt>
                <c:pt idx="550" formatCode="General">
                  <c:v>1.7642650753737899E-4</c:v>
                </c:pt>
                <c:pt idx="551" formatCode="General">
                  <c:v>1.7642650753737899E-4</c:v>
                </c:pt>
                <c:pt idx="552" formatCode="General">
                  <c:v>1.7642650753737899E-4</c:v>
                </c:pt>
                <c:pt idx="553" formatCode="General">
                  <c:v>1.7642650753737899E-4</c:v>
                </c:pt>
                <c:pt idx="554" formatCode="General">
                  <c:v>1.7642650753737899E-4</c:v>
                </c:pt>
                <c:pt idx="555" formatCode="General">
                  <c:v>1.7642650753737899E-4</c:v>
                </c:pt>
                <c:pt idx="556" formatCode="General">
                  <c:v>1.7642650753737899E-4</c:v>
                </c:pt>
                <c:pt idx="557" formatCode="General">
                  <c:v>1.7642650753737899E-4</c:v>
                </c:pt>
                <c:pt idx="558" formatCode="General">
                  <c:v>1.7642650753737899E-4</c:v>
                </c:pt>
                <c:pt idx="559" formatCode="General">
                  <c:v>1.7642650753737899E-4</c:v>
                </c:pt>
                <c:pt idx="560" formatCode="General">
                  <c:v>1.7642650753737899E-4</c:v>
                </c:pt>
                <c:pt idx="561" formatCode="General">
                  <c:v>1.7642650753737899E-4</c:v>
                </c:pt>
                <c:pt idx="562" formatCode="General">
                  <c:v>1.7642650753737899E-4</c:v>
                </c:pt>
                <c:pt idx="563" formatCode="General">
                  <c:v>1.7642650753737899E-4</c:v>
                </c:pt>
                <c:pt idx="564" formatCode="General">
                  <c:v>1.7642650753737899E-4</c:v>
                </c:pt>
                <c:pt idx="565" formatCode="General">
                  <c:v>1.7642650753737899E-4</c:v>
                </c:pt>
                <c:pt idx="566" formatCode="General">
                  <c:v>1.7642650753737899E-4</c:v>
                </c:pt>
                <c:pt idx="567" formatCode="General">
                  <c:v>1.7642650753737899E-4</c:v>
                </c:pt>
                <c:pt idx="568" formatCode="General">
                  <c:v>1.7642650753737899E-4</c:v>
                </c:pt>
                <c:pt idx="569" formatCode="General">
                  <c:v>1.7642650753737899E-4</c:v>
                </c:pt>
                <c:pt idx="570" formatCode="General">
                  <c:v>1.7642650753737899E-4</c:v>
                </c:pt>
                <c:pt idx="571" formatCode="General">
                  <c:v>1.7642650753737899E-4</c:v>
                </c:pt>
                <c:pt idx="572" formatCode="General">
                  <c:v>1.7642650753737899E-4</c:v>
                </c:pt>
                <c:pt idx="573" formatCode="General">
                  <c:v>1.7642650753737899E-4</c:v>
                </c:pt>
                <c:pt idx="574" formatCode="General">
                  <c:v>1.7642650753737899E-4</c:v>
                </c:pt>
                <c:pt idx="575" formatCode="General">
                  <c:v>1.7642650753737899E-4</c:v>
                </c:pt>
                <c:pt idx="576" formatCode="General">
                  <c:v>1.7642650753737899E-4</c:v>
                </c:pt>
                <c:pt idx="577" formatCode="General">
                  <c:v>1.7642650753737899E-4</c:v>
                </c:pt>
                <c:pt idx="578" formatCode="General">
                  <c:v>1.7642650753737899E-4</c:v>
                </c:pt>
                <c:pt idx="579" formatCode="General">
                  <c:v>1.7642650753737899E-4</c:v>
                </c:pt>
                <c:pt idx="580" formatCode="General">
                  <c:v>1.7642650753737899E-4</c:v>
                </c:pt>
                <c:pt idx="581" formatCode="General">
                  <c:v>1.7642650753737899E-4</c:v>
                </c:pt>
                <c:pt idx="582" formatCode="General">
                  <c:v>1.7642650753737899E-4</c:v>
                </c:pt>
                <c:pt idx="583" formatCode="General">
                  <c:v>1.7642650753737899E-4</c:v>
                </c:pt>
                <c:pt idx="584" formatCode="General">
                  <c:v>1.7642650753737899E-4</c:v>
                </c:pt>
                <c:pt idx="585" formatCode="General">
                  <c:v>1.7642650753737899E-4</c:v>
                </c:pt>
                <c:pt idx="586" formatCode="General">
                  <c:v>1.7642650753737899E-4</c:v>
                </c:pt>
                <c:pt idx="587" formatCode="General">
                  <c:v>1.7642650753737899E-4</c:v>
                </c:pt>
                <c:pt idx="588" formatCode="General">
                  <c:v>1.7642650753737899E-4</c:v>
                </c:pt>
                <c:pt idx="589" formatCode="General">
                  <c:v>1.7642650753737899E-4</c:v>
                </c:pt>
                <c:pt idx="590" formatCode="General">
                  <c:v>1.7642650753737899E-4</c:v>
                </c:pt>
                <c:pt idx="591" formatCode="General">
                  <c:v>1.7642650753737899E-4</c:v>
                </c:pt>
                <c:pt idx="592" formatCode="General">
                  <c:v>1.7642650753737899E-4</c:v>
                </c:pt>
                <c:pt idx="593" formatCode="General">
                  <c:v>1.7642650753737899E-4</c:v>
                </c:pt>
                <c:pt idx="594" formatCode="General">
                  <c:v>1.7642650753737899E-4</c:v>
                </c:pt>
                <c:pt idx="595" formatCode="General">
                  <c:v>1.7642650753737899E-4</c:v>
                </c:pt>
                <c:pt idx="596" formatCode="General">
                  <c:v>1.7642650753737899E-4</c:v>
                </c:pt>
                <c:pt idx="597" formatCode="General">
                  <c:v>1.7642650753737899E-4</c:v>
                </c:pt>
                <c:pt idx="598" formatCode="General">
                  <c:v>1.7642650753737899E-4</c:v>
                </c:pt>
                <c:pt idx="599" formatCode="General">
                  <c:v>1.7642650753737899E-4</c:v>
                </c:pt>
                <c:pt idx="600" formatCode="General">
                  <c:v>1.7642650753737899E-4</c:v>
                </c:pt>
                <c:pt idx="601" formatCode="General">
                  <c:v>1.7642650753737899E-4</c:v>
                </c:pt>
                <c:pt idx="602" formatCode="General">
                  <c:v>1.7642650753737899E-4</c:v>
                </c:pt>
                <c:pt idx="603" formatCode="General">
                  <c:v>1.7642650753737899E-4</c:v>
                </c:pt>
                <c:pt idx="604" formatCode="General">
                  <c:v>1.7642650753737899E-4</c:v>
                </c:pt>
                <c:pt idx="605" formatCode="General">
                  <c:v>1.7642650753737899E-4</c:v>
                </c:pt>
                <c:pt idx="606" formatCode="General">
                  <c:v>1.7642650753737899E-4</c:v>
                </c:pt>
                <c:pt idx="607" formatCode="General">
                  <c:v>1.7642650753737899E-4</c:v>
                </c:pt>
                <c:pt idx="608" formatCode="General">
                  <c:v>1.7642650753737899E-4</c:v>
                </c:pt>
                <c:pt idx="609" formatCode="General">
                  <c:v>1.7642650753737899E-4</c:v>
                </c:pt>
                <c:pt idx="610" formatCode="General">
                  <c:v>1.7642650753737899E-4</c:v>
                </c:pt>
                <c:pt idx="611" formatCode="General">
                  <c:v>1.7642650753737899E-4</c:v>
                </c:pt>
                <c:pt idx="612" formatCode="General">
                  <c:v>1.7642650753737899E-4</c:v>
                </c:pt>
                <c:pt idx="613" formatCode="General">
                  <c:v>1.7642650753737899E-4</c:v>
                </c:pt>
                <c:pt idx="614" formatCode="General">
                  <c:v>1.7642650753737899E-4</c:v>
                </c:pt>
                <c:pt idx="615" formatCode="General">
                  <c:v>1.7642650753737899E-4</c:v>
                </c:pt>
                <c:pt idx="616" formatCode="General">
                  <c:v>1.7642650753737899E-4</c:v>
                </c:pt>
                <c:pt idx="617" formatCode="General">
                  <c:v>1.7642650753737899E-4</c:v>
                </c:pt>
                <c:pt idx="618" formatCode="General">
                  <c:v>1.7642650753737899E-4</c:v>
                </c:pt>
                <c:pt idx="619" formatCode="General">
                  <c:v>1.7642650753737899E-4</c:v>
                </c:pt>
                <c:pt idx="620" formatCode="General">
                  <c:v>1.7642650753737899E-4</c:v>
                </c:pt>
                <c:pt idx="621" formatCode="General">
                  <c:v>1.7642650753737899E-4</c:v>
                </c:pt>
                <c:pt idx="622" formatCode="General">
                  <c:v>1.7642650753737899E-4</c:v>
                </c:pt>
                <c:pt idx="623" formatCode="General">
                  <c:v>1.7642650753737899E-4</c:v>
                </c:pt>
                <c:pt idx="624" formatCode="General">
                  <c:v>1.7642650753737899E-4</c:v>
                </c:pt>
                <c:pt idx="625" formatCode="General">
                  <c:v>1.7642650753737899E-4</c:v>
                </c:pt>
                <c:pt idx="626" formatCode="General">
                  <c:v>1.7642650753737899E-4</c:v>
                </c:pt>
                <c:pt idx="627" formatCode="General">
                  <c:v>1.7642650753737899E-4</c:v>
                </c:pt>
                <c:pt idx="628" formatCode="General">
                  <c:v>1.7642650753737899E-4</c:v>
                </c:pt>
                <c:pt idx="629" formatCode="General">
                  <c:v>1.7642650753737899E-4</c:v>
                </c:pt>
                <c:pt idx="630" formatCode="General">
                  <c:v>1.7642650753737899E-4</c:v>
                </c:pt>
                <c:pt idx="631" formatCode="General">
                  <c:v>1.7642650753737899E-4</c:v>
                </c:pt>
                <c:pt idx="632" formatCode="General">
                  <c:v>1.7642650753737899E-4</c:v>
                </c:pt>
                <c:pt idx="633" formatCode="General">
                  <c:v>1.7642650753737899E-4</c:v>
                </c:pt>
                <c:pt idx="634" formatCode="General">
                  <c:v>1.7642650753737899E-4</c:v>
                </c:pt>
                <c:pt idx="635" formatCode="General">
                  <c:v>1.7642650753737899E-4</c:v>
                </c:pt>
                <c:pt idx="636" formatCode="General">
                  <c:v>1.7642650753737899E-4</c:v>
                </c:pt>
                <c:pt idx="637" formatCode="General">
                  <c:v>1.7642650753737899E-4</c:v>
                </c:pt>
                <c:pt idx="638" formatCode="General">
                  <c:v>1.7642650753737899E-4</c:v>
                </c:pt>
                <c:pt idx="639" formatCode="General">
                  <c:v>1.7642650753737899E-4</c:v>
                </c:pt>
                <c:pt idx="640" formatCode="General">
                  <c:v>1.7642650753737899E-4</c:v>
                </c:pt>
                <c:pt idx="641" formatCode="General">
                  <c:v>1.7642650753737899E-4</c:v>
                </c:pt>
                <c:pt idx="642" formatCode="General">
                  <c:v>1.7642650753737899E-4</c:v>
                </c:pt>
                <c:pt idx="643" formatCode="General">
                  <c:v>1.7642650753737899E-4</c:v>
                </c:pt>
                <c:pt idx="644" formatCode="General">
                  <c:v>1.7642650753737899E-4</c:v>
                </c:pt>
                <c:pt idx="645" formatCode="General">
                  <c:v>1.7642650753737899E-4</c:v>
                </c:pt>
                <c:pt idx="646" formatCode="General">
                  <c:v>1.7642650753737899E-4</c:v>
                </c:pt>
                <c:pt idx="647" formatCode="General">
                  <c:v>1.7642650753737899E-4</c:v>
                </c:pt>
                <c:pt idx="648" formatCode="General">
                  <c:v>1.7642650753737899E-4</c:v>
                </c:pt>
                <c:pt idx="649" formatCode="General">
                  <c:v>1.7642650753737899E-4</c:v>
                </c:pt>
                <c:pt idx="650" formatCode="General">
                  <c:v>1.7642650753737899E-4</c:v>
                </c:pt>
                <c:pt idx="651" formatCode="General">
                  <c:v>1.7642650753737899E-4</c:v>
                </c:pt>
                <c:pt idx="652" formatCode="General">
                  <c:v>1.7642650753737899E-4</c:v>
                </c:pt>
                <c:pt idx="653" formatCode="General">
                  <c:v>1.7642650753737899E-4</c:v>
                </c:pt>
                <c:pt idx="654" formatCode="General">
                  <c:v>1.7642650753737899E-4</c:v>
                </c:pt>
                <c:pt idx="655" formatCode="General">
                  <c:v>1.7642650753737899E-4</c:v>
                </c:pt>
                <c:pt idx="656" formatCode="General">
                  <c:v>1.7642650753737899E-4</c:v>
                </c:pt>
                <c:pt idx="657" formatCode="General">
                  <c:v>1.7642650753737899E-4</c:v>
                </c:pt>
                <c:pt idx="658" formatCode="General">
                  <c:v>1.7642650753737899E-4</c:v>
                </c:pt>
                <c:pt idx="659" formatCode="General">
                  <c:v>1.7642650753737899E-4</c:v>
                </c:pt>
                <c:pt idx="660" formatCode="General">
                  <c:v>1.7642650753737899E-4</c:v>
                </c:pt>
                <c:pt idx="661" formatCode="General">
                  <c:v>1.7642650753737899E-4</c:v>
                </c:pt>
                <c:pt idx="662" formatCode="General">
                  <c:v>1.7642650753737899E-4</c:v>
                </c:pt>
                <c:pt idx="663" formatCode="General">
                  <c:v>1.7642650753737899E-4</c:v>
                </c:pt>
                <c:pt idx="664" formatCode="General">
                  <c:v>1.7642650753737899E-4</c:v>
                </c:pt>
                <c:pt idx="665" formatCode="General">
                  <c:v>1.7642650753737899E-4</c:v>
                </c:pt>
                <c:pt idx="666" formatCode="General">
                  <c:v>1.7642650753737899E-4</c:v>
                </c:pt>
                <c:pt idx="667" formatCode="General">
                  <c:v>1.7642650753737899E-4</c:v>
                </c:pt>
                <c:pt idx="668" formatCode="General">
                  <c:v>1.7642650753737899E-4</c:v>
                </c:pt>
                <c:pt idx="669" formatCode="General">
                  <c:v>1.7642650753737899E-4</c:v>
                </c:pt>
                <c:pt idx="670" formatCode="General">
                  <c:v>1.7642650753737899E-4</c:v>
                </c:pt>
                <c:pt idx="671" formatCode="General">
                  <c:v>1.7642650753737899E-4</c:v>
                </c:pt>
                <c:pt idx="672" formatCode="General">
                  <c:v>1.7642650753737899E-4</c:v>
                </c:pt>
                <c:pt idx="673" formatCode="General">
                  <c:v>1.7642650753737899E-4</c:v>
                </c:pt>
                <c:pt idx="674" formatCode="General">
                  <c:v>1.7642650753737899E-4</c:v>
                </c:pt>
                <c:pt idx="675" formatCode="General">
                  <c:v>1.7642650753737899E-4</c:v>
                </c:pt>
                <c:pt idx="676" formatCode="General">
                  <c:v>1.7642650753737899E-4</c:v>
                </c:pt>
                <c:pt idx="677" formatCode="General">
                  <c:v>1.7642650753737899E-4</c:v>
                </c:pt>
                <c:pt idx="678" formatCode="General">
                  <c:v>1.7642650753737899E-4</c:v>
                </c:pt>
                <c:pt idx="679" formatCode="General">
                  <c:v>1.7642650753737899E-4</c:v>
                </c:pt>
                <c:pt idx="680" formatCode="General">
                  <c:v>1.7642650753737899E-4</c:v>
                </c:pt>
                <c:pt idx="681" formatCode="General">
                  <c:v>1.7642650753737899E-4</c:v>
                </c:pt>
                <c:pt idx="682" formatCode="General">
                  <c:v>1.7642650753737899E-4</c:v>
                </c:pt>
                <c:pt idx="683" formatCode="General">
                  <c:v>1.7642650753737899E-4</c:v>
                </c:pt>
                <c:pt idx="684" formatCode="General">
                  <c:v>1.7642650753737899E-4</c:v>
                </c:pt>
                <c:pt idx="685" formatCode="General">
                  <c:v>1.7642650753737899E-4</c:v>
                </c:pt>
                <c:pt idx="686" formatCode="General">
                  <c:v>1.7642650753737899E-4</c:v>
                </c:pt>
                <c:pt idx="687" formatCode="General">
                  <c:v>1.7642650753737899E-4</c:v>
                </c:pt>
                <c:pt idx="688" formatCode="General">
                  <c:v>1.7642650753737899E-4</c:v>
                </c:pt>
                <c:pt idx="689" formatCode="General">
                  <c:v>1.7642650753737899E-4</c:v>
                </c:pt>
                <c:pt idx="690" formatCode="General">
                  <c:v>1.7642650753737899E-4</c:v>
                </c:pt>
                <c:pt idx="691" formatCode="General">
                  <c:v>1.7642650753737899E-4</c:v>
                </c:pt>
                <c:pt idx="692" formatCode="General">
                  <c:v>1.7642650753737899E-4</c:v>
                </c:pt>
                <c:pt idx="693" formatCode="General">
                  <c:v>1.7642650753737899E-4</c:v>
                </c:pt>
                <c:pt idx="694" formatCode="General">
                  <c:v>1.7642650753737899E-4</c:v>
                </c:pt>
                <c:pt idx="695" formatCode="General">
                  <c:v>1.7642650753737899E-4</c:v>
                </c:pt>
                <c:pt idx="696" formatCode="General">
                  <c:v>1.7642650753737899E-4</c:v>
                </c:pt>
                <c:pt idx="697" formatCode="General">
                  <c:v>1.7642650753737899E-4</c:v>
                </c:pt>
                <c:pt idx="698" formatCode="General">
                  <c:v>1.7642650753737899E-4</c:v>
                </c:pt>
                <c:pt idx="699" formatCode="General">
                  <c:v>1.7642650753737899E-4</c:v>
                </c:pt>
                <c:pt idx="700" formatCode="General">
                  <c:v>1.7642650753737899E-4</c:v>
                </c:pt>
                <c:pt idx="701" formatCode="General">
                  <c:v>1.7642650753737899E-4</c:v>
                </c:pt>
                <c:pt idx="702" formatCode="General">
                  <c:v>1.7642650753737899E-4</c:v>
                </c:pt>
                <c:pt idx="703" formatCode="General">
                  <c:v>1.7642650753737899E-4</c:v>
                </c:pt>
                <c:pt idx="704" formatCode="General">
                  <c:v>1.7642650753737899E-4</c:v>
                </c:pt>
                <c:pt idx="705" formatCode="General">
                  <c:v>1.7642650753737899E-4</c:v>
                </c:pt>
                <c:pt idx="706" formatCode="General">
                  <c:v>1.7642650753737899E-4</c:v>
                </c:pt>
                <c:pt idx="707" formatCode="General">
                  <c:v>1.7642650753737899E-4</c:v>
                </c:pt>
                <c:pt idx="708" formatCode="General">
                  <c:v>1.7642650753737899E-4</c:v>
                </c:pt>
                <c:pt idx="709" formatCode="General">
                  <c:v>1.7642650753737899E-4</c:v>
                </c:pt>
                <c:pt idx="710" formatCode="General">
                  <c:v>1.7642650753737899E-4</c:v>
                </c:pt>
                <c:pt idx="711" formatCode="General">
                  <c:v>1.7642650753737899E-4</c:v>
                </c:pt>
                <c:pt idx="712" formatCode="General">
                  <c:v>1.7642650753737899E-4</c:v>
                </c:pt>
                <c:pt idx="713" formatCode="General">
                  <c:v>1.7642650753737899E-4</c:v>
                </c:pt>
                <c:pt idx="714" formatCode="General">
                  <c:v>1.7642650753737899E-4</c:v>
                </c:pt>
                <c:pt idx="715" formatCode="General">
                  <c:v>1.7642650753737899E-4</c:v>
                </c:pt>
                <c:pt idx="716" formatCode="General">
                  <c:v>1.7642650753737899E-4</c:v>
                </c:pt>
                <c:pt idx="717" formatCode="General">
                  <c:v>1.7642650753737899E-4</c:v>
                </c:pt>
                <c:pt idx="718" formatCode="General">
                  <c:v>1.7642650753737899E-4</c:v>
                </c:pt>
                <c:pt idx="719" formatCode="General">
                  <c:v>1.7642650753737899E-4</c:v>
                </c:pt>
                <c:pt idx="720" formatCode="General">
                  <c:v>1.7642650753737899E-4</c:v>
                </c:pt>
                <c:pt idx="721" formatCode="General">
                  <c:v>1.7642650753737899E-4</c:v>
                </c:pt>
                <c:pt idx="722" formatCode="General">
                  <c:v>1.7642650753737899E-4</c:v>
                </c:pt>
                <c:pt idx="723" formatCode="General">
                  <c:v>1.7642650753737899E-4</c:v>
                </c:pt>
                <c:pt idx="724" formatCode="General">
                  <c:v>1.7642650753737899E-4</c:v>
                </c:pt>
                <c:pt idx="725" formatCode="General">
                  <c:v>1.7642650753737899E-4</c:v>
                </c:pt>
                <c:pt idx="726" formatCode="General">
                  <c:v>1.7642650753737899E-4</c:v>
                </c:pt>
                <c:pt idx="727" formatCode="General">
                  <c:v>1.7642650753737899E-4</c:v>
                </c:pt>
                <c:pt idx="728" formatCode="General">
                  <c:v>1.7642650753737899E-4</c:v>
                </c:pt>
                <c:pt idx="729" formatCode="General">
                  <c:v>1.7642650753737899E-4</c:v>
                </c:pt>
                <c:pt idx="730" formatCode="General">
                  <c:v>1.7642650753737899E-4</c:v>
                </c:pt>
                <c:pt idx="731" formatCode="General">
                  <c:v>1.7642650753737899E-4</c:v>
                </c:pt>
                <c:pt idx="732" formatCode="General">
                  <c:v>1.7642650753737899E-4</c:v>
                </c:pt>
                <c:pt idx="733" formatCode="General">
                  <c:v>1.7642650753737899E-4</c:v>
                </c:pt>
                <c:pt idx="734" formatCode="General">
                  <c:v>1.7642650753737899E-4</c:v>
                </c:pt>
                <c:pt idx="735" formatCode="General">
                  <c:v>1.7642650753737899E-4</c:v>
                </c:pt>
                <c:pt idx="736" formatCode="General">
                  <c:v>1.7642650753737899E-4</c:v>
                </c:pt>
                <c:pt idx="737" formatCode="General">
                  <c:v>1.7642650753737899E-4</c:v>
                </c:pt>
                <c:pt idx="738" formatCode="General">
                  <c:v>1.7642650753737899E-4</c:v>
                </c:pt>
                <c:pt idx="739" formatCode="General">
                  <c:v>1.7642650753737899E-4</c:v>
                </c:pt>
                <c:pt idx="740" formatCode="General">
                  <c:v>1.7642650753737899E-4</c:v>
                </c:pt>
                <c:pt idx="741" formatCode="General">
                  <c:v>1.7642650753737899E-4</c:v>
                </c:pt>
                <c:pt idx="742" formatCode="General">
                  <c:v>1.7642650753737899E-4</c:v>
                </c:pt>
                <c:pt idx="743" formatCode="General">
                  <c:v>1.7642650753737899E-4</c:v>
                </c:pt>
                <c:pt idx="744" formatCode="General">
                  <c:v>1.7642650753737899E-4</c:v>
                </c:pt>
                <c:pt idx="745" formatCode="General">
                  <c:v>1.7642650753737899E-4</c:v>
                </c:pt>
                <c:pt idx="746" formatCode="General">
                  <c:v>1.7642650753737899E-4</c:v>
                </c:pt>
                <c:pt idx="747" formatCode="General">
                  <c:v>1.7642650753737899E-4</c:v>
                </c:pt>
                <c:pt idx="748" formatCode="General">
                  <c:v>1.7642650753737899E-4</c:v>
                </c:pt>
                <c:pt idx="749" formatCode="General">
                  <c:v>1.7642650753737899E-4</c:v>
                </c:pt>
                <c:pt idx="750" formatCode="General">
                  <c:v>1.7642650753737899E-4</c:v>
                </c:pt>
                <c:pt idx="751" formatCode="General">
                  <c:v>1.7642650753737899E-4</c:v>
                </c:pt>
                <c:pt idx="752" formatCode="General">
                  <c:v>1.7642650753737899E-4</c:v>
                </c:pt>
                <c:pt idx="753" formatCode="General">
                  <c:v>1.7642650753737899E-4</c:v>
                </c:pt>
                <c:pt idx="754" formatCode="General">
                  <c:v>1.7642650753737899E-4</c:v>
                </c:pt>
                <c:pt idx="755" formatCode="General">
                  <c:v>1.7642650753737899E-4</c:v>
                </c:pt>
                <c:pt idx="756" formatCode="General">
                  <c:v>1.7642650753737899E-4</c:v>
                </c:pt>
                <c:pt idx="757" formatCode="General">
                  <c:v>1.7642650753737899E-4</c:v>
                </c:pt>
                <c:pt idx="758" formatCode="General">
                  <c:v>1.7642650753737899E-4</c:v>
                </c:pt>
                <c:pt idx="759" formatCode="General">
                  <c:v>1.7642650753737899E-4</c:v>
                </c:pt>
                <c:pt idx="760" formatCode="General">
                  <c:v>1.7642650753737899E-4</c:v>
                </c:pt>
                <c:pt idx="761" formatCode="General">
                  <c:v>1.7642650753737899E-4</c:v>
                </c:pt>
                <c:pt idx="762" formatCode="General">
                  <c:v>1.7642650753737899E-4</c:v>
                </c:pt>
                <c:pt idx="763" formatCode="General">
                  <c:v>1.7642650753737899E-4</c:v>
                </c:pt>
                <c:pt idx="764" formatCode="General">
                  <c:v>1.7642650753737899E-4</c:v>
                </c:pt>
                <c:pt idx="765" formatCode="General">
                  <c:v>1.7642650753737899E-4</c:v>
                </c:pt>
                <c:pt idx="766" formatCode="General">
                  <c:v>1.7642650753737899E-4</c:v>
                </c:pt>
                <c:pt idx="767" formatCode="General">
                  <c:v>1.7642650753737899E-4</c:v>
                </c:pt>
                <c:pt idx="768" formatCode="General">
                  <c:v>1.7642650753737899E-4</c:v>
                </c:pt>
                <c:pt idx="769" formatCode="General">
                  <c:v>1.7642650753737899E-4</c:v>
                </c:pt>
                <c:pt idx="770" formatCode="General">
                  <c:v>1.7642650753737899E-4</c:v>
                </c:pt>
                <c:pt idx="771" formatCode="General">
                  <c:v>1.7642650753737899E-4</c:v>
                </c:pt>
                <c:pt idx="772" formatCode="General">
                  <c:v>1.7642650753737899E-4</c:v>
                </c:pt>
                <c:pt idx="773" formatCode="General">
                  <c:v>1.7642650753737899E-4</c:v>
                </c:pt>
                <c:pt idx="774" formatCode="General">
                  <c:v>1.7642650753737899E-4</c:v>
                </c:pt>
                <c:pt idx="775" formatCode="General">
                  <c:v>1.7642650753737899E-4</c:v>
                </c:pt>
                <c:pt idx="776" formatCode="General">
                  <c:v>1.7642650753737899E-4</c:v>
                </c:pt>
                <c:pt idx="777" formatCode="General">
                  <c:v>1.7642650753737899E-4</c:v>
                </c:pt>
                <c:pt idx="778" formatCode="General">
                  <c:v>1.7642650753737899E-4</c:v>
                </c:pt>
                <c:pt idx="779" formatCode="General">
                  <c:v>1.7642650753737899E-4</c:v>
                </c:pt>
                <c:pt idx="780" formatCode="General">
                  <c:v>1.7642650753737899E-4</c:v>
                </c:pt>
                <c:pt idx="781" formatCode="General">
                  <c:v>1.7642650753737899E-4</c:v>
                </c:pt>
                <c:pt idx="782" formatCode="General">
                  <c:v>1.7642650753737899E-4</c:v>
                </c:pt>
                <c:pt idx="783" formatCode="General">
                  <c:v>1.7642650753737899E-4</c:v>
                </c:pt>
                <c:pt idx="784" formatCode="General">
                  <c:v>1.7642650753737899E-4</c:v>
                </c:pt>
                <c:pt idx="785" formatCode="General">
                  <c:v>1.7642650753737899E-4</c:v>
                </c:pt>
                <c:pt idx="786" formatCode="General">
                  <c:v>1.7642650753737899E-4</c:v>
                </c:pt>
                <c:pt idx="787" formatCode="General">
                  <c:v>1.7642650753737899E-4</c:v>
                </c:pt>
                <c:pt idx="788" formatCode="General">
                  <c:v>1.7642650753737899E-4</c:v>
                </c:pt>
                <c:pt idx="789" formatCode="General">
                  <c:v>1.7642650753737899E-4</c:v>
                </c:pt>
                <c:pt idx="790" formatCode="General">
                  <c:v>1.7642650753737899E-4</c:v>
                </c:pt>
                <c:pt idx="791" formatCode="General">
                  <c:v>1.7642650753737899E-4</c:v>
                </c:pt>
                <c:pt idx="792" formatCode="General">
                  <c:v>1.7642650753737899E-4</c:v>
                </c:pt>
                <c:pt idx="793" formatCode="General">
                  <c:v>1.7642650753737899E-4</c:v>
                </c:pt>
                <c:pt idx="794" formatCode="General">
                  <c:v>1.7642650753737899E-4</c:v>
                </c:pt>
                <c:pt idx="795" formatCode="General">
                  <c:v>1.7642650753737899E-4</c:v>
                </c:pt>
                <c:pt idx="796" formatCode="General">
                  <c:v>1.7642650753737899E-4</c:v>
                </c:pt>
                <c:pt idx="797" formatCode="General">
                  <c:v>1.7642650753737899E-4</c:v>
                </c:pt>
                <c:pt idx="798" formatCode="General">
                  <c:v>1.7642650753737899E-4</c:v>
                </c:pt>
                <c:pt idx="799" formatCode="General">
                  <c:v>1.76426507537378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C11-4266-8588-62E1C1BF544D}"/>
            </c:ext>
          </c:extLst>
        </c:ser>
        <c:ser>
          <c:idx val="4"/>
          <c:order val="4"/>
          <c:tx>
            <c:v>delta (0.05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1602:$C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1602:$E$2401</c:f>
              <c:numCache>
                <c:formatCode>General</c:formatCode>
                <c:ptCount val="800"/>
                <c:pt idx="0">
                  <c:v>2.39447610046887E-4</c:v>
                </c:pt>
                <c:pt idx="1">
                  <c:v>2.39447610046887E-4</c:v>
                </c:pt>
                <c:pt idx="2">
                  <c:v>2.39447610046887E-4</c:v>
                </c:pt>
                <c:pt idx="3">
                  <c:v>2.39447610046887E-4</c:v>
                </c:pt>
                <c:pt idx="4">
                  <c:v>2.39447610046887E-4</c:v>
                </c:pt>
                <c:pt idx="5">
                  <c:v>2.39447610046887E-4</c:v>
                </c:pt>
                <c:pt idx="6">
                  <c:v>2.39447610046887E-4</c:v>
                </c:pt>
                <c:pt idx="7">
                  <c:v>2.39447610046887E-4</c:v>
                </c:pt>
                <c:pt idx="8">
                  <c:v>2.39447610046887E-4</c:v>
                </c:pt>
                <c:pt idx="9">
                  <c:v>2.39447610046887E-4</c:v>
                </c:pt>
                <c:pt idx="10">
                  <c:v>2.39447610046887E-4</c:v>
                </c:pt>
                <c:pt idx="11">
                  <c:v>2.39447610046887E-4</c:v>
                </c:pt>
                <c:pt idx="12">
                  <c:v>2.39447610046887E-4</c:v>
                </c:pt>
                <c:pt idx="13">
                  <c:v>2.39447610046887E-4</c:v>
                </c:pt>
                <c:pt idx="14">
                  <c:v>2.39447610046887E-4</c:v>
                </c:pt>
                <c:pt idx="15">
                  <c:v>2.39447610046887E-4</c:v>
                </c:pt>
                <c:pt idx="16">
                  <c:v>2.39447610046887E-4</c:v>
                </c:pt>
                <c:pt idx="17">
                  <c:v>2.39447610046887E-4</c:v>
                </c:pt>
                <c:pt idx="18">
                  <c:v>2.39447610046887E-4</c:v>
                </c:pt>
                <c:pt idx="19">
                  <c:v>2.39447610046887E-4</c:v>
                </c:pt>
                <c:pt idx="20">
                  <c:v>2.39447610046887E-4</c:v>
                </c:pt>
                <c:pt idx="21">
                  <c:v>2.39447610046887E-4</c:v>
                </c:pt>
                <c:pt idx="22">
                  <c:v>2.39447610046887E-4</c:v>
                </c:pt>
                <c:pt idx="23">
                  <c:v>2.39447610046887E-4</c:v>
                </c:pt>
                <c:pt idx="24">
                  <c:v>2.39447610046887E-4</c:v>
                </c:pt>
                <c:pt idx="25">
                  <c:v>2.39447610046887E-4</c:v>
                </c:pt>
                <c:pt idx="26">
                  <c:v>2.39447610046887E-4</c:v>
                </c:pt>
                <c:pt idx="27">
                  <c:v>2.39447610046887E-4</c:v>
                </c:pt>
                <c:pt idx="28">
                  <c:v>2.39447610046887E-4</c:v>
                </c:pt>
                <c:pt idx="29">
                  <c:v>2.39447610046887E-4</c:v>
                </c:pt>
                <c:pt idx="30">
                  <c:v>2.39447610046887E-4</c:v>
                </c:pt>
                <c:pt idx="31">
                  <c:v>2.39447610046887E-4</c:v>
                </c:pt>
                <c:pt idx="32">
                  <c:v>2.39447610046887E-4</c:v>
                </c:pt>
                <c:pt idx="33">
                  <c:v>2.39447610046887E-4</c:v>
                </c:pt>
                <c:pt idx="34">
                  <c:v>2.39447610046887E-4</c:v>
                </c:pt>
                <c:pt idx="35">
                  <c:v>2.39447610046887E-4</c:v>
                </c:pt>
                <c:pt idx="36">
                  <c:v>2.39447610046887E-4</c:v>
                </c:pt>
                <c:pt idx="37">
                  <c:v>2.39447610046887E-4</c:v>
                </c:pt>
                <c:pt idx="38">
                  <c:v>2.39447610046887E-4</c:v>
                </c:pt>
                <c:pt idx="39">
                  <c:v>2.39447610046887E-4</c:v>
                </c:pt>
                <c:pt idx="40">
                  <c:v>2.39447610046887E-4</c:v>
                </c:pt>
                <c:pt idx="41">
                  <c:v>2.39447610046887E-4</c:v>
                </c:pt>
                <c:pt idx="42">
                  <c:v>2.39447610046887E-4</c:v>
                </c:pt>
                <c:pt idx="43">
                  <c:v>2.39447610046887E-4</c:v>
                </c:pt>
                <c:pt idx="44">
                  <c:v>2.39447610046887E-4</c:v>
                </c:pt>
                <c:pt idx="45">
                  <c:v>2.39447610046887E-4</c:v>
                </c:pt>
                <c:pt idx="46">
                  <c:v>2.39447610046887E-4</c:v>
                </c:pt>
                <c:pt idx="47">
                  <c:v>2.39447610046887E-4</c:v>
                </c:pt>
                <c:pt idx="48">
                  <c:v>2.39447610046887E-4</c:v>
                </c:pt>
                <c:pt idx="49">
                  <c:v>2.39447610046887E-4</c:v>
                </c:pt>
                <c:pt idx="50">
                  <c:v>2.39447610046887E-4</c:v>
                </c:pt>
                <c:pt idx="51">
                  <c:v>2.39447610046887E-4</c:v>
                </c:pt>
                <c:pt idx="52">
                  <c:v>2.39447610046887E-4</c:v>
                </c:pt>
                <c:pt idx="53">
                  <c:v>2.39447610046887E-4</c:v>
                </c:pt>
                <c:pt idx="54">
                  <c:v>2.39447610046887E-4</c:v>
                </c:pt>
                <c:pt idx="55">
                  <c:v>2.39447610046887E-4</c:v>
                </c:pt>
                <c:pt idx="56">
                  <c:v>2.39447610046887E-4</c:v>
                </c:pt>
                <c:pt idx="57">
                  <c:v>2.39447610046887E-4</c:v>
                </c:pt>
                <c:pt idx="58">
                  <c:v>2.39447610046887E-4</c:v>
                </c:pt>
                <c:pt idx="59">
                  <c:v>2.39447610046887E-4</c:v>
                </c:pt>
                <c:pt idx="60">
                  <c:v>2.39447610046887E-4</c:v>
                </c:pt>
                <c:pt idx="61">
                  <c:v>2.39447610046887E-4</c:v>
                </c:pt>
                <c:pt idx="62">
                  <c:v>2.39447610046887E-4</c:v>
                </c:pt>
                <c:pt idx="63">
                  <c:v>2.39447610046887E-4</c:v>
                </c:pt>
                <c:pt idx="64">
                  <c:v>2.39447610046887E-4</c:v>
                </c:pt>
                <c:pt idx="65">
                  <c:v>2.39447610046887E-4</c:v>
                </c:pt>
                <c:pt idx="66">
                  <c:v>2.39447610046887E-4</c:v>
                </c:pt>
                <c:pt idx="67">
                  <c:v>2.39447610046887E-4</c:v>
                </c:pt>
                <c:pt idx="68">
                  <c:v>2.39447610046887E-4</c:v>
                </c:pt>
                <c:pt idx="69">
                  <c:v>2.39447610046887E-4</c:v>
                </c:pt>
                <c:pt idx="70">
                  <c:v>2.39447610046887E-4</c:v>
                </c:pt>
                <c:pt idx="71">
                  <c:v>2.39447610046887E-4</c:v>
                </c:pt>
                <c:pt idx="72">
                  <c:v>2.39447610046887E-4</c:v>
                </c:pt>
                <c:pt idx="73">
                  <c:v>2.39447610046887E-4</c:v>
                </c:pt>
                <c:pt idx="74">
                  <c:v>2.39447610046887E-4</c:v>
                </c:pt>
                <c:pt idx="75">
                  <c:v>2.39447610046887E-4</c:v>
                </c:pt>
                <c:pt idx="76">
                  <c:v>2.39447610046887E-4</c:v>
                </c:pt>
                <c:pt idx="77">
                  <c:v>2.39447610046887E-4</c:v>
                </c:pt>
                <c:pt idx="78">
                  <c:v>2.39447610046887E-4</c:v>
                </c:pt>
                <c:pt idx="79">
                  <c:v>2.39447610046887E-4</c:v>
                </c:pt>
                <c:pt idx="80">
                  <c:v>2.39447610046887E-4</c:v>
                </c:pt>
                <c:pt idx="81">
                  <c:v>2.39447610046887E-4</c:v>
                </c:pt>
                <c:pt idx="82">
                  <c:v>2.39447610046887E-4</c:v>
                </c:pt>
                <c:pt idx="83">
                  <c:v>2.39447610046887E-4</c:v>
                </c:pt>
                <c:pt idx="84">
                  <c:v>2.39447610046887E-4</c:v>
                </c:pt>
                <c:pt idx="85">
                  <c:v>2.39447610046887E-4</c:v>
                </c:pt>
                <c:pt idx="86">
                  <c:v>2.39447610046887E-4</c:v>
                </c:pt>
                <c:pt idx="87">
                  <c:v>2.39447610046887E-4</c:v>
                </c:pt>
                <c:pt idx="88">
                  <c:v>2.39447610046887E-4</c:v>
                </c:pt>
                <c:pt idx="89">
                  <c:v>2.39447610046887E-4</c:v>
                </c:pt>
                <c:pt idx="90">
                  <c:v>2.39447610046887E-4</c:v>
                </c:pt>
                <c:pt idx="91">
                  <c:v>2.39447610046887E-4</c:v>
                </c:pt>
                <c:pt idx="92">
                  <c:v>2.39447610046887E-4</c:v>
                </c:pt>
                <c:pt idx="93">
                  <c:v>2.39447610046887E-4</c:v>
                </c:pt>
                <c:pt idx="94">
                  <c:v>2.39447610046887E-4</c:v>
                </c:pt>
                <c:pt idx="95">
                  <c:v>2.39447610046887E-4</c:v>
                </c:pt>
                <c:pt idx="96">
                  <c:v>2.39447610046887E-4</c:v>
                </c:pt>
                <c:pt idx="97">
                  <c:v>2.39447610046887E-4</c:v>
                </c:pt>
                <c:pt idx="98">
                  <c:v>2.39447610046887E-4</c:v>
                </c:pt>
                <c:pt idx="99">
                  <c:v>2.39447610046887E-4</c:v>
                </c:pt>
                <c:pt idx="100">
                  <c:v>2.39447610046887E-4</c:v>
                </c:pt>
                <c:pt idx="101">
                  <c:v>2.39447610046887E-4</c:v>
                </c:pt>
                <c:pt idx="102">
                  <c:v>2.39447610046887E-4</c:v>
                </c:pt>
                <c:pt idx="103">
                  <c:v>2.39447610046887E-4</c:v>
                </c:pt>
                <c:pt idx="104">
                  <c:v>2.39447610046887E-4</c:v>
                </c:pt>
                <c:pt idx="105">
                  <c:v>2.39447610046887E-4</c:v>
                </c:pt>
                <c:pt idx="106">
                  <c:v>2.39447610046887E-4</c:v>
                </c:pt>
                <c:pt idx="107">
                  <c:v>2.39447610046887E-4</c:v>
                </c:pt>
                <c:pt idx="108">
                  <c:v>2.39447610046887E-4</c:v>
                </c:pt>
                <c:pt idx="109">
                  <c:v>2.39447610046887E-4</c:v>
                </c:pt>
                <c:pt idx="110">
                  <c:v>2.39447610046887E-4</c:v>
                </c:pt>
                <c:pt idx="111">
                  <c:v>2.39447610046887E-4</c:v>
                </c:pt>
                <c:pt idx="112">
                  <c:v>2.39447610046887E-4</c:v>
                </c:pt>
                <c:pt idx="113">
                  <c:v>2.39447610046887E-4</c:v>
                </c:pt>
                <c:pt idx="114">
                  <c:v>2.39447610046887E-4</c:v>
                </c:pt>
                <c:pt idx="115">
                  <c:v>2.39447610046887E-4</c:v>
                </c:pt>
                <c:pt idx="116">
                  <c:v>2.39447610046887E-4</c:v>
                </c:pt>
                <c:pt idx="117">
                  <c:v>2.39447610046887E-4</c:v>
                </c:pt>
                <c:pt idx="118">
                  <c:v>2.39447610046887E-4</c:v>
                </c:pt>
                <c:pt idx="119">
                  <c:v>2.39447610046887E-4</c:v>
                </c:pt>
                <c:pt idx="120">
                  <c:v>2.39447610046887E-4</c:v>
                </c:pt>
                <c:pt idx="121">
                  <c:v>2.39447610046887E-4</c:v>
                </c:pt>
                <c:pt idx="122">
                  <c:v>2.39447610046887E-4</c:v>
                </c:pt>
                <c:pt idx="123">
                  <c:v>2.39447610046887E-4</c:v>
                </c:pt>
                <c:pt idx="124">
                  <c:v>2.39447610046887E-4</c:v>
                </c:pt>
                <c:pt idx="125">
                  <c:v>2.39447610046887E-4</c:v>
                </c:pt>
                <c:pt idx="126">
                  <c:v>2.39447610046887E-4</c:v>
                </c:pt>
                <c:pt idx="127">
                  <c:v>2.39447610046887E-4</c:v>
                </c:pt>
                <c:pt idx="128">
                  <c:v>2.39447610046887E-4</c:v>
                </c:pt>
                <c:pt idx="129">
                  <c:v>2.39447610046887E-4</c:v>
                </c:pt>
                <c:pt idx="130">
                  <c:v>2.39447610046887E-4</c:v>
                </c:pt>
                <c:pt idx="131">
                  <c:v>2.39447610046887E-4</c:v>
                </c:pt>
                <c:pt idx="132">
                  <c:v>2.39447610046887E-4</c:v>
                </c:pt>
                <c:pt idx="133">
                  <c:v>2.39447610046887E-4</c:v>
                </c:pt>
                <c:pt idx="134">
                  <c:v>2.39447610046887E-4</c:v>
                </c:pt>
                <c:pt idx="135">
                  <c:v>2.39447610046887E-4</c:v>
                </c:pt>
                <c:pt idx="136">
                  <c:v>2.39447610046887E-4</c:v>
                </c:pt>
                <c:pt idx="137">
                  <c:v>2.39447610046887E-4</c:v>
                </c:pt>
                <c:pt idx="138">
                  <c:v>2.39447610046887E-4</c:v>
                </c:pt>
                <c:pt idx="139">
                  <c:v>2.39447610046887E-4</c:v>
                </c:pt>
                <c:pt idx="140">
                  <c:v>2.39447610046887E-4</c:v>
                </c:pt>
                <c:pt idx="141">
                  <c:v>2.39447610046887E-4</c:v>
                </c:pt>
                <c:pt idx="142">
                  <c:v>2.39447610046887E-4</c:v>
                </c:pt>
                <c:pt idx="143">
                  <c:v>2.39447610046887E-4</c:v>
                </c:pt>
                <c:pt idx="144">
                  <c:v>2.39447610046887E-4</c:v>
                </c:pt>
                <c:pt idx="145">
                  <c:v>2.39447610046887E-4</c:v>
                </c:pt>
                <c:pt idx="146">
                  <c:v>2.39447610046887E-4</c:v>
                </c:pt>
                <c:pt idx="147">
                  <c:v>2.39447610046887E-4</c:v>
                </c:pt>
                <c:pt idx="148">
                  <c:v>2.39447610046887E-4</c:v>
                </c:pt>
                <c:pt idx="149">
                  <c:v>2.39447610046887E-4</c:v>
                </c:pt>
                <c:pt idx="150">
                  <c:v>2.39447610046887E-4</c:v>
                </c:pt>
                <c:pt idx="151">
                  <c:v>2.39447610046887E-4</c:v>
                </c:pt>
                <c:pt idx="152">
                  <c:v>2.39447610046887E-4</c:v>
                </c:pt>
                <c:pt idx="153">
                  <c:v>2.39447610046887E-4</c:v>
                </c:pt>
                <c:pt idx="154">
                  <c:v>2.39447610046887E-4</c:v>
                </c:pt>
                <c:pt idx="155">
                  <c:v>2.39447610046887E-4</c:v>
                </c:pt>
                <c:pt idx="156">
                  <c:v>2.39447610046887E-4</c:v>
                </c:pt>
                <c:pt idx="157">
                  <c:v>2.39447610046887E-4</c:v>
                </c:pt>
                <c:pt idx="158">
                  <c:v>2.39447610046887E-4</c:v>
                </c:pt>
                <c:pt idx="159">
                  <c:v>2.39447610046887E-4</c:v>
                </c:pt>
                <c:pt idx="160">
                  <c:v>2.39447610046887E-4</c:v>
                </c:pt>
                <c:pt idx="161">
                  <c:v>2.39447610046887E-4</c:v>
                </c:pt>
                <c:pt idx="162">
                  <c:v>2.39447610046887E-4</c:v>
                </c:pt>
                <c:pt idx="163">
                  <c:v>2.39447610046887E-4</c:v>
                </c:pt>
                <c:pt idx="164">
                  <c:v>2.39447610046887E-4</c:v>
                </c:pt>
                <c:pt idx="165">
                  <c:v>2.39447610046887E-4</c:v>
                </c:pt>
                <c:pt idx="166">
                  <c:v>2.39447610046887E-4</c:v>
                </c:pt>
                <c:pt idx="167">
                  <c:v>2.39447610046887E-4</c:v>
                </c:pt>
                <c:pt idx="168">
                  <c:v>2.39447610046887E-4</c:v>
                </c:pt>
                <c:pt idx="169">
                  <c:v>2.39447610046887E-4</c:v>
                </c:pt>
                <c:pt idx="170">
                  <c:v>2.39447610046887E-4</c:v>
                </c:pt>
                <c:pt idx="171">
                  <c:v>2.39447610046887E-4</c:v>
                </c:pt>
                <c:pt idx="172">
                  <c:v>2.39447610046887E-4</c:v>
                </c:pt>
                <c:pt idx="173">
                  <c:v>2.39447610046887E-4</c:v>
                </c:pt>
                <c:pt idx="174">
                  <c:v>2.39447610046887E-4</c:v>
                </c:pt>
                <c:pt idx="175">
                  <c:v>2.39447610046887E-4</c:v>
                </c:pt>
                <c:pt idx="176">
                  <c:v>2.39447610046887E-4</c:v>
                </c:pt>
                <c:pt idx="177">
                  <c:v>2.39447610046887E-4</c:v>
                </c:pt>
                <c:pt idx="178">
                  <c:v>2.39447610046887E-4</c:v>
                </c:pt>
                <c:pt idx="179">
                  <c:v>2.39447610046887E-4</c:v>
                </c:pt>
                <c:pt idx="180">
                  <c:v>2.39447610046887E-4</c:v>
                </c:pt>
                <c:pt idx="181">
                  <c:v>2.39447610046887E-4</c:v>
                </c:pt>
                <c:pt idx="182">
                  <c:v>2.39447610046887E-4</c:v>
                </c:pt>
                <c:pt idx="183">
                  <c:v>2.39447610046887E-4</c:v>
                </c:pt>
                <c:pt idx="184">
                  <c:v>2.39447610046887E-4</c:v>
                </c:pt>
                <c:pt idx="185">
                  <c:v>2.39447610046887E-4</c:v>
                </c:pt>
                <c:pt idx="186">
                  <c:v>2.39447610046887E-4</c:v>
                </c:pt>
                <c:pt idx="187">
                  <c:v>2.39447610046887E-4</c:v>
                </c:pt>
                <c:pt idx="188">
                  <c:v>2.39447610046887E-4</c:v>
                </c:pt>
                <c:pt idx="189">
                  <c:v>2.39447610046887E-4</c:v>
                </c:pt>
                <c:pt idx="190">
                  <c:v>2.39447610046887E-4</c:v>
                </c:pt>
                <c:pt idx="191">
                  <c:v>2.39447610046887E-4</c:v>
                </c:pt>
                <c:pt idx="192">
                  <c:v>2.39447610046887E-4</c:v>
                </c:pt>
                <c:pt idx="193">
                  <c:v>2.39447610046887E-4</c:v>
                </c:pt>
                <c:pt idx="194">
                  <c:v>2.39447610046887E-4</c:v>
                </c:pt>
                <c:pt idx="195">
                  <c:v>2.39447610046887E-4</c:v>
                </c:pt>
                <c:pt idx="196">
                  <c:v>2.39447610046887E-4</c:v>
                </c:pt>
                <c:pt idx="197">
                  <c:v>2.39447610046887E-4</c:v>
                </c:pt>
                <c:pt idx="198">
                  <c:v>2.39447610046887E-4</c:v>
                </c:pt>
                <c:pt idx="199">
                  <c:v>2.39447610046887E-4</c:v>
                </c:pt>
                <c:pt idx="200">
                  <c:v>2.39447610046887E-4</c:v>
                </c:pt>
                <c:pt idx="201">
                  <c:v>2.39447610046887E-4</c:v>
                </c:pt>
                <c:pt idx="202">
                  <c:v>2.39447610046887E-4</c:v>
                </c:pt>
                <c:pt idx="203">
                  <c:v>2.39447610046887E-4</c:v>
                </c:pt>
                <c:pt idx="204">
                  <c:v>2.39447610046887E-4</c:v>
                </c:pt>
                <c:pt idx="205">
                  <c:v>2.39447610046887E-4</c:v>
                </c:pt>
                <c:pt idx="206">
                  <c:v>2.39447610046887E-4</c:v>
                </c:pt>
                <c:pt idx="207">
                  <c:v>2.39447610046887E-4</c:v>
                </c:pt>
                <c:pt idx="208">
                  <c:v>2.39447610046887E-4</c:v>
                </c:pt>
                <c:pt idx="209">
                  <c:v>2.39447610046887E-4</c:v>
                </c:pt>
                <c:pt idx="210">
                  <c:v>2.39447610046887E-4</c:v>
                </c:pt>
                <c:pt idx="211">
                  <c:v>2.39447610046887E-4</c:v>
                </c:pt>
                <c:pt idx="212">
                  <c:v>2.39447610046887E-4</c:v>
                </c:pt>
                <c:pt idx="213">
                  <c:v>2.39447610046887E-4</c:v>
                </c:pt>
                <c:pt idx="214">
                  <c:v>2.39447610046887E-4</c:v>
                </c:pt>
                <c:pt idx="215">
                  <c:v>2.39447610046887E-4</c:v>
                </c:pt>
                <c:pt idx="216">
                  <c:v>2.39447610046887E-4</c:v>
                </c:pt>
                <c:pt idx="217">
                  <c:v>2.39447610046887E-4</c:v>
                </c:pt>
                <c:pt idx="218">
                  <c:v>2.39447610046887E-4</c:v>
                </c:pt>
                <c:pt idx="219">
                  <c:v>2.39447610046887E-4</c:v>
                </c:pt>
                <c:pt idx="220">
                  <c:v>2.39447610046887E-4</c:v>
                </c:pt>
                <c:pt idx="221">
                  <c:v>2.39447610046887E-4</c:v>
                </c:pt>
                <c:pt idx="222">
                  <c:v>2.39447610046887E-4</c:v>
                </c:pt>
                <c:pt idx="223">
                  <c:v>2.39447610046887E-4</c:v>
                </c:pt>
                <c:pt idx="224">
                  <c:v>2.39447610046887E-4</c:v>
                </c:pt>
                <c:pt idx="225">
                  <c:v>2.39447610046887E-4</c:v>
                </c:pt>
                <c:pt idx="226">
                  <c:v>2.39447610046887E-4</c:v>
                </c:pt>
                <c:pt idx="227">
                  <c:v>2.39447610046887E-4</c:v>
                </c:pt>
                <c:pt idx="228">
                  <c:v>2.39447610046887E-4</c:v>
                </c:pt>
                <c:pt idx="229">
                  <c:v>2.39447610046887E-4</c:v>
                </c:pt>
                <c:pt idx="230">
                  <c:v>2.39447610046887E-4</c:v>
                </c:pt>
                <c:pt idx="231">
                  <c:v>2.39447610046887E-4</c:v>
                </c:pt>
                <c:pt idx="232">
                  <c:v>2.39447610046887E-4</c:v>
                </c:pt>
                <c:pt idx="233">
                  <c:v>2.39447610046887E-4</c:v>
                </c:pt>
                <c:pt idx="234">
                  <c:v>2.39447610046887E-4</c:v>
                </c:pt>
                <c:pt idx="235">
                  <c:v>2.39447610046887E-4</c:v>
                </c:pt>
                <c:pt idx="236">
                  <c:v>2.39447610046887E-4</c:v>
                </c:pt>
                <c:pt idx="237">
                  <c:v>2.39447610046887E-4</c:v>
                </c:pt>
                <c:pt idx="238">
                  <c:v>2.39447610046887E-4</c:v>
                </c:pt>
                <c:pt idx="239">
                  <c:v>2.39447610046887E-4</c:v>
                </c:pt>
                <c:pt idx="240">
                  <c:v>2.39447610046887E-4</c:v>
                </c:pt>
                <c:pt idx="241">
                  <c:v>2.39447610046887E-4</c:v>
                </c:pt>
                <c:pt idx="242">
                  <c:v>2.39447610046887E-4</c:v>
                </c:pt>
                <c:pt idx="243">
                  <c:v>2.39447610046887E-4</c:v>
                </c:pt>
                <c:pt idx="244">
                  <c:v>2.39447610046887E-4</c:v>
                </c:pt>
                <c:pt idx="245">
                  <c:v>2.39447610046887E-4</c:v>
                </c:pt>
                <c:pt idx="246">
                  <c:v>2.39447610046887E-4</c:v>
                </c:pt>
                <c:pt idx="247">
                  <c:v>2.39447610046887E-4</c:v>
                </c:pt>
                <c:pt idx="248">
                  <c:v>2.39447610046887E-4</c:v>
                </c:pt>
                <c:pt idx="249">
                  <c:v>2.39447610046887E-4</c:v>
                </c:pt>
                <c:pt idx="250">
                  <c:v>2.39447610046887E-4</c:v>
                </c:pt>
                <c:pt idx="251">
                  <c:v>2.39447610046887E-4</c:v>
                </c:pt>
                <c:pt idx="252">
                  <c:v>2.39447610046887E-4</c:v>
                </c:pt>
                <c:pt idx="253">
                  <c:v>2.39447610046887E-4</c:v>
                </c:pt>
                <c:pt idx="254">
                  <c:v>2.39447610046887E-4</c:v>
                </c:pt>
                <c:pt idx="255">
                  <c:v>2.39447610046887E-4</c:v>
                </c:pt>
                <c:pt idx="256">
                  <c:v>2.39447610046887E-4</c:v>
                </c:pt>
                <c:pt idx="257">
                  <c:v>2.39447610046887E-4</c:v>
                </c:pt>
                <c:pt idx="258">
                  <c:v>2.39447610046887E-4</c:v>
                </c:pt>
                <c:pt idx="259">
                  <c:v>2.39447610046887E-4</c:v>
                </c:pt>
                <c:pt idx="260">
                  <c:v>2.39447610046887E-4</c:v>
                </c:pt>
                <c:pt idx="261">
                  <c:v>2.39447610046887E-4</c:v>
                </c:pt>
                <c:pt idx="262">
                  <c:v>2.39447610046887E-4</c:v>
                </c:pt>
                <c:pt idx="263">
                  <c:v>2.39447610046887E-4</c:v>
                </c:pt>
                <c:pt idx="264">
                  <c:v>2.39447610046887E-4</c:v>
                </c:pt>
                <c:pt idx="265">
                  <c:v>2.39447610046887E-4</c:v>
                </c:pt>
                <c:pt idx="266">
                  <c:v>2.39447610046887E-4</c:v>
                </c:pt>
                <c:pt idx="267">
                  <c:v>2.39447610046887E-4</c:v>
                </c:pt>
                <c:pt idx="268">
                  <c:v>2.39447610046887E-4</c:v>
                </c:pt>
                <c:pt idx="269">
                  <c:v>2.39447610046887E-4</c:v>
                </c:pt>
                <c:pt idx="270">
                  <c:v>2.39447610046887E-4</c:v>
                </c:pt>
                <c:pt idx="271">
                  <c:v>2.39447610046887E-4</c:v>
                </c:pt>
                <c:pt idx="272">
                  <c:v>2.39447610046887E-4</c:v>
                </c:pt>
                <c:pt idx="273">
                  <c:v>2.39447610046887E-4</c:v>
                </c:pt>
                <c:pt idx="274">
                  <c:v>2.39447610046887E-4</c:v>
                </c:pt>
                <c:pt idx="275">
                  <c:v>2.39447610046887E-4</c:v>
                </c:pt>
                <c:pt idx="276">
                  <c:v>2.39447610046887E-4</c:v>
                </c:pt>
                <c:pt idx="277">
                  <c:v>2.39447610046887E-4</c:v>
                </c:pt>
                <c:pt idx="278">
                  <c:v>2.39447610046887E-4</c:v>
                </c:pt>
                <c:pt idx="279">
                  <c:v>2.39447610046887E-4</c:v>
                </c:pt>
                <c:pt idx="280">
                  <c:v>2.39447610046887E-4</c:v>
                </c:pt>
                <c:pt idx="281">
                  <c:v>2.39447610046887E-4</c:v>
                </c:pt>
                <c:pt idx="282">
                  <c:v>2.39447610046887E-4</c:v>
                </c:pt>
                <c:pt idx="283">
                  <c:v>2.39447610046887E-4</c:v>
                </c:pt>
                <c:pt idx="284">
                  <c:v>2.39447610046887E-4</c:v>
                </c:pt>
                <c:pt idx="285">
                  <c:v>2.39447610046887E-4</c:v>
                </c:pt>
                <c:pt idx="286">
                  <c:v>2.39447610046887E-4</c:v>
                </c:pt>
                <c:pt idx="287">
                  <c:v>2.39447610046887E-4</c:v>
                </c:pt>
                <c:pt idx="288">
                  <c:v>2.39447610046887E-4</c:v>
                </c:pt>
                <c:pt idx="289">
                  <c:v>2.39447610046887E-4</c:v>
                </c:pt>
                <c:pt idx="290">
                  <c:v>2.39447610046887E-4</c:v>
                </c:pt>
                <c:pt idx="291">
                  <c:v>2.39447610046887E-4</c:v>
                </c:pt>
                <c:pt idx="292">
                  <c:v>2.39447610046887E-4</c:v>
                </c:pt>
                <c:pt idx="293">
                  <c:v>2.39447610046887E-4</c:v>
                </c:pt>
                <c:pt idx="294">
                  <c:v>2.39447610046887E-4</c:v>
                </c:pt>
                <c:pt idx="295">
                  <c:v>2.39447610046887E-4</c:v>
                </c:pt>
                <c:pt idx="296">
                  <c:v>2.39447610046887E-4</c:v>
                </c:pt>
                <c:pt idx="297">
                  <c:v>2.39447610046887E-4</c:v>
                </c:pt>
                <c:pt idx="298">
                  <c:v>2.39447610046887E-4</c:v>
                </c:pt>
                <c:pt idx="299">
                  <c:v>2.39447610046887E-4</c:v>
                </c:pt>
                <c:pt idx="300">
                  <c:v>2.39447610046887E-4</c:v>
                </c:pt>
                <c:pt idx="301">
                  <c:v>2.39447610046887E-4</c:v>
                </c:pt>
                <c:pt idx="302">
                  <c:v>2.39447610046887E-4</c:v>
                </c:pt>
                <c:pt idx="303">
                  <c:v>2.39447610046887E-4</c:v>
                </c:pt>
                <c:pt idx="304">
                  <c:v>2.39447610046887E-4</c:v>
                </c:pt>
                <c:pt idx="305">
                  <c:v>2.39447610046887E-4</c:v>
                </c:pt>
                <c:pt idx="306">
                  <c:v>2.39447610046887E-4</c:v>
                </c:pt>
                <c:pt idx="307">
                  <c:v>2.39447610046887E-4</c:v>
                </c:pt>
                <c:pt idx="308">
                  <c:v>2.39447610046887E-4</c:v>
                </c:pt>
                <c:pt idx="309">
                  <c:v>2.39447610046887E-4</c:v>
                </c:pt>
                <c:pt idx="310">
                  <c:v>2.39447610046887E-4</c:v>
                </c:pt>
                <c:pt idx="311">
                  <c:v>2.39447610046887E-4</c:v>
                </c:pt>
                <c:pt idx="312">
                  <c:v>2.39447610046887E-4</c:v>
                </c:pt>
                <c:pt idx="313">
                  <c:v>2.39447610046887E-4</c:v>
                </c:pt>
                <c:pt idx="314">
                  <c:v>2.39447610046887E-4</c:v>
                </c:pt>
                <c:pt idx="315">
                  <c:v>2.39447610046887E-4</c:v>
                </c:pt>
                <c:pt idx="316">
                  <c:v>2.39447610046887E-4</c:v>
                </c:pt>
                <c:pt idx="317">
                  <c:v>2.39447610046887E-4</c:v>
                </c:pt>
                <c:pt idx="318">
                  <c:v>2.39447610046887E-4</c:v>
                </c:pt>
                <c:pt idx="319">
                  <c:v>2.39447610046887E-4</c:v>
                </c:pt>
                <c:pt idx="320">
                  <c:v>2.39447610046887E-4</c:v>
                </c:pt>
                <c:pt idx="321">
                  <c:v>2.39447610046887E-4</c:v>
                </c:pt>
                <c:pt idx="322">
                  <c:v>2.39447610046887E-4</c:v>
                </c:pt>
                <c:pt idx="323">
                  <c:v>2.39447610046887E-4</c:v>
                </c:pt>
                <c:pt idx="324">
                  <c:v>2.39447610046887E-4</c:v>
                </c:pt>
                <c:pt idx="325">
                  <c:v>2.39447610046887E-4</c:v>
                </c:pt>
                <c:pt idx="326">
                  <c:v>2.39447610046887E-4</c:v>
                </c:pt>
                <c:pt idx="327">
                  <c:v>2.39447610046887E-4</c:v>
                </c:pt>
                <c:pt idx="328">
                  <c:v>2.39447610046887E-4</c:v>
                </c:pt>
                <c:pt idx="329">
                  <c:v>2.39447610046887E-4</c:v>
                </c:pt>
                <c:pt idx="330">
                  <c:v>2.39447610046887E-4</c:v>
                </c:pt>
                <c:pt idx="331">
                  <c:v>2.39447610046887E-4</c:v>
                </c:pt>
                <c:pt idx="332">
                  <c:v>2.39447610046887E-4</c:v>
                </c:pt>
                <c:pt idx="333">
                  <c:v>2.39447610046887E-4</c:v>
                </c:pt>
                <c:pt idx="334">
                  <c:v>2.39447610046887E-4</c:v>
                </c:pt>
                <c:pt idx="335">
                  <c:v>2.39447610046887E-4</c:v>
                </c:pt>
                <c:pt idx="336">
                  <c:v>2.39447610046887E-4</c:v>
                </c:pt>
                <c:pt idx="337">
                  <c:v>2.39447610046887E-4</c:v>
                </c:pt>
                <c:pt idx="338">
                  <c:v>2.39447610046887E-4</c:v>
                </c:pt>
                <c:pt idx="339">
                  <c:v>2.39447610046887E-4</c:v>
                </c:pt>
                <c:pt idx="340">
                  <c:v>2.39447610046887E-4</c:v>
                </c:pt>
                <c:pt idx="341">
                  <c:v>2.39447610046887E-4</c:v>
                </c:pt>
                <c:pt idx="342">
                  <c:v>2.39447610046887E-4</c:v>
                </c:pt>
                <c:pt idx="343">
                  <c:v>2.39447610046887E-4</c:v>
                </c:pt>
                <c:pt idx="344">
                  <c:v>2.39447610046887E-4</c:v>
                </c:pt>
                <c:pt idx="345">
                  <c:v>2.39447610046887E-4</c:v>
                </c:pt>
                <c:pt idx="346">
                  <c:v>2.39447610046887E-4</c:v>
                </c:pt>
                <c:pt idx="347">
                  <c:v>2.39447610046887E-4</c:v>
                </c:pt>
                <c:pt idx="348">
                  <c:v>2.39447610046887E-4</c:v>
                </c:pt>
                <c:pt idx="349">
                  <c:v>2.39447610046887E-4</c:v>
                </c:pt>
                <c:pt idx="350">
                  <c:v>2.39447610046887E-4</c:v>
                </c:pt>
                <c:pt idx="351">
                  <c:v>2.39447610046887E-4</c:v>
                </c:pt>
                <c:pt idx="352">
                  <c:v>2.39447610046887E-4</c:v>
                </c:pt>
                <c:pt idx="353">
                  <c:v>2.39447610046887E-4</c:v>
                </c:pt>
                <c:pt idx="354">
                  <c:v>2.39447610046887E-4</c:v>
                </c:pt>
                <c:pt idx="355">
                  <c:v>2.39447610046887E-4</c:v>
                </c:pt>
                <c:pt idx="356">
                  <c:v>2.39447610046887E-4</c:v>
                </c:pt>
                <c:pt idx="357">
                  <c:v>2.39447610046887E-4</c:v>
                </c:pt>
                <c:pt idx="358">
                  <c:v>2.39447610046887E-4</c:v>
                </c:pt>
                <c:pt idx="359">
                  <c:v>2.39447610046887E-4</c:v>
                </c:pt>
                <c:pt idx="360">
                  <c:v>2.39447610046887E-4</c:v>
                </c:pt>
                <c:pt idx="361">
                  <c:v>2.39447610046887E-4</c:v>
                </c:pt>
                <c:pt idx="362">
                  <c:v>2.39447610046887E-4</c:v>
                </c:pt>
                <c:pt idx="363">
                  <c:v>2.39447610046887E-4</c:v>
                </c:pt>
                <c:pt idx="364">
                  <c:v>2.39447610046887E-4</c:v>
                </c:pt>
                <c:pt idx="365">
                  <c:v>2.39447610046887E-4</c:v>
                </c:pt>
                <c:pt idx="366">
                  <c:v>2.39447610046887E-4</c:v>
                </c:pt>
                <c:pt idx="367">
                  <c:v>2.39447610046887E-4</c:v>
                </c:pt>
                <c:pt idx="368">
                  <c:v>2.39447610046887E-4</c:v>
                </c:pt>
                <c:pt idx="369">
                  <c:v>2.39447610046887E-4</c:v>
                </c:pt>
                <c:pt idx="370">
                  <c:v>2.39447610046887E-4</c:v>
                </c:pt>
                <c:pt idx="371">
                  <c:v>2.39447610046887E-4</c:v>
                </c:pt>
                <c:pt idx="372">
                  <c:v>2.39447610046887E-4</c:v>
                </c:pt>
                <c:pt idx="373">
                  <c:v>2.39447610046887E-4</c:v>
                </c:pt>
                <c:pt idx="374">
                  <c:v>2.39447610046887E-4</c:v>
                </c:pt>
                <c:pt idx="375">
                  <c:v>2.39447610046887E-4</c:v>
                </c:pt>
                <c:pt idx="376">
                  <c:v>2.39447610046887E-4</c:v>
                </c:pt>
                <c:pt idx="377">
                  <c:v>2.39447610046887E-4</c:v>
                </c:pt>
                <c:pt idx="378">
                  <c:v>2.39447610046887E-4</c:v>
                </c:pt>
                <c:pt idx="379">
                  <c:v>2.39447610046887E-4</c:v>
                </c:pt>
                <c:pt idx="380">
                  <c:v>2.39447610046887E-4</c:v>
                </c:pt>
                <c:pt idx="381">
                  <c:v>2.39447610046887E-4</c:v>
                </c:pt>
                <c:pt idx="382">
                  <c:v>2.39447610046887E-4</c:v>
                </c:pt>
                <c:pt idx="383">
                  <c:v>2.39447610046887E-4</c:v>
                </c:pt>
                <c:pt idx="384">
                  <c:v>2.39447610046887E-4</c:v>
                </c:pt>
                <c:pt idx="385">
                  <c:v>2.39447610046887E-4</c:v>
                </c:pt>
                <c:pt idx="386">
                  <c:v>2.39447610046887E-4</c:v>
                </c:pt>
                <c:pt idx="387">
                  <c:v>2.39447610046887E-4</c:v>
                </c:pt>
                <c:pt idx="388">
                  <c:v>2.39447610046887E-4</c:v>
                </c:pt>
                <c:pt idx="389">
                  <c:v>2.39447610046887E-4</c:v>
                </c:pt>
                <c:pt idx="390">
                  <c:v>2.39447610046887E-4</c:v>
                </c:pt>
                <c:pt idx="391">
                  <c:v>2.39447610046887E-4</c:v>
                </c:pt>
                <c:pt idx="392">
                  <c:v>2.39447610046887E-4</c:v>
                </c:pt>
                <c:pt idx="393">
                  <c:v>2.39447610046887E-4</c:v>
                </c:pt>
                <c:pt idx="394">
                  <c:v>2.39447610046887E-4</c:v>
                </c:pt>
                <c:pt idx="395">
                  <c:v>2.39447610046887E-4</c:v>
                </c:pt>
                <c:pt idx="396">
                  <c:v>2.39447610046887E-4</c:v>
                </c:pt>
                <c:pt idx="397">
                  <c:v>2.39447610046887E-4</c:v>
                </c:pt>
                <c:pt idx="398">
                  <c:v>2.39447610046887E-4</c:v>
                </c:pt>
                <c:pt idx="399">
                  <c:v>2.39447610046887E-4</c:v>
                </c:pt>
                <c:pt idx="400">
                  <c:v>2.39447610046887E-4</c:v>
                </c:pt>
                <c:pt idx="401">
                  <c:v>2.39447610046887E-4</c:v>
                </c:pt>
                <c:pt idx="402">
                  <c:v>2.39447610046887E-4</c:v>
                </c:pt>
                <c:pt idx="403">
                  <c:v>2.39447610046887E-4</c:v>
                </c:pt>
                <c:pt idx="404">
                  <c:v>2.39447610046887E-4</c:v>
                </c:pt>
                <c:pt idx="405">
                  <c:v>2.39447610046887E-4</c:v>
                </c:pt>
                <c:pt idx="406">
                  <c:v>2.39447610046887E-4</c:v>
                </c:pt>
                <c:pt idx="407">
                  <c:v>2.39447610046887E-4</c:v>
                </c:pt>
                <c:pt idx="408">
                  <c:v>2.39447610046887E-4</c:v>
                </c:pt>
                <c:pt idx="409">
                  <c:v>2.39447610046887E-4</c:v>
                </c:pt>
                <c:pt idx="410">
                  <c:v>2.39447610046887E-4</c:v>
                </c:pt>
                <c:pt idx="411">
                  <c:v>2.39447610046887E-4</c:v>
                </c:pt>
                <c:pt idx="412">
                  <c:v>2.39447610046887E-4</c:v>
                </c:pt>
                <c:pt idx="413">
                  <c:v>2.39447610046887E-4</c:v>
                </c:pt>
                <c:pt idx="414">
                  <c:v>2.39447610046887E-4</c:v>
                </c:pt>
                <c:pt idx="415">
                  <c:v>2.39447610046887E-4</c:v>
                </c:pt>
                <c:pt idx="416">
                  <c:v>2.39447610046887E-4</c:v>
                </c:pt>
                <c:pt idx="417">
                  <c:v>2.39447610046887E-4</c:v>
                </c:pt>
                <c:pt idx="418">
                  <c:v>2.39447610046887E-4</c:v>
                </c:pt>
                <c:pt idx="419">
                  <c:v>2.39447610046887E-4</c:v>
                </c:pt>
                <c:pt idx="420">
                  <c:v>2.39447610046887E-4</c:v>
                </c:pt>
                <c:pt idx="421">
                  <c:v>2.39447610046887E-4</c:v>
                </c:pt>
                <c:pt idx="422">
                  <c:v>2.39447610046887E-4</c:v>
                </c:pt>
                <c:pt idx="423">
                  <c:v>2.39447610046887E-4</c:v>
                </c:pt>
                <c:pt idx="424">
                  <c:v>2.39447610046887E-4</c:v>
                </c:pt>
                <c:pt idx="425">
                  <c:v>2.39447610046887E-4</c:v>
                </c:pt>
                <c:pt idx="426">
                  <c:v>2.39447610046887E-4</c:v>
                </c:pt>
                <c:pt idx="427">
                  <c:v>2.39447610046887E-4</c:v>
                </c:pt>
                <c:pt idx="428">
                  <c:v>2.39447610046887E-4</c:v>
                </c:pt>
                <c:pt idx="429">
                  <c:v>2.39447610046887E-4</c:v>
                </c:pt>
                <c:pt idx="430">
                  <c:v>2.39447610046887E-4</c:v>
                </c:pt>
                <c:pt idx="431">
                  <c:v>2.39447610046887E-4</c:v>
                </c:pt>
                <c:pt idx="432">
                  <c:v>2.39447610046887E-4</c:v>
                </c:pt>
                <c:pt idx="433">
                  <c:v>2.39447610046887E-4</c:v>
                </c:pt>
                <c:pt idx="434">
                  <c:v>2.39447610046887E-4</c:v>
                </c:pt>
                <c:pt idx="435">
                  <c:v>2.39447610046887E-4</c:v>
                </c:pt>
                <c:pt idx="436">
                  <c:v>2.39447610046887E-4</c:v>
                </c:pt>
                <c:pt idx="437">
                  <c:v>2.39447610046887E-4</c:v>
                </c:pt>
                <c:pt idx="438">
                  <c:v>2.39447610046887E-4</c:v>
                </c:pt>
                <c:pt idx="439">
                  <c:v>2.39447610046887E-4</c:v>
                </c:pt>
                <c:pt idx="440">
                  <c:v>2.39447610046887E-4</c:v>
                </c:pt>
                <c:pt idx="441">
                  <c:v>2.39447610046887E-4</c:v>
                </c:pt>
                <c:pt idx="442">
                  <c:v>2.39447610046887E-4</c:v>
                </c:pt>
                <c:pt idx="443">
                  <c:v>2.39447610046887E-4</c:v>
                </c:pt>
                <c:pt idx="444">
                  <c:v>2.39447610046887E-4</c:v>
                </c:pt>
                <c:pt idx="445">
                  <c:v>2.39447610046887E-4</c:v>
                </c:pt>
                <c:pt idx="446">
                  <c:v>2.39447610046887E-4</c:v>
                </c:pt>
                <c:pt idx="447">
                  <c:v>2.39447610046887E-4</c:v>
                </c:pt>
                <c:pt idx="448">
                  <c:v>2.39447610046887E-4</c:v>
                </c:pt>
                <c:pt idx="449">
                  <c:v>2.39447610046887E-4</c:v>
                </c:pt>
                <c:pt idx="450">
                  <c:v>2.39447610046887E-4</c:v>
                </c:pt>
                <c:pt idx="451">
                  <c:v>2.39447610046887E-4</c:v>
                </c:pt>
                <c:pt idx="452">
                  <c:v>2.39447610046887E-4</c:v>
                </c:pt>
                <c:pt idx="453">
                  <c:v>2.39447610046887E-4</c:v>
                </c:pt>
                <c:pt idx="454">
                  <c:v>2.39447610046887E-4</c:v>
                </c:pt>
                <c:pt idx="455">
                  <c:v>2.39447610046887E-4</c:v>
                </c:pt>
                <c:pt idx="456">
                  <c:v>2.39447610046887E-4</c:v>
                </c:pt>
                <c:pt idx="457">
                  <c:v>2.39447610046887E-4</c:v>
                </c:pt>
                <c:pt idx="458">
                  <c:v>2.39447610046887E-4</c:v>
                </c:pt>
                <c:pt idx="459">
                  <c:v>2.39447610046887E-4</c:v>
                </c:pt>
                <c:pt idx="460">
                  <c:v>2.39447610046887E-4</c:v>
                </c:pt>
                <c:pt idx="461">
                  <c:v>2.39447610046887E-4</c:v>
                </c:pt>
                <c:pt idx="462">
                  <c:v>2.39447610046887E-4</c:v>
                </c:pt>
                <c:pt idx="463">
                  <c:v>2.39447610046887E-4</c:v>
                </c:pt>
                <c:pt idx="464">
                  <c:v>2.39447610046887E-4</c:v>
                </c:pt>
                <c:pt idx="465">
                  <c:v>2.39447610046887E-4</c:v>
                </c:pt>
                <c:pt idx="466">
                  <c:v>2.39447610046887E-4</c:v>
                </c:pt>
                <c:pt idx="467">
                  <c:v>2.39447610046887E-4</c:v>
                </c:pt>
                <c:pt idx="468">
                  <c:v>2.39447610046887E-4</c:v>
                </c:pt>
                <c:pt idx="469">
                  <c:v>2.39447610046887E-4</c:v>
                </c:pt>
                <c:pt idx="470">
                  <c:v>2.39447610046887E-4</c:v>
                </c:pt>
                <c:pt idx="471">
                  <c:v>2.39447610046887E-4</c:v>
                </c:pt>
                <c:pt idx="472">
                  <c:v>2.39447610046887E-4</c:v>
                </c:pt>
                <c:pt idx="473">
                  <c:v>2.39447610046887E-4</c:v>
                </c:pt>
                <c:pt idx="474">
                  <c:v>2.39447610046887E-4</c:v>
                </c:pt>
                <c:pt idx="475">
                  <c:v>2.39447610046887E-4</c:v>
                </c:pt>
                <c:pt idx="476">
                  <c:v>2.39447610046887E-4</c:v>
                </c:pt>
                <c:pt idx="477">
                  <c:v>2.39447610046887E-4</c:v>
                </c:pt>
                <c:pt idx="478">
                  <c:v>2.39447610046887E-4</c:v>
                </c:pt>
                <c:pt idx="479">
                  <c:v>2.39447610046887E-4</c:v>
                </c:pt>
                <c:pt idx="480">
                  <c:v>2.39447610046887E-4</c:v>
                </c:pt>
                <c:pt idx="481">
                  <c:v>2.39447610046887E-4</c:v>
                </c:pt>
                <c:pt idx="482">
                  <c:v>2.39447610046887E-4</c:v>
                </c:pt>
                <c:pt idx="483">
                  <c:v>2.39447610046887E-4</c:v>
                </c:pt>
                <c:pt idx="484">
                  <c:v>2.39447610046887E-4</c:v>
                </c:pt>
                <c:pt idx="485">
                  <c:v>2.39447610046887E-4</c:v>
                </c:pt>
                <c:pt idx="486">
                  <c:v>2.39447610046887E-4</c:v>
                </c:pt>
                <c:pt idx="487">
                  <c:v>2.39447610046887E-4</c:v>
                </c:pt>
                <c:pt idx="488">
                  <c:v>2.39447610046887E-4</c:v>
                </c:pt>
                <c:pt idx="489">
                  <c:v>2.39447610046887E-4</c:v>
                </c:pt>
                <c:pt idx="490">
                  <c:v>2.39447610046887E-4</c:v>
                </c:pt>
                <c:pt idx="491">
                  <c:v>2.39447610046887E-4</c:v>
                </c:pt>
                <c:pt idx="492">
                  <c:v>2.39447610046887E-4</c:v>
                </c:pt>
                <c:pt idx="493">
                  <c:v>2.39447610046887E-4</c:v>
                </c:pt>
                <c:pt idx="494">
                  <c:v>2.39447610046887E-4</c:v>
                </c:pt>
                <c:pt idx="495">
                  <c:v>2.39447610046887E-4</c:v>
                </c:pt>
                <c:pt idx="496">
                  <c:v>2.39447610046887E-4</c:v>
                </c:pt>
                <c:pt idx="497">
                  <c:v>2.39447610046887E-4</c:v>
                </c:pt>
                <c:pt idx="498">
                  <c:v>2.39447610046887E-4</c:v>
                </c:pt>
                <c:pt idx="499">
                  <c:v>2.39447610046887E-4</c:v>
                </c:pt>
                <c:pt idx="500">
                  <c:v>2.39447610046887E-4</c:v>
                </c:pt>
                <c:pt idx="501">
                  <c:v>2.39447610046887E-4</c:v>
                </c:pt>
                <c:pt idx="502">
                  <c:v>2.39447610046887E-4</c:v>
                </c:pt>
                <c:pt idx="503">
                  <c:v>2.39447610046887E-4</c:v>
                </c:pt>
                <c:pt idx="504">
                  <c:v>2.39447610046887E-4</c:v>
                </c:pt>
                <c:pt idx="505">
                  <c:v>2.39447610046887E-4</c:v>
                </c:pt>
                <c:pt idx="506">
                  <c:v>2.39447610046887E-4</c:v>
                </c:pt>
                <c:pt idx="507">
                  <c:v>2.39447610046887E-4</c:v>
                </c:pt>
                <c:pt idx="508">
                  <c:v>2.39447610046887E-4</c:v>
                </c:pt>
                <c:pt idx="509">
                  <c:v>2.39447610046887E-4</c:v>
                </c:pt>
                <c:pt idx="510">
                  <c:v>2.39447610046887E-4</c:v>
                </c:pt>
                <c:pt idx="511">
                  <c:v>2.39447610046887E-4</c:v>
                </c:pt>
                <c:pt idx="512">
                  <c:v>2.39447610046887E-4</c:v>
                </c:pt>
                <c:pt idx="513">
                  <c:v>2.39447610046887E-4</c:v>
                </c:pt>
                <c:pt idx="514">
                  <c:v>2.39447610046887E-4</c:v>
                </c:pt>
                <c:pt idx="515">
                  <c:v>2.39447610046887E-4</c:v>
                </c:pt>
                <c:pt idx="516">
                  <c:v>2.39447610046887E-4</c:v>
                </c:pt>
                <c:pt idx="517">
                  <c:v>2.39447610046887E-4</c:v>
                </c:pt>
                <c:pt idx="518">
                  <c:v>2.39447610046887E-4</c:v>
                </c:pt>
                <c:pt idx="519">
                  <c:v>2.39447610046887E-4</c:v>
                </c:pt>
                <c:pt idx="520">
                  <c:v>2.39447610046887E-4</c:v>
                </c:pt>
                <c:pt idx="521">
                  <c:v>2.39447610046887E-4</c:v>
                </c:pt>
                <c:pt idx="522">
                  <c:v>2.39447610046887E-4</c:v>
                </c:pt>
                <c:pt idx="523">
                  <c:v>2.39447610046887E-4</c:v>
                </c:pt>
                <c:pt idx="524">
                  <c:v>2.39447610046887E-4</c:v>
                </c:pt>
                <c:pt idx="525">
                  <c:v>2.39447610046887E-4</c:v>
                </c:pt>
                <c:pt idx="526">
                  <c:v>2.39447610046887E-4</c:v>
                </c:pt>
                <c:pt idx="527">
                  <c:v>2.39447610046887E-4</c:v>
                </c:pt>
                <c:pt idx="528">
                  <c:v>2.39447610046887E-4</c:v>
                </c:pt>
                <c:pt idx="529">
                  <c:v>2.39447610046887E-4</c:v>
                </c:pt>
                <c:pt idx="530">
                  <c:v>2.39447610046887E-4</c:v>
                </c:pt>
                <c:pt idx="531">
                  <c:v>2.39447610046887E-4</c:v>
                </c:pt>
                <c:pt idx="532">
                  <c:v>2.39447610046887E-4</c:v>
                </c:pt>
                <c:pt idx="533">
                  <c:v>2.39447610046887E-4</c:v>
                </c:pt>
                <c:pt idx="534">
                  <c:v>2.39447610046887E-4</c:v>
                </c:pt>
                <c:pt idx="535">
                  <c:v>2.39447610046887E-4</c:v>
                </c:pt>
                <c:pt idx="536">
                  <c:v>2.39447610046887E-4</c:v>
                </c:pt>
                <c:pt idx="537">
                  <c:v>2.39447610046887E-4</c:v>
                </c:pt>
                <c:pt idx="538">
                  <c:v>2.39447610046887E-4</c:v>
                </c:pt>
                <c:pt idx="539">
                  <c:v>2.39447610046887E-4</c:v>
                </c:pt>
                <c:pt idx="540">
                  <c:v>2.39447610046887E-4</c:v>
                </c:pt>
                <c:pt idx="541">
                  <c:v>2.39447610046887E-4</c:v>
                </c:pt>
                <c:pt idx="542">
                  <c:v>2.39447610046887E-4</c:v>
                </c:pt>
                <c:pt idx="543">
                  <c:v>2.39447610046887E-4</c:v>
                </c:pt>
                <c:pt idx="544">
                  <c:v>2.39447610046887E-4</c:v>
                </c:pt>
                <c:pt idx="545">
                  <c:v>2.39447610046887E-4</c:v>
                </c:pt>
                <c:pt idx="546">
                  <c:v>2.39447610046887E-4</c:v>
                </c:pt>
                <c:pt idx="547">
                  <c:v>2.39447610046887E-4</c:v>
                </c:pt>
                <c:pt idx="548">
                  <c:v>2.39447610046887E-4</c:v>
                </c:pt>
                <c:pt idx="549">
                  <c:v>2.39447610046887E-4</c:v>
                </c:pt>
                <c:pt idx="550">
                  <c:v>2.39447610046887E-4</c:v>
                </c:pt>
                <c:pt idx="551">
                  <c:v>2.39447610046887E-4</c:v>
                </c:pt>
                <c:pt idx="552">
                  <c:v>2.39447610046887E-4</c:v>
                </c:pt>
                <c:pt idx="553">
                  <c:v>2.39447610046887E-4</c:v>
                </c:pt>
                <c:pt idx="554">
                  <c:v>2.39447610046887E-4</c:v>
                </c:pt>
                <c:pt idx="555">
                  <c:v>2.39447610046887E-4</c:v>
                </c:pt>
                <c:pt idx="556">
                  <c:v>2.39447610046887E-4</c:v>
                </c:pt>
                <c:pt idx="557">
                  <c:v>2.39447610046887E-4</c:v>
                </c:pt>
                <c:pt idx="558">
                  <c:v>2.39447610046887E-4</c:v>
                </c:pt>
                <c:pt idx="559">
                  <c:v>2.39447610046887E-4</c:v>
                </c:pt>
                <c:pt idx="560">
                  <c:v>2.39447610046887E-4</c:v>
                </c:pt>
                <c:pt idx="561">
                  <c:v>2.39447610046887E-4</c:v>
                </c:pt>
                <c:pt idx="562">
                  <c:v>2.39447610046887E-4</c:v>
                </c:pt>
                <c:pt idx="563">
                  <c:v>2.39447610046887E-4</c:v>
                </c:pt>
                <c:pt idx="564">
                  <c:v>2.39447610046887E-4</c:v>
                </c:pt>
                <c:pt idx="565">
                  <c:v>2.39447610046887E-4</c:v>
                </c:pt>
                <c:pt idx="566">
                  <c:v>2.39447610046887E-4</c:v>
                </c:pt>
                <c:pt idx="567">
                  <c:v>2.39447610046887E-4</c:v>
                </c:pt>
                <c:pt idx="568">
                  <c:v>2.39447610046887E-4</c:v>
                </c:pt>
                <c:pt idx="569">
                  <c:v>2.39447610046887E-4</c:v>
                </c:pt>
                <c:pt idx="570">
                  <c:v>2.39447610046887E-4</c:v>
                </c:pt>
                <c:pt idx="571">
                  <c:v>2.39447610046887E-4</c:v>
                </c:pt>
                <c:pt idx="572">
                  <c:v>2.39447610046887E-4</c:v>
                </c:pt>
                <c:pt idx="573">
                  <c:v>2.39447610046887E-4</c:v>
                </c:pt>
                <c:pt idx="574">
                  <c:v>2.39447610046887E-4</c:v>
                </c:pt>
                <c:pt idx="575">
                  <c:v>2.39447610046887E-4</c:v>
                </c:pt>
                <c:pt idx="576">
                  <c:v>2.39447610046887E-4</c:v>
                </c:pt>
                <c:pt idx="577">
                  <c:v>2.39447610046887E-4</c:v>
                </c:pt>
                <c:pt idx="578">
                  <c:v>2.39447610046887E-4</c:v>
                </c:pt>
                <c:pt idx="579">
                  <c:v>2.39447610046887E-4</c:v>
                </c:pt>
                <c:pt idx="580">
                  <c:v>2.39447610046887E-4</c:v>
                </c:pt>
                <c:pt idx="581">
                  <c:v>2.39447610046887E-4</c:v>
                </c:pt>
                <c:pt idx="582">
                  <c:v>2.39447610046887E-4</c:v>
                </c:pt>
                <c:pt idx="583">
                  <c:v>2.39447610046887E-4</c:v>
                </c:pt>
                <c:pt idx="584">
                  <c:v>2.39447610046887E-4</c:v>
                </c:pt>
                <c:pt idx="585">
                  <c:v>2.39447610046887E-4</c:v>
                </c:pt>
                <c:pt idx="586">
                  <c:v>2.39447610046887E-4</c:v>
                </c:pt>
                <c:pt idx="587">
                  <c:v>2.39447610046887E-4</c:v>
                </c:pt>
                <c:pt idx="588">
                  <c:v>2.39447610046887E-4</c:v>
                </c:pt>
                <c:pt idx="589">
                  <c:v>2.39447610046887E-4</c:v>
                </c:pt>
                <c:pt idx="590">
                  <c:v>2.39447610046887E-4</c:v>
                </c:pt>
                <c:pt idx="591">
                  <c:v>2.39447610046887E-4</c:v>
                </c:pt>
                <c:pt idx="592">
                  <c:v>2.39447610046887E-4</c:v>
                </c:pt>
                <c:pt idx="593">
                  <c:v>2.39447610046887E-4</c:v>
                </c:pt>
                <c:pt idx="594">
                  <c:v>2.39447610046887E-4</c:v>
                </c:pt>
                <c:pt idx="595">
                  <c:v>2.39447610046887E-4</c:v>
                </c:pt>
                <c:pt idx="596">
                  <c:v>2.39447610046887E-4</c:v>
                </c:pt>
                <c:pt idx="597">
                  <c:v>2.39447610046887E-4</c:v>
                </c:pt>
                <c:pt idx="598">
                  <c:v>2.39447610046887E-4</c:v>
                </c:pt>
                <c:pt idx="599">
                  <c:v>2.39447610046887E-4</c:v>
                </c:pt>
                <c:pt idx="600">
                  <c:v>2.39447610046887E-4</c:v>
                </c:pt>
                <c:pt idx="601">
                  <c:v>2.39447610046887E-4</c:v>
                </c:pt>
                <c:pt idx="602">
                  <c:v>2.39447610046887E-4</c:v>
                </c:pt>
                <c:pt idx="603">
                  <c:v>2.39447610046887E-4</c:v>
                </c:pt>
                <c:pt idx="604">
                  <c:v>2.39447610046887E-4</c:v>
                </c:pt>
                <c:pt idx="605">
                  <c:v>2.39447610046887E-4</c:v>
                </c:pt>
                <c:pt idx="606">
                  <c:v>2.39447610046887E-4</c:v>
                </c:pt>
                <c:pt idx="607">
                  <c:v>2.39447610046887E-4</c:v>
                </c:pt>
                <c:pt idx="608">
                  <c:v>2.39447610046887E-4</c:v>
                </c:pt>
                <c:pt idx="609">
                  <c:v>2.39447610046887E-4</c:v>
                </c:pt>
                <c:pt idx="610">
                  <c:v>2.39447610046887E-4</c:v>
                </c:pt>
                <c:pt idx="611">
                  <c:v>2.39447610046887E-4</c:v>
                </c:pt>
                <c:pt idx="612">
                  <c:v>2.39447610046887E-4</c:v>
                </c:pt>
                <c:pt idx="613">
                  <c:v>2.39447610046887E-4</c:v>
                </c:pt>
                <c:pt idx="614">
                  <c:v>2.39447610046887E-4</c:v>
                </c:pt>
                <c:pt idx="615">
                  <c:v>2.39447610046887E-4</c:v>
                </c:pt>
                <c:pt idx="616">
                  <c:v>2.39447610046887E-4</c:v>
                </c:pt>
                <c:pt idx="617">
                  <c:v>2.39447610046887E-4</c:v>
                </c:pt>
                <c:pt idx="618">
                  <c:v>2.39447610046887E-4</c:v>
                </c:pt>
                <c:pt idx="619">
                  <c:v>2.39447610046887E-4</c:v>
                </c:pt>
                <c:pt idx="620">
                  <c:v>2.39447610046887E-4</c:v>
                </c:pt>
                <c:pt idx="621">
                  <c:v>2.39447610046887E-4</c:v>
                </c:pt>
                <c:pt idx="622">
                  <c:v>2.39447610046887E-4</c:v>
                </c:pt>
                <c:pt idx="623">
                  <c:v>2.39447610046887E-4</c:v>
                </c:pt>
                <c:pt idx="624">
                  <c:v>2.39447610046887E-4</c:v>
                </c:pt>
                <c:pt idx="625">
                  <c:v>2.39447610046887E-4</c:v>
                </c:pt>
                <c:pt idx="626">
                  <c:v>2.39447610046887E-4</c:v>
                </c:pt>
                <c:pt idx="627">
                  <c:v>2.39447610046887E-4</c:v>
                </c:pt>
                <c:pt idx="628">
                  <c:v>2.39447610046887E-4</c:v>
                </c:pt>
                <c:pt idx="629">
                  <c:v>2.39447610046887E-4</c:v>
                </c:pt>
                <c:pt idx="630">
                  <c:v>2.39447610046887E-4</c:v>
                </c:pt>
                <c:pt idx="631">
                  <c:v>2.39447610046887E-4</c:v>
                </c:pt>
                <c:pt idx="632">
                  <c:v>2.39447610046887E-4</c:v>
                </c:pt>
                <c:pt idx="633">
                  <c:v>2.39447610046887E-4</c:v>
                </c:pt>
                <c:pt idx="634">
                  <c:v>2.39447610046887E-4</c:v>
                </c:pt>
                <c:pt idx="635">
                  <c:v>2.39447610046887E-4</c:v>
                </c:pt>
                <c:pt idx="636">
                  <c:v>2.39447610046887E-4</c:v>
                </c:pt>
                <c:pt idx="637">
                  <c:v>2.39447610046887E-4</c:v>
                </c:pt>
                <c:pt idx="638">
                  <c:v>2.39447610046887E-4</c:v>
                </c:pt>
                <c:pt idx="639">
                  <c:v>2.39447610046887E-4</c:v>
                </c:pt>
                <c:pt idx="640">
                  <c:v>2.39447610046887E-4</c:v>
                </c:pt>
                <c:pt idx="641">
                  <c:v>2.39447610046887E-4</c:v>
                </c:pt>
                <c:pt idx="642">
                  <c:v>2.39447610046887E-4</c:v>
                </c:pt>
                <c:pt idx="643">
                  <c:v>2.39447610046887E-4</c:v>
                </c:pt>
                <c:pt idx="644">
                  <c:v>2.39447610046887E-4</c:v>
                </c:pt>
                <c:pt idx="645">
                  <c:v>2.39447610046887E-4</c:v>
                </c:pt>
                <c:pt idx="646">
                  <c:v>2.39447610046887E-4</c:v>
                </c:pt>
                <c:pt idx="647">
                  <c:v>2.39447610046887E-4</c:v>
                </c:pt>
                <c:pt idx="648">
                  <c:v>2.39447610046887E-4</c:v>
                </c:pt>
                <c:pt idx="649">
                  <c:v>2.39447610046887E-4</c:v>
                </c:pt>
                <c:pt idx="650">
                  <c:v>2.39447610046887E-4</c:v>
                </c:pt>
                <c:pt idx="651">
                  <c:v>2.39447610046887E-4</c:v>
                </c:pt>
                <c:pt idx="652">
                  <c:v>2.39447610046887E-4</c:v>
                </c:pt>
                <c:pt idx="653">
                  <c:v>2.39447610046887E-4</c:v>
                </c:pt>
                <c:pt idx="654">
                  <c:v>2.39447610046887E-4</c:v>
                </c:pt>
                <c:pt idx="655">
                  <c:v>2.39447610046887E-4</c:v>
                </c:pt>
                <c:pt idx="656">
                  <c:v>2.39447610046887E-4</c:v>
                </c:pt>
                <c:pt idx="657">
                  <c:v>2.39447610046887E-4</c:v>
                </c:pt>
                <c:pt idx="658">
                  <c:v>2.39447610046887E-4</c:v>
                </c:pt>
                <c:pt idx="659">
                  <c:v>2.39447610046887E-4</c:v>
                </c:pt>
                <c:pt idx="660">
                  <c:v>2.39447610046887E-4</c:v>
                </c:pt>
                <c:pt idx="661">
                  <c:v>2.39447610046887E-4</c:v>
                </c:pt>
                <c:pt idx="662">
                  <c:v>2.39447610046887E-4</c:v>
                </c:pt>
                <c:pt idx="663">
                  <c:v>2.39447610046887E-4</c:v>
                </c:pt>
                <c:pt idx="664">
                  <c:v>2.39447610046887E-4</c:v>
                </c:pt>
                <c:pt idx="665">
                  <c:v>2.39447610046887E-4</c:v>
                </c:pt>
                <c:pt idx="666">
                  <c:v>2.39447610046887E-4</c:v>
                </c:pt>
                <c:pt idx="667">
                  <c:v>2.39447610046887E-4</c:v>
                </c:pt>
                <c:pt idx="668">
                  <c:v>2.39447610046887E-4</c:v>
                </c:pt>
                <c:pt idx="669">
                  <c:v>2.39447610046887E-4</c:v>
                </c:pt>
                <c:pt idx="670">
                  <c:v>2.39447610046887E-4</c:v>
                </c:pt>
                <c:pt idx="671">
                  <c:v>2.39447610046887E-4</c:v>
                </c:pt>
                <c:pt idx="672">
                  <c:v>2.39447610046887E-4</c:v>
                </c:pt>
                <c:pt idx="673">
                  <c:v>2.39447610046887E-4</c:v>
                </c:pt>
                <c:pt idx="674">
                  <c:v>2.39447610046887E-4</c:v>
                </c:pt>
                <c:pt idx="675">
                  <c:v>2.39447610046887E-4</c:v>
                </c:pt>
                <c:pt idx="676">
                  <c:v>2.39447610046887E-4</c:v>
                </c:pt>
                <c:pt idx="677">
                  <c:v>2.39447610046887E-4</c:v>
                </c:pt>
                <c:pt idx="678">
                  <c:v>2.39447610046887E-4</c:v>
                </c:pt>
                <c:pt idx="679">
                  <c:v>2.39447610046887E-4</c:v>
                </c:pt>
                <c:pt idx="680">
                  <c:v>2.39447610046887E-4</c:v>
                </c:pt>
                <c:pt idx="681">
                  <c:v>2.39447610046887E-4</c:v>
                </c:pt>
                <c:pt idx="682">
                  <c:v>2.39447610046887E-4</c:v>
                </c:pt>
                <c:pt idx="683">
                  <c:v>2.39447610046887E-4</c:v>
                </c:pt>
                <c:pt idx="684">
                  <c:v>2.39447610046887E-4</c:v>
                </c:pt>
                <c:pt idx="685">
                  <c:v>2.39447610046887E-4</c:v>
                </c:pt>
                <c:pt idx="686">
                  <c:v>2.39447610046887E-4</c:v>
                </c:pt>
                <c:pt idx="687">
                  <c:v>2.39447610046887E-4</c:v>
                </c:pt>
                <c:pt idx="688">
                  <c:v>2.39447610046887E-4</c:v>
                </c:pt>
                <c:pt idx="689">
                  <c:v>2.39447610046887E-4</c:v>
                </c:pt>
                <c:pt idx="690">
                  <c:v>2.39447610046887E-4</c:v>
                </c:pt>
                <c:pt idx="691">
                  <c:v>2.39447610046887E-4</c:v>
                </c:pt>
                <c:pt idx="692">
                  <c:v>2.39447610046887E-4</c:v>
                </c:pt>
                <c:pt idx="693">
                  <c:v>2.39447610046887E-4</c:v>
                </c:pt>
                <c:pt idx="694">
                  <c:v>2.39447610046887E-4</c:v>
                </c:pt>
                <c:pt idx="695">
                  <c:v>2.39447610046887E-4</c:v>
                </c:pt>
                <c:pt idx="696">
                  <c:v>2.39447610046887E-4</c:v>
                </c:pt>
                <c:pt idx="697">
                  <c:v>2.39447610046887E-4</c:v>
                </c:pt>
                <c:pt idx="698">
                  <c:v>2.39447610046887E-4</c:v>
                </c:pt>
                <c:pt idx="699">
                  <c:v>2.39447610046887E-4</c:v>
                </c:pt>
                <c:pt idx="700">
                  <c:v>2.39447610046887E-4</c:v>
                </c:pt>
                <c:pt idx="701">
                  <c:v>2.39447610046887E-4</c:v>
                </c:pt>
                <c:pt idx="702">
                  <c:v>2.39447610046887E-4</c:v>
                </c:pt>
                <c:pt idx="703">
                  <c:v>2.39447610046887E-4</c:v>
                </c:pt>
                <c:pt idx="704">
                  <c:v>2.39447610046887E-4</c:v>
                </c:pt>
                <c:pt idx="705">
                  <c:v>2.39447610046887E-4</c:v>
                </c:pt>
                <c:pt idx="706">
                  <c:v>2.39447610046887E-4</c:v>
                </c:pt>
                <c:pt idx="707">
                  <c:v>2.39447610046887E-4</c:v>
                </c:pt>
                <c:pt idx="708">
                  <c:v>2.39447610046887E-4</c:v>
                </c:pt>
                <c:pt idx="709">
                  <c:v>2.39447610046887E-4</c:v>
                </c:pt>
                <c:pt idx="710">
                  <c:v>2.39447610046887E-4</c:v>
                </c:pt>
                <c:pt idx="711">
                  <c:v>2.39447610046887E-4</c:v>
                </c:pt>
                <c:pt idx="712">
                  <c:v>2.39447610046887E-4</c:v>
                </c:pt>
                <c:pt idx="713">
                  <c:v>2.39447610046887E-4</c:v>
                </c:pt>
                <c:pt idx="714">
                  <c:v>2.39447610046887E-4</c:v>
                </c:pt>
                <c:pt idx="715">
                  <c:v>2.39447610046887E-4</c:v>
                </c:pt>
                <c:pt idx="716">
                  <c:v>2.39447610046887E-4</c:v>
                </c:pt>
                <c:pt idx="717">
                  <c:v>2.39447610046887E-4</c:v>
                </c:pt>
                <c:pt idx="718">
                  <c:v>2.39447610046887E-4</c:v>
                </c:pt>
                <c:pt idx="719">
                  <c:v>2.39447610046887E-4</c:v>
                </c:pt>
                <c:pt idx="720">
                  <c:v>2.39447610046887E-4</c:v>
                </c:pt>
                <c:pt idx="721">
                  <c:v>2.39447610046887E-4</c:v>
                </c:pt>
                <c:pt idx="722">
                  <c:v>2.39447610046887E-4</c:v>
                </c:pt>
                <c:pt idx="723">
                  <c:v>2.39447610046887E-4</c:v>
                </c:pt>
                <c:pt idx="724">
                  <c:v>2.39447610046887E-4</c:v>
                </c:pt>
                <c:pt idx="725">
                  <c:v>2.39447610046887E-4</c:v>
                </c:pt>
                <c:pt idx="726">
                  <c:v>2.39447610046887E-4</c:v>
                </c:pt>
                <c:pt idx="727">
                  <c:v>2.39447610046887E-4</c:v>
                </c:pt>
                <c:pt idx="728">
                  <c:v>2.39447610046887E-4</c:v>
                </c:pt>
                <c:pt idx="729">
                  <c:v>2.39447610046887E-4</c:v>
                </c:pt>
                <c:pt idx="730">
                  <c:v>2.39447610046887E-4</c:v>
                </c:pt>
                <c:pt idx="731">
                  <c:v>2.39447610046887E-4</c:v>
                </c:pt>
                <c:pt idx="732">
                  <c:v>2.39447610046887E-4</c:v>
                </c:pt>
                <c:pt idx="733">
                  <c:v>2.39447610046887E-4</c:v>
                </c:pt>
                <c:pt idx="734">
                  <c:v>2.39447610046887E-4</c:v>
                </c:pt>
                <c:pt idx="735">
                  <c:v>2.39447610046887E-4</c:v>
                </c:pt>
                <c:pt idx="736">
                  <c:v>2.39447610046887E-4</c:v>
                </c:pt>
                <c:pt idx="737">
                  <c:v>2.39447610046887E-4</c:v>
                </c:pt>
                <c:pt idx="738">
                  <c:v>2.39447610046887E-4</c:v>
                </c:pt>
                <c:pt idx="739">
                  <c:v>2.39447610046887E-4</c:v>
                </c:pt>
                <c:pt idx="740">
                  <c:v>2.39447610046887E-4</c:v>
                </c:pt>
                <c:pt idx="741">
                  <c:v>2.39447610046887E-4</c:v>
                </c:pt>
                <c:pt idx="742">
                  <c:v>2.39447610046887E-4</c:v>
                </c:pt>
                <c:pt idx="743">
                  <c:v>2.39447610046887E-4</c:v>
                </c:pt>
                <c:pt idx="744">
                  <c:v>2.39447610046887E-4</c:v>
                </c:pt>
                <c:pt idx="745">
                  <c:v>2.39447610046887E-4</c:v>
                </c:pt>
                <c:pt idx="746">
                  <c:v>2.39447610046887E-4</c:v>
                </c:pt>
                <c:pt idx="747">
                  <c:v>2.39447610046887E-4</c:v>
                </c:pt>
                <c:pt idx="748">
                  <c:v>2.39447610046887E-4</c:v>
                </c:pt>
                <c:pt idx="749">
                  <c:v>2.39447610046887E-4</c:v>
                </c:pt>
                <c:pt idx="750">
                  <c:v>2.39447610046887E-4</c:v>
                </c:pt>
                <c:pt idx="751">
                  <c:v>2.39447610046887E-4</c:v>
                </c:pt>
                <c:pt idx="752">
                  <c:v>2.39447610046887E-4</c:v>
                </c:pt>
                <c:pt idx="753">
                  <c:v>2.39447610046887E-4</c:v>
                </c:pt>
                <c:pt idx="754">
                  <c:v>2.39447610046887E-4</c:v>
                </c:pt>
                <c:pt idx="755">
                  <c:v>2.39447610046887E-4</c:v>
                </c:pt>
                <c:pt idx="756">
                  <c:v>2.39447610046887E-4</c:v>
                </c:pt>
                <c:pt idx="757">
                  <c:v>2.39447610046887E-4</c:v>
                </c:pt>
                <c:pt idx="758">
                  <c:v>2.39447610046887E-4</c:v>
                </c:pt>
                <c:pt idx="759">
                  <c:v>2.39447610046887E-4</c:v>
                </c:pt>
                <c:pt idx="760">
                  <c:v>2.39447610046887E-4</c:v>
                </c:pt>
                <c:pt idx="761">
                  <c:v>2.39447610046887E-4</c:v>
                </c:pt>
                <c:pt idx="762">
                  <c:v>2.39447610046887E-4</c:v>
                </c:pt>
                <c:pt idx="763">
                  <c:v>2.39447610046887E-4</c:v>
                </c:pt>
                <c:pt idx="764">
                  <c:v>2.39447610046887E-4</c:v>
                </c:pt>
                <c:pt idx="765">
                  <c:v>2.39447610046887E-4</c:v>
                </c:pt>
                <c:pt idx="766">
                  <c:v>2.39447610046887E-4</c:v>
                </c:pt>
                <c:pt idx="767">
                  <c:v>2.39447610046887E-4</c:v>
                </c:pt>
                <c:pt idx="768">
                  <c:v>2.39447610046887E-4</c:v>
                </c:pt>
                <c:pt idx="769">
                  <c:v>2.39447610046887E-4</c:v>
                </c:pt>
                <c:pt idx="770">
                  <c:v>2.39447610046887E-4</c:v>
                </c:pt>
                <c:pt idx="771">
                  <c:v>2.39447610046887E-4</c:v>
                </c:pt>
                <c:pt idx="772">
                  <c:v>2.39447610046887E-4</c:v>
                </c:pt>
                <c:pt idx="773">
                  <c:v>2.39447610046887E-4</c:v>
                </c:pt>
                <c:pt idx="774">
                  <c:v>2.39447610046887E-4</c:v>
                </c:pt>
                <c:pt idx="775">
                  <c:v>2.39447610046887E-4</c:v>
                </c:pt>
                <c:pt idx="776">
                  <c:v>2.39447610046887E-4</c:v>
                </c:pt>
                <c:pt idx="777">
                  <c:v>2.39447610046887E-4</c:v>
                </c:pt>
                <c:pt idx="778">
                  <c:v>2.39447610046887E-4</c:v>
                </c:pt>
                <c:pt idx="779">
                  <c:v>2.39447610046887E-4</c:v>
                </c:pt>
                <c:pt idx="780">
                  <c:v>2.39447610046887E-4</c:v>
                </c:pt>
                <c:pt idx="781">
                  <c:v>2.39447610046887E-4</c:v>
                </c:pt>
                <c:pt idx="782">
                  <c:v>2.39447610046887E-4</c:v>
                </c:pt>
                <c:pt idx="783">
                  <c:v>2.39447610046887E-4</c:v>
                </c:pt>
                <c:pt idx="784">
                  <c:v>2.39447610046887E-4</c:v>
                </c:pt>
                <c:pt idx="785">
                  <c:v>2.39447610046887E-4</c:v>
                </c:pt>
                <c:pt idx="786">
                  <c:v>2.39447610046887E-4</c:v>
                </c:pt>
                <c:pt idx="787">
                  <c:v>2.39447610046887E-4</c:v>
                </c:pt>
                <c:pt idx="788">
                  <c:v>2.39447610046887E-4</c:v>
                </c:pt>
                <c:pt idx="789">
                  <c:v>2.39447610046887E-4</c:v>
                </c:pt>
                <c:pt idx="790">
                  <c:v>2.39447610046887E-4</c:v>
                </c:pt>
                <c:pt idx="791">
                  <c:v>2.39447610046887E-4</c:v>
                </c:pt>
                <c:pt idx="792">
                  <c:v>2.39447610046887E-4</c:v>
                </c:pt>
                <c:pt idx="793">
                  <c:v>2.39447610046887E-4</c:v>
                </c:pt>
                <c:pt idx="794">
                  <c:v>2.39447610046887E-4</c:v>
                </c:pt>
                <c:pt idx="795">
                  <c:v>2.39447610046887E-4</c:v>
                </c:pt>
                <c:pt idx="796">
                  <c:v>2.39447610046887E-4</c:v>
                </c:pt>
                <c:pt idx="797">
                  <c:v>2.39447610046887E-4</c:v>
                </c:pt>
                <c:pt idx="798">
                  <c:v>2.39447610046887E-4</c:v>
                </c:pt>
                <c:pt idx="799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C11-4266-8588-62E1C1BF544D}"/>
            </c:ext>
          </c:extLst>
        </c:ser>
        <c:ser>
          <c:idx val="5"/>
          <c:order val="5"/>
          <c:tx>
            <c:strRef>
              <c:f>varG.p!$A$1602</c:f>
              <c:strCache>
                <c:ptCount val="1"/>
                <c:pt idx="0">
                  <c:v>Γ = 0.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1602:$C$24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1602:$F$2401</c:f>
              <c:numCache>
                <c:formatCode>0.00E+00</c:formatCode>
                <c:ptCount val="800"/>
                <c:pt idx="0">
                  <c:v>2.90883413173E-9</c:v>
                </c:pt>
                <c:pt idx="1">
                  <c:v>2.90883413173E-9</c:v>
                </c:pt>
                <c:pt idx="2">
                  <c:v>2.90883413173E-9</c:v>
                </c:pt>
                <c:pt idx="3">
                  <c:v>2.90883413173E-9</c:v>
                </c:pt>
                <c:pt idx="4">
                  <c:v>2.90883413173E-9</c:v>
                </c:pt>
                <c:pt idx="5">
                  <c:v>2.90883413173E-9</c:v>
                </c:pt>
                <c:pt idx="6">
                  <c:v>2.90883413173E-9</c:v>
                </c:pt>
                <c:pt idx="7">
                  <c:v>2.90883413173E-9</c:v>
                </c:pt>
                <c:pt idx="8">
                  <c:v>2.90883413173E-9</c:v>
                </c:pt>
                <c:pt idx="9">
                  <c:v>2.90883413173E-9</c:v>
                </c:pt>
                <c:pt idx="10">
                  <c:v>2.90883413173E-9</c:v>
                </c:pt>
                <c:pt idx="11">
                  <c:v>2.90883413173E-9</c:v>
                </c:pt>
                <c:pt idx="12">
                  <c:v>2.90883413173E-9</c:v>
                </c:pt>
                <c:pt idx="13">
                  <c:v>2.90883413173E-9</c:v>
                </c:pt>
                <c:pt idx="14">
                  <c:v>2.90883413173E-9</c:v>
                </c:pt>
                <c:pt idx="15">
                  <c:v>2.90883413173E-9</c:v>
                </c:pt>
                <c:pt idx="16">
                  <c:v>2.90883413173E-9</c:v>
                </c:pt>
                <c:pt idx="17">
                  <c:v>2.90883413173E-9</c:v>
                </c:pt>
                <c:pt idx="18">
                  <c:v>2.90883413173E-9</c:v>
                </c:pt>
                <c:pt idx="19">
                  <c:v>2.90883413173E-9</c:v>
                </c:pt>
                <c:pt idx="20">
                  <c:v>2.90883413173E-9</c:v>
                </c:pt>
                <c:pt idx="21">
                  <c:v>2.90883413173E-9</c:v>
                </c:pt>
                <c:pt idx="22">
                  <c:v>2.90883413173E-9</c:v>
                </c:pt>
                <c:pt idx="23">
                  <c:v>2.90883413173E-9</c:v>
                </c:pt>
                <c:pt idx="24">
                  <c:v>2.90883413173E-9</c:v>
                </c:pt>
                <c:pt idx="25">
                  <c:v>2.90883413173E-9</c:v>
                </c:pt>
                <c:pt idx="26">
                  <c:v>2.90883413173E-9</c:v>
                </c:pt>
                <c:pt idx="27">
                  <c:v>2.90883413173E-9</c:v>
                </c:pt>
                <c:pt idx="28">
                  <c:v>2.90883413173E-9</c:v>
                </c:pt>
                <c:pt idx="29">
                  <c:v>2.90883413173E-9</c:v>
                </c:pt>
                <c:pt idx="30">
                  <c:v>2.90883413173E-9</c:v>
                </c:pt>
                <c:pt idx="31">
                  <c:v>2.90883413173E-9</c:v>
                </c:pt>
                <c:pt idx="32">
                  <c:v>2.90883413173E-9</c:v>
                </c:pt>
                <c:pt idx="33">
                  <c:v>2.90883413173E-9</c:v>
                </c:pt>
                <c:pt idx="34">
                  <c:v>2.90883413173E-9</c:v>
                </c:pt>
                <c:pt idx="35">
                  <c:v>2.90883413173E-9</c:v>
                </c:pt>
                <c:pt idx="36">
                  <c:v>2.90883413173E-9</c:v>
                </c:pt>
                <c:pt idx="37">
                  <c:v>2.90883413173E-9</c:v>
                </c:pt>
                <c:pt idx="38">
                  <c:v>2.90883413173E-9</c:v>
                </c:pt>
                <c:pt idx="39">
                  <c:v>2.90883413173E-9</c:v>
                </c:pt>
                <c:pt idx="40">
                  <c:v>2.90883413173E-9</c:v>
                </c:pt>
                <c:pt idx="41">
                  <c:v>2.90883413173E-9</c:v>
                </c:pt>
                <c:pt idx="42">
                  <c:v>2.90883413173E-9</c:v>
                </c:pt>
                <c:pt idx="43">
                  <c:v>2.90883413173E-9</c:v>
                </c:pt>
                <c:pt idx="44">
                  <c:v>2.90883413173E-9</c:v>
                </c:pt>
                <c:pt idx="45">
                  <c:v>2.90883413173E-9</c:v>
                </c:pt>
                <c:pt idx="46">
                  <c:v>2.90883413173E-9</c:v>
                </c:pt>
                <c:pt idx="47">
                  <c:v>2.90883413173E-9</c:v>
                </c:pt>
                <c:pt idx="48">
                  <c:v>2.90883413173E-9</c:v>
                </c:pt>
                <c:pt idx="49">
                  <c:v>2.90883413173E-9</c:v>
                </c:pt>
                <c:pt idx="50">
                  <c:v>9.3706509836800007E-9</c:v>
                </c:pt>
                <c:pt idx="51">
                  <c:v>9.3706509836800007E-9</c:v>
                </c:pt>
                <c:pt idx="52">
                  <c:v>9.3706509836800007E-9</c:v>
                </c:pt>
                <c:pt idx="53">
                  <c:v>9.3706509836800007E-9</c:v>
                </c:pt>
                <c:pt idx="54">
                  <c:v>9.3706509836800007E-9</c:v>
                </c:pt>
                <c:pt idx="55">
                  <c:v>9.3706509836800007E-9</c:v>
                </c:pt>
                <c:pt idx="56">
                  <c:v>9.3706509836800007E-9</c:v>
                </c:pt>
                <c:pt idx="57">
                  <c:v>9.3706509836800007E-9</c:v>
                </c:pt>
                <c:pt idx="58">
                  <c:v>9.3706509836800007E-9</c:v>
                </c:pt>
                <c:pt idx="59">
                  <c:v>9.3706509836800007E-9</c:v>
                </c:pt>
                <c:pt idx="60">
                  <c:v>9.3706509836800007E-9</c:v>
                </c:pt>
                <c:pt idx="61">
                  <c:v>9.3706509836800007E-9</c:v>
                </c:pt>
                <c:pt idx="62">
                  <c:v>9.3706509836800007E-9</c:v>
                </c:pt>
                <c:pt idx="63">
                  <c:v>9.3706509836800007E-9</c:v>
                </c:pt>
                <c:pt idx="64">
                  <c:v>9.3706509836800007E-9</c:v>
                </c:pt>
                <c:pt idx="65">
                  <c:v>9.3706509836800007E-9</c:v>
                </c:pt>
                <c:pt idx="66">
                  <c:v>9.3706509836800007E-9</c:v>
                </c:pt>
                <c:pt idx="67">
                  <c:v>9.3706509836800007E-9</c:v>
                </c:pt>
                <c:pt idx="68">
                  <c:v>9.3706509836800007E-9</c:v>
                </c:pt>
                <c:pt idx="69">
                  <c:v>9.3706509836800007E-9</c:v>
                </c:pt>
                <c:pt idx="70">
                  <c:v>9.3706509836800007E-9</c:v>
                </c:pt>
                <c:pt idx="71">
                  <c:v>9.3706509836800007E-9</c:v>
                </c:pt>
                <c:pt idx="72">
                  <c:v>9.3706509836800007E-9</c:v>
                </c:pt>
                <c:pt idx="73">
                  <c:v>9.3706509836800007E-9</c:v>
                </c:pt>
                <c:pt idx="74">
                  <c:v>9.3706509836800007E-9</c:v>
                </c:pt>
                <c:pt idx="75">
                  <c:v>9.3706509836800007E-9</c:v>
                </c:pt>
                <c:pt idx="76">
                  <c:v>9.3706509836800007E-9</c:v>
                </c:pt>
                <c:pt idx="77">
                  <c:v>9.3706509836800007E-9</c:v>
                </c:pt>
                <c:pt idx="78">
                  <c:v>9.3706509836800007E-9</c:v>
                </c:pt>
                <c:pt idx="79">
                  <c:v>9.3706509836800007E-9</c:v>
                </c:pt>
                <c:pt idx="80">
                  <c:v>9.3706509836800007E-9</c:v>
                </c:pt>
                <c:pt idx="81">
                  <c:v>9.3706509836800007E-9</c:v>
                </c:pt>
                <c:pt idx="82">
                  <c:v>9.3706509836800007E-9</c:v>
                </c:pt>
                <c:pt idx="83">
                  <c:v>9.3706509836800007E-9</c:v>
                </c:pt>
                <c:pt idx="84">
                  <c:v>9.3706509836800007E-9</c:v>
                </c:pt>
                <c:pt idx="85">
                  <c:v>9.3706509836800007E-9</c:v>
                </c:pt>
                <c:pt idx="86">
                  <c:v>9.3706509836800007E-9</c:v>
                </c:pt>
                <c:pt idx="87">
                  <c:v>9.3706509836800007E-9</c:v>
                </c:pt>
                <c:pt idx="88">
                  <c:v>9.3706509836800007E-9</c:v>
                </c:pt>
                <c:pt idx="89">
                  <c:v>9.3706509836800007E-9</c:v>
                </c:pt>
                <c:pt idx="90">
                  <c:v>9.3706509836800007E-9</c:v>
                </c:pt>
                <c:pt idx="91">
                  <c:v>9.3706509836800007E-9</c:v>
                </c:pt>
                <c:pt idx="92">
                  <c:v>9.3706509836800007E-9</c:v>
                </c:pt>
                <c:pt idx="93">
                  <c:v>9.3706509836800007E-9</c:v>
                </c:pt>
                <c:pt idx="94">
                  <c:v>9.3706509836800007E-9</c:v>
                </c:pt>
                <c:pt idx="95">
                  <c:v>9.3706509836800007E-9</c:v>
                </c:pt>
                <c:pt idx="96">
                  <c:v>9.3706509836800007E-9</c:v>
                </c:pt>
                <c:pt idx="97">
                  <c:v>9.3706509836800007E-9</c:v>
                </c:pt>
                <c:pt idx="98">
                  <c:v>9.3706509836800007E-9</c:v>
                </c:pt>
                <c:pt idx="99">
                  <c:v>9.3706509836800007E-9</c:v>
                </c:pt>
                <c:pt idx="100">
                  <c:v>2.8961347689399998E-8</c:v>
                </c:pt>
                <c:pt idx="101">
                  <c:v>2.8961347689399998E-8</c:v>
                </c:pt>
                <c:pt idx="102">
                  <c:v>2.8961347689399998E-8</c:v>
                </c:pt>
                <c:pt idx="103">
                  <c:v>2.8961347689399998E-8</c:v>
                </c:pt>
                <c:pt idx="104">
                  <c:v>2.8961347689399998E-8</c:v>
                </c:pt>
                <c:pt idx="105">
                  <c:v>2.8961347689399998E-8</c:v>
                </c:pt>
                <c:pt idx="106">
                  <c:v>2.8961347689399998E-8</c:v>
                </c:pt>
                <c:pt idx="107">
                  <c:v>2.8961347689399998E-8</c:v>
                </c:pt>
                <c:pt idx="108">
                  <c:v>2.8961347689399998E-8</c:v>
                </c:pt>
                <c:pt idx="109">
                  <c:v>2.8961347689399998E-8</c:v>
                </c:pt>
                <c:pt idx="110">
                  <c:v>2.8961347689399998E-8</c:v>
                </c:pt>
                <c:pt idx="111">
                  <c:v>2.8961347689399998E-8</c:v>
                </c:pt>
                <c:pt idx="112">
                  <c:v>2.8961347689399998E-8</c:v>
                </c:pt>
                <c:pt idx="113">
                  <c:v>2.8961347689399998E-8</c:v>
                </c:pt>
                <c:pt idx="114">
                  <c:v>2.8961347689399998E-8</c:v>
                </c:pt>
                <c:pt idx="115">
                  <c:v>2.8961347689399998E-8</c:v>
                </c:pt>
                <c:pt idx="116">
                  <c:v>2.8961347689399998E-8</c:v>
                </c:pt>
                <c:pt idx="117">
                  <c:v>2.8961347689399998E-8</c:v>
                </c:pt>
                <c:pt idx="118">
                  <c:v>2.8961347689399998E-8</c:v>
                </c:pt>
                <c:pt idx="119">
                  <c:v>2.8961347689399998E-8</c:v>
                </c:pt>
                <c:pt idx="120">
                  <c:v>2.8961347689399998E-8</c:v>
                </c:pt>
                <c:pt idx="121">
                  <c:v>2.8961347689399998E-8</c:v>
                </c:pt>
                <c:pt idx="122">
                  <c:v>2.8961347689399998E-8</c:v>
                </c:pt>
                <c:pt idx="123">
                  <c:v>2.8961347689399998E-8</c:v>
                </c:pt>
                <c:pt idx="124">
                  <c:v>2.8961347689399998E-8</c:v>
                </c:pt>
                <c:pt idx="125">
                  <c:v>2.8961347689399998E-8</c:v>
                </c:pt>
                <c:pt idx="126">
                  <c:v>2.8961347689399998E-8</c:v>
                </c:pt>
                <c:pt idx="127">
                  <c:v>2.8961347689399998E-8</c:v>
                </c:pt>
                <c:pt idx="128">
                  <c:v>2.8961347689399998E-8</c:v>
                </c:pt>
                <c:pt idx="129">
                  <c:v>2.8961347689399998E-8</c:v>
                </c:pt>
                <c:pt idx="130">
                  <c:v>2.8961347689399998E-8</c:v>
                </c:pt>
                <c:pt idx="131">
                  <c:v>2.8961347689399998E-8</c:v>
                </c:pt>
                <c:pt idx="132">
                  <c:v>2.8961347689399998E-8</c:v>
                </c:pt>
                <c:pt idx="133">
                  <c:v>2.8961347689399998E-8</c:v>
                </c:pt>
                <c:pt idx="134">
                  <c:v>2.8961347689399998E-8</c:v>
                </c:pt>
                <c:pt idx="135">
                  <c:v>2.8961347689399998E-8</c:v>
                </c:pt>
                <c:pt idx="136">
                  <c:v>2.8961347689399998E-8</c:v>
                </c:pt>
                <c:pt idx="137">
                  <c:v>2.8961347689399998E-8</c:v>
                </c:pt>
                <c:pt idx="138">
                  <c:v>2.8961347689399998E-8</c:v>
                </c:pt>
                <c:pt idx="139">
                  <c:v>2.8961347689399998E-8</c:v>
                </c:pt>
                <c:pt idx="140">
                  <c:v>2.8961347689399998E-8</c:v>
                </c:pt>
                <c:pt idx="141">
                  <c:v>2.8961347689399998E-8</c:v>
                </c:pt>
                <c:pt idx="142">
                  <c:v>2.8961347689399998E-8</c:v>
                </c:pt>
                <c:pt idx="143">
                  <c:v>2.8961347689399998E-8</c:v>
                </c:pt>
                <c:pt idx="144">
                  <c:v>2.8961347689399998E-8</c:v>
                </c:pt>
                <c:pt idx="145">
                  <c:v>2.8961347689399998E-8</c:v>
                </c:pt>
                <c:pt idx="146">
                  <c:v>2.8961347689399998E-8</c:v>
                </c:pt>
                <c:pt idx="147">
                  <c:v>2.8961347689399998E-8</c:v>
                </c:pt>
                <c:pt idx="148">
                  <c:v>2.8961347689399998E-8</c:v>
                </c:pt>
                <c:pt idx="149">
                  <c:v>2.8961347689399998E-8</c:v>
                </c:pt>
                <c:pt idx="150">
                  <c:v>9.2655087928899995E-8</c:v>
                </c:pt>
                <c:pt idx="151">
                  <c:v>9.2655087928899995E-8</c:v>
                </c:pt>
                <c:pt idx="152">
                  <c:v>9.2655087928899995E-8</c:v>
                </c:pt>
                <c:pt idx="153">
                  <c:v>9.2655087928899995E-8</c:v>
                </c:pt>
                <c:pt idx="154">
                  <c:v>9.2655087928899995E-8</c:v>
                </c:pt>
                <c:pt idx="155">
                  <c:v>9.2655087928899995E-8</c:v>
                </c:pt>
                <c:pt idx="156">
                  <c:v>9.2655087928899995E-8</c:v>
                </c:pt>
                <c:pt idx="157">
                  <c:v>9.2655087928899995E-8</c:v>
                </c:pt>
                <c:pt idx="158">
                  <c:v>9.2655087928899995E-8</c:v>
                </c:pt>
                <c:pt idx="159">
                  <c:v>9.2655087928899995E-8</c:v>
                </c:pt>
                <c:pt idx="160">
                  <c:v>9.2655087928899995E-8</c:v>
                </c:pt>
                <c:pt idx="161">
                  <c:v>9.2655087928899995E-8</c:v>
                </c:pt>
                <c:pt idx="162">
                  <c:v>9.2655087928899995E-8</c:v>
                </c:pt>
                <c:pt idx="163">
                  <c:v>9.2655087928899995E-8</c:v>
                </c:pt>
                <c:pt idx="164">
                  <c:v>9.2655087928899995E-8</c:v>
                </c:pt>
                <c:pt idx="165">
                  <c:v>9.2655087928899995E-8</c:v>
                </c:pt>
                <c:pt idx="166">
                  <c:v>9.2655087928899995E-8</c:v>
                </c:pt>
                <c:pt idx="167">
                  <c:v>9.2655087928899995E-8</c:v>
                </c:pt>
                <c:pt idx="168">
                  <c:v>9.2655087928899995E-8</c:v>
                </c:pt>
                <c:pt idx="169">
                  <c:v>9.2655087928899995E-8</c:v>
                </c:pt>
                <c:pt idx="170">
                  <c:v>9.2655087928899995E-8</c:v>
                </c:pt>
                <c:pt idx="171">
                  <c:v>9.2655087928899995E-8</c:v>
                </c:pt>
                <c:pt idx="172">
                  <c:v>9.2655087928899995E-8</c:v>
                </c:pt>
                <c:pt idx="173">
                  <c:v>9.2655087928899995E-8</c:v>
                </c:pt>
                <c:pt idx="174">
                  <c:v>9.2655087928899995E-8</c:v>
                </c:pt>
                <c:pt idx="175">
                  <c:v>9.2655087928899995E-8</c:v>
                </c:pt>
                <c:pt idx="176">
                  <c:v>9.2655087928899995E-8</c:v>
                </c:pt>
                <c:pt idx="177">
                  <c:v>9.2655087928899995E-8</c:v>
                </c:pt>
                <c:pt idx="178">
                  <c:v>9.2655087928899995E-8</c:v>
                </c:pt>
                <c:pt idx="179">
                  <c:v>9.2655087928899995E-8</c:v>
                </c:pt>
                <c:pt idx="180">
                  <c:v>9.2655087928899995E-8</c:v>
                </c:pt>
                <c:pt idx="181">
                  <c:v>9.2655087928899995E-8</c:v>
                </c:pt>
                <c:pt idx="182">
                  <c:v>9.2655087928899995E-8</c:v>
                </c:pt>
                <c:pt idx="183">
                  <c:v>9.2655087928899995E-8</c:v>
                </c:pt>
                <c:pt idx="184">
                  <c:v>9.2655087928899995E-8</c:v>
                </c:pt>
                <c:pt idx="185">
                  <c:v>9.2655087928899995E-8</c:v>
                </c:pt>
                <c:pt idx="186">
                  <c:v>9.2655087928899995E-8</c:v>
                </c:pt>
                <c:pt idx="187">
                  <c:v>9.2655087928899995E-8</c:v>
                </c:pt>
                <c:pt idx="188">
                  <c:v>9.2655087928899995E-8</c:v>
                </c:pt>
                <c:pt idx="189">
                  <c:v>9.2655087928899995E-8</c:v>
                </c:pt>
                <c:pt idx="190">
                  <c:v>9.2655087928899995E-8</c:v>
                </c:pt>
                <c:pt idx="191">
                  <c:v>9.2655087928899995E-8</c:v>
                </c:pt>
                <c:pt idx="192">
                  <c:v>9.2655087928899995E-8</c:v>
                </c:pt>
                <c:pt idx="193">
                  <c:v>9.2655087928899995E-8</c:v>
                </c:pt>
                <c:pt idx="194">
                  <c:v>9.2655087928899995E-8</c:v>
                </c:pt>
                <c:pt idx="195">
                  <c:v>9.2655087928899995E-8</c:v>
                </c:pt>
                <c:pt idx="196">
                  <c:v>9.2655087928899995E-8</c:v>
                </c:pt>
                <c:pt idx="197">
                  <c:v>9.2655087928899995E-8</c:v>
                </c:pt>
                <c:pt idx="198">
                  <c:v>9.2655087928899995E-8</c:v>
                </c:pt>
                <c:pt idx="199">
                  <c:v>9.2655087928899995E-8</c:v>
                </c:pt>
                <c:pt idx="200">
                  <c:v>2.9574654350499998E-7</c:v>
                </c:pt>
                <c:pt idx="201">
                  <c:v>2.9574654350499998E-7</c:v>
                </c:pt>
                <c:pt idx="202">
                  <c:v>2.9574654350499998E-7</c:v>
                </c:pt>
                <c:pt idx="203">
                  <c:v>2.9574654350499998E-7</c:v>
                </c:pt>
                <c:pt idx="204">
                  <c:v>2.9574654350499998E-7</c:v>
                </c:pt>
                <c:pt idx="205">
                  <c:v>2.9574654350499998E-7</c:v>
                </c:pt>
                <c:pt idx="206">
                  <c:v>2.9574654350499998E-7</c:v>
                </c:pt>
                <c:pt idx="207">
                  <c:v>2.9574654350499998E-7</c:v>
                </c:pt>
                <c:pt idx="208">
                  <c:v>2.9574654350499998E-7</c:v>
                </c:pt>
                <c:pt idx="209">
                  <c:v>2.9574654350499998E-7</c:v>
                </c:pt>
                <c:pt idx="210">
                  <c:v>2.9574654350499998E-7</c:v>
                </c:pt>
                <c:pt idx="211">
                  <c:v>2.9574654350499998E-7</c:v>
                </c:pt>
                <c:pt idx="212">
                  <c:v>2.9574654350499998E-7</c:v>
                </c:pt>
                <c:pt idx="213">
                  <c:v>2.9574654350499998E-7</c:v>
                </c:pt>
                <c:pt idx="214">
                  <c:v>2.9574654350499998E-7</c:v>
                </c:pt>
                <c:pt idx="215">
                  <c:v>2.9574654350499998E-7</c:v>
                </c:pt>
                <c:pt idx="216">
                  <c:v>2.9574654350499998E-7</c:v>
                </c:pt>
                <c:pt idx="217">
                  <c:v>2.9574654350499998E-7</c:v>
                </c:pt>
                <c:pt idx="218">
                  <c:v>2.9574654350499998E-7</c:v>
                </c:pt>
                <c:pt idx="219">
                  <c:v>2.9574654350499998E-7</c:v>
                </c:pt>
                <c:pt idx="220">
                  <c:v>2.9574654350499998E-7</c:v>
                </c:pt>
                <c:pt idx="221">
                  <c:v>2.9574654350499998E-7</c:v>
                </c:pt>
                <c:pt idx="222">
                  <c:v>2.9574654350499998E-7</c:v>
                </c:pt>
                <c:pt idx="223">
                  <c:v>2.9574654350499998E-7</c:v>
                </c:pt>
                <c:pt idx="224">
                  <c:v>2.9574654350499998E-7</c:v>
                </c:pt>
                <c:pt idx="225">
                  <c:v>2.9574654350499998E-7</c:v>
                </c:pt>
                <c:pt idx="226">
                  <c:v>2.9574654350499998E-7</c:v>
                </c:pt>
                <c:pt idx="227">
                  <c:v>2.9574654350499998E-7</c:v>
                </c:pt>
                <c:pt idx="228">
                  <c:v>2.9574654350499998E-7</c:v>
                </c:pt>
                <c:pt idx="229">
                  <c:v>2.9574654350499998E-7</c:v>
                </c:pt>
                <c:pt idx="230">
                  <c:v>2.9574654350499998E-7</c:v>
                </c:pt>
                <c:pt idx="231">
                  <c:v>2.9574654350499998E-7</c:v>
                </c:pt>
                <c:pt idx="232">
                  <c:v>2.9574654350499998E-7</c:v>
                </c:pt>
                <c:pt idx="233">
                  <c:v>2.9574654350499998E-7</c:v>
                </c:pt>
                <c:pt idx="234">
                  <c:v>2.9574654350499998E-7</c:v>
                </c:pt>
                <c:pt idx="235">
                  <c:v>2.9574654350499998E-7</c:v>
                </c:pt>
                <c:pt idx="236">
                  <c:v>2.9574654350499998E-7</c:v>
                </c:pt>
                <c:pt idx="237">
                  <c:v>2.9574654350499998E-7</c:v>
                </c:pt>
                <c:pt idx="238">
                  <c:v>2.9574654350499998E-7</c:v>
                </c:pt>
                <c:pt idx="239">
                  <c:v>2.9574654350499998E-7</c:v>
                </c:pt>
                <c:pt idx="240">
                  <c:v>2.9574654350499998E-7</c:v>
                </c:pt>
                <c:pt idx="241">
                  <c:v>2.9574654350499998E-7</c:v>
                </c:pt>
                <c:pt idx="242">
                  <c:v>2.9574654350499998E-7</c:v>
                </c:pt>
                <c:pt idx="243">
                  <c:v>2.9574654350499998E-7</c:v>
                </c:pt>
                <c:pt idx="244">
                  <c:v>2.9574654350499998E-7</c:v>
                </c:pt>
                <c:pt idx="245">
                  <c:v>2.9574654350499998E-7</c:v>
                </c:pt>
                <c:pt idx="246">
                  <c:v>2.9574654350499998E-7</c:v>
                </c:pt>
                <c:pt idx="247">
                  <c:v>2.9574654350499998E-7</c:v>
                </c:pt>
                <c:pt idx="248">
                  <c:v>2.9574654350499998E-7</c:v>
                </c:pt>
                <c:pt idx="249">
                  <c:v>2.9574654350499998E-7</c:v>
                </c:pt>
                <c:pt idx="250">
                  <c:v>9.2676427141999997E-7</c:v>
                </c:pt>
                <c:pt idx="251">
                  <c:v>9.2676427141999997E-7</c:v>
                </c:pt>
                <c:pt idx="252">
                  <c:v>9.2676427141999997E-7</c:v>
                </c:pt>
                <c:pt idx="253">
                  <c:v>9.2676427141999997E-7</c:v>
                </c:pt>
                <c:pt idx="254">
                  <c:v>9.2676427141999997E-7</c:v>
                </c:pt>
                <c:pt idx="255">
                  <c:v>9.2676427141999997E-7</c:v>
                </c:pt>
                <c:pt idx="256">
                  <c:v>9.2676427141999997E-7</c:v>
                </c:pt>
                <c:pt idx="257">
                  <c:v>9.2676427141999997E-7</c:v>
                </c:pt>
                <c:pt idx="258">
                  <c:v>9.2676427141999997E-7</c:v>
                </c:pt>
                <c:pt idx="259">
                  <c:v>9.2676427141999997E-7</c:v>
                </c:pt>
                <c:pt idx="260">
                  <c:v>9.2676427141999997E-7</c:v>
                </c:pt>
                <c:pt idx="261">
                  <c:v>9.2676427141999997E-7</c:v>
                </c:pt>
                <c:pt idx="262">
                  <c:v>9.2676427141999997E-7</c:v>
                </c:pt>
                <c:pt idx="263">
                  <c:v>9.2676427141999997E-7</c:v>
                </c:pt>
                <c:pt idx="264">
                  <c:v>9.2676427141999997E-7</c:v>
                </c:pt>
                <c:pt idx="265">
                  <c:v>9.2676427141999997E-7</c:v>
                </c:pt>
                <c:pt idx="266">
                  <c:v>9.2676427141999997E-7</c:v>
                </c:pt>
                <c:pt idx="267">
                  <c:v>9.2676427141999997E-7</c:v>
                </c:pt>
                <c:pt idx="268">
                  <c:v>9.2676427141999997E-7</c:v>
                </c:pt>
                <c:pt idx="269">
                  <c:v>9.2676427141999997E-7</c:v>
                </c:pt>
                <c:pt idx="270">
                  <c:v>9.2676427141999997E-7</c:v>
                </c:pt>
                <c:pt idx="271">
                  <c:v>9.2676427141999997E-7</c:v>
                </c:pt>
                <c:pt idx="272">
                  <c:v>9.2676427141999997E-7</c:v>
                </c:pt>
                <c:pt idx="273">
                  <c:v>9.2676427141999997E-7</c:v>
                </c:pt>
                <c:pt idx="274">
                  <c:v>9.2676427141999997E-7</c:v>
                </c:pt>
                <c:pt idx="275">
                  <c:v>9.2676427141999997E-7</c:v>
                </c:pt>
                <c:pt idx="276">
                  <c:v>9.2676427141999997E-7</c:v>
                </c:pt>
                <c:pt idx="277">
                  <c:v>9.2676427141999997E-7</c:v>
                </c:pt>
                <c:pt idx="278">
                  <c:v>9.2676427141999997E-7</c:v>
                </c:pt>
                <c:pt idx="279">
                  <c:v>9.2676427141999997E-7</c:v>
                </c:pt>
                <c:pt idx="280">
                  <c:v>9.2676427141999997E-7</c:v>
                </c:pt>
                <c:pt idx="281">
                  <c:v>9.2676427141999997E-7</c:v>
                </c:pt>
                <c:pt idx="282">
                  <c:v>9.2676427141999997E-7</c:v>
                </c:pt>
                <c:pt idx="283">
                  <c:v>9.2676427141999997E-7</c:v>
                </c:pt>
                <c:pt idx="284">
                  <c:v>9.2676427141999997E-7</c:v>
                </c:pt>
                <c:pt idx="285">
                  <c:v>9.2676427141999997E-7</c:v>
                </c:pt>
                <c:pt idx="286">
                  <c:v>9.2676427141999997E-7</c:v>
                </c:pt>
                <c:pt idx="287">
                  <c:v>9.2676427141999997E-7</c:v>
                </c:pt>
                <c:pt idx="288">
                  <c:v>9.2676427141999997E-7</c:v>
                </c:pt>
                <c:pt idx="289">
                  <c:v>9.2676427141999997E-7</c:v>
                </c:pt>
                <c:pt idx="290">
                  <c:v>9.2676427141999997E-7</c:v>
                </c:pt>
                <c:pt idx="291">
                  <c:v>9.2676427141999997E-7</c:v>
                </c:pt>
                <c:pt idx="292">
                  <c:v>9.2676427141999997E-7</c:v>
                </c:pt>
                <c:pt idx="293">
                  <c:v>9.2676427141999997E-7</c:v>
                </c:pt>
                <c:pt idx="294">
                  <c:v>9.2676427141999997E-7</c:v>
                </c:pt>
                <c:pt idx="295">
                  <c:v>9.2676427141999997E-7</c:v>
                </c:pt>
                <c:pt idx="296">
                  <c:v>9.2676427141999997E-7</c:v>
                </c:pt>
                <c:pt idx="297">
                  <c:v>9.2676427141999997E-7</c:v>
                </c:pt>
                <c:pt idx="298">
                  <c:v>9.2676427141999997E-7</c:v>
                </c:pt>
                <c:pt idx="299">
                  <c:v>9.2676427141999997E-7</c:v>
                </c:pt>
                <c:pt idx="300">
                  <c:v>2.9513423352199998E-6</c:v>
                </c:pt>
                <c:pt idx="301">
                  <c:v>2.9513423352199998E-6</c:v>
                </c:pt>
                <c:pt idx="302">
                  <c:v>2.9513423352199998E-6</c:v>
                </c:pt>
                <c:pt idx="303">
                  <c:v>2.9513423352199998E-6</c:v>
                </c:pt>
                <c:pt idx="304">
                  <c:v>2.9513423352199998E-6</c:v>
                </c:pt>
                <c:pt idx="305">
                  <c:v>2.9513423352199998E-6</c:v>
                </c:pt>
                <c:pt idx="306">
                  <c:v>2.9513423352199998E-6</c:v>
                </c:pt>
                <c:pt idx="307">
                  <c:v>2.9513423352199998E-6</c:v>
                </c:pt>
                <c:pt idx="308">
                  <c:v>2.9513423352199998E-6</c:v>
                </c:pt>
                <c:pt idx="309">
                  <c:v>2.9513423352199998E-6</c:v>
                </c:pt>
                <c:pt idx="310">
                  <c:v>2.9513423352199998E-6</c:v>
                </c:pt>
                <c:pt idx="311">
                  <c:v>2.9513423352199998E-6</c:v>
                </c:pt>
                <c:pt idx="312">
                  <c:v>2.9513423352199998E-6</c:v>
                </c:pt>
                <c:pt idx="313">
                  <c:v>2.9513423352199998E-6</c:v>
                </c:pt>
                <c:pt idx="314">
                  <c:v>2.9513423352199998E-6</c:v>
                </c:pt>
                <c:pt idx="315">
                  <c:v>2.9513423352199998E-6</c:v>
                </c:pt>
                <c:pt idx="316">
                  <c:v>2.9513423352199998E-6</c:v>
                </c:pt>
                <c:pt idx="317">
                  <c:v>2.9513423352199998E-6</c:v>
                </c:pt>
                <c:pt idx="318">
                  <c:v>2.9513423352199998E-6</c:v>
                </c:pt>
                <c:pt idx="319">
                  <c:v>2.9513423352199998E-6</c:v>
                </c:pt>
                <c:pt idx="320">
                  <c:v>2.9513423352199998E-6</c:v>
                </c:pt>
                <c:pt idx="321">
                  <c:v>2.9513423352199998E-6</c:v>
                </c:pt>
                <c:pt idx="322">
                  <c:v>2.9513423352199998E-6</c:v>
                </c:pt>
                <c:pt idx="323">
                  <c:v>2.9513423352199998E-6</c:v>
                </c:pt>
                <c:pt idx="324">
                  <c:v>2.9513423352199998E-6</c:v>
                </c:pt>
                <c:pt idx="325">
                  <c:v>2.9513423352199998E-6</c:v>
                </c:pt>
                <c:pt idx="326">
                  <c:v>2.9513423352199998E-6</c:v>
                </c:pt>
                <c:pt idx="327">
                  <c:v>2.9513423352199998E-6</c:v>
                </c:pt>
                <c:pt idx="328">
                  <c:v>2.9513423352199998E-6</c:v>
                </c:pt>
                <c:pt idx="329">
                  <c:v>2.9513423352199998E-6</c:v>
                </c:pt>
                <c:pt idx="330">
                  <c:v>2.9513423352199998E-6</c:v>
                </c:pt>
                <c:pt idx="331">
                  <c:v>2.9513423352199998E-6</c:v>
                </c:pt>
                <c:pt idx="332">
                  <c:v>2.9513423352199998E-6</c:v>
                </c:pt>
                <c:pt idx="333">
                  <c:v>2.9513423352199998E-6</c:v>
                </c:pt>
                <c:pt idx="334">
                  <c:v>2.9513423352199998E-6</c:v>
                </c:pt>
                <c:pt idx="335">
                  <c:v>2.9513423352199998E-6</c:v>
                </c:pt>
                <c:pt idx="336">
                  <c:v>2.9513423352199998E-6</c:v>
                </c:pt>
                <c:pt idx="337">
                  <c:v>2.9513423352199998E-6</c:v>
                </c:pt>
                <c:pt idx="338">
                  <c:v>2.9513423352199998E-6</c:v>
                </c:pt>
                <c:pt idx="339">
                  <c:v>2.9513423352199998E-6</c:v>
                </c:pt>
                <c:pt idx="340">
                  <c:v>2.9513423352199998E-6</c:v>
                </c:pt>
                <c:pt idx="341">
                  <c:v>2.9513423352199998E-6</c:v>
                </c:pt>
                <c:pt idx="342">
                  <c:v>2.9513423352199998E-6</c:v>
                </c:pt>
                <c:pt idx="343">
                  <c:v>2.9513423352199998E-6</c:v>
                </c:pt>
                <c:pt idx="344">
                  <c:v>2.9513423352199998E-6</c:v>
                </c:pt>
                <c:pt idx="345">
                  <c:v>2.9513423352199998E-6</c:v>
                </c:pt>
                <c:pt idx="346">
                  <c:v>2.9513423352199998E-6</c:v>
                </c:pt>
                <c:pt idx="347">
                  <c:v>2.9513423352199998E-6</c:v>
                </c:pt>
                <c:pt idx="348">
                  <c:v>2.9513423352199998E-6</c:v>
                </c:pt>
                <c:pt idx="349">
                  <c:v>2.9513423352199998E-6</c:v>
                </c:pt>
                <c:pt idx="350">
                  <c:v>9.5075888497999997E-6</c:v>
                </c:pt>
                <c:pt idx="351">
                  <c:v>9.5075888497999997E-6</c:v>
                </c:pt>
                <c:pt idx="352">
                  <c:v>9.5075888497999997E-6</c:v>
                </c:pt>
                <c:pt idx="353">
                  <c:v>9.5075888497999997E-6</c:v>
                </c:pt>
                <c:pt idx="354">
                  <c:v>9.5075888497999997E-6</c:v>
                </c:pt>
                <c:pt idx="355">
                  <c:v>9.5075888497999997E-6</c:v>
                </c:pt>
                <c:pt idx="356">
                  <c:v>9.5075888497999997E-6</c:v>
                </c:pt>
                <c:pt idx="357">
                  <c:v>9.5075888497999997E-6</c:v>
                </c:pt>
                <c:pt idx="358">
                  <c:v>9.5075888497999997E-6</c:v>
                </c:pt>
                <c:pt idx="359">
                  <c:v>9.5075888497999997E-6</c:v>
                </c:pt>
                <c:pt idx="360">
                  <c:v>9.5075888497999997E-6</c:v>
                </c:pt>
                <c:pt idx="361">
                  <c:v>9.5075888497999997E-6</c:v>
                </c:pt>
                <c:pt idx="362">
                  <c:v>9.5075888497999997E-6</c:v>
                </c:pt>
                <c:pt idx="363">
                  <c:v>9.5075888497999997E-6</c:v>
                </c:pt>
                <c:pt idx="364">
                  <c:v>9.5075888497999997E-6</c:v>
                </c:pt>
                <c:pt idx="365">
                  <c:v>9.5075888497999997E-6</c:v>
                </c:pt>
                <c:pt idx="366">
                  <c:v>9.5075888497999997E-6</c:v>
                </c:pt>
                <c:pt idx="367">
                  <c:v>9.5075888497999997E-6</c:v>
                </c:pt>
                <c:pt idx="368">
                  <c:v>9.5075888497999997E-6</c:v>
                </c:pt>
                <c:pt idx="369">
                  <c:v>9.5075888497999997E-6</c:v>
                </c:pt>
                <c:pt idx="370">
                  <c:v>9.5075888497999997E-6</c:v>
                </c:pt>
                <c:pt idx="371">
                  <c:v>9.5075888497999997E-6</c:v>
                </c:pt>
                <c:pt idx="372">
                  <c:v>9.5075888497999997E-6</c:v>
                </c:pt>
                <c:pt idx="373">
                  <c:v>9.5075888497999997E-6</c:v>
                </c:pt>
                <c:pt idx="374">
                  <c:v>9.5075888497999997E-6</c:v>
                </c:pt>
                <c:pt idx="375">
                  <c:v>9.5075888497999997E-6</c:v>
                </c:pt>
                <c:pt idx="376">
                  <c:v>9.5075888497999997E-6</c:v>
                </c:pt>
                <c:pt idx="377">
                  <c:v>9.5075888497999997E-6</c:v>
                </c:pt>
                <c:pt idx="378">
                  <c:v>9.5075888497999997E-6</c:v>
                </c:pt>
                <c:pt idx="379">
                  <c:v>9.5075888497999997E-6</c:v>
                </c:pt>
                <c:pt idx="380">
                  <c:v>9.5075888497999997E-6</c:v>
                </c:pt>
                <c:pt idx="381">
                  <c:v>9.5075888497999997E-6</c:v>
                </c:pt>
                <c:pt idx="382">
                  <c:v>9.5075888497999997E-6</c:v>
                </c:pt>
                <c:pt idx="383">
                  <c:v>9.5075888497999997E-6</c:v>
                </c:pt>
                <c:pt idx="384">
                  <c:v>9.5075888497999997E-6</c:v>
                </c:pt>
                <c:pt idx="385">
                  <c:v>9.5075888497999997E-6</c:v>
                </c:pt>
                <c:pt idx="386">
                  <c:v>9.5075888497999997E-6</c:v>
                </c:pt>
                <c:pt idx="387">
                  <c:v>9.5075888497999997E-6</c:v>
                </c:pt>
                <c:pt idx="388">
                  <c:v>9.5075888497999997E-6</c:v>
                </c:pt>
                <c:pt idx="389">
                  <c:v>9.5075888497999997E-6</c:v>
                </c:pt>
                <c:pt idx="390">
                  <c:v>9.5075888497999997E-6</c:v>
                </c:pt>
                <c:pt idx="391">
                  <c:v>9.5075888497999997E-6</c:v>
                </c:pt>
                <c:pt idx="392">
                  <c:v>9.5075888497999997E-6</c:v>
                </c:pt>
                <c:pt idx="393">
                  <c:v>9.5075888497999997E-6</c:v>
                </c:pt>
                <c:pt idx="394">
                  <c:v>9.5075888497999997E-6</c:v>
                </c:pt>
                <c:pt idx="395">
                  <c:v>9.5075888497999997E-6</c:v>
                </c:pt>
                <c:pt idx="396">
                  <c:v>9.5075888497999997E-6</c:v>
                </c:pt>
                <c:pt idx="397">
                  <c:v>9.5075888497999997E-6</c:v>
                </c:pt>
                <c:pt idx="398">
                  <c:v>9.5075888497999997E-6</c:v>
                </c:pt>
                <c:pt idx="399">
                  <c:v>9.5075888497999997E-6</c:v>
                </c:pt>
                <c:pt idx="400">
                  <c:v>2.9520220531400001E-5</c:v>
                </c:pt>
                <c:pt idx="401">
                  <c:v>2.9520220531400001E-5</c:v>
                </c:pt>
                <c:pt idx="402">
                  <c:v>2.9520220531400001E-5</c:v>
                </c:pt>
                <c:pt idx="403">
                  <c:v>2.9520220531400001E-5</c:v>
                </c:pt>
                <c:pt idx="404">
                  <c:v>2.9520220531400001E-5</c:v>
                </c:pt>
                <c:pt idx="405">
                  <c:v>2.9520220531400001E-5</c:v>
                </c:pt>
                <c:pt idx="406">
                  <c:v>2.9520220531400001E-5</c:v>
                </c:pt>
                <c:pt idx="407">
                  <c:v>2.9520220531400001E-5</c:v>
                </c:pt>
                <c:pt idx="408">
                  <c:v>2.9520220531400001E-5</c:v>
                </c:pt>
                <c:pt idx="409">
                  <c:v>2.9520220531400001E-5</c:v>
                </c:pt>
                <c:pt idx="410">
                  <c:v>2.9520220531400001E-5</c:v>
                </c:pt>
                <c:pt idx="411">
                  <c:v>2.9520220531400001E-5</c:v>
                </c:pt>
                <c:pt idx="412">
                  <c:v>2.9520220531400001E-5</c:v>
                </c:pt>
                <c:pt idx="413">
                  <c:v>2.9520220531400001E-5</c:v>
                </c:pt>
                <c:pt idx="414">
                  <c:v>2.9520220531400001E-5</c:v>
                </c:pt>
                <c:pt idx="415">
                  <c:v>2.9520220531400001E-5</c:v>
                </c:pt>
                <c:pt idx="416">
                  <c:v>2.9520220531400001E-5</c:v>
                </c:pt>
                <c:pt idx="417">
                  <c:v>2.9520220531400001E-5</c:v>
                </c:pt>
                <c:pt idx="418">
                  <c:v>2.9520220531400001E-5</c:v>
                </c:pt>
                <c:pt idx="419">
                  <c:v>2.9520220531400001E-5</c:v>
                </c:pt>
                <c:pt idx="420">
                  <c:v>2.9520220531400001E-5</c:v>
                </c:pt>
                <c:pt idx="421">
                  <c:v>2.9520220531400001E-5</c:v>
                </c:pt>
                <c:pt idx="422">
                  <c:v>2.9520220531400001E-5</c:v>
                </c:pt>
                <c:pt idx="423">
                  <c:v>2.9520220531400001E-5</c:v>
                </c:pt>
                <c:pt idx="424">
                  <c:v>2.9520220531400001E-5</c:v>
                </c:pt>
                <c:pt idx="425">
                  <c:v>2.9520220531400001E-5</c:v>
                </c:pt>
                <c:pt idx="426">
                  <c:v>2.9520220531400001E-5</c:v>
                </c:pt>
                <c:pt idx="427">
                  <c:v>2.9520220531400001E-5</c:v>
                </c:pt>
                <c:pt idx="428">
                  <c:v>2.9520220531400001E-5</c:v>
                </c:pt>
                <c:pt idx="429">
                  <c:v>2.9520220531400001E-5</c:v>
                </c:pt>
                <c:pt idx="430">
                  <c:v>2.9520220531400001E-5</c:v>
                </c:pt>
                <c:pt idx="431">
                  <c:v>2.9520220531400001E-5</c:v>
                </c:pt>
                <c:pt idx="432">
                  <c:v>2.9520220531400001E-5</c:v>
                </c:pt>
                <c:pt idx="433">
                  <c:v>2.9520220531400001E-5</c:v>
                </c:pt>
                <c:pt idx="434">
                  <c:v>2.9520220531400001E-5</c:v>
                </c:pt>
                <c:pt idx="435">
                  <c:v>2.9520220531400001E-5</c:v>
                </c:pt>
                <c:pt idx="436">
                  <c:v>2.9520220531400001E-5</c:v>
                </c:pt>
                <c:pt idx="437">
                  <c:v>2.9520220531400001E-5</c:v>
                </c:pt>
                <c:pt idx="438">
                  <c:v>2.9520220531400001E-5</c:v>
                </c:pt>
                <c:pt idx="439">
                  <c:v>2.9520220531400001E-5</c:v>
                </c:pt>
                <c:pt idx="440">
                  <c:v>2.9520220531400001E-5</c:v>
                </c:pt>
                <c:pt idx="441">
                  <c:v>2.9520220531400001E-5</c:v>
                </c:pt>
                <c:pt idx="442">
                  <c:v>2.9520220531400001E-5</c:v>
                </c:pt>
                <c:pt idx="443">
                  <c:v>2.9520220531400001E-5</c:v>
                </c:pt>
                <c:pt idx="444">
                  <c:v>2.9520220531400001E-5</c:v>
                </c:pt>
                <c:pt idx="445">
                  <c:v>2.9520220531400001E-5</c:v>
                </c:pt>
                <c:pt idx="446">
                  <c:v>2.9520220531400001E-5</c:v>
                </c:pt>
                <c:pt idx="447">
                  <c:v>2.9520220531400001E-5</c:v>
                </c:pt>
                <c:pt idx="448">
                  <c:v>2.9520220531400001E-5</c:v>
                </c:pt>
                <c:pt idx="449">
                  <c:v>2.9520220531400001E-5</c:v>
                </c:pt>
                <c:pt idx="450">
                  <c:v>9.1868981685399998E-5</c:v>
                </c:pt>
                <c:pt idx="451">
                  <c:v>9.1868981685399998E-5</c:v>
                </c:pt>
                <c:pt idx="452">
                  <c:v>9.1868981685399998E-5</c:v>
                </c:pt>
                <c:pt idx="453">
                  <c:v>9.1868981685399998E-5</c:v>
                </c:pt>
                <c:pt idx="454">
                  <c:v>9.1868981685399998E-5</c:v>
                </c:pt>
                <c:pt idx="455">
                  <c:v>9.1868981685399998E-5</c:v>
                </c:pt>
                <c:pt idx="456">
                  <c:v>9.1868981685399998E-5</c:v>
                </c:pt>
                <c:pt idx="457">
                  <c:v>9.1868981685399998E-5</c:v>
                </c:pt>
                <c:pt idx="458">
                  <c:v>9.1868981685399998E-5</c:v>
                </c:pt>
                <c:pt idx="459">
                  <c:v>9.1868981685399998E-5</c:v>
                </c:pt>
                <c:pt idx="460">
                  <c:v>9.1868981685399998E-5</c:v>
                </c:pt>
                <c:pt idx="461">
                  <c:v>9.1868981685399998E-5</c:v>
                </c:pt>
                <c:pt idx="462">
                  <c:v>9.1868981685399998E-5</c:v>
                </c:pt>
                <c:pt idx="463">
                  <c:v>9.1868981685399998E-5</c:v>
                </c:pt>
                <c:pt idx="464">
                  <c:v>9.1868981685399998E-5</c:v>
                </c:pt>
                <c:pt idx="465">
                  <c:v>9.1868981685399998E-5</c:v>
                </c:pt>
                <c:pt idx="466">
                  <c:v>9.1868981685399998E-5</c:v>
                </c:pt>
                <c:pt idx="467">
                  <c:v>9.1868981685399998E-5</c:v>
                </c:pt>
                <c:pt idx="468">
                  <c:v>9.1868981685399998E-5</c:v>
                </c:pt>
                <c:pt idx="469">
                  <c:v>9.1868981685399998E-5</c:v>
                </c:pt>
                <c:pt idx="470">
                  <c:v>9.1868981685399998E-5</c:v>
                </c:pt>
                <c:pt idx="471">
                  <c:v>9.1868981685399998E-5</c:v>
                </c:pt>
                <c:pt idx="472">
                  <c:v>9.1868981685399998E-5</c:v>
                </c:pt>
                <c:pt idx="473">
                  <c:v>9.1868981685399998E-5</c:v>
                </c:pt>
                <c:pt idx="474">
                  <c:v>9.1868981685399998E-5</c:v>
                </c:pt>
                <c:pt idx="475">
                  <c:v>9.1868981685399998E-5</c:v>
                </c:pt>
                <c:pt idx="476">
                  <c:v>9.1868981685399998E-5</c:v>
                </c:pt>
                <c:pt idx="477">
                  <c:v>9.1868981685399998E-5</c:v>
                </c:pt>
                <c:pt idx="478">
                  <c:v>9.1868981685399998E-5</c:v>
                </c:pt>
                <c:pt idx="479">
                  <c:v>9.1868981685399998E-5</c:v>
                </c:pt>
                <c:pt idx="480">
                  <c:v>9.1868981685399998E-5</c:v>
                </c:pt>
                <c:pt idx="481">
                  <c:v>9.1868981685399998E-5</c:v>
                </c:pt>
                <c:pt idx="482">
                  <c:v>9.1868981685399998E-5</c:v>
                </c:pt>
                <c:pt idx="483">
                  <c:v>9.1868981685399998E-5</c:v>
                </c:pt>
                <c:pt idx="484">
                  <c:v>9.1868981685399998E-5</c:v>
                </c:pt>
                <c:pt idx="485">
                  <c:v>9.1868981685399998E-5</c:v>
                </c:pt>
                <c:pt idx="486">
                  <c:v>9.1868981685399998E-5</c:v>
                </c:pt>
                <c:pt idx="487">
                  <c:v>9.1868981685399998E-5</c:v>
                </c:pt>
                <c:pt idx="488">
                  <c:v>9.1868981685399998E-5</c:v>
                </c:pt>
                <c:pt idx="489">
                  <c:v>9.1868981685399998E-5</c:v>
                </c:pt>
                <c:pt idx="490">
                  <c:v>9.1868981685399998E-5</c:v>
                </c:pt>
                <c:pt idx="491">
                  <c:v>9.1868981685399998E-5</c:v>
                </c:pt>
                <c:pt idx="492">
                  <c:v>9.1868981685399998E-5</c:v>
                </c:pt>
                <c:pt idx="493">
                  <c:v>9.1868981685399998E-5</c:v>
                </c:pt>
                <c:pt idx="494">
                  <c:v>9.1868981685399998E-5</c:v>
                </c:pt>
                <c:pt idx="495">
                  <c:v>9.1868981685399998E-5</c:v>
                </c:pt>
                <c:pt idx="496">
                  <c:v>9.1868981685399998E-5</c:v>
                </c:pt>
                <c:pt idx="497">
                  <c:v>9.1868981685399998E-5</c:v>
                </c:pt>
                <c:pt idx="498">
                  <c:v>9.1868981685399998E-5</c:v>
                </c:pt>
                <c:pt idx="499">
                  <c:v>9.1868981685399998E-5</c:v>
                </c:pt>
                <c:pt idx="500" formatCode="General">
                  <c:v>2.0615981034100001E-4</c:v>
                </c:pt>
                <c:pt idx="501" formatCode="General">
                  <c:v>2.0615981034100001E-4</c:v>
                </c:pt>
                <c:pt idx="502" formatCode="General">
                  <c:v>2.0615981034100001E-4</c:v>
                </c:pt>
                <c:pt idx="503" formatCode="General">
                  <c:v>2.0615981034100001E-4</c:v>
                </c:pt>
                <c:pt idx="504" formatCode="General">
                  <c:v>2.0615981034100001E-4</c:v>
                </c:pt>
                <c:pt idx="505" formatCode="General">
                  <c:v>2.0615981034100001E-4</c:v>
                </c:pt>
                <c:pt idx="506" formatCode="General">
                  <c:v>2.0615981034100001E-4</c:v>
                </c:pt>
                <c:pt idx="507" formatCode="General">
                  <c:v>2.0615981034100001E-4</c:v>
                </c:pt>
                <c:pt idx="508" formatCode="General">
                  <c:v>2.0615981034100001E-4</c:v>
                </c:pt>
                <c:pt idx="509" formatCode="General">
                  <c:v>2.0615981034100001E-4</c:v>
                </c:pt>
                <c:pt idx="510" formatCode="General">
                  <c:v>2.0615981034100001E-4</c:v>
                </c:pt>
                <c:pt idx="511" formatCode="General">
                  <c:v>2.0615981034100001E-4</c:v>
                </c:pt>
                <c:pt idx="512" formatCode="General">
                  <c:v>2.0615981034100001E-4</c:v>
                </c:pt>
                <c:pt idx="513" formatCode="General">
                  <c:v>2.0615981034100001E-4</c:v>
                </c:pt>
                <c:pt idx="514" formatCode="General">
                  <c:v>2.0615981034100001E-4</c:v>
                </c:pt>
                <c:pt idx="515" formatCode="General">
                  <c:v>2.0615981034100001E-4</c:v>
                </c:pt>
                <c:pt idx="516" formatCode="General">
                  <c:v>2.0615981034100001E-4</c:v>
                </c:pt>
                <c:pt idx="517" formatCode="General">
                  <c:v>2.0615981034100001E-4</c:v>
                </c:pt>
                <c:pt idx="518" formatCode="General">
                  <c:v>2.0615981034100001E-4</c:v>
                </c:pt>
                <c:pt idx="519" formatCode="General">
                  <c:v>2.0615981034100001E-4</c:v>
                </c:pt>
                <c:pt idx="520" formatCode="General">
                  <c:v>2.0615981034100001E-4</c:v>
                </c:pt>
                <c:pt idx="521" formatCode="General">
                  <c:v>2.0615981034100001E-4</c:v>
                </c:pt>
                <c:pt idx="522" formatCode="General">
                  <c:v>2.0615981034100001E-4</c:v>
                </c:pt>
                <c:pt idx="523" formatCode="General">
                  <c:v>2.0615981034100001E-4</c:v>
                </c:pt>
                <c:pt idx="524" formatCode="General">
                  <c:v>2.0615981034100001E-4</c:v>
                </c:pt>
                <c:pt idx="525" formatCode="General">
                  <c:v>2.0615981034100001E-4</c:v>
                </c:pt>
                <c:pt idx="526" formatCode="General">
                  <c:v>2.0615981034100001E-4</c:v>
                </c:pt>
                <c:pt idx="527" formatCode="General">
                  <c:v>2.0615981034100001E-4</c:v>
                </c:pt>
                <c:pt idx="528" formatCode="General">
                  <c:v>2.0615981034100001E-4</c:v>
                </c:pt>
                <c:pt idx="529" formatCode="General">
                  <c:v>2.0615981034100001E-4</c:v>
                </c:pt>
                <c:pt idx="530" formatCode="General">
                  <c:v>2.0615981034100001E-4</c:v>
                </c:pt>
                <c:pt idx="531" formatCode="General">
                  <c:v>2.0615981034100001E-4</c:v>
                </c:pt>
                <c:pt idx="532" formatCode="General">
                  <c:v>2.0615981034100001E-4</c:v>
                </c:pt>
                <c:pt idx="533" formatCode="General">
                  <c:v>2.0615981034100001E-4</c:v>
                </c:pt>
                <c:pt idx="534" formatCode="General">
                  <c:v>2.0615981034100001E-4</c:v>
                </c:pt>
                <c:pt idx="535" formatCode="General">
                  <c:v>2.0615981034100001E-4</c:v>
                </c:pt>
                <c:pt idx="536" formatCode="General">
                  <c:v>2.0615981034100001E-4</c:v>
                </c:pt>
                <c:pt idx="537" formatCode="General">
                  <c:v>2.0615981034100001E-4</c:v>
                </c:pt>
                <c:pt idx="538" formatCode="General">
                  <c:v>2.0615981034100001E-4</c:v>
                </c:pt>
                <c:pt idx="539" formatCode="General">
                  <c:v>2.0615981034100001E-4</c:v>
                </c:pt>
                <c:pt idx="540" formatCode="General">
                  <c:v>2.0615981034100001E-4</c:v>
                </c:pt>
                <c:pt idx="541" formatCode="General">
                  <c:v>2.0615981034100001E-4</c:v>
                </c:pt>
                <c:pt idx="542" formatCode="General">
                  <c:v>2.0615981034100001E-4</c:v>
                </c:pt>
                <c:pt idx="543" formatCode="General">
                  <c:v>2.0615981034100001E-4</c:v>
                </c:pt>
                <c:pt idx="544" formatCode="General">
                  <c:v>2.0615981034100001E-4</c:v>
                </c:pt>
                <c:pt idx="545" formatCode="General">
                  <c:v>2.0615981034100001E-4</c:v>
                </c:pt>
                <c:pt idx="546" formatCode="General">
                  <c:v>2.0615981034100001E-4</c:v>
                </c:pt>
                <c:pt idx="547" formatCode="General">
                  <c:v>2.0615981034100001E-4</c:v>
                </c:pt>
                <c:pt idx="548" formatCode="General">
                  <c:v>2.0615981034100001E-4</c:v>
                </c:pt>
                <c:pt idx="549" formatCode="General">
                  <c:v>2.0615981034100001E-4</c:v>
                </c:pt>
                <c:pt idx="550" formatCode="General">
                  <c:v>2.39447610046887E-4</c:v>
                </c:pt>
                <c:pt idx="551" formatCode="General">
                  <c:v>2.39447610046887E-4</c:v>
                </c:pt>
                <c:pt idx="552" formatCode="General">
                  <c:v>2.39447610046887E-4</c:v>
                </c:pt>
                <c:pt idx="553" formatCode="General">
                  <c:v>2.39447610046887E-4</c:v>
                </c:pt>
                <c:pt idx="554" formatCode="General">
                  <c:v>2.39447610046887E-4</c:v>
                </c:pt>
                <c:pt idx="555" formatCode="General">
                  <c:v>2.39447610046887E-4</c:v>
                </c:pt>
                <c:pt idx="556" formatCode="General">
                  <c:v>2.39447610046887E-4</c:v>
                </c:pt>
                <c:pt idx="557" formatCode="General">
                  <c:v>2.39447610046887E-4</c:v>
                </c:pt>
                <c:pt idx="558" formatCode="General">
                  <c:v>2.39447610046887E-4</c:v>
                </c:pt>
                <c:pt idx="559" formatCode="General">
                  <c:v>2.39447610046887E-4</c:v>
                </c:pt>
                <c:pt idx="560" formatCode="General">
                  <c:v>2.39447610046887E-4</c:v>
                </c:pt>
                <c:pt idx="561" formatCode="General">
                  <c:v>2.39447610046887E-4</c:v>
                </c:pt>
                <c:pt idx="562" formatCode="General">
                  <c:v>2.39447610046887E-4</c:v>
                </c:pt>
                <c:pt idx="563" formatCode="General">
                  <c:v>2.39447610046887E-4</c:v>
                </c:pt>
                <c:pt idx="564" formatCode="General">
                  <c:v>2.39447610046887E-4</c:v>
                </c:pt>
                <c:pt idx="565" formatCode="General">
                  <c:v>2.39447610046887E-4</c:v>
                </c:pt>
                <c:pt idx="566" formatCode="General">
                  <c:v>2.39447610046887E-4</c:v>
                </c:pt>
                <c:pt idx="567" formatCode="General">
                  <c:v>2.39447610046887E-4</c:v>
                </c:pt>
                <c:pt idx="568" formatCode="General">
                  <c:v>2.39447610046887E-4</c:v>
                </c:pt>
                <c:pt idx="569" formatCode="General">
                  <c:v>2.39447610046887E-4</c:v>
                </c:pt>
                <c:pt idx="570" formatCode="General">
                  <c:v>2.39447610046887E-4</c:v>
                </c:pt>
                <c:pt idx="571" formatCode="General">
                  <c:v>2.39447610046887E-4</c:v>
                </c:pt>
                <c:pt idx="572" formatCode="General">
                  <c:v>2.39447610046887E-4</c:v>
                </c:pt>
                <c:pt idx="573" formatCode="General">
                  <c:v>2.39447610046887E-4</c:v>
                </c:pt>
                <c:pt idx="574" formatCode="General">
                  <c:v>2.39447610046887E-4</c:v>
                </c:pt>
                <c:pt idx="575" formatCode="General">
                  <c:v>2.39447610046887E-4</c:v>
                </c:pt>
                <c:pt idx="576" formatCode="General">
                  <c:v>2.39447610046887E-4</c:v>
                </c:pt>
                <c:pt idx="577" formatCode="General">
                  <c:v>2.39447610046887E-4</c:v>
                </c:pt>
                <c:pt idx="578" formatCode="General">
                  <c:v>2.39447610046887E-4</c:v>
                </c:pt>
                <c:pt idx="579" formatCode="General">
                  <c:v>2.39447610046887E-4</c:v>
                </c:pt>
                <c:pt idx="580" formatCode="General">
                  <c:v>2.39447610046887E-4</c:v>
                </c:pt>
                <c:pt idx="581" formatCode="General">
                  <c:v>2.39447610046887E-4</c:v>
                </c:pt>
                <c:pt idx="582" formatCode="General">
                  <c:v>2.39447610046887E-4</c:v>
                </c:pt>
                <c:pt idx="583" formatCode="General">
                  <c:v>2.39447610046887E-4</c:v>
                </c:pt>
                <c:pt idx="584" formatCode="General">
                  <c:v>2.39447610046887E-4</c:v>
                </c:pt>
                <c:pt idx="585" formatCode="General">
                  <c:v>2.39447610046887E-4</c:v>
                </c:pt>
                <c:pt idx="586" formatCode="General">
                  <c:v>2.39447610046887E-4</c:v>
                </c:pt>
                <c:pt idx="587" formatCode="General">
                  <c:v>2.39447610046887E-4</c:v>
                </c:pt>
                <c:pt idx="588" formatCode="General">
                  <c:v>2.39447610046887E-4</c:v>
                </c:pt>
                <c:pt idx="589" formatCode="General">
                  <c:v>2.39447610046887E-4</c:v>
                </c:pt>
                <c:pt idx="590" formatCode="General">
                  <c:v>2.39447610046887E-4</c:v>
                </c:pt>
                <c:pt idx="591" formatCode="General">
                  <c:v>2.39447610046887E-4</c:v>
                </c:pt>
                <c:pt idx="592" formatCode="General">
                  <c:v>2.39447610046887E-4</c:v>
                </c:pt>
                <c:pt idx="593" formatCode="General">
                  <c:v>2.39447610046887E-4</c:v>
                </c:pt>
                <c:pt idx="594" formatCode="General">
                  <c:v>2.39447610046887E-4</c:v>
                </c:pt>
                <c:pt idx="595" formatCode="General">
                  <c:v>2.39447610046887E-4</c:v>
                </c:pt>
                <c:pt idx="596" formatCode="General">
                  <c:v>2.39447610046887E-4</c:v>
                </c:pt>
                <c:pt idx="597" formatCode="General">
                  <c:v>2.39447610046887E-4</c:v>
                </c:pt>
                <c:pt idx="598" formatCode="General">
                  <c:v>2.39447610046887E-4</c:v>
                </c:pt>
                <c:pt idx="599" formatCode="General">
                  <c:v>2.39447610046887E-4</c:v>
                </c:pt>
                <c:pt idx="600" formatCode="General">
                  <c:v>2.39447610046887E-4</c:v>
                </c:pt>
                <c:pt idx="601" formatCode="General">
                  <c:v>2.39447610046887E-4</c:v>
                </c:pt>
                <c:pt idx="602" formatCode="General">
                  <c:v>2.39447610046887E-4</c:v>
                </c:pt>
                <c:pt idx="603" formatCode="General">
                  <c:v>2.39447610046887E-4</c:v>
                </c:pt>
                <c:pt idx="604" formatCode="General">
                  <c:v>2.39447610046887E-4</c:v>
                </c:pt>
                <c:pt idx="605" formatCode="General">
                  <c:v>2.39447610046887E-4</c:v>
                </c:pt>
                <c:pt idx="606" formatCode="General">
                  <c:v>2.39447610046887E-4</c:v>
                </c:pt>
                <c:pt idx="607" formatCode="General">
                  <c:v>2.39447610046887E-4</c:v>
                </c:pt>
                <c:pt idx="608" formatCode="General">
                  <c:v>2.39447610046887E-4</c:v>
                </c:pt>
                <c:pt idx="609" formatCode="General">
                  <c:v>2.39447610046887E-4</c:v>
                </c:pt>
                <c:pt idx="610" formatCode="General">
                  <c:v>2.39447610046887E-4</c:v>
                </c:pt>
                <c:pt idx="611" formatCode="General">
                  <c:v>2.39447610046887E-4</c:v>
                </c:pt>
                <c:pt idx="612" formatCode="General">
                  <c:v>2.39447610046887E-4</c:v>
                </c:pt>
                <c:pt idx="613" formatCode="General">
                  <c:v>2.39447610046887E-4</c:v>
                </c:pt>
                <c:pt idx="614" formatCode="General">
                  <c:v>2.39447610046887E-4</c:v>
                </c:pt>
                <c:pt idx="615" formatCode="General">
                  <c:v>2.39447610046887E-4</c:v>
                </c:pt>
                <c:pt idx="616" formatCode="General">
                  <c:v>2.39447610046887E-4</c:v>
                </c:pt>
                <c:pt idx="617" formatCode="General">
                  <c:v>2.39447610046887E-4</c:v>
                </c:pt>
                <c:pt idx="618" formatCode="General">
                  <c:v>2.39447610046887E-4</c:v>
                </c:pt>
                <c:pt idx="619" formatCode="General">
                  <c:v>2.39447610046887E-4</c:v>
                </c:pt>
                <c:pt idx="620" formatCode="General">
                  <c:v>2.39447610046887E-4</c:v>
                </c:pt>
                <c:pt idx="621" formatCode="General">
                  <c:v>2.39447610046887E-4</c:v>
                </c:pt>
                <c:pt idx="622" formatCode="General">
                  <c:v>2.39447610046887E-4</c:v>
                </c:pt>
                <c:pt idx="623" formatCode="General">
                  <c:v>2.39447610046887E-4</c:v>
                </c:pt>
                <c:pt idx="624" formatCode="General">
                  <c:v>2.39447610046887E-4</c:v>
                </c:pt>
                <c:pt idx="625" formatCode="General">
                  <c:v>2.39447610046887E-4</c:v>
                </c:pt>
                <c:pt idx="626" formatCode="General">
                  <c:v>2.39447610046887E-4</c:v>
                </c:pt>
                <c:pt idx="627" formatCode="General">
                  <c:v>2.39447610046887E-4</c:v>
                </c:pt>
                <c:pt idx="628" formatCode="General">
                  <c:v>2.39447610046887E-4</c:v>
                </c:pt>
                <c:pt idx="629" formatCode="General">
                  <c:v>2.39447610046887E-4</c:v>
                </c:pt>
                <c:pt idx="630" formatCode="General">
                  <c:v>2.39447610046887E-4</c:v>
                </c:pt>
                <c:pt idx="631" formatCode="General">
                  <c:v>2.39447610046887E-4</c:v>
                </c:pt>
                <c:pt idx="632" formatCode="General">
                  <c:v>2.39447610046887E-4</c:v>
                </c:pt>
                <c:pt idx="633" formatCode="General">
                  <c:v>2.39447610046887E-4</c:v>
                </c:pt>
                <c:pt idx="634" formatCode="General">
                  <c:v>2.39447610046887E-4</c:v>
                </c:pt>
                <c:pt idx="635" formatCode="General">
                  <c:v>2.39447610046887E-4</c:v>
                </c:pt>
                <c:pt idx="636" formatCode="General">
                  <c:v>2.39447610046887E-4</c:v>
                </c:pt>
                <c:pt idx="637" formatCode="General">
                  <c:v>2.39447610046887E-4</c:v>
                </c:pt>
                <c:pt idx="638" formatCode="General">
                  <c:v>2.39447610046887E-4</c:v>
                </c:pt>
                <c:pt idx="639" formatCode="General">
                  <c:v>2.39447610046887E-4</c:v>
                </c:pt>
                <c:pt idx="640" formatCode="General">
                  <c:v>2.39447610046887E-4</c:v>
                </c:pt>
                <c:pt idx="641" formatCode="General">
                  <c:v>2.39447610046887E-4</c:v>
                </c:pt>
                <c:pt idx="642" formatCode="General">
                  <c:v>2.39447610046887E-4</c:v>
                </c:pt>
                <c:pt idx="643" formatCode="General">
                  <c:v>2.39447610046887E-4</c:v>
                </c:pt>
                <c:pt idx="644" formatCode="General">
                  <c:v>2.39447610046887E-4</c:v>
                </c:pt>
                <c:pt idx="645" formatCode="General">
                  <c:v>2.39447610046887E-4</c:v>
                </c:pt>
                <c:pt idx="646" formatCode="General">
                  <c:v>2.39447610046887E-4</c:v>
                </c:pt>
                <c:pt idx="647" formatCode="General">
                  <c:v>2.39447610046887E-4</c:v>
                </c:pt>
                <c:pt idx="648" formatCode="General">
                  <c:v>2.39447610046887E-4</c:v>
                </c:pt>
                <c:pt idx="649" formatCode="General">
                  <c:v>2.39447610046887E-4</c:v>
                </c:pt>
                <c:pt idx="650" formatCode="General">
                  <c:v>2.39447610046887E-4</c:v>
                </c:pt>
                <c:pt idx="651" formatCode="General">
                  <c:v>2.39447610046887E-4</c:v>
                </c:pt>
                <c:pt idx="652" formatCode="General">
                  <c:v>2.39447610046887E-4</c:v>
                </c:pt>
                <c:pt idx="653" formatCode="General">
                  <c:v>2.39447610046887E-4</c:v>
                </c:pt>
                <c:pt idx="654" formatCode="General">
                  <c:v>2.39447610046887E-4</c:v>
                </c:pt>
                <c:pt idx="655" formatCode="General">
                  <c:v>2.39447610046887E-4</c:v>
                </c:pt>
                <c:pt idx="656" formatCode="General">
                  <c:v>2.39447610046887E-4</c:v>
                </c:pt>
                <c:pt idx="657" formatCode="General">
                  <c:v>2.39447610046887E-4</c:v>
                </c:pt>
                <c:pt idx="658" formatCode="General">
                  <c:v>2.39447610046887E-4</c:v>
                </c:pt>
                <c:pt idx="659" formatCode="General">
                  <c:v>2.39447610046887E-4</c:v>
                </c:pt>
                <c:pt idx="660" formatCode="General">
                  <c:v>2.39447610046887E-4</c:v>
                </c:pt>
                <c:pt idx="661" formatCode="General">
                  <c:v>2.39447610046887E-4</c:v>
                </c:pt>
                <c:pt idx="662" formatCode="General">
                  <c:v>2.39447610046887E-4</c:v>
                </c:pt>
                <c:pt idx="663" formatCode="General">
                  <c:v>2.39447610046887E-4</c:v>
                </c:pt>
                <c:pt idx="664" formatCode="General">
                  <c:v>2.39447610046887E-4</c:v>
                </c:pt>
                <c:pt idx="665" formatCode="General">
                  <c:v>2.39447610046887E-4</c:v>
                </c:pt>
                <c:pt idx="666" formatCode="General">
                  <c:v>2.39447610046887E-4</c:v>
                </c:pt>
                <c:pt idx="667" formatCode="General">
                  <c:v>2.39447610046887E-4</c:v>
                </c:pt>
                <c:pt idx="668" formatCode="General">
                  <c:v>2.39447610046887E-4</c:v>
                </c:pt>
                <c:pt idx="669" formatCode="General">
                  <c:v>2.39447610046887E-4</c:v>
                </c:pt>
                <c:pt idx="670" formatCode="General">
                  <c:v>2.39447610046887E-4</c:v>
                </c:pt>
                <c:pt idx="671" formatCode="General">
                  <c:v>2.39447610046887E-4</c:v>
                </c:pt>
                <c:pt idx="672" formatCode="General">
                  <c:v>2.39447610046887E-4</c:v>
                </c:pt>
                <c:pt idx="673" formatCode="General">
                  <c:v>2.39447610046887E-4</c:v>
                </c:pt>
                <c:pt idx="674" formatCode="General">
                  <c:v>2.39447610046887E-4</c:v>
                </c:pt>
                <c:pt idx="675" formatCode="General">
                  <c:v>2.39447610046887E-4</c:v>
                </c:pt>
                <c:pt idx="676" formatCode="General">
                  <c:v>2.39447610046887E-4</c:v>
                </c:pt>
                <c:pt idx="677" formatCode="General">
                  <c:v>2.39447610046887E-4</c:v>
                </c:pt>
                <c:pt idx="678" formatCode="General">
                  <c:v>2.39447610046887E-4</c:v>
                </c:pt>
                <c:pt idx="679" formatCode="General">
                  <c:v>2.39447610046887E-4</c:v>
                </c:pt>
                <c:pt idx="680" formatCode="General">
                  <c:v>2.39447610046887E-4</c:v>
                </c:pt>
                <c:pt idx="681" formatCode="General">
                  <c:v>2.39447610046887E-4</c:v>
                </c:pt>
                <c:pt idx="682" formatCode="General">
                  <c:v>2.39447610046887E-4</c:v>
                </c:pt>
                <c:pt idx="683" formatCode="General">
                  <c:v>2.39447610046887E-4</c:v>
                </c:pt>
                <c:pt idx="684" formatCode="General">
                  <c:v>2.39447610046887E-4</c:v>
                </c:pt>
                <c:pt idx="685" formatCode="General">
                  <c:v>2.39447610046887E-4</c:v>
                </c:pt>
                <c:pt idx="686" formatCode="General">
                  <c:v>2.39447610046887E-4</c:v>
                </c:pt>
                <c:pt idx="687" formatCode="General">
                  <c:v>2.39447610046887E-4</c:v>
                </c:pt>
                <c:pt idx="688" formatCode="General">
                  <c:v>2.39447610046887E-4</c:v>
                </c:pt>
                <c:pt idx="689" formatCode="General">
                  <c:v>2.39447610046887E-4</c:v>
                </c:pt>
                <c:pt idx="690" formatCode="General">
                  <c:v>2.39447610046887E-4</c:v>
                </c:pt>
                <c:pt idx="691" formatCode="General">
                  <c:v>2.39447610046887E-4</c:v>
                </c:pt>
                <c:pt idx="692" formatCode="General">
                  <c:v>2.39447610046887E-4</c:v>
                </c:pt>
                <c:pt idx="693" formatCode="General">
                  <c:v>2.39447610046887E-4</c:v>
                </c:pt>
                <c:pt idx="694" formatCode="General">
                  <c:v>2.39447610046887E-4</c:v>
                </c:pt>
                <c:pt idx="695" formatCode="General">
                  <c:v>2.39447610046887E-4</c:v>
                </c:pt>
                <c:pt idx="696" formatCode="General">
                  <c:v>2.39447610046887E-4</c:v>
                </c:pt>
                <c:pt idx="697" formatCode="General">
                  <c:v>2.39447610046887E-4</c:v>
                </c:pt>
                <c:pt idx="698" formatCode="General">
                  <c:v>2.39447610046887E-4</c:v>
                </c:pt>
                <c:pt idx="699" formatCode="General">
                  <c:v>2.39447610046887E-4</c:v>
                </c:pt>
                <c:pt idx="700" formatCode="General">
                  <c:v>2.39447610046887E-4</c:v>
                </c:pt>
                <c:pt idx="701" formatCode="General">
                  <c:v>2.39447610046887E-4</c:v>
                </c:pt>
                <c:pt idx="702" formatCode="General">
                  <c:v>2.39447610046887E-4</c:v>
                </c:pt>
                <c:pt idx="703" formatCode="General">
                  <c:v>2.39447610046887E-4</c:v>
                </c:pt>
                <c:pt idx="704" formatCode="General">
                  <c:v>2.39447610046887E-4</c:v>
                </c:pt>
                <c:pt idx="705" formatCode="General">
                  <c:v>2.39447610046887E-4</c:v>
                </c:pt>
                <c:pt idx="706" formatCode="General">
                  <c:v>2.39447610046887E-4</c:v>
                </c:pt>
                <c:pt idx="707" formatCode="General">
                  <c:v>2.39447610046887E-4</c:v>
                </c:pt>
                <c:pt idx="708" formatCode="General">
                  <c:v>2.39447610046887E-4</c:v>
                </c:pt>
                <c:pt idx="709" formatCode="General">
                  <c:v>2.39447610046887E-4</c:v>
                </c:pt>
                <c:pt idx="710" formatCode="General">
                  <c:v>2.39447610046887E-4</c:v>
                </c:pt>
                <c:pt idx="711" formatCode="General">
                  <c:v>2.39447610046887E-4</c:v>
                </c:pt>
                <c:pt idx="712" formatCode="General">
                  <c:v>2.39447610046887E-4</c:v>
                </c:pt>
                <c:pt idx="713" formatCode="General">
                  <c:v>2.39447610046887E-4</c:v>
                </c:pt>
                <c:pt idx="714" formatCode="General">
                  <c:v>2.39447610046887E-4</c:v>
                </c:pt>
                <c:pt idx="715" formatCode="General">
                  <c:v>2.39447610046887E-4</c:v>
                </c:pt>
                <c:pt idx="716" formatCode="General">
                  <c:v>2.39447610046887E-4</c:v>
                </c:pt>
                <c:pt idx="717" formatCode="General">
                  <c:v>2.39447610046887E-4</c:v>
                </c:pt>
                <c:pt idx="718" formatCode="General">
                  <c:v>2.39447610046887E-4</c:v>
                </c:pt>
                <c:pt idx="719" formatCode="General">
                  <c:v>2.39447610046887E-4</c:v>
                </c:pt>
                <c:pt idx="720" formatCode="General">
                  <c:v>2.39447610046887E-4</c:v>
                </c:pt>
                <c:pt idx="721" formatCode="General">
                  <c:v>2.39447610046887E-4</c:v>
                </c:pt>
                <c:pt idx="722" formatCode="General">
                  <c:v>2.39447610046887E-4</c:v>
                </c:pt>
                <c:pt idx="723" formatCode="General">
                  <c:v>2.39447610046887E-4</c:v>
                </c:pt>
                <c:pt idx="724" formatCode="General">
                  <c:v>2.39447610046887E-4</c:v>
                </c:pt>
                <c:pt idx="725" formatCode="General">
                  <c:v>2.39447610046887E-4</c:v>
                </c:pt>
                <c:pt idx="726" formatCode="General">
                  <c:v>2.39447610046887E-4</c:v>
                </c:pt>
                <c:pt idx="727" formatCode="General">
                  <c:v>2.39447610046887E-4</c:v>
                </c:pt>
                <c:pt idx="728" formatCode="General">
                  <c:v>2.39447610046887E-4</c:v>
                </c:pt>
                <c:pt idx="729" formatCode="General">
                  <c:v>2.39447610046887E-4</c:v>
                </c:pt>
                <c:pt idx="730" formatCode="General">
                  <c:v>2.39447610046887E-4</c:v>
                </c:pt>
                <c:pt idx="731" formatCode="General">
                  <c:v>2.39447610046887E-4</c:v>
                </c:pt>
                <c:pt idx="732" formatCode="General">
                  <c:v>2.39447610046887E-4</c:v>
                </c:pt>
                <c:pt idx="733" formatCode="General">
                  <c:v>2.39447610046887E-4</c:v>
                </c:pt>
                <c:pt idx="734" formatCode="General">
                  <c:v>2.39447610046887E-4</c:v>
                </c:pt>
                <c:pt idx="735" formatCode="General">
                  <c:v>2.39447610046887E-4</c:v>
                </c:pt>
                <c:pt idx="736" formatCode="General">
                  <c:v>2.39447610046887E-4</c:v>
                </c:pt>
                <c:pt idx="737" formatCode="General">
                  <c:v>2.39447610046887E-4</c:v>
                </c:pt>
                <c:pt idx="738" formatCode="General">
                  <c:v>2.39447610046887E-4</c:v>
                </c:pt>
                <c:pt idx="739" formatCode="General">
                  <c:v>2.39447610046887E-4</c:v>
                </c:pt>
                <c:pt idx="740" formatCode="General">
                  <c:v>2.39447610046887E-4</c:v>
                </c:pt>
                <c:pt idx="741" formatCode="General">
                  <c:v>2.39447610046887E-4</c:v>
                </c:pt>
                <c:pt idx="742" formatCode="General">
                  <c:v>2.39447610046887E-4</c:v>
                </c:pt>
                <c:pt idx="743" formatCode="General">
                  <c:v>2.39447610046887E-4</c:v>
                </c:pt>
                <c:pt idx="744" formatCode="General">
                  <c:v>2.39447610046887E-4</c:v>
                </c:pt>
                <c:pt idx="745" formatCode="General">
                  <c:v>2.39447610046887E-4</c:v>
                </c:pt>
                <c:pt idx="746" formatCode="General">
                  <c:v>2.39447610046887E-4</c:v>
                </c:pt>
                <c:pt idx="747" formatCode="General">
                  <c:v>2.39447610046887E-4</c:v>
                </c:pt>
                <c:pt idx="748" formatCode="General">
                  <c:v>2.39447610046887E-4</c:v>
                </c:pt>
                <c:pt idx="749" formatCode="General">
                  <c:v>2.39447610046887E-4</c:v>
                </c:pt>
                <c:pt idx="750" formatCode="General">
                  <c:v>2.39447610046887E-4</c:v>
                </c:pt>
                <c:pt idx="751" formatCode="General">
                  <c:v>2.39447610046887E-4</c:v>
                </c:pt>
                <c:pt idx="752" formatCode="General">
                  <c:v>2.39447610046887E-4</c:v>
                </c:pt>
                <c:pt idx="753" formatCode="General">
                  <c:v>2.39447610046887E-4</c:v>
                </c:pt>
                <c:pt idx="754" formatCode="General">
                  <c:v>2.39447610046887E-4</c:v>
                </c:pt>
                <c:pt idx="755" formatCode="General">
                  <c:v>2.39447610046887E-4</c:v>
                </c:pt>
                <c:pt idx="756" formatCode="General">
                  <c:v>2.39447610046887E-4</c:v>
                </c:pt>
                <c:pt idx="757" formatCode="General">
                  <c:v>2.39447610046887E-4</c:v>
                </c:pt>
                <c:pt idx="758" formatCode="General">
                  <c:v>2.39447610046887E-4</c:v>
                </c:pt>
                <c:pt idx="759" formatCode="General">
                  <c:v>2.39447610046887E-4</c:v>
                </c:pt>
                <c:pt idx="760" formatCode="General">
                  <c:v>2.39447610046887E-4</c:v>
                </c:pt>
                <c:pt idx="761" formatCode="General">
                  <c:v>2.39447610046887E-4</c:v>
                </c:pt>
                <c:pt idx="762" formatCode="General">
                  <c:v>2.39447610046887E-4</c:v>
                </c:pt>
                <c:pt idx="763" formatCode="General">
                  <c:v>2.39447610046887E-4</c:v>
                </c:pt>
                <c:pt idx="764" formatCode="General">
                  <c:v>2.39447610046887E-4</c:v>
                </c:pt>
                <c:pt idx="765" formatCode="General">
                  <c:v>2.39447610046887E-4</c:v>
                </c:pt>
                <c:pt idx="766" formatCode="General">
                  <c:v>2.39447610046887E-4</c:v>
                </c:pt>
                <c:pt idx="767" formatCode="General">
                  <c:v>2.39447610046887E-4</c:v>
                </c:pt>
                <c:pt idx="768" formatCode="General">
                  <c:v>2.39447610046887E-4</c:v>
                </c:pt>
                <c:pt idx="769" formatCode="General">
                  <c:v>2.39447610046887E-4</c:v>
                </c:pt>
                <c:pt idx="770" formatCode="General">
                  <c:v>2.39447610046887E-4</c:v>
                </c:pt>
                <c:pt idx="771" formatCode="General">
                  <c:v>2.39447610046887E-4</c:v>
                </c:pt>
                <c:pt idx="772" formatCode="General">
                  <c:v>2.39447610046887E-4</c:v>
                </c:pt>
                <c:pt idx="773" formatCode="General">
                  <c:v>2.39447610046887E-4</c:v>
                </c:pt>
                <c:pt idx="774" formatCode="General">
                  <c:v>2.39447610046887E-4</c:v>
                </c:pt>
                <c:pt idx="775" formatCode="General">
                  <c:v>2.39447610046887E-4</c:v>
                </c:pt>
                <c:pt idx="776" formatCode="General">
                  <c:v>2.39447610046887E-4</c:v>
                </c:pt>
                <c:pt idx="777" formatCode="General">
                  <c:v>2.39447610046887E-4</c:v>
                </c:pt>
                <c:pt idx="778" formatCode="General">
                  <c:v>2.39447610046887E-4</c:v>
                </c:pt>
                <c:pt idx="779" formatCode="General">
                  <c:v>2.39447610046887E-4</c:v>
                </c:pt>
                <c:pt idx="780" formatCode="General">
                  <c:v>2.39447610046887E-4</c:v>
                </c:pt>
                <c:pt idx="781" formatCode="General">
                  <c:v>2.39447610046887E-4</c:v>
                </c:pt>
                <c:pt idx="782" formatCode="General">
                  <c:v>2.39447610046887E-4</c:v>
                </c:pt>
                <c:pt idx="783" formatCode="General">
                  <c:v>2.39447610046887E-4</c:v>
                </c:pt>
                <c:pt idx="784" formatCode="General">
                  <c:v>2.39447610046887E-4</c:v>
                </c:pt>
                <c:pt idx="785" formatCode="General">
                  <c:v>2.39447610046887E-4</c:v>
                </c:pt>
                <c:pt idx="786" formatCode="General">
                  <c:v>2.39447610046887E-4</c:v>
                </c:pt>
                <c:pt idx="787" formatCode="General">
                  <c:v>2.39447610046887E-4</c:v>
                </c:pt>
                <c:pt idx="788" formatCode="General">
                  <c:v>2.39447610046887E-4</c:v>
                </c:pt>
                <c:pt idx="789" formatCode="General">
                  <c:v>2.39447610046887E-4</c:v>
                </c:pt>
                <c:pt idx="790" formatCode="General">
                  <c:v>2.39447610046887E-4</c:v>
                </c:pt>
                <c:pt idx="791" formatCode="General">
                  <c:v>2.39447610046887E-4</c:v>
                </c:pt>
                <c:pt idx="792" formatCode="General">
                  <c:v>2.39447610046887E-4</c:v>
                </c:pt>
                <c:pt idx="793" formatCode="General">
                  <c:v>2.39447610046887E-4</c:v>
                </c:pt>
                <c:pt idx="794" formatCode="General">
                  <c:v>2.39447610046887E-4</c:v>
                </c:pt>
                <c:pt idx="795" formatCode="General">
                  <c:v>2.39447610046887E-4</c:v>
                </c:pt>
                <c:pt idx="796" formatCode="General">
                  <c:v>2.39447610046887E-4</c:v>
                </c:pt>
                <c:pt idx="797" formatCode="General">
                  <c:v>2.39447610046887E-4</c:v>
                </c:pt>
                <c:pt idx="798" formatCode="General">
                  <c:v>2.39447610046887E-4</c:v>
                </c:pt>
                <c:pt idx="799" formatCode="General">
                  <c:v>2.3944761004688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C11-4266-8588-62E1C1BF544D}"/>
            </c:ext>
          </c:extLst>
        </c:ser>
        <c:ser>
          <c:idx val="6"/>
          <c:order val="6"/>
          <c:tx>
            <c:v>delta (0.08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2402:$C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2402:$E$3201</c:f>
              <c:numCache>
                <c:formatCode>General</c:formatCode>
                <c:ptCount val="800"/>
                <c:pt idx="0">
                  <c:v>2.8005962365991102E-4</c:v>
                </c:pt>
                <c:pt idx="1">
                  <c:v>2.8005962365991102E-4</c:v>
                </c:pt>
                <c:pt idx="2">
                  <c:v>2.8005962365991102E-4</c:v>
                </c:pt>
                <c:pt idx="3">
                  <c:v>2.8005962365991102E-4</c:v>
                </c:pt>
                <c:pt idx="4">
                  <c:v>2.8005962365991102E-4</c:v>
                </c:pt>
                <c:pt idx="5">
                  <c:v>2.8005962365991102E-4</c:v>
                </c:pt>
                <c:pt idx="6">
                  <c:v>2.8005962365991102E-4</c:v>
                </c:pt>
                <c:pt idx="7">
                  <c:v>2.8005962365991102E-4</c:v>
                </c:pt>
                <c:pt idx="8">
                  <c:v>2.8005962365991102E-4</c:v>
                </c:pt>
                <c:pt idx="9">
                  <c:v>2.8005962365991102E-4</c:v>
                </c:pt>
                <c:pt idx="10">
                  <c:v>2.8005962365991102E-4</c:v>
                </c:pt>
                <c:pt idx="11">
                  <c:v>2.8005962365991102E-4</c:v>
                </c:pt>
                <c:pt idx="12">
                  <c:v>2.8005962365991102E-4</c:v>
                </c:pt>
                <c:pt idx="13">
                  <c:v>2.8005962365991102E-4</c:v>
                </c:pt>
                <c:pt idx="14">
                  <c:v>2.8005962365991102E-4</c:v>
                </c:pt>
                <c:pt idx="15">
                  <c:v>2.8005962365991102E-4</c:v>
                </c:pt>
                <c:pt idx="16">
                  <c:v>2.8005962365991102E-4</c:v>
                </c:pt>
                <c:pt idx="17">
                  <c:v>2.8005962365991102E-4</c:v>
                </c:pt>
                <c:pt idx="18">
                  <c:v>2.8005962365991102E-4</c:v>
                </c:pt>
                <c:pt idx="19">
                  <c:v>2.8005962365991102E-4</c:v>
                </c:pt>
                <c:pt idx="20">
                  <c:v>2.8005962365991102E-4</c:v>
                </c:pt>
                <c:pt idx="21">
                  <c:v>2.8005962365991102E-4</c:v>
                </c:pt>
                <c:pt idx="22">
                  <c:v>2.8005962365991102E-4</c:v>
                </c:pt>
                <c:pt idx="23">
                  <c:v>2.8005962365991102E-4</c:v>
                </c:pt>
                <c:pt idx="24">
                  <c:v>2.8005962365991102E-4</c:v>
                </c:pt>
                <c:pt idx="25">
                  <c:v>2.8005962365991102E-4</c:v>
                </c:pt>
                <c:pt idx="26">
                  <c:v>2.8005962365991102E-4</c:v>
                </c:pt>
                <c:pt idx="27">
                  <c:v>2.8005962365991102E-4</c:v>
                </c:pt>
                <c:pt idx="28">
                  <c:v>2.8005962365991102E-4</c:v>
                </c:pt>
                <c:pt idx="29">
                  <c:v>2.8005962365991102E-4</c:v>
                </c:pt>
                <c:pt idx="30">
                  <c:v>2.8005962365991102E-4</c:v>
                </c:pt>
                <c:pt idx="31">
                  <c:v>2.8005962365991102E-4</c:v>
                </c:pt>
                <c:pt idx="32">
                  <c:v>2.8005962365991102E-4</c:v>
                </c:pt>
                <c:pt idx="33">
                  <c:v>2.8005962365991102E-4</c:v>
                </c:pt>
                <c:pt idx="34">
                  <c:v>2.8005962365991102E-4</c:v>
                </c:pt>
                <c:pt idx="35">
                  <c:v>2.8005962365991102E-4</c:v>
                </c:pt>
                <c:pt idx="36">
                  <c:v>2.8005962365991102E-4</c:v>
                </c:pt>
                <c:pt idx="37">
                  <c:v>2.8005962365991102E-4</c:v>
                </c:pt>
                <c:pt idx="38">
                  <c:v>2.8005962365991102E-4</c:v>
                </c:pt>
                <c:pt idx="39">
                  <c:v>2.8005962365991102E-4</c:v>
                </c:pt>
                <c:pt idx="40">
                  <c:v>2.8005962365991102E-4</c:v>
                </c:pt>
                <c:pt idx="41">
                  <c:v>2.8005962365991102E-4</c:v>
                </c:pt>
                <c:pt idx="42">
                  <c:v>2.8005962365991102E-4</c:v>
                </c:pt>
                <c:pt idx="43">
                  <c:v>2.8005962365991102E-4</c:v>
                </c:pt>
                <c:pt idx="44">
                  <c:v>2.8005962365991102E-4</c:v>
                </c:pt>
                <c:pt idx="45">
                  <c:v>2.8005962365991102E-4</c:v>
                </c:pt>
                <c:pt idx="46">
                  <c:v>2.8005962365991102E-4</c:v>
                </c:pt>
                <c:pt idx="47">
                  <c:v>2.8005962365991102E-4</c:v>
                </c:pt>
                <c:pt idx="48">
                  <c:v>2.8005962365991102E-4</c:v>
                </c:pt>
                <c:pt idx="49">
                  <c:v>2.8005962365991102E-4</c:v>
                </c:pt>
                <c:pt idx="50">
                  <c:v>2.8005962365991102E-4</c:v>
                </c:pt>
                <c:pt idx="51">
                  <c:v>2.8005962365991102E-4</c:v>
                </c:pt>
                <c:pt idx="52">
                  <c:v>2.8005962365991102E-4</c:v>
                </c:pt>
                <c:pt idx="53">
                  <c:v>2.8005962365991102E-4</c:v>
                </c:pt>
                <c:pt idx="54">
                  <c:v>2.8005962365991102E-4</c:v>
                </c:pt>
                <c:pt idx="55">
                  <c:v>2.8005962365991102E-4</c:v>
                </c:pt>
                <c:pt idx="56">
                  <c:v>2.8005962365991102E-4</c:v>
                </c:pt>
                <c:pt idx="57">
                  <c:v>2.8005962365991102E-4</c:v>
                </c:pt>
                <c:pt idx="58">
                  <c:v>2.8005962365991102E-4</c:v>
                </c:pt>
                <c:pt idx="59">
                  <c:v>2.8005962365991102E-4</c:v>
                </c:pt>
                <c:pt idx="60">
                  <c:v>2.8005962365991102E-4</c:v>
                </c:pt>
                <c:pt idx="61">
                  <c:v>2.8005962365991102E-4</c:v>
                </c:pt>
                <c:pt idx="62">
                  <c:v>2.8005962365991102E-4</c:v>
                </c:pt>
                <c:pt idx="63">
                  <c:v>2.8005962365991102E-4</c:v>
                </c:pt>
                <c:pt idx="64">
                  <c:v>2.8005962365991102E-4</c:v>
                </c:pt>
                <c:pt idx="65">
                  <c:v>2.8005962365991102E-4</c:v>
                </c:pt>
                <c:pt idx="66">
                  <c:v>2.8005962365991102E-4</c:v>
                </c:pt>
                <c:pt idx="67">
                  <c:v>2.8005962365991102E-4</c:v>
                </c:pt>
                <c:pt idx="68">
                  <c:v>2.8005962365991102E-4</c:v>
                </c:pt>
                <c:pt idx="69">
                  <c:v>2.8005962365991102E-4</c:v>
                </c:pt>
                <c:pt idx="70">
                  <c:v>2.8005962365991102E-4</c:v>
                </c:pt>
                <c:pt idx="71">
                  <c:v>2.8005962365991102E-4</c:v>
                </c:pt>
                <c:pt idx="72">
                  <c:v>2.8005962365991102E-4</c:v>
                </c:pt>
                <c:pt idx="73">
                  <c:v>2.8005962365991102E-4</c:v>
                </c:pt>
                <c:pt idx="74">
                  <c:v>2.8005962365991102E-4</c:v>
                </c:pt>
                <c:pt idx="75">
                  <c:v>2.8005962365991102E-4</c:v>
                </c:pt>
                <c:pt idx="76">
                  <c:v>2.8005962365991102E-4</c:v>
                </c:pt>
                <c:pt idx="77">
                  <c:v>2.8005962365991102E-4</c:v>
                </c:pt>
                <c:pt idx="78">
                  <c:v>2.8005962365991102E-4</c:v>
                </c:pt>
                <c:pt idx="79">
                  <c:v>2.8005962365991102E-4</c:v>
                </c:pt>
                <c:pt idx="80">
                  <c:v>2.8005962365991102E-4</c:v>
                </c:pt>
                <c:pt idx="81">
                  <c:v>2.8005962365991102E-4</c:v>
                </c:pt>
                <c:pt idx="82">
                  <c:v>2.8005962365991102E-4</c:v>
                </c:pt>
                <c:pt idx="83">
                  <c:v>2.8005962365991102E-4</c:v>
                </c:pt>
                <c:pt idx="84">
                  <c:v>2.8005962365991102E-4</c:v>
                </c:pt>
                <c:pt idx="85">
                  <c:v>2.8005962365991102E-4</c:v>
                </c:pt>
                <c:pt idx="86">
                  <c:v>2.8005962365991102E-4</c:v>
                </c:pt>
                <c:pt idx="87">
                  <c:v>2.8005962365991102E-4</c:v>
                </c:pt>
                <c:pt idx="88">
                  <c:v>2.8005962365991102E-4</c:v>
                </c:pt>
                <c:pt idx="89">
                  <c:v>2.8005962365991102E-4</c:v>
                </c:pt>
                <c:pt idx="90">
                  <c:v>2.8005962365991102E-4</c:v>
                </c:pt>
                <c:pt idx="91">
                  <c:v>2.8005962365991102E-4</c:v>
                </c:pt>
                <c:pt idx="92">
                  <c:v>2.8005962365991102E-4</c:v>
                </c:pt>
                <c:pt idx="93">
                  <c:v>2.8005962365991102E-4</c:v>
                </c:pt>
                <c:pt idx="94">
                  <c:v>2.8005962365991102E-4</c:v>
                </c:pt>
                <c:pt idx="95">
                  <c:v>2.8005962365991102E-4</c:v>
                </c:pt>
                <c:pt idx="96">
                  <c:v>2.8005962365991102E-4</c:v>
                </c:pt>
                <c:pt idx="97">
                  <c:v>2.8005962365991102E-4</c:v>
                </c:pt>
                <c:pt idx="98">
                  <c:v>2.8005962365991102E-4</c:v>
                </c:pt>
                <c:pt idx="99">
                  <c:v>2.8005962365991102E-4</c:v>
                </c:pt>
                <c:pt idx="100">
                  <c:v>2.8005962365991102E-4</c:v>
                </c:pt>
                <c:pt idx="101">
                  <c:v>2.8005962365991102E-4</c:v>
                </c:pt>
                <c:pt idx="102">
                  <c:v>2.8005962365991102E-4</c:v>
                </c:pt>
                <c:pt idx="103">
                  <c:v>2.8005962365991102E-4</c:v>
                </c:pt>
                <c:pt idx="104">
                  <c:v>2.8005962365991102E-4</c:v>
                </c:pt>
                <c:pt idx="105">
                  <c:v>2.8005962365991102E-4</c:v>
                </c:pt>
                <c:pt idx="106">
                  <c:v>2.8005962365991102E-4</c:v>
                </c:pt>
                <c:pt idx="107">
                  <c:v>2.8005962365991102E-4</c:v>
                </c:pt>
                <c:pt idx="108">
                  <c:v>2.8005962365991102E-4</c:v>
                </c:pt>
                <c:pt idx="109">
                  <c:v>2.8005962365991102E-4</c:v>
                </c:pt>
                <c:pt idx="110">
                  <c:v>2.8005962365991102E-4</c:v>
                </c:pt>
                <c:pt idx="111">
                  <c:v>2.8005962365991102E-4</c:v>
                </c:pt>
                <c:pt idx="112">
                  <c:v>2.8005962365991102E-4</c:v>
                </c:pt>
                <c:pt idx="113">
                  <c:v>2.8005962365991102E-4</c:v>
                </c:pt>
                <c:pt idx="114">
                  <c:v>2.8005962365991102E-4</c:v>
                </c:pt>
                <c:pt idx="115">
                  <c:v>2.8005962365991102E-4</c:v>
                </c:pt>
                <c:pt idx="116">
                  <c:v>2.8005962365991102E-4</c:v>
                </c:pt>
                <c:pt idx="117">
                  <c:v>2.8005962365991102E-4</c:v>
                </c:pt>
                <c:pt idx="118">
                  <c:v>2.8005962365991102E-4</c:v>
                </c:pt>
                <c:pt idx="119">
                  <c:v>2.8005962365991102E-4</c:v>
                </c:pt>
                <c:pt idx="120">
                  <c:v>2.8005962365991102E-4</c:v>
                </c:pt>
                <c:pt idx="121">
                  <c:v>2.8005962365991102E-4</c:v>
                </c:pt>
                <c:pt idx="122">
                  <c:v>2.8005962365991102E-4</c:v>
                </c:pt>
                <c:pt idx="123">
                  <c:v>2.8005962365991102E-4</c:v>
                </c:pt>
                <c:pt idx="124">
                  <c:v>2.8005962365991102E-4</c:v>
                </c:pt>
                <c:pt idx="125">
                  <c:v>2.8005962365991102E-4</c:v>
                </c:pt>
                <c:pt idx="126">
                  <c:v>2.8005962365991102E-4</c:v>
                </c:pt>
                <c:pt idx="127">
                  <c:v>2.8005962365991102E-4</c:v>
                </c:pt>
                <c:pt idx="128">
                  <c:v>2.8005962365991102E-4</c:v>
                </c:pt>
                <c:pt idx="129">
                  <c:v>2.8005962365991102E-4</c:v>
                </c:pt>
                <c:pt idx="130">
                  <c:v>2.8005962365991102E-4</c:v>
                </c:pt>
                <c:pt idx="131">
                  <c:v>2.8005962365991102E-4</c:v>
                </c:pt>
                <c:pt idx="132">
                  <c:v>2.8005962365991102E-4</c:v>
                </c:pt>
                <c:pt idx="133">
                  <c:v>2.8005962365991102E-4</c:v>
                </c:pt>
                <c:pt idx="134">
                  <c:v>2.8005962365991102E-4</c:v>
                </c:pt>
                <c:pt idx="135">
                  <c:v>2.8005962365991102E-4</c:v>
                </c:pt>
                <c:pt idx="136">
                  <c:v>2.8005962365991102E-4</c:v>
                </c:pt>
                <c:pt idx="137">
                  <c:v>2.8005962365991102E-4</c:v>
                </c:pt>
                <c:pt idx="138">
                  <c:v>2.8005962365991102E-4</c:v>
                </c:pt>
                <c:pt idx="139">
                  <c:v>2.8005962365991102E-4</c:v>
                </c:pt>
                <c:pt idx="140">
                  <c:v>2.8005962365991102E-4</c:v>
                </c:pt>
                <c:pt idx="141">
                  <c:v>2.8005962365991102E-4</c:v>
                </c:pt>
                <c:pt idx="142">
                  <c:v>2.8005962365991102E-4</c:v>
                </c:pt>
                <c:pt idx="143">
                  <c:v>2.8005962365991102E-4</c:v>
                </c:pt>
                <c:pt idx="144">
                  <c:v>2.8005962365991102E-4</c:v>
                </c:pt>
                <c:pt idx="145">
                  <c:v>2.8005962365991102E-4</c:v>
                </c:pt>
                <c:pt idx="146">
                  <c:v>2.8005962365991102E-4</c:v>
                </c:pt>
                <c:pt idx="147">
                  <c:v>2.8005962365991102E-4</c:v>
                </c:pt>
                <c:pt idx="148">
                  <c:v>2.8005962365991102E-4</c:v>
                </c:pt>
                <c:pt idx="149">
                  <c:v>2.8005962365991102E-4</c:v>
                </c:pt>
                <c:pt idx="150">
                  <c:v>2.8005962365991102E-4</c:v>
                </c:pt>
                <c:pt idx="151">
                  <c:v>2.8005962365991102E-4</c:v>
                </c:pt>
                <c:pt idx="152">
                  <c:v>2.8005962365991102E-4</c:v>
                </c:pt>
                <c:pt idx="153">
                  <c:v>2.8005962365991102E-4</c:v>
                </c:pt>
                <c:pt idx="154">
                  <c:v>2.8005962365991102E-4</c:v>
                </c:pt>
                <c:pt idx="155">
                  <c:v>2.8005962365991102E-4</c:v>
                </c:pt>
                <c:pt idx="156">
                  <c:v>2.8005962365991102E-4</c:v>
                </c:pt>
                <c:pt idx="157">
                  <c:v>2.8005962365991102E-4</c:v>
                </c:pt>
                <c:pt idx="158">
                  <c:v>2.8005962365991102E-4</c:v>
                </c:pt>
                <c:pt idx="159">
                  <c:v>2.8005962365991102E-4</c:v>
                </c:pt>
                <c:pt idx="160">
                  <c:v>2.8005962365991102E-4</c:v>
                </c:pt>
                <c:pt idx="161">
                  <c:v>2.8005962365991102E-4</c:v>
                </c:pt>
                <c:pt idx="162">
                  <c:v>2.8005962365991102E-4</c:v>
                </c:pt>
                <c:pt idx="163">
                  <c:v>2.8005962365991102E-4</c:v>
                </c:pt>
                <c:pt idx="164">
                  <c:v>2.8005962365991102E-4</c:v>
                </c:pt>
                <c:pt idx="165">
                  <c:v>2.8005962365991102E-4</c:v>
                </c:pt>
                <c:pt idx="166">
                  <c:v>2.8005962365991102E-4</c:v>
                </c:pt>
                <c:pt idx="167">
                  <c:v>2.8005962365991102E-4</c:v>
                </c:pt>
                <c:pt idx="168">
                  <c:v>2.8005962365991102E-4</c:v>
                </c:pt>
                <c:pt idx="169">
                  <c:v>2.8005962365991102E-4</c:v>
                </c:pt>
                <c:pt idx="170">
                  <c:v>2.8005962365991102E-4</c:v>
                </c:pt>
                <c:pt idx="171">
                  <c:v>2.8005962365991102E-4</c:v>
                </c:pt>
                <c:pt idx="172">
                  <c:v>2.8005962365991102E-4</c:v>
                </c:pt>
                <c:pt idx="173">
                  <c:v>2.8005962365991102E-4</c:v>
                </c:pt>
                <c:pt idx="174">
                  <c:v>2.8005962365991102E-4</c:v>
                </c:pt>
                <c:pt idx="175">
                  <c:v>2.8005962365991102E-4</c:v>
                </c:pt>
                <c:pt idx="176">
                  <c:v>2.8005962365991102E-4</c:v>
                </c:pt>
                <c:pt idx="177">
                  <c:v>2.8005962365991102E-4</c:v>
                </c:pt>
                <c:pt idx="178">
                  <c:v>2.8005962365991102E-4</c:v>
                </c:pt>
                <c:pt idx="179">
                  <c:v>2.8005962365991102E-4</c:v>
                </c:pt>
                <c:pt idx="180">
                  <c:v>2.8005962365991102E-4</c:v>
                </c:pt>
                <c:pt idx="181">
                  <c:v>2.8005962365991102E-4</c:v>
                </c:pt>
                <c:pt idx="182">
                  <c:v>2.8005962365991102E-4</c:v>
                </c:pt>
                <c:pt idx="183">
                  <c:v>2.8005962365991102E-4</c:v>
                </c:pt>
                <c:pt idx="184">
                  <c:v>2.8005962365991102E-4</c:v>
                </c:pt>
                <c:pt idx="185">
                  <c:v>2.8005962365991102E-4</c:v>
                </c:pt>
                <c:pt idx="186">
                  <c:v>2.8005962365991102E-4</c:v>
                </c:pt>
                <c:pt idx="187">
                  <c:v>2.8005962365991102E-4</c:v>
                </c:pt>
                <c:pt idx="188">
                  <c:v>2.8005962365991102E-4</c:v>
                </c:pt>
                <c:pt idx="189">
                  <c:v>2.8005962365991102E-4</c:v>
                </c:pt>
                <c:pt idx="190">
                  <c:v>2.8005962365991102E-4</c:v>
                </c:pt>
                <c:pt idx="191">
                  <c:v>2.8005962365991102E-4</c:v>
                </c:pt>
                <c:pt idx="192">
                  <c:v>2.8005962365991102E-4</c:v>
                </c:pt>
                <c:pt idx="193">
                  <c:v>2.8005962365991102E-4</c:v>
                </c:pt>
                <c:pt idx="194">
                  <c:v>2.8005962365991102E-4</c:v>
                </c:pt>
                <c:pt idx="195">
                  <c:v>2.8005962365991102E-4</c:v>
                </c:pt>
                <c:pt idx="196">
                  <c:v>2.8005962365991102E-4</c:v>
                </c:pt>
                <c:pt idx="197">
                  <c:v>2.8005962365991102E-4</c:v>
                </c:pt>
                <c:pt idx="198">
                  <c:v>2.8005962365991102E-4</c:v>
                </c:pt>
                <c:pt idx="199">
                  <c:v>2.8005962365991102E-4</c:v>
                </c:pt>
                <c:pt idx="200">
                  <c:v>2.8005962365991102E-4</c:v>
                </c:pt>
                <c:pt idx="201">
                  <c:v>2.8005962365991102E-4</c:v>
                </c:pt>
                <c:pt idx="202">
                  <c:v>2.8005962365991102E-4</c:v>
                </c:pt>
                <c:pt idx="203">
                  <c:v>2.8005962365991102E-4</c:v>
                </c:pt>
                <c:pt idx="204">
                  <c:v>2.8005962365991102E-4</c:v>
                </c:pt>
                <c:pt idx="205">
                  <c:v>2.8005962365991102E-4</c:v>
                </c:pt>
                <c:pt idx="206">
                  <c:v>2.8005962365991102E-4</c:v>
                </c:pt>
                <c:pt idx="207">
                  <c:v>2.8005962365991102E-4</c:v>
                </c:pt>
                <c:pt idx="208">
                  <c:v>2.8005962365991102E-4</c:v>
                </c:pt>
                <c:pt idx="209">
                  <c:v>2.8005962365991102E-4</c:v>
                </c:pt>
                <c:pt idx="210">
                  <c:v>2.8005962365991102E-4</c:v>
                </c:pt>
                <c:pt idx="211">
                  <c:v>2.8005962365991102E-4</c:v>
                </c:pt>
                <c:pt idx="212">
                  <c:v>2.8005962365991102E-4</c:v>
                </c:pt>
                <c:pt idx="213">
                  <c:v>2.8005962365991102E-4</c:v>
                </c:pt>
                <c:pt idx="214">
                  <c:v>2.8005962365991102E-4</c:v>
                </c:pt>
                <c:pt idx="215">
                  <c:v>2.8005962365991102E-4</c:v>
                </c:pt>
                <c:pt idx="216">
                  <c:v>2.8005962365991102E-4</c:v>
                </c:pt>
                <c:pt idx="217">
                  <c:v>2.8005962365991102E-4</c:v>
                </c:pt>
                <c:pt idx="218">
                  <c:v>2.8005962365991102E-4</c:v>
                </c:pt>
                <c:pt idx="219">
                  <c:v>2.8005962365991102E-4</c:v>
                </c:pt>
                <c:pt idx="220">
                  <c:v>2.8005962365991102E-4</c:v>
                </c:pt>
                <c:pt idx="221">
                  <c:v>2.8005962365991102E-4</c:v>
                </c:pt>
                <c:pt idx="222">
                  <c:v>2.8005962365991102E-4</c:v>
                </c:pt>
                <c:pt idx="223">
                  <c:v>2.8005962365991102E-4</c:v>
                </c:pt>
                <c:pt idx="224">
                  <c:v>2.8005962365991102E-4</c:v>
                </c:pt>
                <c:pt idx="225">
                  <c:v>2.8005962365991102E-4</c:v>
                </c:pt>
                <c:pt idx="226">
                  <c:v>2.8005962365991102E-4</c:v>
                </c:pt>
                <c:pt idx="227">
                  <c:v>2.8005962365991102E-4</c:v>
                </c:pt>
                <c:pt idx="228">
                  <c:v>2.8005962365991102E-4</c:v>
                </c:pt>
                <c:pt idx="229">
                  <c:v>2.8005962365991102E-4</c:v>
                </c:pt>
                <c:pt idx="230">
                  <c:v>2.8005962365991102E-4</c:v>
                </c:pt>
                <c:pt idx="231">
                  <c:v>2.8005962365991102E-4</c:v>
                </c:pt>
                <c:pt idx="232">
                  <c:v>2.8005962365991102E-4</c:v>
                </c:pt>
                <c:pt idx="233">
                  <c:v>2.8005962365991102E-4</c:v>
                </c:pt>
                <c:pt idx="234">
                  <c:v>2.8005962365991102E-4</c:v>
                </c:pt>
                <c:pt idx="235">
                  <c:v>2.8005962365991102E-4</c:v>
                </c:pt>
                <c:pt idx="236">
                  <c:v>2.8005962365991102E-4</c:v>
                </c:pt>
                <c:pt idx="237">
                  <c:v>2.8005962365991102E-4</c:v>
                </c:pt>
                <c:pt idx="238">
                  <c:v>2.8005962365991102E-4</c:v>
                </c:pt>
                <c:pt idx="239">
                  <c:v>2.8005962365991102E-4</c:v>
                </c:pt>
                <c:pt idx="240">
                  <c:v>2.8005962365991102E-4</c:v>
                </c:pt>
                <c:pt idx="241">
                  <c:v>2.8005962365991102E-4</c:v>
                </c:pt>
                <c:pt idx="242">
                  <c:v>2.8005962365991102E-4</c:v>
                </c:pt>
                <c:pt idx="243">
                  <c:v>2.8005962365991102E-4</c:v>
                </c:pt>
                <c:pt idx="244">
                  <c:v>2.8005962365991102E-4</c:v>
                </c:pt>
                <c:pt idx="245">
                  <c:v>2.8005962365991102E-4</c:v>
                </c:pt>
                <c:pt idx="246">
                  <c:v>2.8005962365991102E-4</c:v>
                </c:pt>
                <c:pt idx="247">
                  <c:v>2.8005962365991102E-4</c:v>
                </c:pt>
                <c:pt idx="248">
                  <c:v>2.8005962365991102E-4</c:v>
                </c:pt>
                <c:pt idx="249">
                  <c:v>2.8005962365991102E-4</c:v>
                </c:pt>
                <c:pt idx="250">
                  <c:v>2.8005962365991102E-4</c:v>
                </c:pt>
                <c:pt idx="251">
                  <c:v>2.8005962365991102E-4</c:v>
                </c:pt>
                <c:pt idx="252">
                  <c:v>2.8005962365991102E-4</c:v>
                </c:pt>
                <c:pt idx="253">
                  <c:v>2.8005962365991102E-4</c:v>
                </c:pt>
                <c:pt idx="254">
                  <c:v>2.8005962365991102E-4</c:v>
                </c:pt>
                <c:pt idx="255">
                  <c:v>2.8005962365991102E-4</c:v>
                </c:pt>
                <c:pt idx="256">
                  <c:v>2.8005962365991102E-4</c:v>
                </c:pt>
                <c:pt idx="257">
                  <c:v>2.8005962365991102E-4</c:v>
                </c:pt>
                <c:pt idx="258">
                  <c:v>2.8005962365991102E-4</c:v>
                </c:pt>
                <c:pt idx="259">
                  <c:v>2.8005962365991102E-4</c:v>
                </c:pt>
                <c:pt idx="260">
                  <c:v>2.8005962365991102E-4</c:v>
                </c:pt>
                <c:pt idx="261">
                  <c:v>2.8005962365991102E-4</c:v>
                </c:pt>
                <c:pt idx="262">
                  <c:v>2.8005962365991102E-4</c:v>
                </c:pt>
                <c:pt idx="263">
                  <c:v>2.8005962365991102E-4</c:v>
                </c:pt>
                <c:pt idx="264">
                  <c:v>2.8005962365991102E-4</c:v>
                </c:pt>
                <c:pt idx="265">
                  <c:v>2.8005962365991102E-4</c:v>
                </c:pt>
                <c:pt idx="266">
                  <c:v>2.8005962365991102E-4</c:v>
                </c:pt>
                <c:pt idx="267">
                  <c:v>2.8005962365991102E-4</c:v>
                </c:pt>
                <c:pt idx="268">
                  <c:v>2.8005962365991102E-4</c:v>
                </c:pt>
                <c:pt idx="269">
                  <c:v>2.8005962365991102E-4</c:v>
                </c:pt>
                <c:pt idx="270">
                  <c:v>2.8005962365991102E-4</c:v>
                </c:pt>
                <c:pt idx="271">
                  <c:v>2.8005962365991102E-4</c:v>
                </c:pt>
                <c:pt idx="272">
                  <c:v>2.8005962365991102E-4</c:v>
                </c:pt>
                <c:pt idx="273">
                  <c:v>2.8005962365991102E-4</c:v>
                </c:pt>
                <c:pt idx="274">
                  <c:v>2.8005962365991102E-4</c:v>
                </c:pt>
                <c:pt idx="275">
                  <c:v>2.8005962365991102E-4</c:v>
                </c:pt>
                <c:pt idx="276">
                  <c:v>2.8005962365991102E-4</c:v>
                </c:pt>
                <c:pt idx="277">
                  <c:v>2.8005962365991102E-4</c:v>
                </c:pt>
                <c:pt idx="278">
                  <c:v>2.8005962365991102E-4</c:v>
                </c:pt>
                <c:pt idx="279">
                  <c:v>2.8005962365991102E-4</c:v>
                </c:pt>
                <c:pt idx="280">
                  <c:v>2.8005962365991102E-4</c:v>
                </c:pt>
                <c:pt idx="281">
                  <c:v>2.8005962365991102E-4</c:v>
                </c:pt>
                <c:pt idx="282">
                  <c:v>2.8005962365991102E-4</c:v>
                </c:pt>
                <c:pt idx="283">
                  <c:v>2.8005962365991102E-4</c:v>
                </c:pt>
                <c:pt idx="284">
                  <c:v>2.8005962365991102E-4</c:v>
                </c:pt>
                <c:pt idx="285">
                  <c:v>2.8005962365991102E-4</c:v>
                </c:pt>
                <c:pt idx="286">
                  <c:v>2.8005962365991102E-4</c:v>
                </c:pt>
                <c:pt idx="287">
                  <c:v>2.8005962365991102E-4</c:v>
                </c:pt>
                <c:pt idx="288">
                  <c:v>2.8005962365991102E-4</c:v>
                </c:pt>
                <c:pt idx="289">
                  <c:v>2.8005962365991102E-4</c:v>
                </c:pt>
                <c:pt idx="290">
                  <c:v>2.8005962365991102E-4</c:v>
                </c:pt>
                <c:pt idx="291">
                  <c:v>2.8005962365991102E-4</c:v>
                </c:pt>
                <c:pt idx="292">
                  <c:v>2.8005962365991102E-4</c:v>
                </c:pt>
                <c:pt idx="293">
                  <c:v>2.8005962365991102E-4</c:v>
                </c:pt>
                <c:pt idx="294">
                  <c:v>2.8005962365991102E-4</c:v>
                </c:pt>
                <c:pt idx="295">
                  <c:v>2.8005962365991102E-4</c:v>
                </c:pt>
                <c:pt idx="296">
                  <c:v>2.8005962365991102E-4</c:v>
                </c:pt>
                <c:pt idx="297">
                  <c:v>2.8005962365991102E-4</c:v>
                </c:pt>
                <c:pt idx="298">
                  <c:v>2.8005962365991102E-4</c:v>
                </c:pt>
                <c:pt idx="299">
                  <c:v>2.8005962365991102E-4</c:v>
                </c:pt>
                <c:pt idx="300">
                  <c:v>2.8005962365991102E-4</c:v>
                </c:pt>
                <c:pt idx="301">
                  <c:v>2.8005962365991102E-4</c:v>
                </c:pt>
                <c:pt idx="302">
                  <c:v>2.8005962365991102E-4</c:v>
                </c:pt>
                <c:pt idx="303">
                  <c:v>2.8005962365991102E-4</c:v>
                </c:pt>
                <c:pt idx="304">
                  <c:v>2.8005962365991102E-4</c:v>
                </c:pt>
                <c:pt idx="305">
                  <c:v>2.8005962365991102E-4</c:v>
                </c:pt>
                <c:pt idx="306">
                  <c:v>2.8005962365991102E-4</c:v>
                </c:pt>
                <c:pt idx="307">
                  <c:v>2.8005962365991102E-4</c:v>
                </c:pt>
                <c:pt idx="308">
                  <c:v>2.8005962365991102E-4</c:v>
                </c:pt>
                <c:pt idx="309">
                  <c:v>2.8005962365991102E-4</c:v>
                </c:pt>
                <c:pt idx="310">
                  <c:v>2.8005962365991102E-4</c:v>
                </c:pt>
                <c:pt idx="311">
                  <c:v>2.8005962365991102E-4</c:v>
                </c:pt>
                <c:pt idx="312">
                  <c:v>2.8005962365991102E-4</c:v>
                </c:pt>
                <c:pt idx="313">
                  <c:v>2.8005962365991102E-4</c:v>
                </c:pt>
                <c:pt idx="314">
                  <c:v>2.8005962365991102E-4</c:v>
                </c:pt>
                <c:pt idx="315">
                  <c:v>2.8005962365991102E-4</c:v>
                </c:pt>
                <c:pt idx="316">
                  <c:v>2.8005962365991102E-4</c:v>
                </c:pt>
                <c:pt idx="317">
                  <c:v>2.8005962365991102E-4</c:v>
                </c:pt>
                <c:pt idx="318">
                  <c:v>2.8005962365991102E-4</c:v>
                </c:pt>
                <c:pt idx="319">
                  <c:v>2.8005962365991102E-4</c:v>
                </c:pt>
                <c:pt idx="320">
                  <c:v>2.8005962365991102E-4</c:v>
                </c:pt>
                <c:pt idx="321">
                  <c:v>2.8005962365991102E-4</c:v>
                </c:pt>
                <c:pt idx="322">
                  <c:v>2.8005962365991102E-4</c:v>
                </c:pt>
                <c:pt idx="323">
                  <c:v>2.8005962365991102E-4</c:v>
                </c:pt>
                <c:pt idx="324">
                  <c:v>2.8005962365991102E-4</c:v>
                </c:pt>
                <c:pt idx="325">
                  <c:v>2.8005962365991102E-4</c:v>
                </c:pt>
                <c:pt idx="326">
                  <c:v>2.8005962365991102E-4</c:v>
                </c:pt>
                <c:pt idx="327">
                  <c:v>2.8005962365991102E-4</c:v>
                </c:pt>
                <c:pt idx="328">
                  <c:v>2.8005962365991102E-4</c:v>
                </c:pt>
                <c:pt idx="329">
                  <c:v>2.8005962365991102E-4</c:v>
                </c:pt>
                <c:pt idx="330">
                  <c:v>2.8005962365991102E-4</c:v>
                </c:pt>
                <c:pt idx="331">
                  <c:v>2.8005962365991102E-4</c:v>
                </c:pt>
                <c:pt idx="332">
                  <c:v>2.8005962365991102E-4</c:v>
                </c:pt>
                <c:pt idx="333">
                  <c:v>2.8005962365991102E-4</c:v>
                </c:pt>
                <c:pt idx="334">
                  <c:v>2.8005962365991102E-4</c:v>
                </c:pt>
                <c:pt idx="335">
                  <c:v>2.8005962365991102E-4</c:v>
                </c:pt>
                <c:pt idx="336">
                  <c:v>2.8005962365991102E-4</c:v>
                </c:pt>
                <c:pt idx="337">
                  <c:v>2.8005962365991102E-4</c:v>
                </c:pt>
                <c:pt idx="338">
                  <c:v>2.8005962365991102E-4</c:v>
                </c:pt>
                <c:pt idx="339">
                  <c:v>2.8005962365991102E-4</c:v>
                </c:pt>
                <c:pt idx="340">
                  <c:v>2.8005962365991102E-4</c:v>
                </c:pt>
                <c:pt idx="341">
                  <c:v>2.8005962365991102E-4</c:v>
                </c:pt>
                <c:pt idx="342">
                  <c:v>2.8005962365991102E-4</c:v>
                </c:pt>
                <c:pt idx="343">
                  <c:v>2.8005962365991102E-4</c:v>
                </c:pt>
                <c:pt idx="344">
                  <c:v>2.8005962365991102E-4</c:v>
                </c:pt>
                <c:pt idx="345">
                  <c:v>2.8005962365991102E-4</c:v>
                </c:pt>
                <c:pt idx="346">
                  <c:v>2.8005962365991102E-4</c:v>
                </c:pt>
                <c:pt idx="347">
                  <c:v>2.8005962365991102E-4</c:v>
                </c:pt>
                <c:pt idx="348">
                  <c:v>2.8005962365991102E-4</c:v>
                </c:pt>
                <c:pt idx="349">
                  <c:v>2.8005962365991102E-4</c:v>
                </c:pt>
                <c:pt idx="350">
                  <c:v>2.8005962365991102E-4</c:v>
                </c:pt>
                <c:pt idx="351">
                  <c:v>2.8005962365991102E-4</c:v>
                </c:pt>
                <c:pt idx="352">
                  <c:v>2.8005962365991102E-4</c:v>
                </c:pt>
                <c:pt idx="353">
                  <c:v>2.8005962365991102E-4</c:v>
                </c:pt>
                <c:pt idx="354">
                  <c:v>2.8005962365991102E-4</c:v>
                </c:pt>
                <c:pt idx="355">
                  <c:v>2.8005962365991102E-4</c:v>
                </c:pt>
                <c:pt idx="356">
                  <c:v>2.8005962365991102E-4</c:v>
                </c:pt>
                <c:pt idx="357">
                  <c:v>2.8005962365991102E-4</c:v>
                </c:pt>
                <c:pt idx="358">
                  <c:v>2.8005962365991102E-4</c:v>
                </c:pt>
                <c:pt idx="359">
                  <c:v>2.8005962365991102E-4</c:v>
                </c:pt>
                <c:pt idx="360">
                  <c:v>2.8005962365991102E-4</c:v>
                </c:pt>
                <c:pt idx="361">
                  <c:v>2.8005962365991102E-4</c:v>
                </c:pt>
                <c:pt idx="362">
                  <c:v>2.8005962365991102E-4</c:v>
                </c:pt>
                <c:pt idx="363">
                  <c:v>2.8005962365991102E-4</c:v>
                </c:pt>
                <c:pt idx="364">
                  <c:v>2.8005962365991102E-4</c:v>
                </c:pt>
                <c:pt idx="365">
                  <c:v>2.8005962365991102E-4</c:v>
                </c:pt>
                <c:pt idx="366">
                  <c:v>2.8005962365991102E-4</c:v>
                </c:pt>
                <c:pt idx="367">
                  <c:v>2.8005962365991102E-4</c:v>
                </c:pt>
                <c:pt idx="368">
                  <c:v>2.8005962365991102E-4</c:v>
                </c:pt>
                <c:pt idx="369">
                  <c:v>2.8005962365991102E-4</c:v>
                </c:pt>
                <c:pt idx="370">
                  <c:v>2.8005962365991102E-4</c:v>
                </c:pt>
                <c:pt idx="371">
                  <c:v>2.8005962365991102E-4</c:v>
                </c:pt>
                <c:pt idx="372">
                  <c:v>2.8005962365991102E-4</c:v>
                </c:pt>
                <c:pt idx="373">
                  <c:v>2.8005962365991102E-4</c:v>
                </c:pt>
                <c:pt idx="374">
                  <c:v>2.8005962365991102E-4</c:v>
                </c:pt>
                <c:pt idx="375">
                  <c:v>2.8005962365991102E-4</c:v>
                </c:pt>
                <c:pt idx="376">
                  <c:v>2.8005962365991102E-4</c:v>
                </c:pt>
                <c:pt idx="377">
                  <c:v>2.8005962365991102E-4</c:v>
                </c:pt>
                <c:pt idx="378">
                  <c:v>2.8005962365991102E-4</c:v>
                </c:pt>
                <c:pt idx="379">
                  <c:v>2.8005962365991102E-4</c:v>
                </c:pt>
                <c:pt idx="380">
                  <c:v>2.8005962365991102E-4</c:v>
                </c:pt>
                <c:pt idx="381">
                  <c:v>2.8005962365991102E-4</c:v>
                </c:pt>
                <c:pt idx="382">
                  <c:v>2.8005962365991102E-4</c:v>
                </c:pt>
                <c:pt idx="383">
                  <c:v>2.8005962365991102E-4</c:v>
                </c:pt>
                <c:pt idx="384">
                  <c:v>2.8005962365991102E-4</c:v>
                </c:pt>
                <c:pt idx="385">
                  <c:v>2.8005962365991102E-4</c:v>
                </c:pt>
                <c:pt idx="386">
                  <c:v>2.8005962365991102E-4</c:v>
                </c:pt>
                <c:pt idx="387">
                  <c:v>2.8005962365991102E-4</c:v>
                </c:pt>
                <c:pt idx="388">
                  <c:v>2.8005962365991102E-4</c:v>
                </c:pt>
                <c:pt idx="389">
                  <c:v>2.8005962365991102E-4</c:v>
                </c:pt>
                <c:pt idx="390">
                  <c:v>2.8005962365991102E-4</c:v>
                </c:pt>
                <c:pt idx="391">
                  <c:v>2.8005962365991102E-4</c:v>
                </c:pt>
                <c:pt idx="392">
                  <c:v>2.8005962365991102E-4</c:v>
                </c:pt>
                <c:pt idx="393">
                  <c:v>2.8005962365991102E-4</c:v>
                </c:pt>
                <c:pt idx="394">
                  <c:v>2.8005962365991102E-4</c:v>
                </c:pt>
                <c:pt idx="395">
                  <c:v>2.8005962365991102E-4</c:v>
                </c:pt>
                <c:pt idx="396">
                  <c:v>2.8005962365991102E-4</c:v>
                </c:pt>
                <c:pt idx="397">
                  <c:v>2.8005962365991102E-4</c:v>
                </c:pt>
                <c:pt idx="398">
                  <c:v>2.8005962365991102E-4</c:v>
                </c:pt>
                <c:pt idx="399">
                  <c:v>2.8005962365991102E-4</c:v>
                </c:pt>
                <c:pt idx="400">
                  <c:v>2.8005962365991102E-4</c:v>
                </c:pt>
                <c:pt idx="401">
                  <c:v>2.8005962365991102E-4</c:v>
                </c:pt>
                <c:pt idx="402">
                  <c:v>2.8005962365991102E-4</c:v>
                </c:pt>
                <c:pt idx="403">
                  <c:v>2.8005962365991102E-4</c:v>
                </c:pt>
                <c:pt idx="404">
                  <c:v>2.8005962365991102E-4</c:v>
                </c:pt>
                <c:pt idx="405">
                  <c:v>2.8005962365991102E-4</c:v>
                </c:pt>
                <c:pt idx="406">
                  <c:v>2.8005962365991102E-4</c:v>
                </c:pt>
                <c:pt idx="407">
                  <c:v>2.8005962365991102E-4</c:v>
                </c:pt>
                <c:pt idx="408">
                  <c:v>2.8005962365991102E-4</c:v>
                </c:pt>
                <c:pt idx="409">
                  <c:v>2.8005962365991102E-4</c:v>
                </c:pt>
                <c:pt idx="410">
                  <c:v>2.8005962365991102E-4</c:v>
                </c:pt>
                <c:pt idx="411">
                  <c:v>2.8005962365991102E-4</c:v>
                </c:pt>
                <c:pt idx="412">
                  <c:v>2.8005962365991102E-4</c:v>
                </c:pt>
                <c:pt idx="413">
                  <c:v>2.8005962365991102E-4</c:v>
                </c:pt>
                <c:pt idx="414">
                  <c:v>2.8005962365991102E-4</c:v>
                </c:pt>
                <c:pt idx="415">
                  <c:v>2.8005962365991102E-4</c:v>
                </c:pt>
                <c:pt idx="416">
                  <c:v>2.8005962365991102E-4</c:v>
                </c:pt>
                <c:pt idx="417">
                  <c:v>2.8005962365991102E-4</c:v>
                </c:pt>
                <c:pt idx="418">
                  <c:v>2.8005962365991102E-4</c:v>
                </c:pt>
                <c:pt idx="419">
                  <c:v>2.8005962365991102E-4</c:v>
                </c:pt>
                <c:pt idx="420">
                  <c:v>2.8005962365991102E-4</c:v>
                </c:pt>
                <c:pt idx="421">
                  <c:v>2.8005962365991102E-4</c:v>
                </c:pt>
                <c:pt idx="422">
                  <c:v>2.8005962365991102E-4</c:v>
                </c:pt>
                <c:pt idx="423">
                  <c:v>2.8005962365991102E-4</c:v>
                </c:pt>
                <c:pt idx="424">
                  <c:v>2.8005962365991102E-4</c:v>
                </c:pt>
                <c:pt idx="425">
                  <c:v>2.8005962365991102E-4</c:v>
                </c:pt>
                <c:pt idx="426">
                  <c:v>2.8005962365991102E-4</c:v>
                </c:pt>
                <c:pt idx="427">
                  <c:v>2.8005962365991102E-4</c:v>
                </c:pt>
                <c:pt idx="428">
                  <c:v>2.8005962365991102E-4</c:v>
                </c:pt>
                <c:pt idx="429">
                  <c:v>2.8005962365991102E-4</c:v>
                </c:pt>
                <c:pt idx="430">
                  <c:v>2.8005962365991102E-4</c:v>
                </c:pt>
                <c:pt idx="431">
                  <c:v>2.8005962365991102E-4</c:v>
                </c:pt>
                <c:pt idx="432">
                  <c:v>2.8005962365991102E-4</c:v>
                </c:pt>
                <c:pt idx="433">
                  <c:v>2.8005962365991102E-4</c:v>
                </c:pt>
                <c:pt idx="434">
                  <c:v>2.8005962365991102E-4</c:v>
                </c:pt>
                <c:pt idx="435">
                  <c:v>2.8005962365991102E-4</c:v>
                </c:pt>
                <c:pt idx="436">
                  <c:v>2.8005962365991102E-4</c:v>
                </c:pt>
                <c:pt idx="437">
                  <c:v>2.8005962365991102E-4</c:v>
                </c:pt>
                <c:pt idx="438">
                  <c:v>2.8005962365991102E-4</c:v>
                </c:pt>
                <c:pt idx="439">
                  <c:v>2.8005962365991102E-4</c:v>
                </c:pt>
                <c:pt idx="440">
                  <c:v>2.8005962365991102E-4</c:v>
                </c:pt>
                <c:pt idx="441">
                  <c:v>2.8005962365991102E-4</c:v>
                </c:pt>
                <c:pt idx="442">
                  <c:v>2.8005962365991102E-4</c:v>
                </c:pt>
                <c:pt idx="443">
                  <c:v>2.8005962365991102E-4</c:v>
                </c:pt>
                <c:pt idx="444">
                  <c:v>2.8005962365991102E-4</c:v>
                </c:pt>
                <c:pt idx="445">
                  <c:v>2.8005962365991102E-4</c:v>
                </c:pt>
                <c:pt idx="446">
                  <c:v>2.8005962365991102E-4</c:v>
                </c:pt>
                <c:pt idx="447">
                  <c:v>2.8005962365991102E-4</c:v>
                </c:pt>
                <c:pt idx="448">
                  <c:v>2.8005962365991102E-4</c:v>
                </c:pt>
                <c:pt idx="449">
                  <c:v>2.8005962365991102E-4</c:v>
                </c:pt>
                <c:pt idx="450">
                  <c:v>2.8005962365991102E-4</c:v>
                </c:pt>
                <c:pt idx="451">
                  <c:v>2.8005962365991102E-4</c:v>
                </c:pt>
                <c:pt idx="452">
                  <c:v>2.8005962365991102E-4</c:v>
                </c:pt>
                <c:pt idx="453">
                  <c:v>2.8005962365991102E-4</c:v>
                </c:pt>
                <c:pt idx="454">
                  <c:v>2.8005962365991102E-4</c:v>
                </c:pt>
                <c:pt idx="455">
                  <c:v>2.8005962365991102E-4</c:v>
                </c:pt>
                <c:pt idx="456">
                  <c:v>2.8005962365991102E-4</c:v>
                </c:pt>
                <c:pt idx="457">
                  <c:v>2.8005962365991102E-4</c:v>
                </c:pt>
                <c:pt idx="458">
                  <c:v>2.8005962365991102E-4</c:v>
                </c:pt>
                <c:pt idx="459">
                  <c:v>2.8005962365991102E-4</c:v>
                </c:pt>
                <c:pt idx="460">
                  <c:v>2.8005962365991102E-4</c:v>
                </c:pt>
                <c:pt idx="461">
                  <c:v>2.8005962365991102E-4</c:v>
                </c:pt>
                <c:pt idx="462">
                  <c:v>2.8005962365991102E-4</c:v>
                </c:pt>
                <c:pt idx="463">
                  <c:v>2.8005962365991102E-4</c:v>
                </c:pt>
                <c:pt idx="464">
                  <c:v>2.8005962365991102E-4</c:v>
                </c:pt>
                <c:pt idx="465">
                  <c:v>2.8005962365991102E-4</c:v>
                </c:pt>
                <c:pt idx="466">
                  <c:v>2.8005962365991102E-4</c:v>
                </c:pt>
                <c:pt idx="467">
                  <c:v>2.8005962365991102E-4</c:v>
                </c:pt>
                <c:pt idx="468">
                  <c:v>2.8005962365991102E-4</c:v>
                </c:pt>
                <c:pt idx="469">
                  <c:v>2.8005962365991102E-4</c:v>
                </c:pt>
                <c:pt idx="470">
                  <c:v>2.8005962365991102E-4</c:v>
                </c:pt>
                <c:pt idx="471">
                  <c:v>2.8005962365991102E-4</c:v>
                </c:pt>
                <c:pt idx="472">
                  <c:v>2.8005962365991102E-4</c:v>
                </c:pt>
                <c:pt idx="473">
                  <c:v>2.8005962365991102E-4</c:v>
                </c:pt>
                <c:pt idx="474">
                  <c:v>2.8005962365991102E-4</c:v>
                </c:pt>
                <c:pt idx="475">
                  <c:v>2.8005962365991102E-4</c:v>
                </c:pt>
                <c:pt idx="476">
                  <c:v>2.8005962365991102E-4</c:v>
                </c:pt>
                <c:pt idx="477">
                  <c:v>2.8005962365991102E-4</c:v>
                </c:pt>
                <c:pt idx="478">
                  <c:v>2.8005962365991102E-4</c:v>
                </c:pt>
                <c:pt idx="479">
                  <c:v>2.8005962365991102E-4</c:v>
                </c:pt>
                <c:pt idx="480">
                  <c:v>2.8005962365991102E-4</c:v>
                </c:pt>
                <c:pt idx="481">
                  <c:v>2.8005962365991102E-4</c:v>
                </c:pt>
                <c:pt idx="482">
                  <c:v>2.8005962365991102E-4</c:v>
                </c:pt>
                <c:pt idx="483">
                  <c:v>2.8005962365991102E-4</c:v>
                </c:pt>
                <c:pt idx="484">
                  <c:v>2.8005962365991102E-4</c:v>
                </c:pt>
                <c:pt idx="485">
                  <c:v>2.8005962365991102E-4</c:v>
                </c:pt>
                <c:pt idx="486">
                  <c:v>2.8005962365991102E-4</c:v>
                </c:pt>
                <c:pt idx="487">
                  <c:v>2.8005962365991102E-4</c:v>
                </c:pt>
                <c:pt idx="488">
                  <c:v>2.8005962365991102E-4</c:v>
                </c:pt>
                <c:pt idx="489">
                  <c:v>2.8005962365991102E-4</c:v>
                </c:pt>
                <c:pt idx="490">
                  <c:v>2.8005962365991102E-4</c:v>
                </c:pt>
                <c:pt idx="491">
                  <c:v>2.8005962365991102E-4</c:v>
                </c:pt>
                <c:pt idx="492">
                  <c:v>2.8005962365991102E-4</c:v>
                </c:pt>
                <c:pt idx="493">
                  <c:v>2.8005962365991102E-4</c:v>
                </c:pt>
                <c:pt idx="494">
                  <c:v>2.8005962365991102E-4</c:v>
                </c:pt>
                <c:pt idx="495">
                  <c:v>2.8005962365991102E-4</c:v>
                </c:pt>
                <c:pt idx="496">
                  <c:v>2.8005962365991102E-4</c:v>
                </c:pt>
                <c:pt idx="497">
                  <c:v>2.8005962365991102E-4</c:v>
                </c:pt>
                <c:pt idx="498">
                  <c:v>2.8005962365991102E-4</c:v>
                </c:pt>
                <c:pt idx="499">
                  <c:v>2.8005962365991102E-4</c:v>
                </c:pt>
                <c:pt idx="500">
                  <c:v>2.8005962365991102E-4</c:v>
                </c:pt>
                <c:pt idx="501">
                  <c:v>2.8005962365991102E-4</c:v>
                </c:pt>
                <c:pt idx="502">
                  <c:v>2.8005962365991102E-4</c:v>
                </c:pt>
                <c:pt idx="503">
                  <c:v>2.8005962365991102E-4</c:v>
                </c:pt>
                <c:pt idx="504">
                  <c:v>2.8005962365991102E-4</c:v>
                </c:pt>
                <c:pt idx="505">
                  <c:v>2.8005962365991102E-4</c:v>
                </c:pt>
                <c:pt idx="506">
                  <c:v>2.8005962365991102E-4</c:v>
                </c:pt>
                <c:pt idx="507">
                  <c:v>2.8005962365991102E-4</c:v>
                </c:pt>
                <c:pt idx="508">
                  <c:v>2.8005962365991102E-4</c:v>
                </c:pt>
                <c:pt idx="509">
                  <c:v>2.8005962365991102E-4</c:v>
                </c:pt>
                <c:pt idx="510">
                  <c:v>2.8005962365991102E-4</c:v>
                </c:pt>
                <c:pt idx="511">
                  <c:v>2.8005962365991102E-4</c:v>
                </c:pt>
                <c:pt idx="512">
                  <c:v>2.8005962365991102E-4</c:v>
                </c:pt>
                <c:pt idx="513">
                  <c:v>2.8005962365991102E-4</c:v>
                </c:pt>
                <c:pt idx="514">
                  <c:v>2.8005962365991102E-4</c:v>
                </c:pt>
                <c:pt idx="515">
                  <c:v>2.8005962365991102E-4</c:v>
                </c:pt>
                <c:pt idx="516">
                  <c:v>2.8005962365991102E-4</c:v>
                </c:pt>
                <c:pt idx="517">
                  <c:v>2.8005962365991102E-4</c:v>
                </c:pt>
                <c:pt idx="518">
                  <c:v>2.8005962365991102E-4</c:v>
                </c:pt>
                <c:pt idx="519">
                  <c:v>2.8005962365991102E-4</c:v>
                </c:pt>
                <c:pt idx="520">
                  <c:v>2.8005962365991102E-4</c:v>
                </c:pt>
                <c:pt idx="521">
                  <c:v>2.8005962365991102E-4</c:v>
                </c:pt>
                <c:pt idx="522">
                  <c:v>2.8005962365991102E-4</c:v>
                </c:pt>
                <c:pt idx="523">
                  <c:v>2.8005962365991102E-4</c:v>
                </c:pt>
                <c:pt idx="524">
                  <c:v>2.8005962365991102E-4</c:v>
                </c:pt>
                <c:pt idx="525">
                  <c:v>2.8005962365991102E-4</c:v>
                </c:pt>
                <c:pt idx="526">
                  <c:v>2.8005962365991102E-4</c:v>
                </c:pt>
                <c:pt idx="527">
                  <c:v>2.8005962365991102E-4</c:v>
                </c:pt>
                <c:pt idx="528">
                  <c:v>2.8005962365991102E-4</c:v>
                </c:pt>
                <c:pt idx="529">
                  <c:v>2.8005962365991102E-4</c:v>
                </c:pt>
                <c:pt idx="530">
                  <c:v>2.8005962365991102E-4</c:v>
                </c:pt>
                <c:pt idx="531">
                  <c:v>2.8005962365991102E-4</c:v>
                </c:pt>
                <c:pt idx="532">
                  <c:v>2.8005962365991102E-4</c:v>
                </c:pt>
                <c:pt idx="533">
                  <c:v>2.8005962365991102E-4</c:v>
                </c:pt>
                <c:pt idx="534">
                  <c:v>2.8005962365991102E-4</c:v>
                </c:pt>
                <c:pt idx="535">
                  <c:v>2.8005962365991102E-4</c:v>
                </c:pt>
                <c:pt idx="536">
                  <c:v>2.8005962365991102E-4</c:v>
                </c:pt>
                <c:pt idx="537">
                  <c:v>2.8005962365991102E-4</c:v>
                </c:pt>
                <c:pt idx="538">
                  <c:v>2.8005962365991102E-4</c:v>
                </c:pt>
                <c:pt idx="539">
                  <c:v>2.8005962365991102E-4</c:v>
                </c:pt>
                <c:pt idx="540">
                  <c:v>2.8005962365991102E-4</c:v>
                </c:pt>
                <c:pt idx="541">
                  <c:v>2.8005962365991102E-4</c:v>
                </c:pt>
                <c:pt idx="542">
                  <c:v>2.8005962365991102E-4</c:v>
                </c:pt>
                <c:pt idx="543">
                  <c:v>2.8005962365991102E-4</c:v>
                </c:pt>
                <c:pt idx="544">
                  <c:v>2.8005962365991102E-4</c:v>
                </c:pt>
                <c:pt idx="545">
                  <c:v>2.8005962365991102E-4</c:v>
                </c:pt>
                <c:pt idx="546">
                  <c:v>2.8005962365991102E-4</c:v>
                </c:pt>
                <c:pt idx="547">
                  <c:v>2.8005962365991102E-4</c:v>
                </c:pt>
                <c:pt idx="548">
                  <c:v>2.8005962365991102E-4</c:v>
                </c:pt>
                <c:pt idx="549">
                  <c:v>2.8005962365991102E-4</c:v>
                </c:pt>
                <c:pt idx="550">
                  <c:v>2.8005962365991102E-4</c:v>
                </c:pt>
                <c:pt idx="551">
                  <c:v>2.8005962365991102E-4</c:v>
                </c:pt>
                <c:pt idx="552">
                  <c:v>2.8005962365991102E-4</c:v>
                </c:pt>
                <c:pt idx="553">
                  <c:v>2.8005962365991102E-4</c:v>
                </c:pt>
                <c:pt idx="554">
                  <c:v>2.8005962365991102E-4</c:v>
                </c:pt>
                <c:pt idx="555">
                  <c:v>2.8005962365991102E-4</c:v>
                </c:pt>
                <c:pt idx="556">
                  <c:v>2.8005962365991102E-4</c:v>
                </c:pt>
                <c:pt idx="557">
                  <c:v>2.8005962365991102E-4</c:v>
                </c:pt>
                <c:pt idx="558">
                  <c:v>2.8005962365991102E-4</c:v>
                </c:pt>
                <c:pt idx="559">
                  <c:v>2.8005962365991102E-4</c:v>
                </c:pt>
                <c:pt idx="560">
                  <c:v>2.8005962365991102E-4</c:v>
                </c:pt>
                <c:pt idx="561">
                  <c:v>2.8005962365991102E-4</c:v>
                </c:pt>
                <c:pt idx="562">
                  <c:v>2.8005962365991102E-4</c:v>
                </c:pt>
                <c:pt idx="563">
                  <c:v>2.8005962365991102E-4</c:v>
                </c:pt>
                <c:pt idx="564">
                  <c:v>2.8005962365991102E-4</c:v>
                </c:pt>
                <c:pt idx="565">
                  <c:v>2.8005962365991102E-4</c:v>
                </c:pt>
                <c:pt idx="566">
                  <c:v>2.8005962365991102E-4</c:v>
                </c:pt>
                <c:pt idx="567">
                  <c:v>2.8005962365991102E-4</c:v>
                </c:pt>
                <c:pt idx="568">
                  <c:v>2.8005962365991102E-4</c:v>
                </c:pt>
                <c:pt idx="569">
                  <c:v>2.8005962365991102E-4</c:v>
                </c:pt>
                <c:pt idx="570">
                  <c:v>2.8005962365991102E-4</c:v>
                </c:pt>
                <c:pt idx="571">
                  <c:v>2.8005962365991102E-4</c:v>
                </c:pt>
                <c:pt idx="572">
                  <c:v>2.8005962365991102E-4</c:v>
                </c:pt>
                <c:pt idx="573">
                  <c:v>2.8005962365991102E-4</c:v>
                </c:pt>
                <c:pt idx="574">
                  <c:v>2.8005962365991102E-4</c:v>
                </c:pt>
                <c:pt idx="575">
                  <c:v>2.8005962365991102E-4</c:v>
                </c:pt>
                <c:pt idx="576">
                  <c:v>2.8005962365991102E-4</c:v>
                </c:pt>
                <c:pt idx="577">
                  <c:v>2.8005962365991102E-4</c:v>
                </c:pt>
                <c:pt idx="578">
                  <c:v>2.8005962365991102E-4</c:v>
                </c:pt>
                <c:pt idx="579">
                  <c:v>2.8005962365991102E-4</c:v>
                </c:pt>
                <c:pt idx="580">
                  <c:v>2.8005962365991102E-4</c:v>
                </c:pt>
                <c:pt idx="581">
                  <c:v>2.8005962365991102E-4</c:v>
                </c:pt>
                <c:pt idx="582">
                  <c:v>2.8005962365991102E-4</c:v>
                </c:pt>
                <c:pt idx="583">
                  <c:v>2.8005962365991102E-4</c:v>
                </c:pt>
                <c:pt idx="584">
                  <c:v>2.8005962365991102E-4</c:v>
                </c:pt>
                <c:pt idx="585">
                  <c:v>2.8005962365991102E-4</c:v>
                </c:pt>
                <c:pt idx="586">
                  <c:v>2.8005962365991102E-4</c:v>
                </c:pt>
                <c:pt idx="587">
                  <c:v>2.8005962365991102E-4</c:v>
                </c:pt>
                <c:pt idx="588">
                  <c:v>2.8005962365991102E-4</c:v>
                </c:pt>
                <c:pt idx="589">
                  <c:v>2.8005962365991102E-4</c:v>
                </c:pt>
                <c:pt idx="590">
                  <c:v>2.8005962365991102E-4</c:v>
                </c:pt>
                <c:pt idx="591">
                  <c:v>2.8005962365991102E-4</c:v>
                </c:pt>
                <c:pt idx="592">
                  <c:v>2.8005962365991102E-4</c:v>
                </c:pt>
                <c:pt idx="593">
                  <c:v>2.8005962365991102E-4</c:v>
                </c:pt>
                <c:pt idx="594">
                  <c:v>2.8005962365991102E-4</c:v>
                </c:pt>
                <c:pt idx="595">
                  <c:v>2.8005962365991102E-4</c:v>
                </c:pt>
                <c:pt idx="596">
                  <c:v>2.8005962365991102E-4</c:v>
                </c:pt>
                <c:pt idx="597">
                  <c:v>2.8005962365991102E-4</c:v>
                </c:pt>
                <c:pt idx="598">
                  <c:v>2.8005962365991102E-4</c:v>
                </c:pt>
                <c:pt idx="599">
                  <c:v>2.8005962365991102E-4</c:v>
                </c:pt>
                <c:pt idx="600">
                  <c:v>2.8005962365991102E-4</c:v>
                </c:pt>
                <c:pt idx="601">
                  <c:v>2.8005962365991102E-4</c:v>
                </c:pt>
                <c:pt idx="602">
                  <c:v>2.8005962365991102E-4</c:v>
                </c:pt>
                <c:pt idx="603">
                  <c:v>2.8005962365991102E-4</c:v>
                </c:pt>
                <c:pt idx="604">
                  <c:v>2.8005962365991102E-4</c:v>
                </c:pt>
                <c:pt idx="605">
                  <c:v>2.8005962365991102E-4</c:v>
                </c:pt>
                <c:pt idx="606">
                  <c:v>2.8005962365991102E-4</c:v>
                </c:pt>
                <c:pt idx="607">
                  <c:v>2.8005962365991102E-4</c:v>
                </c:pt>
                <c:pt idx="608">
                  <c:v>2.8005962365991102E-4</c:v>
                </c:pt>
                <c:pt idx="609">
                  <c:v>2.8005962365991102E-4</c:v>
                </c:pt>
                <c:pt idx="610">
                  <c:v>2.8005962365991102E-4</c:v>
                </c:pt>
                <c:pt idx="611">
                  <c:v>2.8005962365991102E-4</c:v>
                </c:pt>
                <c:pt idx="612">
                  <c:v>2.8005962365991102E-4</c:v>
                </c:pt>
                <c:pt idx="613">
                  <c:v>2.8005962365991102E-4</c:v>
                </c:pt>
                <c:pt idx="614">
                  <c:v>2.8005962365991102E-4</c:v>
                </c:pt>
                <c:pt idx="615">
                  <c:v>2.8005962365991102E-4</c:v>
                </c:pt>
                <c:pt idx="616">
                  <c:v>2.8005962365991102E-4</c:v>
                </c:pt>
                <c:pt idx="617">
                  <c:v>2.8005962365991102E-4</c:v>
                </c:pt>
                <c:pt idx="618">
                  <c:v>2.8005962365991102E-4</c:v>
                </c:pt>
                <c:pt idx="619">
                  <c:v>2.8005962365991102E-4</c:v>
                </c:pt>
                <c:pt idx="620">
                  <c:v>2.8005962365991102E-4</c:v>
                </c:pt>
                <c:pt idx="621">
                  <c:v>2.8005962365991102E-4</c:v>
                </c:pt>
                <c:pt idx="622">
                  <c:v>2.8005962365991102E-4</c:v>
                </c:pt>
                <c:pt idx="623">
                  <c:v>2.8005962365991102E-4</c:v>
                </c:pt>
                <c:pt idx="624">
                  <c:v>2.8005962365991102E-4</c:v>
                </c:pt>
                <c:pt idx="625">
                  <c:v>2.8005962365991102E-4</c:v>
                </c:pt>
                <c:pt idx="626">
                  <c:v>2.8005962365991102E-4</c:v>
                </c:pt>
                <c:pt idx="627">
                  <c:v>2.8005962365991102E-4</c:v>
                </c:pt>
                <c:pt idx="628">
                  <c:v>2.8005962365991102E-4</c:v>
                </c:pt>
                <c:pt idx="629">
                  <c:v>2.8005962365991102E-4</c:v>
                </c:pt>
                <c:pt idx="630">
                  <c:v>2.8005962365991102E-4</c:v>
                </c:pt>
                <c:pt idx="631">
                  <c:v>2.8005962365991102E-4</c:v>
                </c:pt>
                <c:pt idx="632">
                  <c:v>2.8005962365991102E-4</c:v>
                </c:pt>
                <c:pt idx="633">
                  <c:v>2.8005962365991102E-4</c:v>
                </c:pt>
                <c:pt idx="634">
                  <c:v>2.8005962365991102E-4</c:v>
                </c:pt>
                <c:pt idx="635">
                  <c:v>2.8005962365991102E-4</c:v>
                </c:pt>
                <c:pt idx="636">
                  <c:v>2.8005962365991102E-4</c:v>
                </c:pt>
                <c:pt idx="637">
                  <c:v>2.8005962365991102E-4</c:v>
                </c:pt>
                <c:pt idx="638">
                  <c:v>2.8005962365991102E-4</c:v>
                </c:pt>
                <c:pt idx="639">
                  <c:v>2.8005962365991102E-4</c:v>
                </c:pt>
                <c:pt idx="640">
                  <c:v>2.8005962365991102E-4</c:v>
                </c:pt>
                <c:pt idx="641">
                  <c:v>2.8005962365991102E-4</c:v>
                </c:pt>
                <c:pt idx="642">
                  <c:v>2.8005962365991102E-4</c:v>
                </c:pt>
                <c:pt idx="643">
                  <c:v>2.8005962365991102E-4</c:v>
                </c:pt>
                <c:pt idx="644">
                  <c:v>2.8005962365991102E-4</c:v>
                </c:pt>
                <c:pt idx="645">
                  <c:v>2.8005962365991102E-4</c:v>
                </c:pt>
                <c:pt idx="646">
                  <c:v>2.8005962365991102E-4</c:v>
                </c:pt>
                <c:pt idx="647">
                  <c:v>2.8005962365991102E-4</c:v>
                </c:pt>
                <c:pt idx="648">
                  <c:v>2.8005962365991102E-4</c:v>
                </c:pt>
                <c:pt idx="649">
                  <c:v>2.8005962365991102E-4</c:v>
                </c:pt>
                <c:pt idx="650">
                  <c:v>2.8005962365991102E-4</c:v>
                </c:pt>
                <c:pt idx="651">
                  <c:v>2.8005962365991102E-4</c:v>
                </c:pt>
                <c:pt idx="652">
                  <c:v>2.8005962365991102E-4</c:v>
                </c:pt>
                <c:pt idx="653">
                  <c:v>2.8005962365991102E-4</c:v>
                </c:pt>
                <c:pt idx="654">
                  <c:v>2.8005962365991102E-4</c:v>
                </c:pt>
                <c:pt idx="655">
                  <c:v>2.8005962365991102E-4</c:v>
                </c:pt>
                <c:pt idx="656">
                  <c:v>2.8005962365991102E-4</c:v>
                </c:pt>
                <c:pt idx="657">
                  <c:v>2.8005962365991102E-4</c:v>
                </c:pt>
                <c:pt idx="658">
                  <c:v>2.8005962365991102E-4</c:v>
                </c:pt>
                <c:pt idx="659">
                  <c:v>2.8005962365991102E-4</c:v>
                </c:pt>
                <c:pt idx="660">
                  <c:v>2.8005962365991102E-4</c:v>
                </c:pt>
                <c:pt idx="661">
                  <c:v>2.8005962365991102E-4</c:v>
                </c:pt>
                <c:pt idx="662">
                  <c:v>2.8005962365991102E-4</c:v>
                </c:pt>
                <c:pt idx="663">
                  <c:v>2.8005962365991102E-4</c:v>
                </c:pt>
                <c:pt idx="664">
                  <c:v>2.8005962365991102E-4</c:v>
                </c:pt>
                <c:pt idx="665">
                  <c:v>2.8005962365991102E-4</c:v>
                </c:pt>
                <c:pt idx="666">
                  <c:v>2.8005962365991102E-4</c:v>
                </c:pt>
                <c:pt idx="667">
                  <c:v>2.8005962365991102E-4</c:v>
                </c:pt>
                <c:pt idx="668">
                  <c:v>2.8005962365991102E-4</c:v>
                </c:pt>
                <c:pt idx="669">
                  <c:v>2.8005962365991102E-4</c:v>
                </c:pt>
                <c:pt idx="670">
                  <c:v>2.8005962365991102E-4</c:v>
                </c:pt>
                <c:pt idx="671">
                  <c:v>2.8005962365991102E-4</c:v>
                </c:pt>
                <c:pt idx="672">
                  <c:v>2.8005962365991102E-4</c:v>
                </c:pt>
                <c:pt idx="673">
                  <c:v>2.8005962365991102E-4</c:v>
                </c:pt>
                <c:pt idx="674">
                  <c:v>2.8005962365991102E-4</c:v>
                </c:pt>
                <c:pt idx="675">
                  <c:v>2.8005962365991102E-4</c:v>
                </c:pt>
                <c:pt idx="676">
                  <c:v>2.8005962365991102E-4</c:v>
                </c:pt>
                <c:pt idx="677">
                  <c:v>2.8005962365991102E-4</c:v>
                </c:pt>
                <c:pt idx="678">
                  <c:v>2.8005962365991102E-4</c:v>
                </c:pt>
                <c:pt idx="679">
                  <c:v>2.8005962365991102E-4</c:v>
                </c:pt>
                <c:pt idx="680">
                  <c:v>2.8005962365991102E-4</c:v>
                </c:pt>
                <c:pt idx="681">
                  <c:v>2.8005962365991102E-4</c:v>
                </c:pt>
                <c:pt idx="682">
                  <c:v>2.8005962365991102E-4</c:v>
                </c:pt>
                <c:pt idx="683">
                  <c:v>2.8005962365991102E-4</c:v>
                </c:pt>
                <c:pt idx="684">
                  <c:v>2.8005962365991102E-4</c:v>
                </c:pt>
                <c:pt idx="685">
                  <c:v>2.8005962365991102E-4</c:v>
                </c:pt>
                <c:pt idx="686">
                  <c:v>2.8005962365991102E-4</c:v>
                </c:pt>
                <c:pt idx="687">
                  <c:v>2.8005962365991102E-4</c:v>
                </c:pt>
                <c:pt idx="688">
                  <c:v>2.8005962365991102E-4</c:v>
                </c:pt>
                <c:pt idx="689">
                  <c:v>2.8005962365991102E-4</c:v>
                </c:pt>
                <c:pt idx="690">
                  <c:v>2.8005962365991102E-4</c:v>
                </c:pt>
                <c:pt idx="691">
                  <c:v>2.8005962365991102E-4</c:v>
                </c:pt>
                <c:pt idx="692">
                  <c:v>2.8005962365991102E-4</c:v>
                </c:pt>
                <c:pt idx="693">
                  <c:v>2.8005962365991102E-4</c:v>
                </c:pt>
                <c:pt idx="694">
                  <c:v>2.8005962365991102E-4</c:v>
                </c:pt>
                <c:pt idx="695">
                  <c:v>2.8005962365991102E-4</c:v>
                </c:pt>
                <c:pt idx="696">
                  <c:v>2.8005962365991102E-4</c:v>
                </c:pt>
                <c:pt idx="697">
                  <c:v>2.8005962365991102E-4</c:v>
                </c:pt>
                <c:pt idx="698">
                  <c:v>2.8005962365991102E-4</c:v>
                </c:pt>
                <c:pt idx="699">
                  <c:v>2.8005962365991102E-4</c:v>
                </c:pt>
                <c:pt idx="700">
                  <c:v>2.8005962365991102E-4</c:v>
                </c:pt>
                <c:pt idx="701">
                  <c:v>2.8005962365991102E-4</c:v>
                </c:pt>
                <c:pt idx="702">
                  <c:v>2.8005962365991102E-4</c:v>
                </c:pt>
                <c:pt idx="703">
                  <c:v>2.8005962365991102E-4</c:v>
                </c:pt>
                <c:pt idx="704">
                  <c:v>2.8005962365991102E-4</c:v>
                </c:pt>
                <c:pt idx="705">
                  <c:v>2.8005962365991102E-4</c:v>
                </c:pt>
                <c:pt idx="706">
                  <c:v>2.8005962365991102E-4</c:v>
                </c:pt>
                <c:pt idx="707">
                  <c:v>2.8005962365991102E-4</c:v>
                </c:pt>
                <c:pt idx="708">
                  <c:v>2.8005962365991102E-4</c:v>
                </c:pt>
                <c:pt idx="709">
                  <c:v>2.8005962365991102E-4</c:v>
                </c:pt>
                <c:pt idx="710">
                  <c:v>2.8005962365991102E-4</c:v>
                </c:pt>
                <c:pt idx="711">
                  <c:v>2.8005962365991102E-4</c:v>
                </c:pt>
                <c:pt idx="712">
                  <c:v>2.8005962365991102E-4</c:v>
                </c:pt>
                <c:pt idx="713">
                  <c:v>2.8005962365991102E-4</c:v>
                </c:pt>
                <c:pt idx="714">
                  <c:v>2.8005962365991102E-4</c:v>
                </c:pt>
                <c:pt idx="715">
                  <c:v>2.8005962365991102E-4</c:v>
                </c:pt>
                <c:pt idx="716">
                  <c:v>2.8005962365991102E-4</c:v>
                </c:pt>
                <c:pt idx="717">
                  <c:v>2.8005962365991102E-4</c:v>
                </c:pt>
                <c:pt idx="718">
                  <c:v>2.8005962365991102E-4</c:v>
                </c:pt>
                <c:pt idx="719">
                  <c:v>2.8005962365991102E-4</c:v>
                </c:pt>
                <c:pt idx="720">
                  <c:v>2.8005962365991102E-4</c:v>
                </c:pt>
                <c:pt idx="721">
                  <c:v>2.8005962365991102E-4</c:v>
                </c:pt>
                <c:pt idx="722">
                  <c:v>2.8005962365991102E-4</c:v>
                </c:pt>
                <c:pt idx="723">
                  <c:v>2.8005962365991102E-4</c:v>
                </c:pt>
                <c:pt idx="724">
                  <c:v>2.8005962365991102E-4</c:v>
                </c:pt>
                <c:pt idx="725">
                  <c:v>2.8005962365991102E-4</c:v>
                </c:pt>
                <c:pt idx="726">
                  <c:v>2.8005962365991102E-4</c:v>
                </c:pt>
                <c:pt idx="727">
                  <c:v>2.8005962365991102E-4</c:v>
                </c:pt>
                <c:pt idx="728">
                  <c:v>2.8005962365991102E-4</c:v>
                </c:pt>
                <c:pt idx="729">
                  <c:v>2.8005962365991102E-4</c:v>
                </c:pt>
                <c:pt idx="730">
                  <c:v>2.8005962365991102E-4</c:v>
                </c:pt>
                <c:pt idx="731">
                  <c:v>2.8005962365991102E-4</c:v>
                </c:pt>
                <c:pt idx="732">
                  <c:v>2.8005962365991102E-4</c:v>
                </c:pt>
                <c:pt idx="733">
                  <c:v>2.8005962365991102E-4</c:v>
                </c:pt>
                <c:pt idx="734">
                  <c:v>2.8005962365991102E-4</c:v>
                </c:pt>
                <c:pt idx="735">
                  <c:v>2.8005962365991102E-4</c:v>
                </c:pt>
                <c:pt idx="736">
                  <c:v>2.8005962365991102E-4</c:v>
                </c:pt>
                <c:pt idx="737">
                  <c:v>2.8005962365991102E-4</c:v>
                </c:pt>
                <c:pt idx="738">
                  <c:v>2.8005962365991102E-4</c:v>
                </c:pt>
                <c:pt idx="739">
                  <c:v>2.8005962365991102E-4</c:v>
                </c:pt>
                <c:pt idx="740">
                  <c:v>2.8005962365991102E-4</c:v>
                </c:pt>
                <c:pt idx="741">
                  <c:v>2.8005962365991102E-4</c:v>
                </c:pt>
                <c:pt idx="742">
                  <c:v>2.8005962365991102E-4</c:v>
                </c:pt>
                <c:pt idx="743">
                  <c:v>2.8005962365991102E-4</c:v>
                </c:pt>
                <c:pt idx="744">
                  <c:v>2.8005962365991102E-4</c:v>
                </c:pt>
                <c:pt idx="745">
                  <c:v>2.8005962365991102E-4</c:v>
                </c:pt>
                <c:pt idx="746">
                  <c:v>2.8005962365991102E-4</c:v>
                </c:pt>
                <c:pt idx="747">
                  <c:v>2.8005962365991102E-4</c:v>
                </c:pt>
                <c:pt idx="748">
                  <c:v>2.8005962365991102E-4</c:v>
                </c:pt>
                <c:pt idx="749">
                  <c:v>2.8005962365991102E-4</c:v>
                </c:pt>
                <c:pt idx="750">
                  <c:v>2.8005962365991102E-4</c:v>
                </c:pt>
                <c:pt idx="751">
                  <c:v>2.8005962365991102E-4</c:v>
                </c:pt>
                <c:pt idx="752">
                  <c:v>2.8005962365991102E-4</c:v>
                </c:pt>
                <c:pt idx="753">
                  <c:v>2.8005962365991102E-4</c:v>
                </c:pt>
                <c:pt idx="754">
                  <c:v>2.8005962365991102E-4</c:v>
                </c:pt>
                <c:pt idx="755">
                  <c:v>2.8005962365991102E-4</c:v>
                </c:pt>
                <c:pt idx="756">
                  <c:v>2.8005962365991102E-4</c:v>
                </c:pt>
                <c:pt idx="757">
                  <c:v>2.8005962365991102E-4</c:v>
                </c:pt>
                <c:pt idx="758">
                  <c:v>2.8005962365991102E-4</c:v>
                </c:pt>
                <c:pt idx="759">
                  <c:v>2.8005962365991102E-4</c:v>
                </c:pt>
                <c:pt idx="760">
                  <c:v>2.8005962365991102E-4</c:v>
                </c:pt>
                <c:pt idx="761">
                  <c:v>2.8005962365991102E-4</c:v>
                </c:pt>
                <c:pt idx="762">
                  <c:v>2.8005962365991102E-4</c:v>
                </c:pt>
                <c:pt idx="763">
                  <c:v>2.8005962365991102E-4</c:v>
                </c:pt>
                <c:pt idx="764">
                  <c:v>2.8005962365991102E-4</c:v>
                </c:pt>
                <c:pt idx="765">
                  <c:v>2.8005962365991102E-4</c:v>
                </c:pt>
                <c:pt idx="766">
                  <c:v>2.8005962365991102E-4</c:v>
                </c:pt>
                <c:pt idx="767">
                  <c:v>2.8005962365991102E-4</c:v>
                </c:pt>
                <c:pt idx="768">
                  <c:v>2.8005962365991102E-4</c:v>
                </c:pt>
                <c:pt idx="769">
                  <c:v>2.8005962365991102E-4</c:v>
                </c:pt>
                <c:pt idx="770">
                  <c:v>2.8005962365991102E-4</c:v>
                </c:pt>
                <c:pt idx="771">
                  <c:v>2.8005962365991102E-4</c:v>
                </c:pt>
                <c:pt idx="772">
                  <c:v>2.8005962365991102E-4</c:v>
                </c:pt>
                <c:pt idx="773">
                  <c:v>2.8005962365991102E-4</c:v>
                </c:pt>
                <c:pt idx="774">
                  <c:v>2.8005962365991102E-4</c:v>
                </c:pt>
                <c:pt idx="775">
                  <c:v>2.8005962365991102E-4</c:v>
                </c:pt>
                <c:pt idx="776">
                  <c:v>2.8005962365991102E-4</c:v>
                </c:pt>
                <c:pt idx="777">
                  <c:v>2.8005962365991102E-4</c:v>
                </c:pt>
                <c:pt idx="778">
                  <c:v>2.8005962365991102E-4</c:v>
                </c:pt>
                <c:pt idx="779">
                  <c:v>2.8005962365991102E-4</c:v>
                </c:pt>
                <c:pt idx="780">
                  <c:v>2.8005962365991102E-4</c:v>
                </c:pt>
                <c:pt idx="781">
                  <c:v>2.8005962365991102E-4</c:v>
                </c:pt>
                <c:pt idx="782">
                  <c:v>2.8005962365991102E-4</c:v>
                </c:pt>
                <c:pt idx="783">
                  <c:v>2.8005962365991102E-4</c:v>
                </c:pt>
                <c:pt idx="784">
                  <c:v>2.8005962365991102E-4</c:v>
                </c:pt>
                <c:pt idx="785">
                  <c:v>2.8005962365991102E-4</c:v>
                </c:pt>
                <c:pt idx="786">
                  <c:v>2.8005962365991102E-4</c:v>
                </c:pt>
                <c:pt idx="787">
                  <c:v>2.8005962365991102E-4</c:v>
                </c:pt>
                <c:pt idx="788">
                  <c:v>2.8005962365991102E-4</c:v>
                </c:pt>
                <c:pt idx="789">
                  <c:v>2.8005962365991102E-4</c:v>
                </c:pt>
                <c:pt idx="790">
                  <c:v>2.8005962365991102E-4</c:v>
                </c:pt>
                <c:pt idx="791">
                  <c:v>2.8005962365991102E-4</c:v>
                </c:pt>
                <c:pt idx="792">
                  <c:v>2.8005962365991102E-4</c:v>
                </c:pt>
                <c:pt idx="793">
                  <c:v>2.8005962365991102E-4</c:v>
                </c:pt>
                <c:pt idx="794">
                  <c:v>2.8005962365991102E-4</c:v>
                </c:pt>
                <c:pt idx="795">
                  <c:v>2.8005962365991102E-4</c:v>
                </c:pt>
                <c:pt idx="796">
                  <c:v>2.8005962365991102E-4</c:v>
                </c:pt>
                <c:pt idx="797">
                  <c:v>2.8005962365991102E-4</c:v>
                </c:pt>
                <c:pt idx="798">
                  <c:v>2.8005962365991102E-4</c:v>
                </c:pt>
                <c:pt idx="799">
                  <c:v>2.80059623659911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C11-4266-8588-62E1C1BF544D}"/>
            </c:ext>
          </c:extLst>
        </c:ser>
        <c:ser>
          <c:idx val="7"/>
          <c:order val="7"/>
          <c:tx>
            <c:strRef>
              <c:f>varG.p!$A$2402</c:f>
              <c:strCache>
                <c:ptCount val="1"/>
                <c:pt idx="0">
                  <c:v>Γ = 0.08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2402:$C$32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2402:$F$3201</c:f>
              <c:numCache>
                <c:formatCode>0.00E+00</c:formatCode>
                <c:ptCount val="800"/>
                <c:pt idx="0">
                  <c:v>2.5162040115899999E-9</c:v>
                </c:pt>
                <c:pt idx="1">
                  <c:v>2.5162040115899999E-9</c:v>
                </c:pt>
                <c:pt idx="2">
                  <c:v>2.5162040115899999E-9</c:v>
                </c:pt>
                <c:pt idx="3">
                  <c:v>2.5162040115899999E-9</c:v>
                </c:pt>
                <c:pt idx="4">
                  <c:v>2.5162040115899999E-9</c:v>
                </c:pt>
                <c:pt idx="5">
                  <c:v>2.5162040115899999E-9</c:v>
                </c:pt>
                <c:pt idx="6">
                  <c:v>2.5162040115899999E-9</c:v>
                </c:pt>
                <c:pt idx="7">
                  <c:v>2.5162040115899999E-9</c:v>
                </c:pt>
                <c:pt idx="8">
                  <c:v>2.5162040115899999E-9</c:v>
                </c:pt>
                <c:pt idx="9">
                  <c:v>2.5162040115899999E-9</c:v>
                </c:pt>
                <c:pt idx="10">
                  <c:v>2.5162040115899999E-9</c:v>
                </c:pt>
                <c:pt idx="11">
                  <c:v>2.5162040115899999E-9</c:v>
                </c:pt>
                <c:pt idx="12">
                  <c:v>2.5162040115899999E-9</c:v>
                </c:pt>
                <c:pt idx="13">
                  <c:v>2.5162040115899999E-9</c:v>
                </c:pt>
                <c:pt idx="14">
                  <c:v>2.5162040115899999E-9</c:v>
                </c:pt>
                <c:pt idx="15">
                  <c:v>2.5162040115899999E-9</c:v>
                </c:pt>
                <c:pt idx="16">
                  <c:v>2.5162040115899999E-9</c:v>
                </c:pt>
                <c:pt idx="17">
                  <c:v>2.5162040115899999E-9</c:v>
                </c:pt>
                <c:pt idx="18">
                  <c:v>2.5162040115899999E-9</c:v>
                </c:pt>
                <c:pt idx="19">
                  <c:v>2.5162040115899999E-9</c:v>
                </c:pt>
                <c:pt idx="20">
                  <c:v>2.5162040115899999E-9</c:v>
                </c:pt>
                <c:pt idx="21">
                  <c:v>2.5162040115899999E-9</c:v>
                </c:pt>
                <c:pt idx="22">
                  <c:v>2.5162040115899999E-9</c:v>
                </c:pt>
                <c:pt idx="23">
                  <c:v>2.5162040115899999E-9</c:v>
                </c:pt>
                <c:pt idx="24">
                  <c:v>2.5162040115899999E-9</c:v>
                </c:pt>
                <c:pt idx="25">
                  <c:v>2.5162040115899999E-9</c:v>
                </c:pt>
                <c:pt idx="26">
                  <c:v>2.5162040115899999E-9</c:v>
                </c:pt>
                <c:pt idx="27">
                  <c:v>2.5162040115899999E-9</c:v>
                </c:pt>
                <c:pt idx="28">
                  <c:v>2.5162040115899999E-9</c:v>
                </c:pt>
                <c:pt idx="29">
                  <c:v>2.5162040115899999E-9</c:v>
                </c:pt>
                <c:pt idx="30">
                  <c:v>2.5162040115899999E-9</c:v>
                </c:pt>
                <c:pt idx="31">
                  <c:v>2.5162040115899999E-9</c:v>
                </c:pt>
                <c:pt idx="32">
                  <c:v>2.5162040115899999E-9</c:v>
                </c:pt>
                <c:pt idx="33">
                  <c:v>2.5162040115899999E-9</c:v>
                </c:pt>
                <c:pt idx="34">
                  <c:v>2.5162040115899999E-9</c:v>
                </c:pt>
                <c:pt idx="35">
                  <c:v>2.5162040115899999E-9</c:v>
                </c:pt>
                <c:pt idx="36">
                  <c:v>2.5162040115899999E-9</c:v>
                </c:pt>
                <c:pt idx="37">
                  <c:v>2.5162040115899999E-9</c:v>
                </c:pt>
                <c:pt idx="38">
                  <c:v>2.5162040115899999E-9</c:v>
                </c:pt>
                <c:pt idx="39">
                  <c:v>2.5162040115899999E-9</c:v>
                </c:pt>
                <c:pt idx="40">
                  <c:v>2.5162040115899999E-9</c:v>
                </c:pt>
                <c:pt idx="41">
                  <c:v>2.5162040115899999E-9</c:v>
                </c:pt>
                <c:pt idx="42">
                  <c:v>2.5162040115899999E-9</c:v>
                </c:pt>
                <c:pt idx="43">
                  <c:v>2.5162040115899999E-9</c:v>
                </c:pt>
                <c:pt idx="44">
                  <c:v>2.5162040115899999E-9</c:v>
                </c:pt>
                <c:pt idx="45">
                  <c:v>2.5162040115899999E-9</c:v>
                </c:pt>
                <c:pt idx="46">
                  <c:v>2.5162040115899999E-9</c:v>
                </c:pt>
                <c:pt idx="47">
                  <c:v>2.5162040115899999E-9</c:v>
                </c:pt>
                <c:pt idx="48">
                  <c:v>2.5162040115899999E-9</c:v>
                </c:pt>
                <c:pt idx="49">
                  <c:v>2.5162040115899999E-9</c:v>
                </c:pt>
                <c:pt idx="50">
                  <c:v>7.9030650273999994E-9</c:v>
                </c:pt>
                <c:pt idx="51">
                  <c:v>7.9030650273999994E-9</c:v>
                </c:pt>
                <c:pt idx="52">
                  <c:v>7.9030650273999994E-9</c:v>
                </c:pt>
                <c:pt idx="53">
                  <c:v>7.9030650273999994E-9</c:v>
                </c:pt>
                <c:pt idx="54">
                  <c:v>7.9030650273999994E-9</c:v>
                </c:pt>
                <c:pt idx="55">
                  <c:v>7.9030650273999994E-9</c:v>
                </c:pt>
                <c:pt idx="56">
                  <c:v>7.9030650273999994E-9</c:v>
                </c:pt>
                <c:pt idx="57">
                  <c:v>7.9030650273999994E-9</c:v>
                </c:pt>
                <c:pt idx="58">
                  <c:v>7.9030650273999994E-9</c:v>
                </c:pt>
                <c:pt idx="59">
                  <c:v>7.9030650273999994E-9</c:v>
                </c:pt>
                <c:pt idx="60">
                  <c:v>7.9030650273999994E-9</c:v>
                </c:pt>
                <c:pt idx="61">
                  <c:v>7.9030650273999994E-9</c:v>
                </c:pt>
                <c:pt idx="62">
                  <c:v>7.9030650273999994E-9</c:v>
                </c:pt>
                <c:pt idx="63">
                  <c:v>7.9030650273999994E-9</c:v>
                </c:pt>
                <c:pt idx="64">
                  <c:v>7.9030650273999994E-9</c:v>
                </c:pt>
                <c:pt idx="65">
                  <c:v>7.9030650273999994E-9</c:v>
                </c:pt>
                <c:pt idx="66">
                  <c:v>7.9030650273999994E-9</c:v>
                </c:pt>
                <c:pt idx="67">
                  <c:v>7.9030650273999994E-9</c:v>
                </c:pt>
                <c:pt idx="68">
                  <c:v>7.9030650273999994E-9</c:v>
                </c:pt>
                <c:pt idx="69">
                  <c:v>7.9030650273999994E-9</c:v>
                </c:pt>
                <c:pt idx="70">
                  <c:v>7.9030650273999994E-9</c:v>
                </c:pt>
                <c:pt idx="71">
                  <c:v>7.9030650273999994E-9</c:v>
                </c:pt>
                <c:pt idx="72">
                  <c:v>7.9030650273999994E-9</c:v>
                </c:pt>
                <c:pt idx="73">
                  <c:v>7.9030650273999994E-9</c:v>
                </c:pt>
                <c:pt idx="74">
                  <c:v>7.9030650273999994E-9</c:v>
                </c:pt>
                <c:pt idx="75">
                  <c:v>7.9030650273999994E-9</c:v>
                </c:pt>
                <c:pt idx="76">
                  <c:v>7.9030650273999994E-9</c:v>
                </c:pt>
                <c:pt idx="77">
                  <c:v>7.9030650273999994E-9</c:v>
                </c:pt>
                <c:pt idx="78">
                  <c:v>7.9030650273999994E-9</c:v>
                </c:pt>
                <c:pt idx="79">
                  <c:v>7.9030650273999994E-9</c:v>
                </c:pt>
                <c:pt idx="80">
                  <c:v>7.9030650273999994E-9</c:v>
                </c:pt>
                <c:pt idx="81">
                  <c:v>7.9030650273999994E-9</c:v>
                </c:pt>
                <c:pt idx="82">
                  <c:v>7.9030650273999994E-9</c:v>
                </c:pt>
                <c:pt idx="83">
                  <c:v>7.9030650273999994E-9</c:v>
                </c:pt>
                <c:pt idx="84">
                  <c:v>7.9030650273999994E-9</c:v>
                </c:pt>
                <c:pt idx="85">
                  <c:v>7.9030650273999994E-9</c:v>
                </c:pt>
                <c:pt idx="86">
                  <c:v>7.9030650273999994E-9</c:v>
                </c:pt>
                <c:pt idx="87">
                  <c:v>7.9030650273999994E-9</c:v>
                </c:pt>
                <c:pt idx="88">
                  <c:v>7.9030650273999994E-9</c:v>
                </c:pt>
                <c:pt idx="89">
                  <c:v>7.9030650273999994E-9</c:v>
                </c:pt>
                <c:pt idx="90">
                  <c:v>7.9030650273999994E-9</c:v>
                </c:pt>
                <c:pt idx="91">
                  <c:v>7.9030650273999994E-9</c:v>
                </c:pt>
                <c:pt idx="92">
                  <c:v>7.9030650273999994E-9</c:v>
                </c:pt>
                <c:pt idx="93">
                  <c:v>7.9030650273999994E-9</c:v>
                </c:pt>
                <c:pt idx="94">
                  <c:v>7.9030650273999994E-9</c:v>
                </c:pt>
                <c:pt idx="95">
                  <c:v>7.9030650273999994E-9</c:v>
                </c:pt>
                <c:pt idx="96">
                  <c:v>7.9030650273999994E-9</c:v>
                </c:pt>
                <c:pt idx="97">
                  <c:v>7.9030650273999994E-9</c:v>
                </c:pt>
                <c:pt idx="98">
                  <c:v>7.9030650273999994E-9</c:v>
                </c:pt>
                <c:pt idx="99">
                  <c:v>7.9030650273999994E-9</c:v>
                </c:pt>
                <c:pt idx="100">
                  <c:v>2.51099449395E-8</c:v>
                </c:pt>
                <c:pt idx="101">
                  <c:v>2.51099449395E-8</c:v>
                </c:pt>
                <c:pt idx="102">
                  <c:v>2.51099449395E-8</c:v>
                </c:pt>
                <c:pt idx="103">
                  <c:v>2.51099449395E-8</c:v>
                </c:pt>
                <c:pt idx="104">
                  <c:v>2.51099449395E-8</c:v>
                </c:pt>
                <c:pt idx="105">
                  <c:v>2.51099449395E-8</c:v>
                </c:pt>
                <c:pt idx="106">
                  <c:v>2.51099449395E-8</c:v>
                </c:pt>
                <c:pt idx="107">
                  <c:v>2.51099449395E-8</c:v>
                </c:pt>
                <c:pt idx="108">
                  <c:v>2.51099449395E-8</c:v>
                </c:pt>
                <c:pt idx="109">
                  <c:v>2.51099449395E-8</c:v>
                </c:pt>
                <c:pt idx="110">
                  <c:v>2.51099449395E-8</c:v>
                </c:pt>
                <c:pt idx="111">
                  <c:v>2.51099449395E-8</c:v>
                </c:pt>
                <c:pt idx="112">
                  <c:v>2.51099449395E-8</c:v>
                </c:pt>
                <c:pt idx="113">
                  <c:v>2.51099449395E-8</c:v>
                </c:pt>
                <c:pt idx="114">
                  <c:v>2.51099449395E-8</c:v>
                </c:pt>
                <c:pt idx="115">
                  <c:v>2.51099449395E-8</c:v>
                </c:pt>
                <c:pt idx="116">
                  <c:v>2.51099449395E-8</c:v>
                </c:pt>
                <c:pt idx="117">
                  <c:v>2.51099449395E-8</c:v>
                </c:pt>
                <c:pt idx="118">
                  <c:v>2.51099449395E-8</c:v>
                </c:pt>
                <c:pt idx="119">
                  <c:v>2.51099449395E-8</c:v>
                </c:pt>
                <c:pt idx="120">
                  <c:v>2.51099449395E-8</c:v>
                </c:pt>
                <c:pt idx="121">
                  <c:v>2.51099449395E-8</c:v>
                </c:pt>
                <c:pt idx="122">
                  <c:v>2.51099449395E-8</c:v>
                </c:pt>
                <c:pt idx="123">
                  <c:v>2.51099449395E-8</c:v>
                </c:pt>
                <c:pt idx="124">
                  <c:v>2.51099449395E-8</c:v>
                </c:pt>
                <c:pt idx="125">
                  <c:v>2.51099449395E-8</c:v>
                </c:pt>
                <c:pt idx="126">
                  <c:v>2.51099449395E-8</c:v>
                </c:pt>
                <c:pt idx="127">
                  <c:v>2.51099449395E-8</c:v>
                </c:pt>
                <c:pt idx="128">
                  <c:v>2.51099449395E-8</c:v>
                </c:pt>
                <c:pt idx="129">
                  <c:v>2.51099449395E-8</c:v>
                </c:pt>
                <c:pt idx="130">
                  <c:v>2.51099449395E-8</c:v>
                </c:pt>
                <c:pt idx="131">
                  <c:v>2.51099449395E-8</c:v>
                </c:pt>
                <c:pt idx="132">
                  <c:v>2.51099449395E-8</c:v>
                </c:pt>
                <c:pt idx="133">
                  <c:v>2.51099449395E-8</c:v>
                </c:pt>
                <c:pt idx="134">
                  <c:v>2.51099449395E-8</c:v>
                </c:pt>
                <c:pt idx="135">
                  <c:v>2.51099449395E-8</c:v>
                </c:pt>
                <c:pt idx="136">
                  <c:v>2.51099449395E-8</c:v>
                </c:pt>
                <c:pt idx="137">
                  <c:v>2.51099449395E-8</c:v>
                </c:pt>
                <c:pt idx="138">
                  <c:v>2.51099449395E-8</c:v>
                </c:pt>
                <c:pt idx="139">
                  <c:v>2.51099449395E-8</c:v>
                </c:pt>
                <c:pt idx="140">
                  <c:v>2.51099449395E-8</c:v>
                </c:pt>
                <c:pt idx="141">
                  <c:v>2.51099449395E-8</c:v>
                </c:pt>
                <c:pt idx="142">
                  <c:v>2.51099449395E-8</c:v>
                </c:pt>
                <c:pt idx="143">
                  <c:v>2.51099449395E-8</c:v>
                </c:pt>
                <c:pt idx="144">
                  <c:v>2.51099449395E-8</c:v>
                </c:pt>
                <c:pt idx="145">
                  <c:v>2.51099449395E-8</c:v>
                </c:pt>
                <c:pt idx="146">
                  <c:v>2.51099449395E-8</c:v>
                </c:pt>
                <c:pt idx="147">
                  <c:v>2.51099449395E-8</c:v>
                </c:pt>
                <c:pt idx="148">
                  <c:v>2.51099449395E-8</c:v>
                </c:pt>
                <c:pt idx="149">
                  <c:v>2.51099449395E-8</c:v>
                </c:pt>
                <c:pt idx="150">
                  <c:v>7.8504628967499999E-8</c:v>
                </c:pt>
                <c:pt idx="151">
                  <c:v>7.8504628967499999E-8</c:v>
                </c:pt>
                <c:pt idx="152">
                  <c:v>7.8504628967499999E-8</c:v>
                </c:pt>
                <c:pt idx="153">
                  <c:v>7.8504628967499999E-8</c:v>
                </c:pt>
                <c:pt idx="154">
                  <c:v>7.8504628967499999E-8</c:v>
                </c:pt>
                <c:pt idx="155">
                  <c:v>7.8504628967499999E-8</c:v>
                </c:pt>
                <c:pt idx="156">
                  <c:v>7.8504628967499999E-8</c:v>
                </c:pt>
                <c:pt idx="157">
                  <c:v>7.8504628967499999E-8</c:v>
                </c:pt>
                <c:pt idx="158">
                  <c:v>7.8504628967499999E-8</c:v>
                </c:pt>
                <c:pt idx="159">
                  <c:v>7.8504628967499999E-8</c:v>
                </c:pt>
                <c:pt idx="160">
                  <c:v>7.8504628967499999E-8</c:v>
                </c:pt>
                <c:pt idx="161">
                  <c:v>7.8504628967499999E-8</c:v>
                </c:pt>
                <c:pt idx="162">
                  <c:v>7.8504628967499999E-8</c:v>
                </c:pt>
                <c:pt idx="163">
                  <c:v>7.8504628967499999E-8</c:v>
                </c:pt>
                <c:pt idx="164">
                  <c:v>7.8504628967499999E-8</c:v>
                </c:pt>
                <c:pt idx="165">
                  <c:v>7.8504628967499999E-8</c:v>
                </c:pt>
                <c:pt idx="166">
                  <c:v>7.8504628967499999E-8</c:v>
                </c:pt>
                <c:pt idx="167">
                  <c:v>7.8504628967499999E-8</c:v>
                </c:pt>
                <c:pt idx="168">
                  <c:v>7.8504628967499999E-8</c:v>
                </c:pt>
                <c:pt idx="169">
                  <c:v>7.8504628967499999E-8</c:v>
                </c:pt>
                <c:pt idx="170">
                  <c:v>7.8504628967499999E-8</c:v>
                </c:pt>
                <c:pt idx="171">
                  <c:v>7.8504628967499999E-8</c:v>
                </c:pt>
                <c:pt idx="172">
                  <c:v>7.8504628967499999E-8</c:v>
                </c:pt>
                <c:pt idx="173">
                  <c:v>7.8504628967499999E-8</c:v>
                </c:pt>
                <c:pt idx="174">
                  <c:v>7.8504628967499999E-8</c:v>
                </c:pt>
                <c:pt idx="175">
                  <c:v>7.8504628967499999E-8</c:v>
                </c:pt>
                <c:pt idx="176">
                  <c:v>7.8504628967499999E-8</c:v>
                </c:pt>
                <c:pt idx="177">
                  <c:v>7.8504628967499999E-8</c:v>
                </c:pt>
                <c:pt idx="178">
                  <c:v>7.8504628967499999E-8</c:v>
                </c:pt>
                <c:pt idx="179">
                  <c:v>7.8504628967499999E-8</c:v>
                </c:pt>
                <c:pt idx="180">
                  <c:v>7.8504628967499999E-8</c:v>
                </c:pt>
                <c:pt idx="181">
                  <c:v>7.8504628967499999E-8</c:v>
                </c:pt>
                <c:pt idx="182">
                  <c:v>7.8504628967499999E-8</c:v>
                </c:pt>
                <c:pt idx="183">
                  <c:v>7.8504628967499999E-8</c:v>
                </c:pt>
                <c:pt idx="184">
                  <c:v>7.8504628967499999E-8</c:v>
                </c:pt>
                <c:pt idx="185">
                  <c:v>7.8504628967499999E-8</c:v>
                </c:pt>
                <c:pt idx="186">
                  <c:v>7.8504628967499999E-8</c:v>
                </c:pt>
                <c:pt idx="187">
                  <c:v>7.8504628967499999E-8</c:v>
                </c:pt>
                <c:pt idx="188">
                  <c:v>7.8504628967499999E-8</c:v>
                </c:pt>
                <c:pt idx="189">
                  <c:v>7.8504628967499999E-8</c:v>
                </c:pt>
                <c:pt idx="190">
                  <c:v>7.8504628967499999E-8</c:v>
                </c:pt>
                <c:pt idx="191">
                  <c:v>7.8504628967499999E-8</c:v>
                </c:pt>
                <c:pt idx="192">
                  <c:v>7.8504628967499999E-8</c:v>
                </c:pt>
                <c:pt idx="193">
                  <c:v>7.8504628967499999E-8</c:v>
                </c:pt>
                <c:pt idx="194">
                  <c:v>7.8504628967499999E-8</c:v>
                </c:pt>
                <c:pt idx="195">
                  <c:v>7.8504628967499999E-8</c:v>
                </c:pt>
                <c:pt idx="196">
                  <c:v>7.8504628967499999E-8</c:v>
                </c:pt>
                <c:pt idx="197">
                  <c:v>7.8504628967499999E-8</c:v>
                </c:pt>
                <c:pt idx="198">
                  <c:v>7.8504628967499999E-8</c:v>
                </c:pt>
                <c:pt idx="199">
                  <c:v>7.8504628967499999E-8</c:v>
                </c:pt>
                <c:pt idx="200">
                  <c:v>2.5115727962099999E-7</c:v>
                </c:pt>
                <c:pt idx="201">
                  <c:v>2.5115727962099999E-7</c:v>
                </c:pt>
                <c:pt idx="202">
                  <c:v>2.5115727962099999E-7</c:v>
                </c:pt>
                <c:pt idx="203">
                  <c:v>2.5115727962099999E-7</c:v>
                </c:pt>
                <c:pt idx="204">
                  <c:v>2.5115727962099999E-7</c:v>
                </c:pt>
                <c:pt idx="205">
                  <c:v>2.5115727962099999E-7</c:v>
                </c:pt>
                <c:pt idx="206">
                  <c:v>2.5115727962099999E-7</c:v>
                </c:pt>
                <c:pt idx="207">
                  <c:v>2.5115727962099999E-7</c:v>
                </c:pt>
                <c:pt idx="208">
                  <c:v>2.5115727962099999E-7</c:v>
                </c:pt>
                <c:pt idx="209">
                  <c:v>2.5115727962099999E-7</c:v>
                </c:pt>
                <c:pt idx="210">
                  <c:v>2.5115727962099999E-7</c:v>
                </c:pt>
                <c:pt idx="211">
                  <c:v>2.5115727962099999E-7</c:v>
                </c:pt>
                <c:pt idx="212">
                  <c:v>2.5115727962099999E-7</c:v>
                </c:pt>
                <c:pt idx="213">
                  <c:v>2.5115727962099999E-7</c:v>
                </c:pt>
                <c:pt idx="214">
                  <c:v>2.5115727962099999E-7</c:v>
                </c:pt>
                <c:pt idx="215">
                  <c:v>2.5115727962099999E-7</c:v>
                </c:pt>
                <c:pt idx="216">
                  <c:v>2.5115727962099999E-7</c:v>
                </c:pt>
                <c:pt idx="217">
                  <c:v>2.5115727962099999E-7</c:v>
                </c:pt>
                <c:pt idx="218">
                  <c:v>2.5115727962099999E-7</c:v>
                </c:pt>
                <c:pt idx="219">
                  <c:v>2.5115727962099999E-7</c:v>
                </c:pt>
                <c:pt idx="220">
                  <c:v>2.5115727962099999E-7</c:v>
                </c:pt>
                <c:pt idx="221">
                  <c:v>2.5115727962099999E-7</c:v>
                </c:pt>
                <c:pt idx="222">
                  <c:v>2.5115727962099999E-7</c:v>
                </c:pt>
                <c:pt idx="223">
                  <c:v>2.5115727962099999E-7</c:v>
                </c:pt>
                <c:pt idx="224">
                  <c:v>2.5115727962099999E-7</c:v>
                </c:pt>
                <c:pt idx="225">
                  <c:v>2.5115727962099999E-7</c:v>
                </c:pt>
                <c:pt idx="226">
                  <c:v>2.5115727962099999E-7</c:v>
                </c:pt>
                <c:pt idx="227">
                  <c:v>2.5115727962099999E-7</c:v>
                </c:pt>
                <c:pt idx="228">
                  <c:v>2.5115727962099999E-7</c:v>
                </c:pt>
                <c:pt idx="229">
                  <c:v>2.5115727962099999E-7</c:v>
                </c:pt>
                <c:pt idx="230">
                  <c:v>2.5115727962099999E-7</c:v>
                </c:pt>
                <c:pt idx="231">
                  <c:v>2.5115727962099999E-7</c:v>
                </c:pt>
                <c:pt idx="232">
                  <c:v>2.5115727962099999E-7</c:v>
                </c:pt>
                <c:pt idx="233">
                  <c:v>2.5115727962099999E-7</c:v>
                </c:pt>
                <c:pt idx="234">
                  <c:v>2.5115727962099999E-7</c:v>
                </c:pt>
                <c:pt idx="235">
                  <c:v>2.5115727962099999E-7</c:v>
                </c:pt>
                <c:pt idx="236">
                  <c:v>2.5115727962099999E-7</c:v>
                </c:pt>
                <c:pt idx="237">
                  <c:v>2.5115727962099999E-7</c:v>
                </c:pt>
                <c:pt idx="238">
                  <c:v>2.5115727962099999E-7</c:v>
                </c:pt>
                <c:pt idx="239">
                  <c:v>2.5115727962099999E-7</c:v>
                </c:pt>
                <c:pt idx="240">
                  <c:v>2.5115727962099999E-7</c:v>
                </c:pt>
                <c:pt idx="241">
                  <c:v>2.5115727962099999E-7</c:v>
                </c:pt>
                <c:pt idx="242">
                  <c:v>2.5115727962099999E-7</c:v>
                </c:pt>
                <c:pt idx="243">
                  <c:v>2.5115727962099999E-7</c:v>
                </c:pt>
                <c:pt idx="244">
                  <c:v>2.5115727962099999E-7</c:v>
                </c:pt>
                <c:pt idx="245">
                  <c:v>2.5115727962099999E-7</c:v>
                </c:pt>
                <c:pt idx="246">
                  <c:v>2.5115727962099999E-7</c:v>
                </c:pt>
                <c:pt idx="247">
                  <c:v>2.5115727962099999E-7</c:v>
                </c:pt>
                <c:pt idx="248">
                  <c:v>2.5115727962099999E-7</c:v>
                </c:pt>
                <c:pt idx="249">
                  <c:v>2.5115727962099999E-7</c:v>
                </c:pt>
                <c:pt idx="250">
                  <c:v>7.8703740879199995E-7</c:v>
                </c:pt>
                <c:pt idx="251">
                  <c:v>7.8703740879199995E-7</c:v>
                </c:pt>
                <c:pt idx="252">
                  <c:v>7.8703740879199995E-7</c:v>
                </c:pt>
                <c:pt idx="253">
                  <c:v>7.8703740879199995E-7</c:v>
                </c:pt>
                <c:pt idx="254">
                  <c:v>7.8703740879199995E-7</c:v>
                </c:pt>
                <c:pt idx="255">
                  <c:v>7.8703740879199995E-7</c:v>
                </c:pt>
                <c:pt idx="256">
                  <c:v>7.8703740879199995E-7</c:v>
                </c:pt>
                <c:pt idx="257">
                  <c:v>7.8703740879199995E-7</c:v>
                </c:pt>
                <c:pt idx="258">
                  <c:v>7.8703740879199995E-7</c:v>
                </c:pt>
                <c:pt idx="259">
                  <c:v>7.8703740879199995E-7</c:v>
                </c:pt>
                <c:pt idx="260">
                  <c:v>7.8703740879199995E-7</c:v>
                </c:pt>
                <c:pt idx="261">
                  <c:v>7.8703740879199995E-7</c:v>
                </c:pt>
                <c:pt idx="262">
                  <c:v>7.8703740879199995E-7</c:v>
                </c:pt>
                <c:pt idx="263">
                  <c:v>7.8703740879199995E-7</c:v>
                </c:pt>
                <c:pt idx="264">
                  <c:v>7.8703740879199995E-7</c:v>
                </c:pt>
                <c:pt idx="265">
                  <c:v>7.8703740879199995E-7</c:v>
                </c:pt>
                <c:pt idx="266">
                  <c:v>7.8703740879199995E-7</c:v>
                </c:pt>
                <c:pt idx="267">
                  <c:v>7.8703740879199995E-7</c:v>
                </c:pt>
                <c:pt idx="268">
                  <c:v>7.8703740879199995E-7</c:v>
                </c:pt>
                <c:pt idx="269">
                  <c:v>7.8703740879199995E-7</c:v>
                </c:pt>
                <c:pt idx="270">
                  <c:v>7.8703740879199995E-7</c:v>
                </c:pt>
                <c:pt idx="271">
                  <c:v>7.8703740879199995E-7</c:v>
                </c:pt>
                <c:pt idx="272">
                  <c:v>7.8703740879199995E-7</c:v>
                </c:pt>
                <c:pt idx="273">
                  <c:v>7.8703740879199995E-7</c:v>
                </c:pt>
                <c:pt idx="274">
                  <c:v>7.8703740879199995E-7</c:v>
                </c:pt>
                <c:pt idx="275">
                  <c:v>7.8703740879199995E-7</c:v>
                </c:pt>
                <c:pt idx="276">
                  <c:v>7.8703740879199995E-7</c:v>
                </c:pt>
                <c:pt idx="277">
                  <c:v>7.8703740879199995E-7</c:v>
                </c:pt>
                <c:pt idx="278">
                  <c:v>7.8703740879199995E-7</c:v>
                </c:pt>
                <c:pt idx="279">
                  <c:v>7.8703740879199995E-7</c:v>
                </c:pt>
                <c:pt idx="280">
                  <c:v>7.8703740879199995E-7</c:v>
                </c:pt>
                <c:pt idx="281">
                  <c:v>7.8703740879199995E-7</c:v>
                </c:pt>
                <c:pt idx="282">
                  <c:v>7.8703740879199995E-7</c:v>
                </c:pt>
                <c:pt idx="283">
                  <c:v>7.8703740879199995E-7</c:v>
                </c:pt>
                <c:pt idx="284">
                  <c:v>7.8703740879199995E-7</c:v>
                </c:pt>
                <c:pt idx="285">
                  <c:v>7.8703740879199995E-7</c:v>
                </c:pt>
                <c:pt idx="286">
                  <c:v>7.8703740879199995E-7</c:v>
                </c:pt>
                <c:pt idx="287">
                  <c:v>7.8703740879199995E-7</c:v>
                </c:pt>
                <c:pt idx="288">
                  <c:v>7.8703740879199995E-7</c:v>
                </c:pt>
                <c:pt idx="289">
                  <c:v>7.8703740879199995E-7</c:v>
                </c:pt>
                <c:pt idx="290">
                  <c:v>7.8703740879199995E-7</c:v>
                </c:pt>
                <c:pt idx="291">
                  <c:v>7.8703740879199995E-7</c:v>
                </c:pt>
                <c:pt idx="292">
                  <c:v>7.8703740879199995E-7</c:v>
                </c:pt>
                <c:pt idx="293">
                  <c:v>7.8703740879199995E-7</c:v>
                </c:pt>
                <c:pt idx="294">
                  <c:v>7.8703740879199995E-7</c:v>
                </c:pt>
                <c:pt idx="295">
                  <c:v>7.8703740879199995E-7</c:v>
                </c:pt>
                <c:pt idx="296">
                  <c:v>7.8703740879199995E-7</c:v>
                </c:pt>
                <c:pt idx="297">
                  <c:v>7.8703740879199995E-7</c:v>
                </c:pt>
                <c:pt idx="298">
                  <c:v>7.8703740879199995E-7</c:v>
                </c:pt>
                <c:pt idx="299">
                  <c:v>7.8703740879199995E-7</c:v>
                </c:pt>
                <c:pt idx="300">
                  <c:v>2.5295663796299998E-6</c:v>
                </c:pt>
                <c:pt idx="301">
                  <c:v>2.5295663796299998E-6</c:v>
                </c:pt>
                <c:pt idx="302">
                  <c:v>2.5295663796299998E-6</c:v>
                </c:pt>
                <c:pt idx="303">
                  <c:v>2.5295663796299998E-6</c:v>
                </c:pt>
                <c:pt idx="304">
                  <c:v>2.5295663796299998E-6</c:v>
                </c:pt>
                <c:pt idx="305">
                  <c:v>2.5295663796299998E-6</c:v>
                </c:pt>
                <c:pt idx="306">
                  <c:v>2.5295663796299998E-6</c:v>
                </c:pt>
                <c:pt idx="307">
                  <c:v>2.5295663796299998E-6</c:v>
                </c:pt>
                <c:pt idx="308">
                  <c:v>2.5295663796299998E-6</c:v>
                </c:pt>
                <c:pt idx="309">
                  <c:v>2.5295663796299998E-6</c:v>
                </c:pt>
                <c:pt idx="310">
                  <c:v>2.5295663796299998E-6</c:v>
                </c:pt>
                <c:pt idx="311">
                  <c:v>2.5295663796299998E-6</c:v>
                </c:pt>
                <c:pt idx="312">
                  <c:v>2.5295663796299998E-6</c:v>
                </c:pt>
                <c:pt idx="313">
                  <c:v>2.5295663796299998E-6</c:v>
                </c:pt>
                <c:pt idx="314">
                  <c:v>2.5295663796299998E-6</c:v>
                </c:pt>
                <c:pt idx="315">
                  <c:v>2.5295663796299998E-6</c:v>
                </c:pt>
                <c:pt idx="316">
                  <c:v>2.5295663796299998E-6</c:v>
                </c:pt>
                <c:pt idx="317">
                  <c:v>2.5295663796299998E-6</c:v>
                </c:pt>
                <c:pt idx="318">
                  <c:v>2.5295663796299998E-6</c:v>
                </c:pt>
                <c:pt idx="319">
                  <c:v>2.5295663796299998E-6</c:v>
                </c:pt>
                <c:pt idx="320">
                  <c:v>2.5295663796299998E-6</c:v>
                </c:pt>
                <c:pt idx="321">
                  <c:v>2.5295663796299998E-6</c:v>
                </c:pt>
                <c:pt idx="322">
                  <c:v>2.5295663796299998E-6</c:v>
                </c:pt>
                <c:pt idx="323">
                  <c:v>2.5295663796299998E-6</c:v>
                </c:pt>
                <c:pt idx="324">
                  <c:v>2.5295663796299998E-6</c:v>
                </c:pt>
                <c:pt idx="325">
                  <c:v>2.5295663796299998E-6</c:v>
                </c:pt>
                <c:pt idx="326">
                  <c:v>2.5295663796299998E-6</c:v>
                </c:pt>
                <c:pt idx="327">
                  <c:v>2.5295663796299998E-6</c:v>
                </c:pt>
                <c:pt idx="328">
                  <c:v>2.5295663796299998E-6</c:v>
                </c:pt>
                <c:pt idx="329">
                  <c:v>2.5295663796299998E-6</c:v>
                </c:pt>
                <c:pt idx="330">
                  <c:v>2.5295663796299998E-6</c:v>
                </c:pt>
                <c:pt idx="331">
                  <c:v>2.5295663796299998E-6</c:v>
                </c:pt>
                <c:pt idx="332">
                  <c:v>2.5295663796299998E-6</c:v>
                </c:pt>
                <c:pt idx="333">
                  <c:v>2.5295663796299998E-6</c:v>
                </c:pt>
                <c:pt idx="334">
                  <c:v>2.5295663796299998E-6</c:v>
                </c:pt>
                <c:pt idx="335">
                  <c:v>2.5295663796299998E-6</c:v>
                </c:pt>
                <c:pt idx="336">
                  <c:v>2.5295663796299998E-6</c:v>
                </c:pt>
                <c:pt idx="337">
                  <c:v>2.5295663796299998E-6</c:v>
                </c:pt>
                <c:pt idx="338">
                  <c:v>2.5295663796299998E-6</c:v>
                </c:pt>
                <c:pt idx="339">
                  <c:v>2.5295663796299998E-6</c:v>
                </c:pt>
                <c:pt idx="340">
                  <c:v>2.5295663796299998E-6</c:v>
                </c:pt>
                <c:pt idx="341">
                  <c:v>2.5295663796299998E-6</c:v>
                </c:pt>
                <c:pt idx="342">
                  <c:v>2.5295663796299998E-6</c:v>
                </c:pt>
                <c:pt idx="343">
                  <c:v>2.5295663796299998E-6</c:v>
                </c:pt>
                <c:pt idx="344">
                  <c:v>2.5295663796299998E-6</c:v>
                </c:pt>
                <c:pt idx="345">
                  <c:v>2.5295663796299998E-6</c:v>
                </c:pt>
                <c:pt idx="346">
                  <c:v>2.5295663796299998E-6</c:v>
                </c:pt>
                <c:pt idx="347">
                  <c:v>2.5295663796299998E-6</c:v>
                </c:pt>
                <c:pt idx="348">
                  <c:v>2.5295663796299998E-6</c:v>
                </c:pt>
                <c:pt idx="349">
                  <c:v>2.5295663796299998E-6</c:v>
                </c:pt>
                <c:pt idx="350">
                  <c:v>7.8903357799900002E-6</c:v>
                </c:pt>
                <c:pt idx="351">
                  <c:v>7.8903357799900002E-6</c:v>
                </c:pt>
                <c:pt idx="352">
                  <c:v>7.8903357799900002E-6</c:v>
                </c:pt>
                <c:pt idx="353">
                  <c:v>7.8903357799900002E-6</c:v>
                </c:pt>
                <c:pt idx="354">
                  <c:v>7.8903357799900002E-6</c:v>
                </c:pt>
                <c:pt idx="355">
                  <c:v>7.8903357799900002E-6</c:v>
                </c:pt>
                <c:pt idx="356">
                  <c:v>7.8903357799900002E-6</c:v>
                </c:pt>
                <c:pt idx="357">
                  <c:v>7.8903357799900002E-6</c:v>
                </c:pt>
                <c:pt idx="358">
                  <c:v>7.8903357799900002E-6</c:v>
                </c:pt>
                <c:pt idx="359">
                  <c:v>7.8903357799900002E-6</c:v>
                </c:pt>
                <c:pt idx="360">
                  <c:v>7.8903357799900002E-6</c:v>
                </c:pt>
                <c:pt idx="361">
                  <c:v>7.8903357799900002E-6</c:v>
                </c:pt>
                <c:pt idx="362">
                  <c:v>7.8903357799900002E-6</c:v>
                </c:pt>
                <c:pt idx="363">
                  <c:v>7.8903357799900002E-6</c:v>
                </c:pt>
                <c:pt idx="364">
                  <c:v>7.8903357799900002E-6</c:v>
                </c:pt>
                <c:pt idx="365">
                  <c:v>7.8903357799900002E-6</c:v>
                </c:pt>
                <c:pt idx="366">
                  <c:v>7.8903357799900002E-6</c:v>
                </c:pt>
                <c:pt idx="367">
                  <c:v>7.8903357799900002E-6</c:v>
                </c:pt>
                <c:pt idx="368">
                  <c:v>7.8903357799900002E-6</c:v>
                </c:pt>
                <c:pt idx="369">
                  <c:v>7.8903357799900002E-6</c:v>
                </c:pt>
                <c:pt idx="370">
                  <c:v>7.8903357799900002E-6</c:v>
                </c:pt>
                <c:pt idx="371">
                  <c:v>7.8903357799900002E-6</c:v>
                </c:pt>
                <c:pt idx="372">
                  <c:v>7.8903357799900002E-6</c:v>
                </c:pt>
                <c:pt idx="373">
                  <c:v>7.8903357799900002E-6</c:v>
                </c:pt>
                <c:pt idx="374">
                  <c:v>7.8903357799900002E-6</c:v>
                </c:pt>
                <c:pt idx="375">
                  <c:v>7.8903357799900002E-6</c:v>
                </c:pt>
                <c:pt idx="376">
                  <c:v>7.8903357799900002E-6</c:v>
                </c:pt>
                <c:pt idx="377">
                  <c:v>7.8903357799900002E-6</c:v>
                </c:pt>
                <c:pt idx="378">
                  <c:v>7.8903357799900002E-6</c:v>
                </c:pt>
                <c:pt idx="379">
                  <c:v>7.8903357799900002E-6</c:v>
                </c:pt>
                <c:pt idx="380">
                  <c:v>7.8903357799900002E-6</c:v>
                </c:pt>
                <c:pt idx="381">
                  <c:v>7.8903357799900002E-6</c:v>
                </c:pt>
                <c:pt idx="382">
                  <c:v>7.8903357799900002E-6</c:v>
                </c:pt>
                <c:pt idx="383">
                  <c:v>7.8903357799900002E-6</c:v>
                </c:pt>
                <c:pt idx="384">
                  <c:v>7.8903357799900002E-6</c:v>
                </c:pt>
                <c:pt idx="385">
                  <c:v>7.8903357799900002E-6</c:v>
                </c:pt>
                <c:pt idx="386">
                  <c:v>7.8903357799900002E-6</c:v>
                </c:pt>
                <c:pt idx="387">
                  <c:v>7.8903357799900002E-6</c:v>
                </c:pt>
                <c:pt idx="388">
                  <c:v>7.8903357799900002E-6</c:v>
                </c:pt>
                <c:pt idx="389">
                  <c:v>7.8903357799900002E-6</c:v>
                </c:pt>
                <c:pt idx="390">
                  <c:v>7.8903357799900002E-6</c:v>
                </c:pt>
                <c:pt idx="391">
                  <c:v>7.8903357799900002E-6</c:v>
                </c:pt>
                <c:pt idx="392">
                  <c:v>7.8903357799900002E-6</c:v>
                </c:pt>
                <c:pt idx="393">
                  <c:v>7.8903357799900002E-6</c:v>
                </c:pt>
                <c:pt idx="394">
                  <c:v>7.8903357799900002E-6</c:v>
                </c:pt>
                <c:pt idx="395">
                  <c:v>7.8903357799900002E-6</c:v>
                </c:pt>
                <c:pt idx="396">
                  <c:v>7.8903357799900002E-6</c:v>
                </c:pt>
                <c:pt idx="397">
                  <c:v>7.8903357799900002E-6</c:v>
                </c:pt>
                <c:pt idx="398">
                  <c:v>7.8903357799900002E-6</c:v>
                </c:pt>
                <c:pt idx="399">
                  <c:v>7.8903357799900002E-6</c:v>
                </c:pt>
                <c:pt idx="400">
                  <c:v>2.5185228206999999E-5</c:v>
                </c:pt>
                <c:pt idx="401">
                  <c:v>2.5185228206999999E-5</c:v>
                </c:pt>
                <c:pt idx="402">
                  <c:v>2.5185228206999999E-5</c:v>
                </c:pt>
                <c:pt idx="403">
                  <c:v>2.5185228206999999E-5</c:v>
                </c:pt>
                <c:pt idx="404">
                  <c:v>2.5185228206999999E-5</c:v>
                </c:pt>
                <c:pt idx="405">
                  <c:v>2.5185228206999999E-5</c:v>
                </c:pt>
                <c:pt idx="406">
                  <c:v>2.5185228206999999E-5</c:v>
                </c:pt>
                <c:pt idx="407">
                  <c:v>2.5185228206999999E-5</c:v>
                </c:pt>
                <c:pt idx="408">
                  <c:v>2.5185228206999999E-5</c:v>
                </c:pt>
                <c:pt idx="409">
                  <c:v>2.5185228206999999E-5</c:v>
                </c:pt>
                <c:pt idx="410">
                  <c:v>2.5185228206999999E-5</c:v>
                </c:pt>
                <c:pt idx="411">
                  <c:v>2.5185228206999999E-5</c:v>
                </c:pt>
                <c:pt idx="412">
                  <c:v>2.5185228206999999E-5</c:v>
                </c:pt>
                <c:pt idx="413">
                  <c:v>2.5185228206999999E-5</c:v>
                </c:pt>
                <c:pt idx="414">
                  <c:v>2.5185228206999999E-5</c:v>
                </c:pt>
                <c:pt idx="415">
                  <c:v>2.5185228206999999E-5</c:v>
                </c:pt>
                <c:pt idx="416">
                  <c:v>2.5185228206999999E-5</c:v>
                </c:pt>
                <c:pt idx="417">
                  <c:v>2.5185228206999999E-5</c:v>
                </c:pt>
                <c:pt idx="418">
                  <c:v>2.5185228206999999E-5</c:v>
                </c:pt>
                <c:pt idx="419">
                  <c:v>2.5185228206999999E-5</c:v>
                </c:pt>
                <c:pt idx="420">
                  <c:v>2.5185228206999999E-5</c:v>
                </c:pt>
                <c:pt idx="421">
                  <c:v>2.5185228206999999E-5</c:v>
                </c:pt>
                <c:pt idx="422">
                  <c:v>2.5185228206999999E-5</c:v>
                </c:pt>
                <c:pt idx="423">
                  <c:v>2.5185228206999999E-5</c:v>
                </c:pt>
                <c:pt idx="424">
                  <c:v>2.5185228206999999E-5</c:v>
                </c:pt>
                <c:pt idx="425">
                  <c:v>2.5185228206999999E-5</c:v>
                </c:pt>
                <c:pt idx="426">
                  <c:v>2.5185228206999999E-5</c:v>
                </c:pt>
                <c:pt idx="427">
                  <c:v>2.5185228206999999E-5</c:v>
                </c:pt>
                <c:pt idx="428">
                  <c:v>2.5185228206999999E-5</c:v>
                </c:pt>
                <c:pt idx="429">
                  <c:v>2.5185228206999999E-5</c:v>
                </c:pt>
                <c:pt idx="430">
                  <c:v>2.5185228206999999E-5</c:v>
                </c:pt>
                <c:pt idx="431">
                  <c:v>2.5185228206999999E-5</c:v>
                </c:pt>
                <c:pt idx="432">
                  <c:v>2.5185228206999999E-5</c:v>
                </c:pt>
                <c:pt idx="433">
                  <c:v>2.5185228206999999E-5</c:v>
                </c:pt>
                <c:pt idx="434">
                  <c:v>2.5185228206999999E-5</c:v>
                </c:pt>
                <c:pt idx="435">
                  <c:v>2.5185228206999999E-5</c:v>
                </c:pt>
                <c:pt idx="436">
                  <c:v>2.5185228206999999E-5</c:v>
                </c:pt>
                <c:pt idx="437">
                  <c:v>2.5185228206999999E-5</c:v>
                </c:pt>
                <c:pt idx="438">
                  <c:v>2.5185228206999999E-5</c:v>
                </c:pt>
                <c:pt idx="439">
                  <c:v>2.5185228206999999E-5</c:v>
                </c:pt>
                <c:pt idx="440">
                  <c:v>2.5185228206999999E-5</c:v>
                </c:pt>
                <c:pt idx="441">
                  <c:v>2.5185228206999999E-5</c:v>
                </c:pt>
                <c:pt idx="442">
                  <c:v>2.5185228206999999E-5</c:v>
                </c:pt>
                <c:pt idx="443">
                  <c:v>2.5185228206999999E-5</c:v>
                </c:pt>
                <c:pt idx="444">
                  <c:v>2.5185228206999999E-5</c:v>
                </c:pt>
                <c:pt idx="445">
                  <c:v>2.5185228206999999E-5</c:v>
                </c:pt>
                <c:pt idx="446">
                  <c:v>2.5185228206999999E-5</c:v>
                </c:pt>
                <c:pt idx="447">
                  <c:v>2.5185228206999999E-5</c:v>
                </c:pt>
                <c:pt idx="448">
                  <c:v>2.5185228206999999E-5</c:v>
                </c:pt>
                <c:pt idx="449">
                  <c:v>2.5185228206999999E-5</c:v>
                </c:pt>
                <c:pt idx="450">
                  <c:v>7.98354900472E-5</c:v>
                </c:pt>
                <c:pt idx="451">
                  <c:v>7.98354900472E-5</c:v>
                </c:pt>
                <c:pt idx="452">
                  <c:v>7.98354900472E-5</c:v>
                </c:pt>
                <c:pt idx="453">
                  <c:v>7.98354900472E-5</c:v>
                </c:pt>
                <c:pt idx="454">
                  <c:v>7.98354900472E-5</c:v>
                </c:pt>
                <c:pt idx="455">
                  <c:v>7.98354900472E-5</c:v>
                </c:pt>
                <c:pt idx="456">
                  <c:v>7.98354900472E-5</c:v>
                </c:pt>
                <c:pt idx="457">
                  <c:v>7.98354900472E-5</c:v>
                </c:pt>
                <c:pt idx="458">
                  <c:v>7.98354900472E-5</c:v>
                </c:pt>
                <c:pt idx="459">
                  <c:v>7.98354900472E-5</c:v>
                </c:pt>
                <c:pt idx="460">
                  <c:v>7.98354900472E-5</c:v>
                </c:pt>
                <c:pt idx="461">
                  <c:v>7.98354900472E-5</c:v>
                </c:pt>
                <c:pt idx="462">
                  <c:v>7.98354900472E-5</c:v>
                </c:pt>
                <c:pt idx="463">
                  <c:v>7.98354900472E-5</c:v>
                </c:pt>
                <c:pt idx="464">
                  <c:v>7.98354900472E-5</c:v>
                </c:pt>
                <c:pt idx="465">
                  <c:v>7.98354900472E-5</c:v>
                </c:pt>
                <c:pt idx="466">
                  <c:v>7.98354900472E-5</c:v>
                </c:pt>
                <c:pt idx="467">
                  <c:v>7.98354900472E-5</c:v>
                </c:pt>
                <c:pt idx="468">
                  <c:v>7.98354900472E-5</c:v>
                </c:pt>
                <c:pt idx="469">
                  <c:v>7.98354900472E-5</c:v>
                </c:pt>
                <c:pt idx="470">
                  <c:v>7.98354900472E-5</c:v>
                </c:pt>
                <c:pt idx="471">
                  <c:v>7.98354900472E-5</c:v>
                </c:pt>
                <c:pt idx="472">
                  <c:v>7.98354900472E-5</c:v>
                </c:pt>
                <c:pt idx="473">
                  <c:v>7.98354900472E-5</c:v>
                </c:pt>
                <c:pt idx="474">
                  <c:v>7.98354900472E-5</c:v>
                </c:pt>
                <c:pt idx="475">
                  <c:v>7.98354900472E-5</c:v>
                </c:pt>
                <c:pt idx="476">
                  <c:v>7.98354900472E-5</c:v>
                </c:pt>
                <c:pt idx="477">
                  <c:v>7.98354900472E-5</c:v>
                </c:pt>
                <c:pt idx="478">
                  <c:v>7.98354900472E-5</c:v>
                </c:pt>
                <c:pt idx="479">
                  <c:v>7.98354900472E-5</c:v>
                </c:pt>
                <c:pt idx="480">
                  <c:v>7.98354900472E-5</c:v>
                </c:pt>
                <c:pt idx="481">
                  <c:v>7.98354900472E-5</c:v>
                </c:pt>
                <c:pt idx="482">
                  <c:v>7.98354900472E-5</c:v>
                </c:pt>
                <c:pt idx="483">
                  <c:v>7.98354900472E-5</c:v>
                </c:pt>
                <c:pt idx="484">
                  <c:v>7.98354900472E-5</c:v>
                </c:pt>
                <c:pt idx="485">
                  <c:v>7.98354900472E-5</c:v>
                </c:pt>
                <c:pt idx="486">
                  <c:v>7.98354900472E-5</c:v>
                </c:pt>
                <c:pt idx="487">
                  <c:v>7.98354900472E-5</c:v>
                </c:pt>
                <c:pt idx="488">
                  <c:v>7.98354900472E-5</c:v>
                </c:pt>
                <c:pt idx="489">
                  <c:v>7.98354900472E-5</c:v>
                </c:pt>
                <c:pt idx="490">
                  <c:v>7.98354900472E-5</c:v>
                </c:pt>
                <c:pt idx="491">
                  <c:v>7.98354900472E-5</c:v>
                </c:pt>
                <c:pt idx="492">
                  <c:v>7.98354900472E-5</c:v>
                </c:pt>
                <c:pt idx="493">
                  <c:v>7.98354900472E-5</c:v>
                </c:pt>
                <c:pt idx="494">
                  <c:v>7.98354900472E-5</c:v>
                </c:pt>
                <c:pt idx="495">
                  <c:v>7.98354900472E-5</c:v>
                </c:pt>
                <c:pt idx="496">
                  <c:v>7.98354900472E-5</c:v>
                </c:pt>
                <c:pt idx="497">
                  <c:v>7.98354900472E-5</c:v>
                </c:pt>
                <c:pt idx="498">
                  <c:v>7.98354900472E-5</c:v>
                </c:pt>
                <c:pt idx="499">
                  <c:v>7.98354900472E-5</c:v>
                </c:pt>
                <c:pt idx="500" formatCode="General">
                  <c:v>1.77104908894E-4</c:v>
                </c:pt>
                <c:pt idx="501" formatCode="General">
                  <c:v>1.77104908894E-4</c:v>
                </c:pt>
                <c:pt idx="502" formatCode="General">
                  <c:v>1.77104908894E-4</c:v>
                </c:pt>
                <c:pt idx="503" formatCode="General">
                  <c:v>1.77104908894E-4</c:v>
                </c:pt>
                <c:pt idx="504" formatCode="General">
                  <c:v>1.77104908894E-4</c:v>
                </c:pt>
                <c:pt idx="505" formatCode="General">
                  <c:v>1.77104908894E-4</c:v>
                </c:pt>
                <c:pt idx="506" formatCode="General">
                  <c:v>1.77104908894E-4</c:v>
                </c:pt>
                <c:pt idx="507" formatCode="General">
                  <c:v>1.77104908894E-4</c:v>
                </c:pt>
                <c:pt idx="508" formatCode="General">
                  <c:v>1.77104908894E-4</c:v>
                </c:pt>
                <c:pt idx="509" formatCode="General">
                  <c:v>1.77104908894E-4</c:v>
                </c:pt>
                <c:pt idx="510" formatCode="General">
                  <c:v>1.77104908894E-4</c:v>
                </c:pt>
                <c:pt idx="511" formatCode="General">
                  <c:v>1.77104908894E-4</c:v>
                </c:pt>
                <c:pt idx="512" formatCode="General">
                  <c:v>1.77104908894E-4</c:v>
                </c:pt>
                <c:pt idx="513" formatCode="General">
                  <c:v>1.77104908894E-4</c:v>
                </c:pt>
                <c:pt idx="514" formatCode="General">
                  <c:v>1.77104908894E-4</c:v>
                </c:pt>
                <c:pt idx="515" formatCode="General">
                  <c:v>1.77104908894E-4</c:v>
                </c:pt>
                <c:pt idx="516" formatCode="General">
                  <c:v>1.77104908894E-4</c:v>
                </c:pt>
                <c:pt idx="517" formatCode="General">
                  <c:v>1.77104908894E-4</c:v>
                </c:pt>
                <c:pt idx="518" formatCode="General">
                  <c:v>1.77104908894E-4</c:v>
                </c:pt>
                <c:pt idx="519" formatCode="General">
                  <c:v>1.77104908894E-4</c:v>
                </c:pt>
                <c:pt idx="520" formatCode="General">
                  <c:v>1.77104908894E-4</c:v>
                </c:pt>
                <c:pt idx="521" formatCode="General">
                  <c:v>1.77104908894E-4</c:v>
                </c:pt>
                <c:pt idx="522" formatCode="General">
                  <c:v>1.77104908894E-4</c:v>
                </c:pt>
                <c:pt idx="523" formatCode="General">
                  <c:v>1.77104908894E-4</c:v>
                </c:pt>
                <c:pt idx="524" formatCode="General">
                  <c:v>1.77104908894E-4</c:v>
                </c:pt>
                <c:pt idx="525" formatCode="General">
                  <c:v>1.77104908894E-4</c:v>
                </c:pt>
                <c:pt idx="526" formatCode="General">
                  <c:v>1.77104908894E-4</c:v>
                </c:pt>
                <c:pt idx="527" formatCode="General">
                  <c:v>1.77104908894E-4</c:v>
                </c:pt>
                <c:pt idx="528" formatCode="General">
                  <c:v>1.77104908894E-4</c:v>
                </c:pt>
                <c:pt idx="529" formatCode="General">
                  <c:v>1.77104908894E-4</c:v>
                </c:pt>
                <c:pt idx="530" formatCode="General">
                  <c:v>1.77104908894E-4</c:v>
                </c:pt>
                <c:pt idx="531" formatCode="General">
                  <c:v>1.77104908894E-4</c:v>
                </c:pt>
                <c:pt idx="532" formatCode="General">
                  <c:v>1.77104908894E-4</c:v>
                </c:pt>
                <c:pt idx="533" formatCode="General">
                  <c:v>1.77104908894E-4</c:v>
                </c:pt>
                <c:pt idx="534" formatCode="General">
                  <c:v>1.77104908894E-4</c:v>
                </c:pt>
                <c:pt idx="535" formatCode="General">
                  <c:v>1.77104908894E-4</c:v>
                </c:pt>
                <c:pt idx="536" formatCode="General">
                  <c:v>1.77104908894E-4</c:v>
                </c:pt>
                <c:pt idx="537" formatCode="General">
                  <c:v>1.77104908894E-4</c:v>
                </c:pt>
                <c:pt idx="538" formatCode="General">
                  <c:v>1.77104908894E-4</c:v>
                </c:pt>
                <c:pt idx="539" formatCode="General">
                  <c:v>1.77104908894E-4</c:v>
                </c:pt>
                <c:pt idx="540" formatCode="General">
                  <c:v>1.77104908894E-4</c:v>
                </c:pt>
                <c:pt idx="541" formatCode="General">
                  <c:v>1.77104908894E-4</c:v>
                </c:pt>
                <c:pt idx="542" formatCode="General">
                  <c:v>1.77104908894E-4</c:v>
                </c:pt>
                <c:pt idx="543" formatCode="General">
                  <c:v>1.77104908894E-4</c:v>
                </c:pt>
                <c:pt idx="544" formatCode="General">
                  <c:v>1.77104908894E-4</c:v>
                </c:pt>
                <c:pt idx="545" formatCode="General">
                  <c:v>1.77104908894E-4</c:v>
                </c:pt>
                <c:pt idx="546" formatCode="General">
                  <c:v>1.77104908894E-4</c:v>
                </c:pt>
                <c:pt idx="547" formatCode="General">
                  <c:v>1.77104908894E-4</c:v>
                </c:pt>
                <c:pt idx="548" formatCode="General">
                  <c:v>1.77104908894E-4</c:v>
                </c:pt>
                <c:pt idx="549" formatCode="General">
                  <c:v>1.77104908894E-4</c:v>
                </c:pt>
                <c:pt idx="550" formatCode="General">
                  <c:v>2.4845360369900001E-4</c:v>
                </c:pt>
                <c:pt idx="551" formatCode="General">
                  <c:v>2.4845360369900001E-4</c:v>
                </c:pt>
                <c:pt idx="552" formatCode="General">
                  <c:v>2.4845360369900001E-4</c:v>
                </c:pt>
                <c:pt idx="553" formatCode="General">
                  <c:v>2.4845360369900001E-4</c:v>
                </c:pt>
                <c:pt idx="554" formatCode="General">
                  <c:v>2.4845360369900001E-4</c:v>
                </c:pt>
                <c:pt idx="555" formatCode="General">
                  <c:v>2.4845360369900001E-4</c:v>
                </c:pt>
                <c:pt idx="556" formatCode="General">
                  <c:v>2.4845360369900001E-4</c:v>
                </c:pt>
                <c:pt idx="557" formatCode="General">
                  <c:v>2.4845360369900001E-4</c:v>
                </c:pt>
                <c:pt idx="558" formatCode="General">
                  <c:v>2.4845360369900001E-4</c:v>
                </c:pt>
                <c:pt idx="559" formatCode="General">
                  <c:v>2.4845360369900001E-4</c:v>
                </c:pt>
                <c:pt idx="560" formatCode="General">
                  <c:v>2.4845360369900001E-4</c:v>
                </c:pt>
                <c:pt idx="561" formatCode="General">
                  <c:v>2.4845360369900001E-4</c:v>
                </c:pt>
                <c:pt idx="562" formatCode="General">
                  <c:v>2.4845360369900001E-4</c:v>
                </c:pt>
                <c:pt idx="563" formatCode="General">
                  <c:v>2.4845360369900001E-4</c:v>
                </c:pt>
                <c:pt idx="564" formatCode="General">
                  <c:v>2.4845360369900001E-4</c:v>
                </c:pt>
                <c:pt idx="565" formatCode="General">
                  <c:v>2.4845360369900001E-4</c:v>
                </c:pt>
                <c:pt idx="566" formatCode="General">
                  <c:v>2.4845360369900001E-4</c:v>
                </c:pt>
                <c:pt idx="567" formatCode="General">
                  <c:v>2.4845360369900001E-4</c:v>
                </c:pt>
                <c:pt idx="568" formatCode="General">
                  <c:v>2.4845360369900001E-4</c:v>
                </c:pt>
                <c:pt idx="569" formatCode="General">
                  <c:v>2.4845360369900001E-4</c:v>
                </c:pt>
                <c:pt idx="570" formatCode="General">
                  <c:v>2.4845360369900001E-4</c:v>
                </c:pt>
                <c:pt idx="571" formatCode="General">
                  <c:v>2.4845360369900001E-4</c:v>
                </c:pt>
                <c:pt idx="572" formatCode="General">
                  <c:v>2.4845360369900001E-4</c:v>
                </c:pt>
                <c:pt idx="573" formatCode="General">
                  <c:v>2.4845360369900001E-4</c:v>
                </c:pt>
                <c:pt idx="574" formatCode="General">
                  <c:v>2.4845360369900001E-4</c:v>
                </c:pt>
                <c:pt idx="575" formatCode="General">
                  <c:v>2.4845360369900001E-4</c:v>
                </c:pt>
                <c:pt idx="576" formatCode="General">
                  <c:v>2.4845360369900001E-4</c:v>
                </c:pt>
                <c:pt idx="577" formatCode="General">
                  <c:v>2.4845360369900001E-4</c:v>
                </c:pt>
                <c:pt idx="578" formatCode="General">
                  <c:v>2.4845360369900001E-4</c:v>
                </c:pt>
                <c:pt idx="579" formatCode="General">
                  <c:v>2.4845360369900001E-4</c:v>
                </c:pt>
                <c:pt idx="580" formatCode="General">
                  <c:v>2.4845360369900001E-4</c:v>
                </c:pt>
                <c:pt idx="581" formatCode="General">
                  <c:v>2.4845360369900001E-4</c:v>
                </c:pt>
                <c:pt idx="582" formatCode="General">
                  <c:v>2.4845360369900001E-4</c:v>
                </c:pt>
                <c:pt idx="583" formatCode="General">
                  <c:v>2.4845360369900001E-4</c:v>
                </c:pt>
                <c:pt idx="584" formatCode="General">
                  <c:v>2.4845360369900001E-4</c:v>
                </c:pt>
                <c:pt idx="585" formatCode="General">
                  <c:v>2.4845360369900001E-4</c:v>
                </c:pt>
                <c:pt idx="586" formatCode="General">
                  <c:v>2.4845360369900001E-4</c:v>
                </c:pt>
                <c:pt idx="587" formatCode="General">
                  <c:v>2.4845360369900001E-4</c:v>
                </c:pt>
                <c:pt idx="588" formatCode="General">
                  <c:v>2.4845360369900001E-4</c:v>
                </c:pt>
                <c:pt idx="589" formatCode="General">
                  <c:v>2.4845360369900001E-4</c:v>
                </c:pt>
                <c:pt idx="590" formatCode="General">
                  <c:v>2.4845360369900001E-4</c:v>
                </c:pt>
                <c:pt idx="591" formatCode="General">
                  <c:v>2.4845360369900001E-4</c:v>
                </c:pt>
                <c:pt idx="592" formatCode="General">
                  <c:v>2.4845360369900001E-4</c:v>
                </c:pt>
                <c:pt idx="593" formatCode="General">
                  <c:v>2.4845360369900001E-4</c:v>
                </c:pt>
                <c:pt idx="594" formatCode="General">
                  <c:v>2.4845360369900001E-4</c:v>
                </c:pt>
                <c:pt idx="595" formatCode="General">
                  <c:v>2.4845360369900001E-4</c:v>
                </c:pt>
                <c:pt idx="596" formatCode="General">
                  <c:v>2.4845360369900001E-4</c:v>
                </c:pt>
                <c:pt idx="597" formatCode="General">
                  <c:v>2.4845360369900001E-4</c:v>
                </c:pt>
                <c:pt idx="598" formatCode="General">
                  <c:v>2.4845360369900001E-4</c:v>
                </c:pt>
                <c:pt idx="599" formatCode="General">
                  <c:v>2.4845360369900001E-4</c:v>
                </c:pt>
                <c:pt idx="600" formatCode="General">
                  <c:v>2.8005962365991102E-4</c:v>
                </c:pt>
                <c:pt idx="601" formatCode="General">
                  <c:v>2.8005962365991102E-4</c:v>
                </c:pt>
                <c:pt idx="602" formatCode="General">
                  <c:v>2.8005962365991102E-4</c:v>
                </c:pt>
                <c:pt idx="603" formatCode="General">
                  <c:v>2.8005962365991102E-4</c:v>
                </c:pt>
                <c:pt idx="604" formatCode="General">
                  <c:v>2.8005962365991102E-4</c:v>
                </c:pt>
                <c:pt idx="605" formatCode="General">
                  <c:v>2.8005962365991102E-4</c:v>
                </c:pt>
                <c:pt idx="606" formatCode="General">
                  <c:v>2.8005962365991102E-4</c:v>
                </c:pt>
                <c:pt idx="607" formatCode="General">
                  <c:v>2.8005962365991102E-4</c:v>
                </c:pt>
                <c:pt idx="608" formatCode="General">
                  <c:v>2.8005962365991102E-4</c:v>
                </c:pt>
                <c:pt idx="609" formatCode="General">
                  <c:v>2.8005962365991102E-4</c:v>
                </c:pt>
                <c:pt idx="610" formatCode="General">
                  <c:v>2.8005962365991102E-4</c:v>
                </c:pt>
                <c:pt idx="611" formatCode="General">
                  <c:v>2.8005962365991102E-4</c:v>
                </c:pt>
                <c:pt idx="612" formatCode="General">
                  <c:v>2.8005962365991102E-4</c:v>
                </c:pt>
                <c:pt idx="613" formatCode="General">
                  <c:v>2.8005962365991102E-4</c:v>
                </c:pt>
                <c:pt idx="614" formatCode="General">
                  <c:v>2.8005962365991102E-4</c:v>
                </c:pt>
                <c:pt idx="615" formatCode="General">
                  <c:v>2.8005962365991102E-4</c:v>
                </c:pt>
                <c:pt idx="616" formatCode="General">
                  <c:v>2.8005962365991102E-4</c:v>
                </c:pt>
                <c:pt idx="617" formatCode="General">
                  <c:v>2.8005962365991102E-4</c:v>
                </c:pt>
                <c:pt idx="618" formatCode="General">
                  <c:v>2.8005962365991102E-4</c:v>
                </c:pt>
                <c:pt idx="619" formatCode="General">
                  <c:v>2.8005962365991102E-4</c:v>
                </c:pt>
                <c:pt idx="620" formatCode="General">
                  <c:v>2.8005962365991102E-4</c:v>
                </c:pt>
                <c:pt idx="621" formatCode="General">
                  <c:v>2.8005962365991102E-4</c:v>
                </c:pt>
                <c:pt idx="622" formatCode="General">
                  <c:v>2.8005962365991102E-4</c:v>
                </c:pt>
                <c:pt idx="623" formatCode="General">
                  <c:v>2.8005962365991102E-4</c:v>
                </c:pt>
                <c:pt idx="624" formatCode="General">
                  <c:v>2.8005962365991102E-4</c:v>
                </c:pt>
                <c:pt idx="625" formatCode="General">
                  <c:v>2.8005962365991102E-4</c:v>
                </c:pt>
                <c:pt idx="626" formatCode="General">
                  <c:v>2.8005962365991102E-4</c:v>
                </c:pt>
                <c:pt idx="627" formatCode="General">
                  <c:v>2.8005962365991102E-4</c:v>
                </c:pt>
                <c:pt idx="628" formatCode="General">
                  <c:v>2.8005962365991102E-4</c:v>
                </c:pt>
                <c:pt idx="629" formatCode="General">
                  <c:v>2.8005962365991102E-4</c:v>
                </c:pt>
                <c:pt idx="630" formatCode="General">
                  <c:v>2.8005962365991102E-4</c:v>
                </c:pt>
                <c:pt idx="631" formatCode="General">
                  <c:v>2.8005962365991102E-4</c:v>
                </c:pt>
                <c:pt idx="632" formatCode="General">
                  <c:v>2.8005962365991102E-4</c:v>
                </c:pt>
                <c:pt idx="633" formatCode="General">
                  <c:v>2.8005962365991102E-4</c:v>
                </c:pt>
                <c:pt idx="634" formatCode="General">
                  <c:v>2.8005962365991102E-4</c:v>
                </c:pt>
                <c:pt idx="635" formatCode="General">
                  <c:v>2.8005962365991102E-4</c:v>
                </c:pt>
                <c:pt idx="636" formatCode="General">
                  <c:v>2.8005962365991102E-4</c:v>
                </c:pt>
                <c:pt idx="637" formatCode="General">
                  <c:v>2.8005962365991102E-4</c:v>
                </c:pt>
                <c:pt idx="638" formatCode="General">
                  <c:v>2.8005962365991102E-4</c:v>
                </c:pt>
                <c:pt idx="639" formatCode="General">
                  <c:v>2.8005962365991102E-4</c:v>
                </c:pt>
                <c:pt idx="640" formatCode="General">
                  <c:v>2.8005962365991102E-4</c:v>
                </c:pt>
                <c:pt idx="641" formatCode="General">
                  <c:v>2.8005962365991102E-4</c:v>
                </c:pt>
                <c:pt idx="642" formatCode="General">
                  <c:v>2.8005962365991102E-4</c:v>
                </c:pt>
                <c:pt idx="643" formatCode="General">
                  <c:v>2.8005962365991102E-4</c:v>
                </c:pt>
                <c:pt idx="644" formatCode="General">
                  <c:v>2.8005962365991102E-4</c:v>
                </c:pt>
                <c:pt idx="645" formatCode="General">
                  <c:v>2.8005962365991102E-4</c:v>
                </c:pt>
                <c:pt idx="646" formatCode="General">
                  <c:v>2.8005962365991102E-4</c:v>
                </c:pt>
                <c:pt idx="647" formatCode="General">
                  <c:v>2.8005962365991102E-4</c:v>
                </c:pt>
                <c:pt idx="648" formatCode="General">
                  <c:v>2.8005962365991102E-4</c:v>
                </c:pt>
                <c:pt idx="649" formatCode="General">
                  <c:v>2.8005962365991102E-4</c:v>
                </c:pt>
                <c:pt idx="650" formatCode="General">
                  <c:v>2.8005962365991102E-4</c:v>
                </c:pt>
                <c:pt idx="651" formatCode="General">
                  <c:v>2.8005962365991102E-4</c:v>
                </c:pt>
                <c:pt idx="652" formatCode="General">
                  <c:v>2.8005962365991102E-4</c:v>
                </c:pt>
                <c:pt idx="653" formatCode="General">
                  <c:v>2.8005962365991102E-4</c:v>
                </c:pt>
                <c:pt idx="654" formatCode="General">
                  <c:v>2.8005962365991102E-4</c:v>
                </c:pt>
                <c:pt idx="655" formatCode="General">
                  <c:v>2.8005962365991102E-4</c:v>
                </c:pt>
                <c:pt idx="656" formatCode="General">
                  <c:v>2.8005962365991102E-4</c:v>
                </c:pt>
                <c:pt idx="657" formatCode="General">
                  <c:v>2.8005962365991102E-4</c:v>
                </c:pt>
                <c:pt idx="658" formatCode="General">
                  <c:v>2.8005962365991102E-4</c:v>
                </c:pt>
                <c:pt idx="659" formatCode="General">
                  <c:v>2.8005962365991102E-4</c:v>
                </c:pt>
                <c:pt idx="660" formatCode="General">
                  <c:v>2.8005962365991102E-4</c:v>
                </c:pt>
                <c:pt idx="661" formatCode="General">
                  <c:v>2.8005962365991102E-4</c:v>
                </c:pt>
                <c:pt idx="662" formatCode="General">
                  <c:v>2.8005962365991102E-4</c:v>
                </c:pt>
                <c:pt idx="663" formatCode="General">
                  <c:v>2.8005962365991102E-4</c:v>
                </c:pt>
                <c:pt idx="664" formatCode="General">
                  <c:v>2.8005962365991102E-4</c:v>
                </c:pt>
                <c:pt idx="665" formatCode="General">
                  <c:v>2.8005962365991102E-4</c:v>
                </c:pt>
                <c:pt idx="666" formatCode="General">
                  <c:v>2.8005962365991102E-4</c:v>
                </c:pt>
                <c:pt idx="667" formatCode="General">
                  <c:v>2.8005962365991102E-4</c:v>
                </c:pt>
                <c:pt idx="668" formatCode="General">
                  <c:v>2.8005962365991102E-4</c:v>
                </c:pt>
                <c:pt idx="669" formatCode="General">
                  <c:v>2.8005962365991102E-4</c:v>
                </c:pt>
                <c:pt idx="670" formatCode="General">
                  <c:v>2.8005962365991102E-4</c:v>
                </c:pt>
                <c:pt idx="671" formatCode="General">
                  <c:v>2.8005962365991102E-4</c:v>
                </c:pt>
                <c:pt idx="672" formatCode="General">
                  <c:v>2.8005962365991102E-4</c:v>
                </c:pt>
                <c:pt idx="673" formatCode="General">
                  <c:v>2.8005962365991102E-4</c:v>
                </c:pt>
                <c:pt idx="674" formatCode="General">
                  <c:v>2.8005962365991102E-4</c:v>
                </c:pt>
                <c:pt idx="675" formatCode="General">
                  <c:v>2.8005962365991102E-4</c:v>
                </c:pt>
                <c:pt idx="676" formatCode="General">
                  <c:v>2.8005962365991102E-4</c:v>
                </c:pt>
                <c:pt idx="677" formatCode="General">
                  <c:v>2.8005962365991102E-4</c:v>
                </c:pt>
                <c:pt idx="678" formatCode="General">
                  <c:v>2.8005962365991102E-4</c:v>
                </c:pt>
                <c:pt idx="679" formatCode="General">
                  <c:v>2.8005962365991102E-4</c:v>
                </c:pt>
                <c:pt idx="680" formatCode="General">
                  <c:v>2.8005962365991102E-4</c:v>
                </c:pt>
                <c:pt idx="681" formatCode="General">
                  <c:v>2.8005962365991102E-4</c:v>
                </c:pt>
                <c:pt idx="682" formatCode="General">
                  <c:v>2.8005962365991102E-4</c:v>
                </c:pt>
                <c:pt idx="683" formatCode="General">
                  <c:v>2.8005962365991102E-4</c:v>
                </c:pt>
                <c:pt idx="684" formatCode="General">
                  <c:v>2.8005962365991102E-4</c:v>
                </c:pt>
                <c:pt idx="685" formatCode="General">
                  <c:v>2.8005962365991102E-4</c:v>
                </c:pt>
                <c:pt idx="686" formatCode="General">
                  <c:v>2.8005962365991102E-4</c:v>
                </c:pt>
                <c:pt idx="687" formatCode="General">
                  <c:v>2.8005962365991102E-4</c:v>
                </c:pt>
                <c:pt idx="688" formatCode="General">
                  <c:v>2.8005962365991102E-4</c:v>
                </c:pt>
                <c:pt idx="689" formatCode="General">
                  <c:v>2.8005962365991102E-4</c:v>
                </c:pt>
                <c:pt idx="690" formatCode="General">
                  <c:v>2.8005962365991102E-4</c:v>
                </c:pt>
                <c:pt idx="691" formatCode="General">
                  <c:v>2.8005962365991102E-4</c:v>
                </c:pt>
                <c:pt idx="692" formatCode="General">
                  <c:v>2.8005962365991102E-4</c:v>
                </c:pt>
                <c:pt idx="693" formatCode="General">
                  <c:v>2.8005962365991102E-4</c:v>
                </c:pt>
                <c:pt idx="694" formatCode="General">
                  <c:v>2.8005962365991102E-4</c:v>
                </c:pt>
                <c:pt idx="695" formatCode="General">
                  <c:v>2.8005962365991102E-4</c:v>
                </c:pt>
                <c:pt idx="696" formatCode="General">
                  <c:v>2.8005962365991102E-4</c:v>
                </c:pt>
                <c:pt idx="697" formatCode="General">
                  <c:v>2.8005962365991102E-4</c:v>
                </c:pt>
                <c:pt idx="698" formatCode="General">
                  <c:v>2.8005962365991102E-4</c:v>
                </c:pt>
                <c:pt idx="699" formatCode="General">
                  <c:v>2.8005962365991102E-4</c:v>
                </c:pt>
                <c:pt idx="700" formatCode="General">
                  <c:v>2.8005962365991102E-4</c:v>
                </c:pt>
                <c:pt idx="701" formatCode="General">
                  <c:v>2.8005962365991102E-4</c:v>
                </c:pt>
                <c:pt idx="702" formatCode="General">
                  <c:v>2.8005962365991102E-4</c:v>
                </c:pt>
                <c:pt idx="703" formatCode="General">
                  <c:v>2.8005962365991102E-4</c:v>
                </c:pt>
                <c:pt idx="704" formatCode="General">
                  <c:v>2.8005962365991102E-4</c:v>
                </c:pt>
                <c:pt idx="705" formatCode="General">
                  <c:v>2.8005962365991102E-4</c:v>
                </c:pt>
                <c:pt idx="706" formatCode="General">
                  <c:v>2.8005962365991102E-4</c:v>
                </c:pt>
                <c:pt idx="707" formatCode="General">
                  <c:v>2.8005962365991102E-4</c:v>
                </c:pt>
                <c:pt idx="708" formatCode="General">
                  <c:v>2.8005962365991102E-4</c:v>
                </c:pt>
                <c:pt idx="709" formatCode="General">
                  <c:v>2.8005962365991102E-4</c:v>
                </c:pt>
                <c:pt idx="710" formatCode="General">
                  <c:v>2.8005962365991102E-4</c:v>
                </c:pt>
                <c:pt idx="711" formatCode="General">
                  <c:v>2.8005962365991102E-4</c:v>
                </c:pt>
                <c:pt idx="712" formatCode="General">
                  <c:v>2.8005962365991102E-4</c:v>
                </c:pt>
                <c:pt idx="713" formatCode="General">
                  <c:v>2.8005962365991102E-4</c:v>
                </c:pt>
                <c:pt idx="714" formatCode="General">
                  <c:v>2.8005962365991102E-4</c:v>
                </c:pt>
                <c:pt idx="715" formatCode="General">
                  <c:v>2.8005962365991102E-4</c:v>
                </c:pt>
                <c:pt idx="716" formatCode="General">
                  <c:v>2.8005962365991102E-4</c:v>
                </c:pt>
                <c:pt idx="717" formatCode="General">
                  <c:v>2.8005962365991102E-4</c:v>
                </c:pt>
                <c:pt idx="718" formatCode="General">
                  <c:v>2.8005962365991102E-4</c:v>
                </c:pt>
                <c:pt idx="719" formatCode="General">
                  <c:v>2.8005962365991102E-4</c:v>
                </c:pt>
                <c:pt idx="720" formatCode="General">
                  <c:v>2.8005962365991102E-4</c:v>
                </c:pt>
                <c:pt idx="721" formatCode="General">
                  <c:v>2.8005962365991102E-4</c:v>
                </c:pt>
                <c:pt idx="722" formatCode="General">
                  <c:v>2.8005962365991102E-4</c:v>
                </c:pt>
                <c:pt idx="723" formatCode="General">
                  <c:v>2.8005962365991102E-4</c:v>
                </c:pt>
                <c:pt idx="724" formatCode="General">
                  <c:v>2.8005962365991102E-4</c:v>
                </c:pt>
                <c:pt idx="725" formatCode="General">
                  <c:v>2.8005962365991102E-4</c:v>
                </c:pt>
                <c:pt idx="726" formatCode="General">
                  <c:v>2.8005962365991102E-4</c:v>
                </c:pt>
                <c:pt idx="727" formatCode="General">
                  <c:v>2.8005962365991102E-4</c:v>
                </c:pt>
                <c:pt idx="728" formatCode="General">
                  <c:v>2.8005962365991102E-4</c:v>
                </c:pt>
                <c:pt idx="729" formatCode="General">
                  <c:v>2.8005962365991102E-4</c:v>
                </c:pt>
                <c:pt idx="730" formatCode="General">
                  <c:v>2.8005962365991102E-4</c:v>
                </c:pt>
                <c:pt idx="731" formatCode="General">
                  <c:v>2.8005962365991102E-4</c:v>
                </c:pt>
                <c:pt idx="732" formatCode="General">
                  <c:v>2.8005962365991102E-4</c:v>
                </c:pt>
                <c:pt idx="733" formatCode="General">
                  <c:v>2.8005962365991102E-4</c:v>
                </c:pt>
                <c:pt idx="734" formatCode="General">
                  <c:v>2.8005962365991102E-4</c:v>
                </c:pt>
                <c:pt idx="735" formatCode="General">
                  <c:v>2.8005962365991102E-4</c:v>
                </c:pt>
                <c:pt idx="736" formatCode="General">
                  <c:v>2.8005962365991102E-4</c:v>
                </c:pt>
                <c:pt idx="737" formatCode="General">
                  <c:v>2.8005962365991102E-4</c:v>
                </c:pt>
                <c:pt idx="738" formatCode="General">
                  <c:v>2.8005962365991102E-4</c:v>
                </c:pt>
                <c:pt idx="739" formatCode="General">
                  <c:v>2.8005962365991102E-4</c:v>
                </c:pt>
                <c:pt idx="740" formatCode="General">
                  <c:v>2.8005962365991102E-4</c:v>
                </c:pt>
                <c:pt idx="741" formatCode="General">
                  <c:v>2.8005962365991102E-4</c:v>
                </c:pt>
                <c:pt idx="742" formatCode="General">
                  <c:v>2.8005962365991102E-4</c:v>
                </c:pt>
                <c:pt idx="743" formatCode="General">
                  <c:v>2.8005962365991102E-4</c:v>
                </c:pt>
                <c:pt idx="744" formatCode="General">
                  <c:v>2.8005962365991102E-4</c:v>
                </c:pt>
                <c:pt idx="745" formatCode="General">
                  <c:v>2.8005962365991102E-4</c:v>
                </c:pt>
                <c:pt idx="746" formatCode="General">
                  <c:v>2.8005962365991102E-4</c:v>
                </c:pt>
                <c:pt idx="747" formatCode="General">
                  <c:v>2.8005962365991102E-4</c:v>
                </c:pt>
                <c:pt idx="748" formatCode="General">
                  <c:v>2.8005962365991102E-4</c:v>
                </c:pt>
                <c:pt idx="749" formatCode="General">
                  <c:v>2.8005962365991102E-4</c:v>
                </c:pt>
                <c:pt idx="750" formatCode="General">
                  <c:v>2.8005962365991102E-4</c:v>
                </c:pt>
                <c:pt idx="751" formatCode="General">
                  <c:v>2.8005962365991102E-4</c:v>
                </c:pt>
                <c:pt idx="752" formatCode="General">
                  <c:v>2.8005962365991102E-4</c:v>
                </c:pt>
                <c:pt idx="753" formatCode="General">
                  <c:v>2.8005962365991102E-4</c:v>
                </c:pt>
                <c:pt idx="754" formatCode="General">
                  <c:v>2.8005962365991102E-4</c:v>
                </c:pt>
                <c:pt idx="755" formatCode="General">
                  <c:v>2.8005962365991102E-4</c:v>
                </c:pt>
                <c:pt idx="756" formatCode="General">
                  <c:v>2.8005962365991102E-4</c:v>
                </c:pt>
                <c:pt idx="757" formatCode="General">
                  <c:v>2.8005962365991102E-4</c:v>
                </c:pt>
                <c:pt idx="758" formatCode="General">
                  <c:v>2.8005962365991102E-4</c:v>
                </c:pt>
                <c:pt idx="759" formatCode="General">
                  <c:v>2.8005962365991102E-4</c:v>
                </c:pt>
                <c:pt idx="760" formatCode="General">
                  <c:v>2.8005962365991102E-4</c:v>
                </c:pt>
                <c:pt idx="761" formatCode="General">
                  <c:v>2.8005962365991102E-4</c:v>
                </c:pt>
                <c:pt idx="762" formatCode="General">
                  <c:v>2.8005962365991102E-4</c:v>
                </c:pt>
                <c:pt idx="763" formatCode="General">
                  <c:v>2.8005962365991102E-4</c:v>
                </c:pt>
                <c:pt idx="764" formatCode="General">
                  <c:v>2.8005962365991102E-4</c:v>
                </c:pt>
                <c:pt idx="765" formatCode="General">
                  <c:v>2.8005962365991102E-4</c:v>
                </c:pt>
                <c:pt idx="766" formatCode="General">
                  <c:v>2.8005962365991102E-4</c:v>
                </c:pt>
                <c:pt idx="767" formatCode="General">
                  <c:v>2.8005962365991102E-4</c:v>
                </c:pt>
                <c:pt idx="768" formatCode="General">
                  <c:v>2.8005962365991102E-4</c:v>
                </c:pt>
                <c:pt idx="769" formatCode="General">
                  <c:v>2.8005962365991102E-4</c:v>
                </c:pt>
                <c:pt idx="770" formatCode="General">
                  <c:v>2.8005962365991102E-4</c:v>
                </c:pt>
                <c:pt idx="771" formatCode="General">
                  <c:v>2.8005962365991102E-4</c:v>
                </c:pt>
                <c:pt idx="772" formatCode="General">
                  <c:v>2.8005962365991102E-4</c:v>
                </c:pt>
                <c:pt idx="773" formatCode="General">
                  <c:v>2.8005962365991102E-4</c:v>
                </c:pt>
                <c:pt idx="774" formatCode="General">
                  <c:v>2.8005962365991102E-4</c:v>
                </c:pt>
                <c:pt idx="775" formatCode="General">
                  <c:v>2.8005962365991102E-4</c:v>
                </c:pt>
                <c:pt idx="776" formatCode="General">
                  <c:v>2.8005962365991102E-4</c:v>
                </c:pt>
                <c:pt idx="777" formatCode="General">
                  <c:v>2.8005962365991102E-4</c:v>
                </c:pt>
                <c:pt idx="778" formatCode="General">
                  <c:v>2.8005962365991102E-4</c:v>
                </c:pt>
                <c:pt idx="779" formatCode="General">
                  <c:v>2.8005962365991102E-4</c:v>
                </c:pt>
                <c:pt idx="780" formatCode="General">
                  <c:v>2.8005962365991102E-4</c:v>
                </c:pt>
                <c:pt idx="781" formatCode="General">
                  <c:v>2.8005962365991102E-4</c:v>
                </c:pt>
                <c:pt idx="782" formatCode="General">
                  <c:v>2.8005962365991102E-4</c:v>
                </c:pt>
                <c:pt idx="783" formatCode="General">
                  <c:v>2.8005962365991102E-4</c:v>
                </c:pt>
                <c:pt idx="784" formatCode="General">
                  <c:v>2.8005962365991102E-4</c:v>
                </c:pt>
                <c:pt idx="785" formatCode="General">
                  <c:v>2.8005962365991102E-4</c:v>
                </c:pt>
                <c:pt idx="786" formatCode="General">
                  <c:v>2.8005962365991102E-4</c:v>
                </c:pt>
                <c:pt idx="787" formatCode="General">
                  <c:v>2.8005962365991102E-4</c:v>
                </c:pt>
                <c:pt idx="788" formatCode="General">
                  <c:v>2.8005962365991102E-4</c:v>
                </c:pt>
                <c:pt idx="789" formatCode="General">
                  <c:v>2.8005962365991102E-4</c:v>
                </c:pt>
                <c:pt idx="790" formatCode="General">
                  <c:v>2.8005962365991102E-4</c:v>
                </c:pt>
                <c:pt idx="791" formatCode="General">
                  <c:v>2.8005962365991102E-4</c:v>
                </c:pt>
                <c:pt idx="792" formatCode="General">
                  <c:v>2.8005962365991102E-4</c:v>
                </c:pt>
                <c:pt idx="793" formatCode="General">
                  <c:v>2.8005962365991102E-4</c:v>
                </c:pt>
                <c:pt idx="794" formatCode="General">
                  <c:v>2.8005962365991102E-4</c:v>
                </c:pt>
                <c:pt idx="795" formatCode="General">
                  <c:v>2.8005962365991102E-4</c:v>
                </c:pt>
                <c:pt idx="796" formatCode="General">
                  <c:v>2.8005962365991102E-4</c:v>
                </c:pt>
                <c:pt idx="797" formatCode="General">
                  <c:v>2.8005962365991102E-4</c:v>
                </c:pt>
                <c:pt idx="798" formatCode="General">
                  <c:v>2.8005962365991102E-4</c:v>
                </c:pt>
                <c:pt idx="799" formatCode="General">
                  <c:v>2.80059623659911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C11-4266-8588-62E1C1BF544D}"/>
            </c:ext>
          </c:extLst>
        </c:ser>
        <c:ser>
          <c:idx val="8"/>
          <c:order val="8"/>
          <c:tx>
            <c:v>delta (0.1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3202:$C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3202:$E$4001</c:f>
              <c:numCache>
                <c:formatCode>General</c:formatCode>
                <c:ptCount val="800"/>
                <c:pt idx="0">
                  <c:v>3.0168508424509299E-4</c:v>
                </c:pt>
                <c:pt idx="1">
                  <c:v>3.0168508424509299E-4</c:v>
                </c:pt>
                <c:pt idx="2">
                  <c:v>3.0168508424509299E-4</c:v>
                </c:pt>
                <c:pt idx="3">
                  <c:v>3.0168508424509299E-4</c:v>
                </c:pt>
                <c:pt idx="4">
                  <c:v>3.0168508424509299E-4</c:v>
                </c:pt>
                <c:pt idx="5">
                  <c:v>3.0168508424509299E-4</c:v>
                </c:pt>
                <c:pt idx="6">
                  <c:v>3.0168508424509299E-4</c:v>
                </c:pt>
                <c:pt idx="7">
                  <c:v>3.0168508424509299E-4</c:v>
                </c:pt>
                <c:pt idx="8">
                  <c:v>3.0168508424509299E-4</c:v>
                </c:pt>
                <c:pt idx="9">
                  <c:v>3.0168508424509299E-4</c:v>
                </c:pt>
                <c:pt idx="10">
                  <c:v>3.0168508424509299E-4</c:v>
                </c:pt>
                <c:pt idx="11">
                  <c:v>3.0168508424509299E-4</c:v>
                </c:pt>
                <c:pt idx="12">
                  <c:v>3.0168508424509299E-4</c:v>
                </c:pt>
                <c:pt idx="13">
                  <c:v>3.0168508424509299E-4</c:v>
                </c:pt>
                <c:pt idx="14">
                  <c:v>3.0168508424509299E-4</c:v>
                </c:pt>
                <c:pt idx="15">
                  <c:v>3.0168508424509299E-4</c:v>
                </c:pt>
                <c:pt idx="16">
                  <c:v>3.0168508424509299E-4</c:v>
                </c:pt>
                <c:pt idx="17">
                  <c:v>3.0168508424509299E-4</c:v>
                </c:pt>
                <c:pt idx="18">
                  <c:v>3.0168508424509299E-4</c:v>
                </c:pt>
                <c:pt idx="19">
                  <c:v>3.0168508424509299E-4</c:v>
                </c:pt>
                <c:pt idx="20">
                  <c:v>3.0168508424509299E-4</c:v>
                </c:pt>
                <c:pt idx="21">
                  <c:v>3.0168508424509299E-4</c:v>
                </c:pt>
                <c:pt idx="22">
                  <c:v>3.0168508424509299E-4</c:v>
                </c:pt>
                <c:pt idx="23">
                  <c:v>3.0168508424509299E-4</c:v>
                </c:pt>
                <c:pt idx="24">
                  <c:v>3.0168508424509299E-4</c:v>
                </c:pt>
                <c:pt idx="25">
                  <c:v>3.0168508424509299E-4</c:v>
                </c:pt>
                <c:pt idx="26">
                  <c:v>3.0168508424509299E-4</c:v>
                </c:pt>
                <c:pt idx="27">
                  <c:v>3.0168508424509299E-4</c:v>
                </c:pt>
                <c:pt idx="28">
                  <c:v>3.0168508424509299E-4</c:v>
                </c:pt>
                <c:pt idx="29">
                  <c:v>3.0168508424509299E-4</c:v>
                </c:pt>
                <c:pt idx="30">
                  <c:v>3.0168508424509299E-4</c:v>
                </c:pt>
                <c:pt idx="31">
                  <c:v>3.0168508424509299E-4</c:v>
                </c:pt>
                <c:pt idx="32">
                  <c:v>3.0168508424509299E-4</c:v>
                </c:pt>
                <c:pt idx="33">
                  <c:v>3.0168508424509299E-4</c:v>
                </c:pt>
                <c:pt idx="34">
                  <c:v>3.0168508424509299E-4</c:v>
                </c:pt>
                <c:pt idx="35">
                  <c:v>3.0168508424509299E-4</c:v>
                </c:pt>
                <c:pt idx="36">
                  <c:v>3.0168508424509299E-4</c:v>
                </c:pt>
                <c:pt idx="37">
                  <c:v>3.0168508424509299E-4</c:v>
                </c:pt>
                <c:pt idx="38">
                  <c:v>3.0168508424509299E-4</c:v>
                </c:pt>
                <c:pt idx="39">
                  <c:v>3.0168508424509299E-4</c:v>
                </c:pt>
                <c:pt idx="40">
                  <c:v>3.0168508424509299E-4</c:v>
                </c:pt>
                <c:pt idx="41">
                  <c:v>3.0168508424509299E-4</c:v>
                </c:pt>
                <c:pt idx="42">
                  <c:v>3.0168508424509299E-4</c:v>
                </c:pt>
                <c:pt idx="43">
                  <c:v>3.0168508424509299E-4</c:v>
                </c:pt>
                <c:pt idx="44">
                  <c:v>3.0168508424509299E-4</c:v>
                </c:pt>
                <c:pt idx="45">
                  <c:v>3.0168508424509299E-4</c:v>
                </c:pt>
                <c:pt idx="46">
                  <c:v>3.0168508424509299E-4</c:v>
                </c:pt>
                <c:pt idx="47">
                  <c:v>3.0168508424509299E-4</c:v>
                </c:pt>
                <c:pt idx="48">
                  <c:v>3.0168508424509299E-4</c:v>
                </c:pt>
                <c:pt idx="49">
                  <c:v>3.0168508424509299E-4</c:v>
                </c:pt>
                <c:pt idx="50">
                  <c:v>3.0168508424509299E-4</c:v>
                </c:pt>
                <c:pt idx="51">
                  <c:v>3.0168508424509299E-4</c:v>
                </c:pt>
                <c:pt idx="52">
                  <c:v>3.0168508424509299E-4</c:v>
                </c:pt>
                <c:pt idx="53">
                  <c:v>3.0168508424509299E-4</c:v>
                </c:pt>
                <c:pt idx="54">
                  <c:v>3.0168508424509299E-4</c:v>
                </c:pt>
                <c:pt idx="55">
                  <c:v>3.0168508424509299E-4</c:v>
                </c:pt>
                <c:pt idx="56">
                  <c:v>3.0168508424509299E-4</c:v>
                </c:pt>
                <c:pt idx="57">
                  <c:v>3.0168508424509299E-4</c:v>
                </c:pt>
                <c:pt idx="58">
                  <c:v>3.0168508424509299E-4</c:v>
                </c:pt>
                <c:pt idx="59">
                  <c:v>3.0168508424509299E-4</c:v>
                </c:pt>
                <c:pt idx="60">
                  <c:v>3.0168508424509299E-4</c:v>
                </c:pt>
                <c:pt idx="61">
                  <c:v>3.0168508424509299E-4</c:v>
                </c:pt>
                <c:pt idx="62">
                  <c:v>3.0168508424509299E-4</c:v>
                </c:pt>
                <c:pt idx="63">
                  <c:v>3.0168508424509299E-4</c:v>
                </c:pt>
                <c:pt idx="64">
                  <c:v>3.0168508424509299E-4</c:v>
                </c:pt>
                <c:pt idx="65">
                  <c:v>3.0168508424509299E-4</c:v>
                </c:pt>
                <c:pt idx="66">
                  <c:v>3.0168508424509299E-4</c:v>
                </c:pt>
                <c:pt idx="67">
                  <c:v>3.0168508424509299E-4</c:v>
                </c:pt>
                <c:pt idx="68">
                  <c:v>3.0168508424509299E-4</c:v>
                </c:pt>
                <c:pt idx="69">
                  <c:v>3.0168508424509299E-4</c:v>
                </c:pt>
                <c:pt idx="70">
                  <c:v>3.0168508424509299E-4</c:v>
                </c:pt>
                <c:pt idx="71">
                  <c:v>3.0168508424509299E-4</c:v>
                </c:pt>
                <c:pt idx="72">
                  <c:v>3.0168508424509299E-4</c:v>
                </c:pt>
                <c:pt idx="73">
                  <c:v>3.0168508424509299E-4</c:v>
                </c:pt>
                <c:pt idx="74">
                  <c:v>3.0168508424509299E-4</c:v>
                </c:pt>
                <c:pt idx="75">
                  <c:v>3.0168508424509299E-4</c:v>
                </c:pt>
                <c:pt idx="76">
                  <c:v>3.0168508424509299E-4</c:v>
                </c:pt>
                <c:pt idx="77">
                  <c:v>3.0168508424509299E-4</c:v>
                </c:pt>
                <c:pt idx="78">
                  <c:v>3.0168508424509299E-4</c:v>
                </c:pt>
                <c:pt idx="79">
                  <c:v>3.0168508424509299E-4</c:v>
                </c:pt>
                <c:pt idx="80">
                  <c:v>3.0168508424509299E-4</c:v>
                </c:pt>
                <c:pt idx="81">
                  <c:v>3.0168508424509299E-4</c:v>
                </c:pt>
                <c:pt idx="82">
                  <c:v>3.0168508424509299E-4</c:v>
                </c:pt>
                <c:pt idx="83">
                  <c:v>3.0168508424509299E-4</c:v>
                </c:pt>
                <c:pt idx="84">
                  <c:v>3.0168508424509299E-4</c:v>
                </c:pt>
                <c:pt idx="85">
                  <c:v>3.0168508424509299E-4</c:v>
                </c:pt>
                <c:pt idx="86">
                  <c:v>3.0168508424509299E-4</c:v>
                </c:pt>
                <c:pt idx="87">
                  <c:v>3.0168508424509299E-4</c:v>
                </c:pt>
                <c:pt idx="88">
                  <c:v>3.0168508424509299E-4</c:v>
                </c:pt>
                <c:pt idx="89">
                  <c:v>3.0168508424509299E-4</c:v>
                </c:pt>
                <c:pt idx="90">
                  <c:v>3.0168508424509299E-4</c:v>
                </c:pt>
                <c:pt idx="91">
                  <c:v>3.0168508424509299E-4</c:v>
                </c:pt>
                <c:pt idx="92">
                  <c:v>3.0168508424509299E-4</c:v>
                </c:pt>
                <c:pt idx="93">
                  <c:v>3.0168508424509299E-4</c:v>
                </c:pt>
                <c:pt idx="94">
                  <c:v>3.0168508424509299E-4</c:v>
                </c:pt>
                <c:pt idx="95">
                  <c:v>3.0168508424509299E-4</c:v>
                </c:pt>
                <c:pt idx="96">
                  <c:v>3.0168508424509299E-4</c:v>
                </c:pt>
                <c:pt idx="97">
                  <c:v>3.0168508424509299E-4</c:v>
                </c:pt>
                <c:pt idx="98">
                  <c:v>3.0168508424509299E-4</c:v>
                </c:pt>
                <c:pt idx="99">
                  <c:v>3.0168508424509299E-4</c:v>
                </c:pt>
                <c:pt idx="100">
                  <c:v>3.0168508424509299E-4</c:v>
                </c:pt>
                <c:pt idx="101">
                  <c:v>3.0168508424509299E-4</c:v>
                </c:pt>
                <c:pt idx="102">
                  <c:v>3.0168508424509299E-4</c:v>
                </c:pt>
                <c:pt idx="103">
                  <c:v>3.0168508424509299E-4</c:v>
                </c:pt>
                <c:pt idx="104">
                  <c:v>3.0168508424509299E-4</c:v>
                </c:pt>
                <c:pt idx="105">
                  <c:v>3.0168508424509299E-4</c:v>
                </c:pt>
                <c:pt idx="106">
                  <c:v>3.0168508424509299E-4</c:v>
                </c:pt>
                <c:pt idx="107">
                  <c:v>3.0168508424509299E-4</c:v>
                </c:pt>
                <c:pt idx="108">
                  <c:v>3.0168508424509299E-4</c:v>
                </c:pt>
                <c:pt idx="109">
                  <c:v>3.0168508424509299E-4</c:v>
                </c:pt>
                <c:pt idx="110">
                  <c:v>3.0168508424509299E-4</c:v>
                </c:pt>
                <c:pt idx="111">
                  <c:v>3.0168508424509299E-4</c:v>
                </c:pt>
                <c:pt idx="112">
                  <c:v>3.0168508424509299E-4</c:v>
                </c:pt>
                <c:pt idx="113">
                  <c:v>3.0168508424509299E-4</c:v>
                </c:pt>
                <c:pt idx="114">
                  <c:v>3.0168508424509299E-4</c:v>
                </c:pt>
                <c:pt idx="115">
                  <c:v>3.0168508424509299E-4</c:v>
                </c:pt>
                <c:pt idx="116">
                  <c:v>3.0168508424509299E-4</c:v>
                </c:pt>
                <c:pt idx="117">
                  <c:v>3.0168508424509299E-4</c:v>
                </c:pt>
                <c:pt idx="118">
                  <c:v>3.0168508424509299E-4</c:v>
                </c:pt>
                <c:pt idx="119">
                  <c:v>3.0168508424509299E-4</c:v>
                </c:pt>
                <c:pt idx="120">
                  <c:v>3.0168508424509299E-4</c:v>
                </c:pt>
                <c:pt idx="121">
                  <c:v>3.0168508424509299E-4</c:v>
                </c:pt>
                <c:pt idx="122">
                  <c:v>3.0168508424509299E-4</c:v>
                </c:pt>
                <c:pt idx="123">
                  <c:v>3.0168508424509299E-4</c:v>
                </c:pt>
                <c:pt idx="124">
                  <c:v>3.0168508424509299E-4</c:v>
                </c:pt>
                <c:pt idx="125">
                  <c:v>3.0168508424509299E-4</c:v>
                </c:pt>
                <c:pt idx="126">
                  <c:v>3.0168508424509299E-4</c:v>
                </c:pt>
                <c:pt idx="127">
                  <c:v>3.0168508424509299E-4</c:v>
                </c:pt>
                <c:pt idx="128">
                  <c:v>3.0168508424509299E-4</c:v>
                </c:pt>
                <c:pt idx="129">
                  <c:v>3.0168508424509299E-4</c:v>
                </c:pt>
                <c:pt idx="130">
                  <c:v>3.0168508424509299E-4</c:v>
                </c:pt>
                <c:pt idx="131">
                  <c:v>3.0168508424509299E-4</c:v>
                </c:pt>
                <c:pt idx="132">
                  <c:v>3.0168508424509299E-4</c:v>
                </c:pt>
                <c:pt idx="133">
                  <c:v>3.0168508424509299E-4</c:v>
                </c:pt>
                <c:pt idx="134">
                  <c:v>3.0168508424509299E-4</c:v>
                </c:pt>
                <c:pt idx="135">
                  <c:v>3.0168508424509299E-4</c:v>
                </c:pt>
                <c:pt idx="136">
                  <c:v>3.0168508424509299E-4</c:v>
                </c:pt>
                <c:pt idx="137">
                  <c:v>3.0168508424509299E-4</c:v>
                </c:pt>
                <c:pt idx="138">
                  <c:v>3.0168508424509299E-4</c:v>
                </c:pt>
                <c:pt idx="139">
                  <c:v>3.0168508424509299E-4</c:v>
                </c:pt>
                <c:pt idx="140">
                  <c:v>3.0168508424509299E-4</c:v>
                </c:pt>
                <c:pt idx="141">
                  <c:v>3.0168508424509299E-4</c:v>
                </c:pt>
                <c:pt idx="142">
                  <c:v>3.0168508424509299E-4</c:v>
                </c:pt>
                <c:pt idx="143">
                  <c:v>3.0168508424509299E-4</c:v>
                </c:pt>
                <c:pt idx="144">
                  <c:v>3.0168508424509299E-4</c:v>
                </c:pt>
                <c:pt idx="145">
                  <c:v>3.0168508424509299E-4</c:v>
                </c:pt>
                <c:pt idx="146">
                  <c:v>3.0168508424509299E-4</c:v>
                </c:pt>
                <c:pt idx="147">
                  <c:v>3.0168508424509299E-4</c:v>
                </c:pt>
                <c:pt idx="148">
                  <c:v>3.0168508424509299E-4</c:v>
                </c:pt>
                <c:pt idx="149">
                  <c:v>3.0168508424509299E-4</c:v>
                </c:pt>
                <c:pt idx="150">
                  <c:v>3.0168508424509299E-4</c:v>
                </c:pt>
                <c:pt idx="151">
                  <c:v>3.0168508424509299E-4</c:v>
                </c:pt>
                <c:pt idx="152">
                  <c:v>3.0168508424509299E-4</c:v>
                </c:pt>
                <c:pt idx="153">
                  <c:v>3.0168508424509299E-4</c:v>
                </c:pt>
                <c:pt idx="154">
                  <c:v>3.0168508424509299E-4</c:v>
                </c:pt>
                <c:pt idx="155">
                  <c:v>3.0168508424509299E-4</c:v>
                </c:pt>
                <c:pt idx="156">
                  <c:v>3.0168508424509299E-4</c:v>
                </c:pt>
                <c:pt idx="157">
                  <c:v>3.0168508424509299E-4</c:v>
                </c:pt>
                <c:pt idx="158">
                  <c:v>3.0168508424509299E-4</c:v>
                </c:pt>
                <c:pt idx="159">
                  <c:v>3.0168508424509299E-4</c:v>
                </c:pt>
                <c:pt idx="160">
                  <c:v>3.0168508424509299E-4</c:v>
                </c:pt>
                <c:pt idx="161">
                  <c:v>3.0168508424509299E-4</c:v>
                </c:pt>
                <c:pt idx="162">
                  <c:v>3.0168508424509299E-4</c:v>
                </c:pt>
                <c:pt idx="163">
                  <c:v>3.0168508424509299E-4</c:v>
                </c:pt>
                <c:pt idx="164">
                  <c:v>3.0168508424509299E-4</c:v>
                </c:pt>
                <c:pt idx="165">
                  <c:v>3.0168508424509299E-4</c:v>
                </c:pt>
                <c:pt idx="166">
                  <c:v>3.0168508424509299E-4</c:v>
                </c:pt>
                <c:pt idx="167">
                  <c:v>3.0168508424509299E-4</c:v>
                </c:pt>
                <c:pt idx="168">
                  <c:v>3.0168508424509299E-4</c:v>
                </c:pt>
                <c:pt idx="169">
                  <c:v>3.0168508424509299E-4</c:v>
                </c:pt>
                <c:pt idx="170">
                  <c:v>3.0168508424509299E-4</c:v>
                </c:pt>
                <c:pt idx="171">
                  <c:v>3.0168508424509299E-4</c:v>
                </c:pt>
                <c:pt idx="172">
                  <c:v>3.0168508424509299E-4</c:v>
                </c:pt>
                <c:pt idx="173">
                  <c:v>3.0168508424509299E-4</c:v>
                </c:pt>
                <c:pt idx="174">
                  <c:v>3.0168508424509299E-4</c:v>
                </c:pt>
                <c:pt idx="175">
                  <c:v>3.0168508424509299E-4</c:v>
                </c:pt>
                <c:pt idx="176">
                  <c:v>3.0168508424509299E-4</c:v>
                </c:pt>
                <c:pt idx="177">
                  <c:v>3.0168508424509299E-4</c:v>
                </c:pt>
                <c:pt idx="178">
                  <c:v>3.0168508424509299E-4</c:v>
                </c:pt>
                <c:pt idx="179">
                  <c:v>3.0168508424509299E-4</c:v>
                </c:pt>
                <c:pt idx="180">
                  <c:v>3.0168508424509299E-4</c:v>
                </c:pt>
                <c:pt idx="181">
                  <c:v>3.0168508424509299E-4</c:v>
                </c:pt>
                <c:pt idx="182">
                  <c:v>3.0168508424509299E-4</c:v>
                </c:pt>
                <c:pt idx="183">
                  <c:v>3.0168508424509299E-4</c:v>
                </c:pt>
                <c:pt idx="184">
                  <c:v>3.0168508424509299E-4</c:v>
                </c:pt>
                <c:pt idx="185">
                  <c:v>3.0168508424509299E-4</c:v>
                </c:pt>
                <c:pt idx="186">
                  <c:v>3.0168508424509299E-4</c:v>
                </c:pt>
                <c:pt idx="187">
                  <c:v>3.0168508424509299E-4</c:v>
                </c:pt>
                <c:pt idx="188">
                  <c:v>3.0168508424509299E-4</c:v>
                </c:pt>
                <c:pt idx="189">
                  <c:v>3.0168508424509299E-4</c:v>
                </c:pt>
                <c:pt idx="190">
                  <c:v>3.0168508424509299E-4</c:v>
                </c:pt>
                <c:pt idx="191">
                  <c:v>3.0168508424509299E-4</c:v>
                </c:pt>
                <c:pt idx="192">
                  <c:v>3.0168508424509299E-4</c:v>
                </c:pt>
                <c:pt idx="193">
                  <c:v>3.0168508424509299E-4</c:v>
                </c:pt>
                <c:pt idx="194">
                  <c:v>3.0168508424509299E-4</c:v>
                </c:pt>
                <c:pt idx="195">
                  <c:v>3.0168508424509299E-4</c:v>
                </c:pt>
                <c:pt idx="196">
                  <c:v>3.0168508424509299E-4</c:v>
                </c:pt>
                <c:pt idx="197">
                  <c:v>3.0168508424509299E-4</c:v>
                </c:pt>
                <c:pt idx="198">
                  <c:v>3.0168508424509299E-4</c:v>
                </c:pt>
                <c:pt idx="199">
                  <c:v>3.0168508424509299E-4</c:v>
                </c:pt>
                <c:pt idx="200">
                  <c:v>3.0168508424509299E-4</c:v>
                </c:pt>
                <c:pt idx="201">
                  <c:v>3.0168508424509299E-4</c:v>
                </c:pt>
                <c:pt idx="202">
                  <c:v>3.0168508424509299E-4</c:v>
                </c:pt>
                <c:pt idx="203">
                  <c:v>3.0168508424509299E-4</c:v>
                </c:pt>
                <c:pt idx="204">
                  <c:v>3.0168508424509299E-4</c:v>
                </c:pt>
                <c:pt idx="205">
                  <c:v>3.0168508424509299E-4</c:v>
                </c:pt>
                <c:pt idx="206">
                  <c:v>3.0168508424509299E-4</c:v>
                </c:pt>
                <c:pt idx="207">
                  <c:v>3.0168508424509299E-4</c:v>
                </c:pt>
                <c:pt idx="208">
                  <c:v>3.0168508424509299E-4</c:v>
                </c:pt>
                <c:pt idx="209">
                  <c:v>3.0168508424509299E-4</c:v>
                </c:pt>
                <c:pt idx="210">
                  <c:v>3.0168508424509299E-4</c:v>
                </c:pt>
                <c:pt idx="211">
                  <c:v>3.0168508424509299E-4</c:v>
                </c:pt>
                <c:pt idx="212">
                  <c:v>3.0168508424509299E-4</c:v>
                </c:pt>
                <c:pt idx="213">
                  <c:v>3.0168508424509299E-4</c:v>
                </c:pt>
                <c:pt idx="214">
                  <c:v>3.0168508424509299E-4</c:v>
                </c:pt>
                <c:pt idx="215">
                  <c:v>3.0168508424509299E-4</c:v>
                </c:pt>
                <c:pt idx="216">
                  <c:v>3.0168508424509299E-4</c:v>
                </c:pt>
                <c:pt idx="217">
                  <c:v>3.0168508424509299E-4</c:v>
                </c:pt>
                <c:pt idx="218">
                  <c:v>3.0168508424509299E-4</c:v>
                </c:pt>
                <c:pt idx="219">
                  <c:v>3.0168508424509299E-4</c:v>
                </c:pt>
                <c:pt idx="220">
                  <c:v>3.0168508424509299E-4</c:v>
                </c:pt>
                <c:pt idx="221">
                  <c:v>3.0168508424509299E-4</c:v>
                </c:pt>
                <c:pt idx="222">
                  <c:v>3.0168508424509299E-4</c:v>
                </c:pt>
                <c:pt idx="223">
                  <c:v>3.0168508424509299E-4</c:v>
                </c:pt>
                <c:pt idx="224">
                  <c:v>3.0168508424509299E-4</c:v>
                </c:pt>
                <c:pt idx="225">
                  <c:v>3.0168508424509299E-4</c:v>
                </c:pt>
                <c:pt idx="226">
                  <c:v>3.0168508424509299E-4</c:v>
                </c:pt>
                <c:pt idx="227">
                  <c:v>3.0168508424509299E-4</c:v>
                </c:pt>
                <c:pt idx="228">
                  <c:v>3.0168508424509299E-4</c:v>
                </c:pt>
                <c:pt idx="229">
                  <c:v>3.0168508424509299E-4</c:v>
                </c:pt>
                <c:pt idx="230">
                  <c:v>3.0168508424509299E-4</c:v>
                </c:pt>
                <c:pt idx="231">
                  <c:v>3.0168508424509299E-4</c:v>
                </c:pt>
                <c:pt idx="232">
                  <c:v>3.0168508424509299E-4</c:v>
                </c:pt>
                <c:pt idx="233">
                  <c:v>3.0168508424509299E-4</c:v>
                </c:pt>
                <c:pt idx="234">
                  <c:v>3.0168508424509299E-4</c:v>
                </c:pt>
                <c:pt idx="235">
                  <c:v>3.0168508424509299E-4</c:v>
                </c:pt>
                <c:pt idx="236">
                  <c:v>3.0168508424509299E-4</c:v>
                </c:pt>
                <c:pt idx="237">
                  <c:v>3.0168508424509299E-4</c:v>
                </c:pt>
                <c:pt idx="238">
                  <c:v>3.0168508424509299E-4</c:v>
                </c:pt>
                <c:pt idx="239">
                  <c:v>3.0168508424509299E-4</c:v>
                </c:pt>
                <c:pt idx="240">
                  <c:v>3.0168508424509299E-4</c:v>
                </c:pt>
                <c:pt idx="241">
                  <c:v>3.0168508424509299E-4</c:v>
                </c:pt>
                <c:pt idx="242">
                  <c:v>3.0168508424509299E-4</c:v>
                </c:pt>
                <c:pt idx="243">
                  <c:v>3.0168508424509299E-4</c:v>
                </c:pt>
                <c:pt idx="244">
                  <c:v>3.0168508424509299E-4</c:v>
                </c:pt>
                <c:pt idx="245">
                  <c:v>3.0168508424509299E-4</c:v>
                </c:pt>
                <c:pt idx="246">
                  <c:v>3.0168508424509299E-4</c:v>
                </c:pt>
                <c:pt idx="247">
                  <c:v>3.0168508424509299E-4</c:v>
                </c:pt>
                <c:pt idx="248">
                  <c:v>3.0168508424509299E-4</c:v>
                </c:pt>
                <c:pt idx="249">
                  <c:v>3.0168508424509299E-4</c:v>
                </c:pt>
                <c:pt idx="250">
                  <c:v>3.0168508424509299E-4</c:v>
                </c:pt>
                <c:pt idx="251">
                  <c:v>3.0168508424509299E-4</c:v>
                </c:pt>
                <c:pt idx="252">
                  <c:v>3.0168508424509299E-4</c:v>
                </c:pt>
                <c:pt idx="253">
                  <c:v>3.0168508424509299E-4</c:v>
                </c:pt>
                <c:pt idx="254">
                  <c:v>3.0168508424509299E-4</c:v>
                </c:pt>
                <c:pt idx="255">
                  <c:v>3.0168508424509299E-4</c:v>
                </c:pt>
                <c:pt idx="256">
                  <c:v>3.0168508424509299E-4</c:v>
                </c:pt>
                <c:pt idx="257">
                  <c:v>3.0168508424509299E-4</c:v>
                </c:pt>
                <c:pt idx="258">
                  <c:v>3.0168508424509299E-4</c:v>
                </c:pt>
                <c:pt idx="259">
                  <c:v>3.0168508424509299E-4</c:v>
                </c:pt>
                <c:pt idx="260">
                  <c:v>3.0168508424509299E-4</c:v>
                </c:pt>
                <c:pt idx="261">
                  <c:v>3.0168508424509299E-4</c:v>
                </c:pt>
                <c:pt idx="262">
                  <c:v>3.0168508424509299E-4</c:v>
                </c:pt>
                <c:pt idx="263">
                  <c:v>3.0168508424509299E-4</c:v>
                </c:pt>
                <c:pt idx="264">
                  <c:v>3.0168508424509299E-4</c:v>
                </c:pt>
                <c:pt idx="265">
                  <c:v>3.0168508424509299E-4</c:v>
                </c:pt>
                <c:pt idx="266">
                  <c:v>3.0168508424509299E-4</c:v>
                </c:pt>
                <c:pt idx="267">
                  <c:v>3.0168508424509299E-4</c:v>
                </c:pt>
                <c:pt idx="268">
                  <c:v>3.0168508424509299E-4</c:v>
                </c:pt>
                <c:pt idx="269">
                  <c:v>3.0168508424509299E-4</c:v>
                </c:pt>
                <c:pt idx="270">
                  <c:v>3.0168508424509299E-4</c:v>
                </c:pt>
                <c:pt idx="271">
                  <c:v>3.0168508424509299E-4</c:v>
                </c:pt>
                <c:pt idx="272">
                  <c:v>3.0168508424509299E-4</c:v>
                </c:pt>
                <c:pt idx="273">
                  <c:v>3.0168508424509299E-4</c:v>
                </c:pt>
                <c:pt idx="274">
                  <c:v>3.0168508424509299E-4</c:v>
                </c:pt>
                <c:pt idx="275">
                  <c:v>3.0168508424509299E-4</c:v>
                </c:pt>
                <c:pt idx="276">
                  <c:v>3.0168508424509299E-4</c:v>
                </c:pt>
                <c:pt idx="277">
                  <c:v>3.0168508424509299E-4</c:v>
                </c:pt>
                <c:pt idx="278">
                  <c:v>3.0168508424509299E-4</c:v>
                </c:pt>
                <c:pt idx="279">
                  <c:v>3.0168508424509299E-4</c:v>
                </c:pt>
                <c:pt idx="280">
                  <c:v>3.0168508424509299E-4</c:v>
                </c:pt>
                <c:pt idx="281">
                  <c:v>3.0168508424509299E-4</c:v>
                </c:pt>
                <c:pt idx="282">
                  <c:v>3.0168508424509299E-4</c:v>
                </c:pt>
                <c:pt idx="283">
                  <c:v>3.0168508424509299E-4</c:v>
                </c:pt>
                <c:pt idx="284">
                  <c:v>3.0168508424509299E-4</c:v>
                </c:pt>
                <c:pt idx="285">
                  <c:v>3.0168508424509299E-4</c:v>
                </c:pt>
                <c:pt idx="286">
                  <c:v>3.0168508424509299E-4</c:v>
                </c:pt>
                <c:pt idx="287">
                  <c:v>3.0168508424509299E-4</c:v>
                </c:pt>
                <c:pt idx="288">
                  <c:v>3.0168508424509299E-4</c:v>
                </c:pt>
                <c:pt idx="289">
                  <c:v>3.0168508424509299E-4</c:v>
                </c:pt>
                <c:pt idx="290">
                  <c:v>3.0168508424509299E-4</c:v>
                </c:pt>
                <c:pt idx="291">
                  <c:v>3.0168508424509299E-4</c:v>
                </c:pt>
                <c:pt idx="292">
                  <c:v>3.0168508424509299E-4</c:v>
                </c:pt>
                <c:pt idx="293">
                  <c:v>3.0168508424509299E-4</c:v>
                </c:pt>
                <c:pt idx="294">
                  <c:v>3.0168508424509299E-4</c:v>
                </c:pt>
                <c:pt idx="295">
                  <c:v>3.0168508424509299E-4</c:v>
                </c:pt>
                <c:pt idx="296">
                  <c:v>3.0168508424509299E-4</c:v>
                </c:pt>
                <c:pt idx="297">
                  <c:v>3.0168508424509299E-4</c:v>
                </c:pt>
                <c:pt idx="298">
                  <c:v>3.0168508424509299E-4</c:v>
                </c:pt>
                <c:pt idx="299">
                  <c:v>3.0168508424509299E-4</c:v>
                </c:pt>
                <c:pt idx="300">
                  <c:v>3.0168508424509299E-4</c:v>
                </c:pt>
                <c:pt idx="301">
                  <c:v>3.0168508424509299E-4</c:v>
                </c:pt>
                <c:pt idx="302">
                  <c:v>3.0168508424509299E-4</c:v>
                </c:pt>
                <c:pt idx="303">
                  <c:v>3.0168508424509299E-4</c:v>
                </c:pt>
                <c:pt idx="304">
                  <c:v>3.0168508424509299E-4</c:v>
                </c:pt>
                <c:pt idx="305">
                  <c:v>3.0168508424509299E-4</c:v>
                </c:pt>
                <c:pt idx="306">
                  <c:v>3.0168508424509299E-4</c:v>
                </c:pt>
                <c:pt idx="307">
                  <c:v>3.0168508424509299E-4</c:v>
                </c:pt>
                <c:pt idx="308">
                  <c:v>3.0168508424509299E-4</c:v>
                </c:pt>
                <c:pt idx="309">
                  <c:v>3.0168508424509299E-4</c:v>
                </c:pt>
                <c:pt idx="310">
                  <c:v>3.0168508424509299E-4</c:v>
                </c:pt>
                <c:pt idx="311">
                  <c:v>3.0168508424509299E-4</c:v>
                </c:pt>
                <c:pt idx="312">
                  <c:v>3.0168508424509299E-4</c:v>
                </c:pt>
                <c:pt idx="313">
                  <c:v>3.0168508424509299E-4</c:v>
                </c:pt>
                <c:pt idx="314">
                  <c:v>3.0168508424509299E-4</c:v>
                </c:pt>
                <c:pt idx="315">
                  <c:v>3.0168508424509299E-4</c:v>
                </c:pt>
                <c:pt idx="316">
                  <c:v>3.0168508424509299E-4</c:v>
                </c:pt>
                <c:pt idx="317">
                  <c:v>3.0168508424509299E-4</c:v>
                </c:pt>
                <c:pt idx="318">
                  <c:v>3.0168508424509299E-4</c:v>
                </c:pt>
                <c:pt idx="319">
                  <c:v>3.0168508424509299E-4</c:v>
                </c:pt>
                <c:pt idx="320">
                  <c:v>3.0168508424509299E-4</c:v>
                </c:pt>
                <c:pt idx="321">
                  <c:v>3.0168508424509299E-4</c:v>
                </c:pt>
                <c:pt idx="322">
                  <c:v>3.0168508424509299E-4</c:v>
                </c:pt>
                <c:pt idx="323">
                  <c:v>3.0168508424509299E-4</c:v>
                </c:pt>
                <c:pt idx="324">
                  <c:v>3.0168508424509299E-4</c:v>
                </c:pt>
                <c:pt idx="325">
                  <c:v>3.0168508424509299E-4</c:v>
                </c:pt>
                <c:pt idx="326">
                  <c:v>3.0168508424509299E-4</c:v>
                </c:pt>
                <c:pt idx="327">
                  <c:v>3.0168508424509299E-4</c:v>
                </c:pt>
                <c:pt idx="328">
                  <c:v>3.0168508424509299E-4</c:v>
                </c:pt>
                <c:pt idx="329">
                  <c:v>3.0168508424509299E-4</c:v>
                </c:pt>
                <c:pt idx="330">
                  <c:v>3.0168508424509299E-4</c:v>
                </c:pt>
                <c:pt idx="331">
                  <c:v>3.0168508424509299E-4</c:v>
                </c:pt>
                <c:pt idx="332">
                  <c:v>3.0168508424509299E-4</c:v>
                </c:pt>
                <c:pt idx="333">
                  <c:v>3.0168508424509299E-4</c:v>
                </c:pt>
                <c:pt idx="334">
                  <c:v>3.0168508424509299E-4</c:v>
                </c:pt>
                <c:pt idx="335">
                  <c:v>3.0168508424509299E-4</c:v>
                </c:pt>
                <c:pt idx="336">
                  <c:v>3.0168508424509299E-4</c:v>
                </c:pt>
                <c:pt idx="337">
                  <c:v>3.0168508424509299E-4</c:v>
                </c:pt>
                <c:pt idx="338">
                  <c:v>3.0168508424509299E-4</c:v>
                </c:pt>
                <c:pt idx="339">
                  <c:v>3.0168508424509299E-4</c:v>
                </c:pt>
                <c:pt idx="340">
                  <c:v>3.0168508424509299E-4</c:v>
                </c:pt>
                <c:pt idx="341">
                  <c:v>3.0168508424509299E-4</c:v>
                </c:pt>
                <c:pt idx="342">
                  <c:v>3.0168508424509299E-4</c:v>
                </c:pt>
                <c:pt idx="343">
                  <c:v>3.0168508424509299E-4</c:v>
                </c:pt>
                <c:pt idx="344">
                  <c:v>3.0168508424509299E-4</c:v>
                </c:pt>
                <c:pt idx="345">
                  <c:v>3.0168508424509299E-4</c:v>
                </c:pt>
                <c:pt idx="346">
                  <c:v>3.0168508424509299E-4</c:v>
                </c:pt>
                <c:pt idx="347">
                  <c:v>3.0168508424509299E-4</c:v>
                </c:pt>
                <c:pt idx="348">
                  <c:v>3.0168508424509299E-4</c:v>
                </c:pt>
                <c:pt idx="349">
                  <c:v>3.0168508424509299E-4</c:v>
                </c:pt>
                <c:pt idx="350">
                  <c:v>3.0168508424509299E-4</c:v>
                </c:pt>
                <c:pt idx="351">
                  <c:v>3.0168508424509299E-4</c:v>
                </c:pt>
                <c:pt idx="352">
                  <c:v>3.0168508424509299E-4</c:v>
                </c:pt>
                <c:pt idx="353">
                  <c:v>3.0168508424509299E-4</c:v>
                </c:pt>
                <c:pt idx="354">
                  <c:v>3.0168508424509299E-4</c:v>
                </c:pt>
                <c:pt idx="355">
                  <c:v>3.0168508424509299E-4</c:v>
                </c:pt>
                <c:pt idx="356">
                  <c:v>3.0168508424509299E-4</c:v>
                </c:pt>
                <c:pt idx="357">
                  <c:v>3.0168508424509299E-4</c:v>
                </c:pt>
                <c:pt idx="358">
                  <c:v>3.0168508424509299E-4</c:v>
                </c:pt>
                <c:pt idx="359">
                  <c:v>3.0168508424509299E-4</c:v>
                </c:pt>
                <c:pt idx="360">
                  <c:v>3.0168508424509299E-4</c:v>
                </c:pt>
                <c:pt idx="361">
                  <c:v>3.0168508424509299E-4</c:v>
                </c:pt>
                <c:pt idx="362">
                  <c:v>3.0168508424509299E-4</c:v>
                </c:pt>
                <c:pt idx="363">
                  <c:v>3.0168508424509299E-4</c:v>
                </c:pt>
                <c:pt idx="364">
                  <c:v>3.0168508424509299E-4</c:v>
                </c:pt>
                <c:pt idx="365">
                  <c:v>3.0168508424509299E-4</c:v>
                </c:pt>
                <c:pt idx="366">
                  <c:v>3.0168508424509299E-4</c:v>
                </c:pt>
                <c:pt idx="367">
                  <c:v>3.0168508424509299E-4</c:v>
                </c:pt>
                <c:pt idx="368">
                  <c:v>3.0168508424509299E-4</c:v>
                </c:pt>
                <c:pt idx="369">
                  <c:v>3.0168508424509299E-4</c:v>
                </c:pt>
                <c:pt idx="370">
                  <c:v>3.0168508424509299E-4</c:v>
                </c:pt>
                <c:pt idx="371">
                  <c:v>3.0168508424509299E-4</c:v>
                </c:pt>
                <c:pt idx="372">
                  <c:v>3.0168508424509299E-4</c:v>
                </c:pt>
                <c:pt idx="373">
                  <c:v>3.0168508424509299E-4</c:v>
                </c:pt>
                <c:pt idx="374">
                  <c:v>3.0168508424509299E-4</c:v>
                </c:pt>
                <c:pt idx="375">
                  <c:v>3.0168508424509299E-4</c:v>
                </c:pt>
                <c:pt idx="376">
                  <c:v>3.0168508424509299E-4</c:v>
                </c:pt>
                <c:pt idx="377">
                  <c:v>3.0168508424509299E-4</c:v>
                </c:pt>
                <c:pt idx="378">
                  <c:v>3.0168508424509299E-4</c:v>
                </c:pt>
                <c:pt idx="379">
                  <c:v>3.0168508424509299E-4</c:v>
                </c:pt>
                <c:pt idx="380">
                  <c:v>3.0168508424509299E-4</c:v>
                </c:pt>
                <c:pt idx="381">
                  <c:v>3.0168508424509299E-4</c:v>
                </c:pt>
                <c:pt idx="382">
                  <c:v>3.0168508424509299E-4</c:v>
                </c:pt>
                <c:pt idx="383">
                  <c:v>3.0168508424509299E-4</c:v>
                </c:pt>
                <c:pt idx="384">
                  <c:v>3.0168508424509299E-4</c:v>
                </c:pt>
                <c:pt idx="385">
                  <c:v>3.0168508424509299E-4</c:v>
                </c:pt>
                <c:pt idx="386">
                  <c:v>3.0168508424509299E-4</c:v>
                </c:pt>
                <c:pt idx="387">
                  <c:v>3.0168508424509299E-4</c:v>
                </c:pt>
                <c:pt idx="388">
                  <c:v>3.0168508424509299E-4</c:v>
                </c:pt>
                <c:pt idx="389">
                  <c:v>3.0168508424509299E-4</c:v>
                </c:pt>
                <c:pt idx="390">
                  <c:v>3.0168508424509299E-4</c:v>
                </c:pt>
                <c:pt idx="391">
                  <c:v>3.0168508424509299E-4</c:v>
                </c:pt>
                <c:pt idx="392">
                  <c:v>3.0168508424509299E-4</c:v>
                </c:pt>
                <c:pt idx="393">
                  <c:v>3.0168508424509299E-4</c:v>
                </c:pt>
                <c:pt idx="394">
                  <c:v>3.0168508424509299E-4</c:v>
                </c:pt>
                <c:pt idx="395">
                  <c:v>3.0168508424509299E-4</c:v>
                </c:pt>
                <c:pt idx="396">
                  <c:v>3.0168508424509299E-4</c:v>
                </c:pt>
                <c:pt idx="397">
                  <c:v>3.0168508424509299E-4</c:v>
                </c:pt>
                <c:pt idx="398">
                  <c:v>3.0168508424509299E-4</c:v>
                </c:pt>
                <c:pt idx="399">
                  <c:v>3.0168508424509299E-4</c:v>
                </c:pt>
                <c:pt idx="400">
                  <c:v>3.0168508424509299E-4</c:v>
                </c:pt>
                <c:pt idx="401">
                  <c:v>3.0168508424509299E-4</c:v>
                </c:pt>
                <c:pt idx="402">
                  <c:v>3.0168508424509299E-4</c:v>
                </c:pt>
                <c:pt idx="403">
                  <c:v>3.0168508424509299E-4</c:v>
                </c:pt>
                <c:pt idx="404">
                  <c:v>3.0168508424509299E-4</c:v>
                </c:pt>
                <c:pt idx="405">
                  <c:v>3.0168508424509299E-4</c:v>
                </c:pt>
                <c:pt idx="406">
                  <c:v>3.0168508424509299E-4</c:v>
                </c:pt>
                <c:pt idx="407">
                  <c:v>3.0168508424509299E-4</c:v>
                </c:pt>
                <c:pt idx="408">
                  <c:v>3.0168508424509299E-4</c:v>
                </c:pt>
                <c:pt idx="409">
                  <c:v>3.0168508424509299E-4</c:v>
                </c:pt>
                <c:pt idx="410">
                  <c:v>3.0168508424509299E-4</c:v>
                </c:pt>
                <c:pt idx="411">
                  <c:v>3.0168508424509299E-4</c:v>
                </c:pt>
                <c:pt idx="412">
                  <c:v>3.0168508424509299E-4</c:v>
                </c:pt>
                <c:pt idx="413">
                  <c:v>3.0168508424509299E-4</c:v>
                </c:pt>
                <c:pt idx="414">
                  <c:v>3.0168508424509299E-4</c:v>
                </c:pt>
                <c:pt idx="415">
                  <c:v>3.0168508424509299E-4</c:v>
                </c:pt>
                <c:pt idx="416">
                  <c:v>3.0168508424509299E-4</c:v>
                </c:pt>
                <c:pt idx="417">
                  <c:v>3.0168508424509299E-4</c:v>
                </c:pt>
                <c:pt idx="418">
                  <c:v>3.0168508424509299E-4</c:v>
                </c:pt>
                <c:pt idx="419">
                  <c:v>3.0168508424509299E-4</c:v>
                </c:pt>
                <c:pt idx="420">
                  <c:v>3.0168508424509299E-4</c:v>
                </c:pt>
                <c:pt idx="421">
                  <c:v>3.0168508424509299E-4</c:v>
                </c:pt>
                <c:pt idx="422">
                  <c:v>3.0168508424509299E-4</c:v>
                </c:pt>
                <c:pt idx="423">
                  <c:v>3.0168508424509299E-4</c:v>
                </c:pt>
                <c:pt idx="424">
                  <c:v>3.0168508424509299E-4</c:v>
                </c:pt>
                <c:pt idx="425">
                  <c:v>3.0168508424509299E-4</c:v>
                </c:pt>
                <c:pt idx="426">
                  <c:v>3.0168508424509299E-4</c:v>
                </c:pt>
                <c:pt idx="427">
                  <c:v>3.0168508424509299E-4</c:v>
                </c:pt>
                <c:pt idx="428">
                  <c:v>3.0168508424509299E-4</c:v>
                </c:pt>
                <c:pt idx="429">
                  <c:v>3.0168508424509299E-4</c:v>
                </c:pt>
                <c:pt idx="430">
                  <c:v>3.0168508424509299E-4</c:v>
                </c:pt>
                <c:pt idx="431">
                  <c:v>3.0168508424509299E-4</c:v>
                </c:pt>
                <c:pt idx="432">
                  <c:v>3.0168508424509299E-4</c:v>
                </c:pt>
                <c:pt idx="433">
                  <c:v>3.0168508424509299E-4</c:v>
                </c:pt>
                <c:pt idx="434">
                  <c:v>3.0168508424509299E-4</c:v>
                </c:pt>
                <c:pt idx="435">
                  <c:v>3.0168508424509299E-4</c:v>
                </c:pt>
                <c:pt idx="436">
                  <c:v>3.0168508424509299E-4</c:v>
                </c:pt>
                <c:pt idx="437">
                  <c:v>3.0168508424509299E-4</c:v>
                </c:pt>
                <c:pt idx="438">
                  <c:v>3.0168508424509299E-4</c:v>
                </c:pt>
                <c:pt idx="439">
                  <c:v>3.0168508424509299E-4</c:v>
                </c:pt>
                <c:pt idx="440">
                  <c:v>3.0168508424509299E-4</c:v>
                </c:pt>
                <c:pt idx="441">
                  <c:v>3.0168508424509299E-4</c:v>
                </c:pt>
                <c:pt idx="442">
                  <c:v>3.0168508424509299E-4</c:v>
                </c:pt>
                <c:pt idx="443">
                  <c:v>3.0168508424509299E-4</c:v>
                </c:pt>
                <c:pt idx="444">
                  <c:v>3.0168508424509299E-4</c:v>
                </c:pt>
                <c:pt idx="445">
                  <c:v>3.0168508424509299E-4</c:v>
                </c:pt>
                <c:pt idx="446">
                  <c:v>3.0168508424509299E-4</c:v>
                </c:pt>
                <c:pt idx="447">
                  <c:v>3.0168508424509299E-4</c:v>
                </c:pt>
                <c:pt idx="448">
                  <c:v>3.0168508424509299E-4</c:v>
                </c:pt>
                <c:pt idx="449">
                  <c:v>3.0168508424509299E-4</c:v>
                </c:pt>
                <c:pt idx="450">
                  <c:v>3.0168508424509299E-4</c:v>
                </c:pt>
                <c:pt idx="451">
                  <c:v>3.0168508424509299E-4</c:v>
                </c:pt>
                <c:pt idx="452">
                  <c:v>3.0168508424509299E-4</c:v>
                </c:pt>
                <c:pt idx="453">
                  <c:v>3.0168508424509299E-4</c:v>
                </c:pt>
                <c:pt idx="454">
                  <c:v>3.0168508424509299E-4</c:v>
                </c:pt>
                <c:pt idx="455">
                  <c:v>3.0168508424509299E-4</c:v>
                </c:pt>
                <c:pt idx="456">
                  <c:v>3.0168508424509299E-4</c:v>
                </c:pt>
                <c:pt idx="457">
                  <c:v>3.0168508424509299E-4</c:v>
                </c:pt>
                <c:pt idx="458">
                  <c:v>3.0168508424509299E-4</c:v>
                </c:pt>
                <c:pt idx="459">
                  <c:v>3.0168508424509299E-4</c:v>
                </c:pt>
                <c:pt idx="460">
                  <c:v>3.0168508424509299E-4</c:v>
                </c:pt>
                <c:pt idx="461">
                  <c:v>3.0168508424509299E-4</c:v>
                </c:pt>
                <c:pt idx="462">
                  <c:v>3.0168508424509299E-4</c:v>
                </c:pt>
                <c:pt idx="463">
                  <c:v>3.0168508424509299E-4</c:v>
                </c:pt>
                <c:pt idx="464">
                  <c:v>3.0168508424509299E-4</c:v>
                </c:pt>
                <c:pt idx="465">
                  <c:v>3.0168508424509299E-4</c:v>
                </c:pt>
                <c:pt idx="466">
                  <c:v>3.0168508424509299E-4</c:v>
                </c:pt>
                <c:pt idx="467">
                  <c:v>3.0168508424509299E-4</c:v>
                </c:pt>
                <c:pt idx="468">
                  <c:v>3.0168508424509299E-4</c:v>
                </c:pt>
                <c:pt idx="469">
                  <c:v>3.0168508424509299E-4</c:v>
                </c:pt>
                <c:pt idx="470">
                  <c:v>3.0168508424509299E-4</c:v>
                </c:pt>
                <c:pt idx="471">
                  <c:v>3.0168508424509299E-4</c:v>
                </c:pt>
                <c:pt idx="472">
                  <c:v>3.0168508424509299E-4</c:v>
                </c:pt>
                <c:pt idx="473">
                  <c:v>3.0168508424509299E-4</c:v>
                </c:pt>
                <c:pt idx="474">
                  <c:v>3.0168508424509299E-4</c:v>
                </c:pt>
                <c:pt idx="475">
                  <c:v>3.0168508424509299E-4</c:v>
                </c:pt>
                <c:pt idx="476">
                  <c:v>3.0168508424509299E-4</c:v>
                </c:pt>
                <c:pt idx="477">
                  <c:v>3.0168508424509299E-4</c:v>
                </c:pt>
                <c:pt idx="478">
                  <c:v>3.0168508424509299E-4</c:v>
                </c:pt>
                <c:pt idx="479">
                  <c:v>3.0168508424509299E-4</c:v>
                </c:pt>
                <c:pt idx="480">
                  <c:v>3.0168508424509299E-4</c:v>
                </c:pt>
                <c:pt idx="481">
                  <c:v>3.0168508424509299E-4</c:v>
                </c:pt>
                <c:pt idx="482">
                  <c:v>3.0168508424509299E-4</c:v>
                </c:pt>
                <c:pt idx="483">
                  <c:v>3.0168508424509299E-4</c:v>
                </c:pt>
                <c:pt idx="484">
                  <c:v>3.0168508424509299E-4</c:v>
                </c:pt>
                <c:pt idx="485">
                  <c:v>3.0168508424509299E-4</c:v>
                </c:pt>
                <c:pt idx="486">
                  <c:v>3.0168508424509299E-4</c:v>
                </c:pt>
                <c:pt idx="487">
                  <c:v>3.0168508424509299E-4</c:v>
                </c:pt>
                <c:pt idx="488">
                  <c:v>3.0168508424509299E-4</c:v>
                </c:pt>
                <c:pt idx="489">
                  <c:v>3.0168508424509299E-4</c:v>
                </c:pt>
                <c:pt idx="490">
                  <c:v>3.0168508424509299E-4</c:v>
                </c:pt>
                <c:pt idx="491">
                  <c:v>3.0168508424509299E-4</c:v>
                </c:pt>
                <c:pt idx="492">
                  <c:v>3.0168508424509299E-4</c:v>
                </c:pt>
                <c:pt idx="493">
                  <c:v>3.0168508424509299E-4</c:v>
                </c:pt>
                <c:pt idx="494">
                  <c:v>3.0168508424509299E-4</c:v>
                </c:pt>
                <c:pt idx="495">
                  <c:v>3.0168508424509299E-4</c:v>
                </c:pt>
                <c:pt idx="496">
                  <c:v>3.0168508424509299E-4</c:v>
                </c:pt>
                <c:pt idx="497">
                  <c:v>3.0168508424509299E-4</c:v>
                </c:pt>
                <c:pt idx="498">
                  <c:v>3.0168508424509299E-4</c:v>
                </c:pt>
                <c:pt idx="499">
                  <c:v>3.0168508424509299E-4</c:v>
                </c:pt>
                <c:pt idx="500">
                  <c:v>3.0168508424509299E-4</c:v>
                </c:pt>
                <c:pt idx="501">
                  <c:v>3.0168508424509299E-4</c:v>
                </c:pt>
                <c:pt idx="502">
                  <c:v>3.0168508424509299E-4</c:v>
                </c:pt>
                <c:pt idx="503">
                  <c:v>3.0168508424509299E-4</c:v>
                </c:pt>
                <c:pt idx="504">
                  <c:v>3.0168508424509299E-4</c:v>
                </c:pt>
                <c:pt idx="505">
                  <c:v>3.0168508424509299E-4</c:v>
                </c:pt>
                <c:pt idx="506">
                  <c:v>3.0168508424509299E-4</c:v>
                </c:pt>
                <c:pt idx="507">
                  <c:v>3.0168508424509299E-4</c:v>
                </c:pt>
                <c:pt idx="508">
                  <c:v>3.0168508424509299E-4</c:v>
                </c:pt>
                <c:pt idx="509">
                  <c:v>3.0168508424509299E-4</c:v>
                </c:pt>
                <c:pt idx="510">
                  <c:v>3.0168508424509299E-4</c:v>
                </c:pt>
                <c:pt idx="511">
                  <c:v>3.0168508424509299E-4</c:v>
                </c:pt>
                <c:pt idx="512">
                  <c:v>3.0168508424509299E-4</c:v>
                </c:pt>
                <c:pt idx="513">
                  <c:v>3.0168508424509299E-4</c:v>
                </c:pt>
                <c:pt idx="514">
                  <c:v>3.0168508424509299E-4</c:v>
                </c:pt>
                <c:pt idx="515">
                  <c:v>3.0168508424509299E-4</c:v>
                </c:pt>
                <c:pt idx="516">
                  <c:v>3.0168508424509299E-4</c:v>
                </c:pt>
                <c:pt idx="517">
                  <c:v>3.0168508424509299E-4</c:v>
                </c:pt>
                <c:pt idx="518">
                  <c:v>3.0168508424509299E-4</c:v>
                </c:pt>
                <c:pt idx="519">
                  <c:v>3.0168508424509299E-4</c:v>
                </c:pt>
                <c:pt idx="520">
                  <c:v>3.0168508424509299E-4</c:v>
                </c:pt>
                <c:pt idx="521">
                  <c:v>3.0168508424509299E-4</c:v>
                </c:pt>
                <c:pt idx="522">
                  <c:v>3.0168508424509299E-4</c:v>
                </c:pt>
                <c:pt idx="523">
                  <c:v>3.0168508424509299E-4</c:v>
                </c:pt>
                <c:pt idx="524">
                  <c:v>3.0168508424509299E-4</c:v>
                </c:pt>
                <c:pt idx="525">
                  <c:v>3.0168508424509299E-4</c:v>
                </c:pt>
                <c:pt idx="526">
                  <c:v>3.0168508424509299E-4</c:v>
                </c:pt>
                <c:pt idx="527">
                  <c:v>3.0168508424509299E-4</c:v>
                </c:pt>
                <c:pt idx="528">
                  <c:v>3.0168508424509299E-4</c:v>
                </c:pt>
                <c:pt idx="529">
                  <c:v>3.0168508424509299E-4</c:v>
                </c:pt>
                <c:pt idx="530">
                  <c:v>3.0168508424509299E-4</c:v>
                </c:pt>
                <c:pt idx="531">
                  <c:v>3.0168508424509299E-4</c:v>
                </c:pt>
                <c:pt idx="532">
                  <c:v>3.0168508424509299E-4</c:v>
                </c:pt>
                <c:pt idx="533">
                  <c:v>3.0168508424509299E-4</c:v>
                </c:pt>
                <c:pt idx="534">
                  <c:v>3.0168508424509299E-4</c:v>
                </c:pt>
                <c:pt idx="535">
                  <c:v>3.0168508424509299E-4</c:v>
                </c:pt>
                <c:pt idx="536">
                  <c:v>3.0168508424509299E-4</c:v>
                </c:pt>
                <c:pt idx="537">
                  <c:v>3.0168508424509299E-4</c:v>
                </c:pt>
                <c:pt idx="538">
                  <c:v>3.0168508424509299E-4</c:v>
                </c:pt>
                <c:pt idx="539">
                  <c:v>3.0168508424509299E-4</c:v>
                </c:pt>
                <c:pt idx="540">
                  <c:v>3.0168508424509299E-4</c:v>
                </c:pt>
                <c:pt idx="541">
                  <c:v>3.0168508424509299E-4</c:v>
                </c:pt>
                <c:pt idx="542">
                  <c:v>3.0168508424509299E-4</c:v>
                </c:pt>
                <c:pt idx="543">
                  <c:v>3.0168508424509299E-4</c:v>
                </c:pt>
                <c:pt idx="544">
                  <c:v>3.0168508424509299E-4</c:v>
                </c:pt>
                <c:pt idx="545">
                  <c:v>3.0168508424509299E-4</c:v>
                </c:pt>
                <c:pt idx="546">
                  <c:v>3.0168508424509299E-4</c:v>
                </c:pt>
                <c:pt idx="547">
                  <c:v>3.0168508424509299E-4</c:v>
                </c:pt>
                <c:pt idx="548">
                  <c:v>3.0168508424509299E-4</c:v>
                </c:pt>
                <c:pt idx="549">
                  <c:v>3.0168508424509299E-4</c:v>
                </c:pt>
                <c:pt idx="550">
                  <c:v>3.0168508424509299E-4</c:v>
                </c:pt>
                <c:pt idx="551">
                  <c:v>3.0168508424509299E-4</c:v>
                </c:pt>
                <c:pt idx="552">
                  <c:v>3.0168508424509299E-4</c:v>
                </c:pt>
                <c:pt idx="553">
                  <c:v>3.0168508424509299E-4</c:v>
                </c:pt>
                <c:pt idx="554">
                  <c:v>3.0168508424509299E-4</c:v>
                </c:pt>
                <c:pt idx="555">
                  <c:v>3.0168508424509299E-4</c:v>
                </c:pt>
                <c:pt idx="556">
                  <c:v>3.0168508424509299E-4</c:v>
                </c:pt>
                <c:pt idx="557">
                  <c:v>3.0168508424509299E-4</c:v>
                </c:pt>
                <c:pt idx="558">
                  <c:v>3.0168508424509299E-4</c:v>
                </c:pt>
                <c:pt idx="559">
                  <c:v>3.0168508424509299E-4</c:v>
                </c:pt>
                <c:pt idx="560">
                  <c:v>3.0168508424509299E-4</c:v>
                </c:pt>
                <c:pt idx="561">
                  <c:v>3.0168508424509299E-4</c:v>
                </c:pt>
                <c:pt idx="562">
                  <c:v>3.0168508424509299E-4</c:v>
                </c:pt>
                <c:pt idx="563">
                  <c:v>3.0168508424509299E-4</c:v>
                </c:pt>
                <c:pt idx="564">
                  <c:v>3.0168508424509299E-4</c:v>
                </c:pt>
                <c:pt idx="565">
                  <c:v>3.0168508424509299E-4</c:v>
                </c:pt>
                <c:pt idx="566">
                  <c:v>3.0168508424509299E-4</c:v>
                </c:pt>
                <c:pt idx="567">
                  <c:v>3.0168508424509299E-4</c:v>
                </c:pt>
                <c:pt idx="568">
                  <c:v>3.0168508424509299E-4</c:v>
                </c:pt>
                <c:pt idx="569">
                  <c:v>3.0168508424509299E-4</c:v>
                </c:pt>
                <c:pt idx="570">
                  <c:v>3.0168508424509299E-4</c:v>
                </c:pt>
                <c:pt idx="571">
                  <c:v>3.0168508424509299E-4</c:v>
                </c:pt>
                <c:pt idx="572">
                  <c:v>3.0168508424509299E-4</c:v>
                </c:pt>
                <c:pt idx="573">
                  <c:v>3.0168508424509299E-4</c:v>
                </c:pt>
                <c:pt idx="574">
                  <c:v>3.0168508424509299E-4</c:v>
                </c:pt>
                <c:pt idx="575">
                  <c:v>3.0168508424509299E-4</c:v>
                </c:pt>
                <c:pt idx="576">
                  <c:v>3.0168508424509299E-4</c:v>
                </c:pt>
                <c:pt idx="577">
                  <c:v>3.0168508424509299E-4</c:v>
                </c:pt>
                <c:pt idx="578">
                  <c:v>3.0168508424509299E-4</c:v>
                </c:pt>
                <c:pt idx="579">
                  <c:v>3.0168508424509299E-4</c:v>
                </c:pt>
                <c:pt idx="580">
                  <c:v>3.0168508424509299E-4</c:v>
                </c:pt>
                <c:pt idx="581">
                  <c:v>3.0168508424509299E-4</c:v>
                </c:pt>
                <c:pt idx="582">
                  <c:v>3.0168508424509299E-4</c:v>
                </c:pt>
                <c:pt idx="583">
                  <c:v>3.0168508424509299E-4</c:v>
                </c:pt>
                <c:pt idx="584">
                  <c:v>3.0168508424509299E-4</c:v>
                </c:pt>
                <c:pt idx="585">
                  <c:v>3.0168508424509299E-4</c:v>
                </c:pt>
                <c:pt idx="586">
                  <c:v>3.0168508424509299E-4</c:v>
                </c:pt>
                <c:pt idx="587">
                  <c:v>3.0168508424509299E-4</c:v>
                </c:pt>
                <c:pt idx="588">
                  <c:v>3.0168508424509299E-4</c:v>
                </c:pt>
                <c:pt idx="589">
                  <c:v>3.0168508424509299E-4</c:v>
                </c:pt>
                <c:pt idx="590">
                  <c:v>3.0168508424509299E-4</c:v>
                </c:pt>
                <c:pt idx="591">
                  <c:v>3.0168508424509299E-4</c:v>
                </c:pt>
                <c:pt idx="592">
                  <c:v>3.0168508424509299E-4</c:v>
                </c:pt>
                <c:pt idx="593">
                  <c:v>3.0168508424509299E-4</c:v>
                </c:pt>
                <c:pt idx="594">
                  <c:v>3.0168508424509299E-4</c:v>
                </c:pt>
                <c:pt idx="595">
                  <c:v>3.0168508424509299E-4</c:v>
                </c:pt>
                <c:pt idx="596">
                  <c:v>3.0168508424509299E-4</c:v>
                </c:pt>
                <c:pt idx="597">
                  <c:v>3.0168508424509299E-4</c:v>
                </c:pt>
                <c:pt idx="598">
                  <c:v>3.0168508424509299E-4</c:v>
                </c:pt>
                <c:pt idx="599">
                  <c:v>3.0168508424509299E-4</c:v>
                </c:pt>
                <c:pt idx="600">
                  <c:v>3.0168508424509299E-4</c:v>
                </c:pt>
                <c:pt idx="601">
                  <c:v>3.0168508424509299E-4</c:v>
                </c:pt>
                <c:pt idx="602">
                  <c:v>3.0168508424509299E-4</c:v>
                </c:pt>
                <c:pt idx="603">
                  <c:v>3.0168508424509299E-4</c:v>
                </c:pt>
                <c:pt idx="604">
                  <c:v>3.0168508424509299E-4</c:v>
                </c:pt>
                <c:pt idx="605">
                  <c:v>3.0168508424509299E-4</c:v>
                </c:pt>
                <c:pt idx="606">
                  <c:v>3.0168508424509299E-4</c:v>
                </c:pt>
                <c:pt idx="607">
                  <c:v>3.0168508424509299E-4</c:v>
                </c:pt>
                <c:pt idx="608">
                  <c:v>3.0168508424509299E-4</c:v>
                </c:pt>
                <c:pt idx="609">
                  <c:v>3.0168508424509299E-4</c:v>
                </c:pt>
                <c:pt idx="610">
                  <c:v>3.0168508424509299E-4</c:v>
                </c:pt>
                <c:pt idx="611">
                  <c:v>3.0168508424509299E-4</c:v>
                </c:pt>
                <c:pt idx="612">
                  <c:v>3.0168508424509299E-4</c:v>
                </c:pt>
                <c:pt idx="613">
                  <c:v>3.0168508424509299E-4</c:v>
                </c:pt>
                <c:pt idx="614">
                  <c:v>3.0168508424509299E-4</c:v>
                </c:pt>
                <c:pt idx="615">
                  <c:v>3.0168508424509299E-4</c:v>
                </c:pt>
                <c:pt idx="616">
                  <c:v>3.0168508424509299E-4</c:v>
                </c:pt>
                <c:pt idx="617">
                  <c:v>3.0168508424509299E-4</c:v>
                </c:pt>
                <c:pt idx="618">
                  <c:v>3.0168508424509299E-4</c:v>
                </c:pt>
                <c:pt idx="619">
                  <c:v>3.0168508424509299E-4</c:v>
                </c:pt>
                <c:pt idx="620">
                  <c:v>3.0168508424509299E-4</c:v>
                </c:pt>
                <c:pt idx="621">
                  <c:v>3.0168508424509299E-4</c:v>
                </c:pt>
                <c:pt idx="622">
                  <c:v>3.0168508424509299E-4</c:v>
                </c:pt>
                <c:pt idx="623">
                  <c:v>3.0168508424509299E-4</c:v>
                </c:pt>
                <c:pt idx="624">
                  <c:v>3.0168508424509299E-4</c:v>
                </c:pt>
                <c:pt idx="625">
                  <c:v>3.0168508424509299E-4</c:v>
                </c:pt>
                <c:pt idx="626">
                  <c:v>3.0168508424509299E-4</c:v>
                </c:pt>
                <c:pt idx="627">
                  <c:v>3.0168508424509299E-4</c:v>
                </c:pt>
                <c:pt idx="628">
                  <c:v>3.0168508424509299E-4</c:v>
                </c:pt>
                <c:pt idx="629">
                  <c:v>3.0168508424509299E-4</c:v>
                </c:pt>
                <c:pt idx="630">
                  <c:v>3.0168508424509299E-4</c:v>
                </c:pt>
                <c:pt idx="631">
                  <c:v>3.0168508424509299E-4</c:v>
                </c:pt>
                <c:pt idx="632">
                  <c:v>3.0168508424509299E-4</c:v>
                </c:pt>
                <c:pt idx="633">
                  <c:v>3.0168508424509299E-4</c:v>
                </c:pt>
                <c:pt idx="634">
                  <c:v>3.0168508424509299E-4</c:v>
                </c:pt>
                <c:pt idx="635">
                  <c:v>3.0168508424509299E-4</c:v>
                </c:pt>
                <c:pt idx="636">
                  <c:v>3.0168508424509299E-4</c:v>
                </c:pt>
                <c:pt idx="637">
                  <c:v>3.0168508424509299E-4</c:v>
                </c:pt>
                <c:pt idx="638">
                  <c:v>3.0168508424509299E-4</c:v>
                </c:pt>
                <c:pt idx="639">
                  <c:v>3.0168508424509299E-4</c:v>
                </c:pt>
                <c:pt idx="640">
                  <c:v>3.0168508424509299E-4</c:v>
                </c:pt>
                <c:pt idx="641">
                  <c:v>3.0168508424509299E-4</c:v>
                </c:pt>
                <c:pt idx="642">
                  <c:v>3.0168508424509299E-4</c:v>
                </c:pt>
                <c:pt idx="643">
                  <c:v>3.0168508424509299E-4</c:v>
                </c:pt>
                <c:pt idx="644">
                  <c:v>3.0168508424509299E-4</c:v>
                </c:pt>
                <c:pt idx="645">
                  <c:v>3.0168508424509299E-4</c:v>
                </c:pt>
                <c:pt idx="646">
                  <c:v>3.0168508424509299E-4</c:v>
                </c:pt>
                <c:pt idx="647">
                  <c:v>3.0168508424509299E-4</c:v>
                </c:pt>
                <c:pt idx="648">
                  <c:v>3.0168508424509299E-4</c:v>
                </c:pt>
                <c:pt idx="649">
                  <c:v>3.0168508424509299E-4</c:v>
                </c:pt>
                <c:pt idx="650">
                  <c:v>3.0168508424509299E-4</c:v>
                </c:pt>
                <c:pt idx="651">
                  <c:v>3.0168508424509299E-4</c:v>
                </c:pt>
                <c:pt idx="652">
                  <c:v>3.0168508424509299E-4</c:v>
                </c:pt>
                <c:pt idx="653">
                  <c:v>3.0168508424509299E-4</c:v>
                </c:pt>
                <c:pt idx="654">
                  <c:v>3.0168508424509299E-4</c:v>
                </c:pt>
                <c:pt idx="655">
                  <c:v>3.0168508424509299E-4</c:v>
                </c:pt>
                <c:pt idx="656">
                  <c:v>3.0168508424509299E-4</c:v>
                </c:pt>
                <c:pt idx="657">
                  <c:v>3.0168508424509299E-4</c:v>
                </c:pt>
                <c:pt idx="658">
                  <c:v>3.0168508424509299E-4</c:v>
                </c:pt>
                <c:pt idx="659">
                  <c:v>3.0168508424509299E-4</c:v>
                </c:pt>
                <c:pt idx="660">
                  <c:v>3.0168508424509299E-4</c:v>
                </c:pt>
                <c:pt idx="661">
                  <c:v>3.0168508424509299E-4</c:v>
                </c:pt>
                <c:pt idx="662">
                  <c:v>3.0168508424509299E-4</c:v>
                </c:pt>
                <c:pt idx="663">
                  <c:v>3.0168508424509299E-4</c:v>
                </c:pt>
                <c:pt idx="664">
                  <c:v>3.0168508424509299E-4</c:v>
                </c:pt>
                <c:pt idx="665">
                  <c:v>3.0168508424509299E-4</c:v>
                </c:pt>
                <c:pt idx="666">
                  <c:v>3.0168508424509299E-4</c:v>
                </c:pt>
                <c:pt idx="667">
                  <c:v>3.0168508424509299E-4</c:v>
                </c:pt>
                <c:pt idx="668">
                  <c:v>3.0168508424509299E-4</c:v>
                </c:pt>
                <c:pt idx="669">
                  <c:v>3.0168508424509299E-4</c:v>
                </c:pt>
                <c:pt idx="670">
                  <c:v>3.0168508424509299E-4</c:v>
                </c:pt>
                <c:pt idx="671">
                  <c:v>3.0168508424509299E-4</c:v>
                </c:pt>
                <c:pt idx="672">
                  <c:v>3.0168508424509299E-4</c:v>
                </c:pt>
                <c:pt idx="673">
                  <c:v>3.0168508424509299E-4</c:v>
                </c:pt>
                <c:pt idx="674">
                  <c:v>3.0168508424509299E-4</c:v>
                </c:pt>
                <c:pt idx="675">
                  <c:v>3.0168508424509299E-4</c:v>
                </c:pt>
                <c:pt idx="676">
                  <c:v>3.0168508424509299E-4</c:v>
                </c:pt>
                <c:pt idx="677">
                  <c:v>3.0168508424509299E-4</c:v>
                </c:pt>
                <c:pt idx="678">
                  <c:v>3.0168508424509299E-4</c:v>
                </c:pt>
                <c:pt idx="679">
                  <c:v>3.0168508424509299E-4</c:v>
                </c:pt>
                <c:pt idx="680">
                  <c:v>3.0168508424509299E-4</c:v>
                </c:pt>
                <c:pt idx="681">
                  <c:v>3.0168508424509299E-4</c:v>
                </c:pt>
                <c:pt idx="682">
                  <c:v>3.0168508424509299E-4</c:v>
                </c:pt>
                <c:pt idx="683">
                  <c:v>3.0168508424509299E-4</c:v>
                </c:pt>
                <c:pt idx="684">
                  <c:v>3.0168508424509299E-4</c:v>
                </c:pt>
                <c:pt idx="685">
                  <c:v>3.0168508424509299E-4</c:v>
                </c:pt>
                <c:pt idx="686">
                  <c:v>3.0168508424509299E-4</c:v>
                </c:pt>
                <c:pt idx="687">
                  <c:v>3.0168508424509299E-4</c:v>
                </c:pt>
                <c:pt idx="688">
                  <c:v>3.0168508424509299E-4</c:v>
                </c:pt>
                <c:pt idx="689">
                  <c:v>3.0168508424509299E-4</c:v>
                </c:pt>
                <c:pt idx="690">
                  <c:v>3.0168508424509299E-4</c:v>
                </c:pt>
                <c:pt idx="691">
                  <c:v>3.0168508424509299E-4</c:v>
                </c:pt>
                <c:pt idx="692">
                  <c:v>3.0168508424509299E-4</c:v>
                </c:pt>
                <c:pt idx="693">
                  <c:v>3.0168508424509299E-4</c:v>
                </c:pt>
                <c:pt idx="694">
                  <c:v>3.0168508424509299E-4</c:v>
                </c:pt>
                <c:pt idx="695">
                  <c:v>3.0168508424509299E-4</c:v>
                </c:pt>
                <c:pt idx="696">
                  <c:v>3.0168508424509299E-4</c:v>
                </c:pt>
                <c:pt idx="697">
                  <c:v>3.0168508424509299E-4</c:v>
                </c:pt>
                <c:pt idx="698">
                  <c:v>3.0168508424509299E-4</c:v>
                </c:pt>
                <c:pt idx="699">
                  <c:v>3.0168508424509299E-4</c:v>
                </c:pt>
                <c:pt idx="700">
                  <c:v>3.0168508424509299E-4</c:v>
                </c:pt>
                <c:pt idx="701">
                  <c:v>3.0168508424509299E-4</c:v>
                </c:pt>
                <c:pt idx="702">
                  <c:v>3.0168508424509299E-4</c:v>
                </c:pt>
                <c:pt idx="703">
                  <c:v>3.0168508424509299E-4</c:v>
                </c:pt>
                <c:pt idx="704">
                  <c:v>3.0168508424509299E-4</c:v>
                </c:pt>
                <c:pt idx="705">
                  <c:v>3.0168508424509299E-4</c:v>
                </c:pt>
                <c:pt idx="706">
                  <c:v>3.0168508424509299E-4</c:v>
                </c:pt>
                <c:pt idx="707">
                  <c:v>3.0168508424509299E-4</c:v>
                </c:pt>
                <c:pt idx="708">
                  <c:v>3.0168508424509299E-4</c:v>
                </c:pt>
                <c:pt idx="709">
                  <c:v>3.0168508424509299E-4</c:v>
                </c:pt>
                <c:pt idx="710">
                  <c:v>3.0168508424509299E-4</c:v>
                </c:pt>
                <c:pt idx="711">
                  <c:v>3.0168508424509299E-4</c:v>
                </c:pt>
                <c:pt idx="712">
                  <c:v>3.0168508424509299E-4</c:v>
                </c:pt>
                <c:pt idx="713">
                  <c:v>3.0168508424509299E-4</c:v>
                </c:pt>
                <c:pt idx="714">
                  <c:v>3.0168508424509299E-4</c:v>
                </c:pt>
                <c:pt idx="715">
                  <c:v>3.0168508424509299E-4</c:v>
                </c:pt>
                <c:pt idx="716">
                  <c:v>3.0168508424509299E-4</c:v>
                </c:pt>
                <c:pt idx="717">
                  <c:v>3.0168508424509299E-4</c:v>
                </c:pt>
                <c:pt idx="718">
                  <c:v>3.0168508424509299E-4</c:v>
                </c:pt>
                <c:pt idx="719">
                  <c:v>3.0168508424509299E-4</c:v>
                </c:pt>
                <c:pt idx="720">
                  <c:v>3.0168508424509299E-4</c:v>
                </c:pt>
                <c:pt idx="721">
                  <c:v>3.0168508424509299E-4</c:v>
                </c:pt>
                <c:pt idx="722">
                  <c:v>3.0168508424509299E-4</c:v>
                </c:pt>
                <c:pt idx="723">
                  <c:v>3.0168508424509299E-4</c:v>
                </c:pt>
                <c:pt idx="724">
                  <c:v>3.0168508424509299E-4</c:v>
                </c:pt>
                <c:pt idx="725">
                  <c:v>3.0168508424509299E-4</c:v>
                </c:pt>
                <c:pt idx="726">
                  <c:v>3.0168508424509299E-4</c:v>
                </c:pt>
                <c:pt idx="727">
                  <c:v>3.0168508424509299E-4</c:v>
                </c:pt>
                <c:pt idx="728">
                  <c:v>3.0168508424509299E-4</c:v>
                </c:pt>
                <c:pt idx="729">
                  <c:v>3.0168508424509299E-4</c:v>
                </c:pt>
                <c:pt idx="730">
                  <c:v>3.0168508424509299E-4</c:v>
                </c:pt>
                <c:pt idx="731">
                  <c:v>3.0168508424509299E-4</c:v>
                </c:pt>
                <c:pt idx="732">
                  <c:v>3.0168508424509299E-4</c:v>
                </c:pt>
                <c:pt idx="733">
                  <c:v>3.0168508424509299E-4</c:v>
                </c:pt>
                <c:pt idx="734">
                  <c:v>3.0168508424509299E-4</c:v>
                </c:pt>
                <c:pt idx="735">
                  <c:v>3.0168508424509299E-4</c:v>
                </c:pt>
                <c:pt idx="736">
                  <c:v>3.0168508424509299E-4</c:v>
                </c:pt>
                <c:pt idx="737">
                  <c:v>3.0168508424509299E-4</c:v>
                </c:pt>
                <c:pt idx="738">
                  <c:v>3.0168508424509299E-4</c:v>
                </c:pt>
                <c:pt idx="739">
                  <c:v>3.0168508424509299E-4</c:v>
                </c:pt>
                <c:pt idx="740">
                  <c:v>3.0168508424509299E-4</c:v>
                </c:pt>
                <c:pt idx="741">
                  <c:v>3.0168508424509299E-4</c:v>
                </c:pt>
                <c:pt idx="742">
                  <c:v>3.0168508424509299E-4</c:v>
                </c:pt>
                <c:pt idx="743">
                  <c:v>3.0168508424509299E-4</c:v>
                </c:pt>
                <c:pt idx="744">
                  <c:v>3.0168508424509299E-4</c:v>
                </c:pt>
                <c:pt idx="745">
                  <c:v>3.0168508424509299E-4</c:v>
                </c:pt>
                <c:pt idx="746">
                  <c:v>3.0168508424509299E-4</c:v>
                </c:pt>
                <c:pt idx="747">
                  <c:v>3.0168508424509299E-4</c:v>
                </c:pt>
                <c:pt idx="748">
                  <c:v>3.0168508424509299E-4</c:v>
                </c:pt>
                <c:pt idx="749">
                  <c:v>3.0168508424509299E-4</c:v>
                </c:pt>
                <c:pt idx="750">
                  <c:v>3.0168508424509299E-4</c:v>
                </c:pt>
                <c:pt idx="751">
                  <c:v>3.0168508424509299E-4</c:v>
                </c:pt>
                <c:pt idx="752">
                  <c:v>3.0168508424509299E-4</c:v>
                </c:pt>
                <c:pt idx="753">
                  <c:v>3.0168508424509299E-4</c:v>
                </c:pt>
                <c:pt idx="754">
                  <c:v>3.0168508424509299E-4</c:v>
                </c:pt>
                <c:pt idx="755">
                  <c:v>3.0168508424509299E-4</c:v>
                </c:pt>
                <c:pt idx="756">
                  <c:v>3.0168508424509299E-4</c:v>
                </c:pt>
                <c:pt idx="757">
                  <c:v>3.0168508424509299E-4</c:v>
                </c:pt>
                <c:pt idx="758">
                  <c:v>3.0168508424509299E-4</c:v>
                </c:pt>
                <c:pt idx="759">
                  <c:v>3.0168508424509299E-4</c:v>
                </c:pt>
                <c:pt idx="760">
                  <c:v>3.0168508424509299E-4</c:v>
                </c:pt>
                <c:pt idx="761">
                  <c:v>3.0168508424509299E-4</c:v>
                </c:pt>
                <c:pt idx="762">
                  <c:v>3.0168508424509299E-4</c:v>
                </c:pt>
                <c:pt idx="763">
                  <c:v>3.0168508424509299E-4</c:v>
                </c:pt>
                <c:pt idx="764">
                  <c:v>3.0168508424509299E-4</c:v>
                </c:pt>
                <c:pt idx="765">
                  <c:v>3.0168508424509299E-4</c:v>
                </c:pt>
                <c:pt idx="766">
                  <c:v>3.0168508424509299E-4</c:v>
                </c:pt>
                <c:pt idx="767">
                  <c:v>3.0168508424509299E-4</c:v>
                </c:pt>
                <c:pt idx="768">
                  <c:v>3.0168508424509299E-4</c:v>
                </c:pt>
                <c:pt idx="769">
                  <c:v>3.0168508424509299E-4</c:v>
                </c:pt>
                <c:pt idx="770">
                  <c:v>3.0168508424509299E-4</c:v>
                </c:pt>
                <c:pt idx="771">
                  <c:v>3.0168508424509299E-4</c:v>
                </c:pt>
                <c:pt idx="772">
                  <c:v>3.0168508424509299E-4</c:v>
                </c:pt>
                <c:pt idx="773">
                  <c:v>3.0168508424509299E-4</c:v>
                </c:pt>
                <c:pt idx="774">
                  <c:v>3.0168508424509299E-4</c:v>
                </c:pt>
                <c:pt idx="775">
                  <c:v>3.0168508424509299E-4</c:v>
                </c:pt>
                <c:pt idx="776">
                  <c:v>3.0168508424509299E-4</c:v>
                </c:pt>
                <c:pt idx="777">
                  <c:v>3.0168508424509299E-4</c:v>
                </c:pt>
                <c:pt idx="778">
                  <c:v>3.0168508424509299E-4</c:v>
                </c:pt>
                <c:pt idx="779">
                  <c:v>3.0168508424509299E-4</c:v>
                </c:pt>
                <c:pt idx="780">
                  <c:v>3.0168508424509299E-4</c:v>
                </c:pt>
                <c:pt idx="781">
                  <c:v>3.0168508424509299E-4</c:v>
                </c:pt>
                <c:pt idx="782">
                  <c:v>3.0168508424509299E-4</c:v>
                </c:pt>
                <c:pt idx="783">
                  <c:v>3.0168508424509299E-4</c:v>
                </c:pt>
                <c:pt idx="784">
                  <c:v>3.0168508424509299E-4</c:v>
                </c:pt>
                <c:pt idx="785">
                  <c:v>3.0168508424509299E-4</c:v>
                </c:pt>
                <c:pt idx="786">
                  <c:v>3.0168508424509299E-4</c:v>
                </c:pt>
                <c:pt idx="787">
                  <c:v>3.0168508424509299E-4</c:v>
                </c:pt>
                <c:pt idx="788">
                  <c:v>3.0168508424509299E-4</c:v>
                </c:pt>
                <c:pt idx="789">
                  <c:v>3.0168508424509299E-4</c:v>
                </c:pt>
                <c:pt idx="790">
                  <c:v>3.0168508424509299E-4</c:v>
                </c:pt>
                <c:pt idx="791">
                  <c:v>3.0168508424509299E-4</c:v>
                </c:pt>
                <c:pt idx="792">
                  <c:v>3.0168508424509299E-4</c:v>
                </c:pt>
                <c:pt idx="793">
                  <c:v>3.0168508424509299E-4</c:v>
                </c:pt>
                <c:pt idx="794">
                  <c:v>3.0168508424509299E-4</c:v>
                </c:pt>
                <c:pt idx="795">
                  <c:v>3.0168508424509299E-4</c:v>
                </c:pt>
                <c:pt idx="796">
                  <c:v>3.0168508424509299E-4</c:v>
                </c:pt>
                <c:pt idx="797">
                  <c:v>3.0168508424509299E-4</c:v>
                </c:pt>
                <c:pt idx="798">
                  <c:v>3.0168508424509299E-4</c:v>
                </c:pt>
                <c:pt idx="799">
                  <c:v>3.01685084245092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C11-4266-8588-62E1C1BF544D}"/>
            </c:ext>
          </c:extLst>
        </c:ser>
        <c:ser>
          <c:idx val="9"/>
          <c:order val="9"/>
          <c:tx>
            <c:strRef>
              <c:f>varG.p!$A$3202</c:f>
              <c:strCache>
                <c:ptCount val="1"/>
                <c:pt idx="0">
                  <c:v>Γ = 0.1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3202:$C$40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3202:$F$4001</c:f>
              <c:numCache>
                <c:formatCode>0.00E+00</c:formatCode>
                <c:ptCount val="800"/>
                <c:pt idx="0">
                  <c:v>2.3444603240500001E-9</c:v>
                </c:pt>
                <c:pt idx="1">
                  <c:v>2.3444603240500001E-9</c:v>
                </c:pt>
                <c:pt idx="2">
                  <c:v>2.3444603240500001E-9</c:v>
                </c:pt>
                <c:pt idx="3">
                  <c:v>2.3444603240500001E-9</c:v>
                </c:pt>
                <c:pt idx="4">
                  <c:v>2.3444603240500001E-9</c:v>
                </c:pt>
                <c:pt idx="5">
                  <c:v>2.3444603240500001E-9</c:v>
                </c:pt>
                <c:pt idx="6">
                  <c:v>2.3444603240500001E-9</c:v>
                </c:pt>
                <c:pt idx="7">
                  <c:v>2.3444603240500001E-9</c:v>
                </c:pt>
                <c:pt idx="8">
                  <c:v>2.3444603240500001E-9</c:v>
                </c:pt>
                <c:pt idx="9">
                  <c:v>2.3444603240500001E-9</c:v>
                </c:pt>
                <c:pt idx="10">
                  <c:v>2.3444603240500001E-9</c:v>
                </c:pt>
                <c:pt idx="11">
                  <c:v>2.3444603240500001E-9</c:v>
                </c:pt>
                <c:pt idx="12">
                  <c:v>2.3444603240500001E-9</c:v>
                </c:pt>
                <c:pt idx="13">
                  <c:v>2.3444603240500001E-9</c:v>
                </c:pt>
                <c:pt idx="14">
                  <c:v>2.3444603240500001E-9</c:v>
                </c:pt>
                <c:pt idx="15">
                  <c:v>2.3444603240500001E-9</c:v>
                </c:pt>
                <c:pt idx="16">
                  <c:v>2.3444603240500001E-9</c:v>
                </c:pt>
                <c:pt idx="17">
                  <c:v>2.3444603240500001E-9</c:v>
                </c:pt>
                <c:pt idx="18">
                  <c:v>2.3444603240500001E-9</c:v>
                </c:pt>
                <c:pt idx="19">
                  <c:v>2.3444603240500001E-9</c:v>
                </c:pt>
                <c:pt idx="20">
                  <c:v>2.3444603240500001E-9</c:v>
                </c:pt>
                <c:pt idx="21">
                  <c:v>2.3444603240500001E-9</c:v>
                </c:pt>
                <c:pt idx="22">
                  <c:v>2.3444603240500001E-9</c:v>
                </c:pt>
                <c:pt idx="23">
                  <c:v>2.3444603240500001E-9</c:v>
                </c:pt>
                <c:pt idx="24">
                  <c:v>2.3444603240500001E-9</c:v>
                </c:pt>
                <c:pt idx="25">
                  <c:v>2.3444603240500001E-9</c:v>
                </c:pt>
                <c:pt idx="26">
                  <c:v>2.3444603240500001E-9</c:v>
                </c:pt>
                <c:pt idx="27">
                  <c:v>2.3444603240500001E-9</c:v>
                </c:pt>
                <c:pt idx="28">
                  <c:v>2.3444603240500001E-9</c:v>
                </c:pt>
                <c:pt idx="29">
                  <c:v>2.3444603240500001E-9</c:v>
                </c:pt>
                <c:pt idx="30">
                  <c:v>2.3444603240500001E-9</c:v>
                </c:pt>
                <c:pt idx="31">
                  <c:v>2.3444603240500001E-9</c:v>
                </c:pt>
                <c:pt idx="32">
                  <c:v>2.3444603240500001E-9</c:v>
                </c:pt>
                <c:pt idx="33">
                  <c:v>2.3444603240500001E-9</c:v>
                </c:pt>
                <c:pt idx="34">
                  <c:v>2.3444603240500001E-9</c:v>
                </c:pt>
                <c:pt idx="35">
                  <c:v>2.3444603240500001E-9</c:v>
                </c:pt>
                <c:pt idx="36">
                  <c:v>2.3444603240500001E-9</c:v>
                </c:pt>
                <c:pt idx="37">
                  <c:v>2.3444603240500001E-9</c:v>
                </c:pt>
                <c:pt idx="38">
                  <c:v>2.3444603240500001E-9</c:v>
                </c:pt>
                <c:pt idx="39">
                  <c:v>2.3444603240500001E-9</c:v>
                </c:pt>
                <c:pt idx="40">
                  <c:v>2.3444603240500001E-9</c:v>
                </c:pt>
                <c:pt idx="41">
                  <c:v>2.3444603240500001E-9</c:v>
                </c:pt>
                <c:pt idx="42">
                  <c:v>2.3444603240500001E-9</c:v>
                </c:pt>
                <c:pt idx="43">
                  <c:v>2.3444603240500001E-9</c:v>
                </c:pt>
                <c:pt idx="44">
                  <c:v>2.3444603240500001E-9</c:v>
                </c:pt>
                <c:pt idx="45">
                  <c:v>2.3444603240500001E-9</c:v>
                </c:pt>
                <c:pt idx="46">
                  <c:v>2.3444603240500001E-9</c:v>
                </c:pt>
                <c:pt idx="47">
                  <c:v>2.3444603240500001E-9</c:v>
                </c:pt>
                <c:pt idx="48">
                  <c:v>2.3444603240500001E-9</c:v>
                </c:pt>
                <c:pt idx="49">
                  <c:v>2.3444603240500001E-9</c:v>
                </c:pt>
                <c:pt idx="50">
                  <c:v>7.4146881916500001E-9</c:v>
                </c:pt>
                <c:pt idx="51">
                  <c:v>7.4146881916500001E-9</c:v>
                </c:pt>
                <c:pt idx="52">
                  <c:v>7.4146881916500001E-9</c:v>
                </c:pt>
                <c:pt idx="53">
                  <c:v>7.4146881916500001E-9</c:v>
                </c:pt>
                <c:pt idx="54">
                  <c:v>7.4146881916500001E-9</c:v>
                </c:pt>
                <c:pt idx="55">
                  <c:v>7.4146881916500001E-9</c:v>
                </c:pt>
                <c:pt idx="56">
                  <c:v>7.4146881916500001E-9</c:v>
                </c:pt>
                <c:pt idx="57">
                  <c:v>7.4146881916500001E-9</c:v>
                </c:pt>
                <c:pt idx="58">
                  <c:v>7.4146881916500001E-9</c:v>
                </c:pt>
                <c:pt idx="59">
                  <c:v>7.4146881916500001E-9</c:v>
                </c:pt>
                <c:pt idx="60">
                  <c:v>7.4146881916500001E-9</c:v>
                </c:pt>
                <c:pt idx="61">
                  <c:v>7.4146881916500001E-9</c:v>
                </c:pt>
                <c:pt idx="62">
                  <c:v>7.4146881916500001E-9</c:v>
                </c:pt>
                <c:pt idx="63">
                  <c:v>7.4146881916500001E-9</c:v>
                </c:pt>
                <c:pt idx="64">
                  <c:v>7.4146881916500001E-9</c:v>
                </c:pt>
                <c:pt idx="65">
                  <c:v>7.4146881916500001E-9</c:v>
                </c:pt>
                <c:pt idx="66">
                  <c:v>7.4146881916500001E-9</c:v>
                </c:pt>
                <c:pt idx="67">
                  <c:v>7.4146881916500001E-9</c:v>
                </c:pt>
                <c:pt idx="68">
                  <c:v>7.4146881916500001E-9</c:v>
                </c:pt>
                <c:pt idx="69">
                  <c:v>7.4146881916500001E-9</c:v>
                </c:pt>
                <c:pt idx="70">
                  <c:v>7.4146881916500001E-9</c:v>
                </c:pt>
                <c:pt idx="71">
                  <c:v>7.4146881916500001E-9</c:v>
                </c:pt>
                <c:pt idx="72">
                  <c:v>7.4146881916500001E-9</c:v>
                </c:pt>
                <c:pt idx="73">
                  <c:v>7.4146881916500001E-9</c:v>
                </c:pt>
                <c:pt idx="74">
                  <c:v>7.4146881916500001E-9</c:v>
                </c:pt>
                <c:pt idx="75">
                  <c:v>7.4146881916500001E-9</c:v>
                </c:pt>
                <c:pt idx="76">
                  <c:v>7.4146881916500001E-9</c:v>
                </c:pt>
                <c:pt idx="77">
                  <c:v>7.4146881916500001E-9</c:v>
                </c:pt>
                <c:pt idx="78">
                  <c:v>7.4146881916500001E-9</c:v>
                </c:pt>
                <c:pt idx="79">
                  <c:v>7.4146881916500001E-9</c:v>
                </c:pt>
                <c:pt idx="80">
                  <c:v>7.4146881916500001E-9</c:v>
                </c:pt>
                <c:pt idx="81">
                  <c:v>7.4146881916500001E-9</c:v>
                </c:pt>
                <c:pt idx="82">
                  <c:v>7.4146881916500001E-9</c:v>
                </c:pt>
                <c:pt idx="83">
                  <c:v>7.4146881916500001E-9</c:v>
                </c:pt>
                <c:pt idx="84">
                  <c:v>7.4146881916500001E-9</c:v>
                </c:pt>
                <c:pt idx="85">
                  <c:v>7.4146881916500001E-9</c:v>
                </c:pt>
                <c:pt idx="86">
                  <c:v>7.4146881916500001E-9</c:v>
                </c:pt>
                <c:pt idx="87">
                  <c:v>7.4146881916500001E-9</c:v>
                </c:pt>
                <c:pt idx="88">
                  <c:v>7.4146881916500001E-9</c:v>
                </c:pt>
                <c:pt idx="89">
                  <c:v>7.4146881916500001E-9</c:v>
                </c:pt>
                <c:pt idx="90">
                  <c:v>7.4146881916500001E-9</c:v>
                </c:pt>
                <c:pt idx="91">
                  <c:v>7.4146881916500001E-9</c:v>
                </c:pt>
                <c:pt idx="92">
                  <c:v>7.4146881916500001E-9</c:v>
                </c:pt>
                <c:pt idx="93">
                  <c:v>7.4146881916500001E-9</c:v>
                </c:pt>
                <c:pt idx="94">
                  <c:v>7.4146881916500001E-9</c:v>
                </c:pt>
                <c:pt idx="95">
                  <c:v>7.4146881916500001E-9</c:v>
                </c:pt>
                <c:pt idx="96">
                  <c:v>7.4146881916500001E-9</c:v>
                </c:pt>
                <c:pt idx="97">
                  <c:v>7.4146881916500001E-9</c:v>
                </c:pt>
                <c:pt idx="98">
                  <c:v>7.4146881916500001E-9</c:v>
                </c:pt>
                <c:pt idx="99">
                  <c:v>7.4146881916500001E-9</c:v>
                </c:pt>
                <c:pt idx="100">
                  <c:v>2.3288557949400001E-8</c:v>
                </c:pt>
                <c:pt idx="101">
                  <c:v>2.3288557949400001E-8</c:v>
                </c:pt>
                <c:pt idx="102">
                  <c:v>2.3288557949400001E-8</c:v>
                </c:pt>
                <c:pt idx="103">
                  <c:v>2.3288557949400001E-8</c:v>
                </c:pt>
                <c:pt idx="104">
                  <c:v>2.3288557949400001E-8</c:v>
                </c:pt>
                <c:pt idx="105">
                  <c:v>2.3288557949400001E-8</c:v>
                </c:pt>
                <c:pt idx="106">
                  <c:v>2.3288557949400001E-8</c:v>
                </c:pt>
                <c:pt idx="107">
                  <c:v>2.3288557949400001E-8</c:v>
                </c:pt>
                <c:pt idx="108">
                  <c:v>2.3288557949400001E-8</c:v>
                </c:pt>
                <c:pt idx="109">
                  <c:v>2.3288557949400001E-8</c:v>
                </c:pt>
                <c:pt idx="110">
                  <c:v>2.3288557949400001E-8</c:v>
                </c:pt>
                <c:pt idx="111">
                  <c:v>2.3288557949400001E-8</c:v>
                </c:pt>
                <c:pt idx="112">
                  <c:v>2.3288557949400001E-8</c:v>
                </c:pt>
                <c:pt idx="113">
                  <c:v>2.3288557949400001E-8</c:v>
                </c:pt>
                <c:pt idx="114">
                  <c:v>2.3288557949400001E-8</c:v>
                </c:pt>
                <c:pt idx="115">
                  <c:v>2.3288557949400001E-8</c:v>
                </c:pt>
                <c:pt idx="116">
                  <c:v>2.3288557949400001E-8</c:v>
                </c:pt>
                <c:pt idx="117">
                  <c:v>2.3288557949400001E-8</c:v>
                </c:pt>
                <c:pt idx="118">
                  <c:v>2.3288557949400001E-8</c:v>
                </c:pt>
                <c:pt idx="119">
                  <c:v>2.3288557949400001E-8</c:v>
                </c:pt>
                <c:pt idx="120">
                  <c:v>2.3288557949400001E-8</c:v>
                </c:pt>
                <c:pt idx="121">
                  <c:v>2.3288557949400001E-8</c:v>
                </c:pt>
                <c:pt idx="122">
                  <c:v>2.3288557949400001E-8</c:v>
                </c:pt>
                <c:pt idx="123">
                  <c:v>2.3288557949400001E-8</c:v>
                </c:pt>
                <c:pt idx="124">
                  <c:v>2.3288557949400001E-8</c:v>
                </c:pt>
                <c:pt idx="125">
                  <c:v>2.3288557949400001E-8</c:v>
                </c:pt>
                <c:pt idx="126">
                  <c:v>2.3288557949400001E-8</c:v>
                </c:pt>
                <c:pt idx="127">
                  <c:v>2.3288557949400001E-8</c:v>
                </c:pt>
                <c:pt idx="128">
                  <c:v>2.3288557949400001E-8</c:v>
                </c:pt>
                <c:pt idx="129">
                  <c:v>2.3288557949400001E-8</c:v>
                </c:pt>
                <c:pt idx="130">
                  <c:v>2.3288557949400001E-8</c:v>
                </c:pt>
                <c:pt idx="131">
                  <c:v>2.3288557949400001E-8</c:v>
                </c:pt>
                <c:pt idx="132">
                  <c:v>2.3288557949400001E-8</c:v>
                </c:pt>
                <c:pt idx="133">
                  <c:v>2.3288557949400001E-8</c:v>
                </c:pt>
                <c:pt idx="134">
                  <c:v>2.3288557949400001E-8</c:v>
                </c:pt>
                <c:pt idx="135">
                  <c:v>2.3288557949400001E-8</c:v>
                </c:pt>
                <c:pt idx="136">
                  <c:v>2.3288557949400001E-8</c:v>
                </c:pt>
                <c:pt idx="137">
                  <c:v>2.3288557949400001E-8</c:v>
                </c:pt>
                <c:pt idx="138">
                  <c:v>2.3288557949400001E-8</c:v>
                </c:pt>
                <c:pt idx="139">
                  <c:v>2.3288557949400001E-8</c:v>
                </c:pt>
                <c:pt idx="140">
                  <c:v>2.3288557949400001E-8</c:v>
                </c:pt>
                <c:pt idx="141">
                  <c:v>2.3288557949400001E-8</c:v>
                </c:pt>
                <c:pt idx="142">
                  <c:v>2.3288557949400001E-8</c:v>
                </c:pt>
                <c:pt idx="143">
                  <c:v>2.3288557949400001E-8</c:v>
                </c:pt>
                <c:pt idx="144">
                  <c:v>2.3288557949400001E-8</c:v>
                </c:pt>
                <c:pt idx="145">
                  <c:v>2.3288557949400001E-8</c:v>
                </c:pt>
                <c:pt idx="146">
                  <c:v>2.3288557949400001E-8</c:v>
                </c:pt>
                <c:pt idx="147">
                  <c:v>2.3288557949400001E-8</c:v>
                </c:pt>
                <c:pt idx="148">
                  <c:v>2.3288557949400001E-8</c:v>
                </c:pt>
                <c:pt idx="149">
                  <c:v>2.3288557949400001E-8</c:v>
                </c:pt>
                <c:pt idx="150">
                  <c:v>7.3314926311900005E-8</c:v>
                </c:pt>
                <c:pt idx="151">
                  <c:v>7.3314926311900005E-8</c:v>
                </c:pt>
                <c:pt idx="152">
                  <c:v>7.3314926311900005E-8</c:v>
                </c:pt>
                <c:pt idx="153">
                  <c:v>7.3314926311900005E-8</c:v>
                </c:pt>
                <c:pt idx="154">
                  <c:v>7.3314926311900005E-8</c:v>
                </c:pt>
                <c:pt idx="155">
                  <c:v>7.3314926311900005E-8</c:v>
                </c:pt>
                <c:pt idx="156">
                  <c:v>7.3314926311900005E-8</c:v>
                </c:pt>
                <c:pt idx="157">
                  <c:v>7.3314926311900005E-8</c:v>
                </c:pt>
                <c:pt idx="158">
                  <c:v>7.3314926311900005E-8</c:v>
                </c:pt>
                <c:pt idx="159">
                  <c:v>7.3314926311900005E-8</c:v>
                </c:pt>
                <c:pt idx="160">
                  <c:v>7.3314926311900005E-8</c:v>
                </c:pt>
                <c:pt idx="161">
                  <c:v>7.3314926311900005E-8</c:v>
                </c:pt>
                <c:pt idx="162">
                  <c:v>7.3314926311900005E-8</c:v>
                </c:pt>
                <c:pt idx="163">
                  <c:v>7.3314926311900005E-8</c:v>
                </c:pt>
                <c:pt idx="164">
                  <c:v>7.3314926311900005E-8</c:v>
                </c:pt>
                <c:pt idx="165">
                  <c:v>7.3314926311900005E-8</c:v>
                </c:pt>
                <c:pt idx="166">
                  <c:v>7.3314926311900005E-8</c:v>
                </c:pt>
                <c:pt idx="167">
                  <c:v>7.3314926311900005E-8</c:v>
                </c:pt>
                <c:pt idx="168">
                  <c:v>7.3314926311900005E-8</c:v>
                </c:pt>
                <c:pt idx="169">
                  <c:v>7.3314926311900005E-8</c:v>
                </c:pt>
                <c:pt idx="170">
                  <c:v>7.3314926311900005E-8</c:v>
                </c:pt>
                <c:pt idx="171">
                  <c:v>7.3314926311900005E-8</c:v>
                </c:pt>
                <c:pt idx="172">
                  <c:v>7.3314926311900005E-8</c:v>
                </c:pt>
                <c:pt idx="173">
                  <c:v>7.3314926311900005E-8</c:v>
                </c:pt>
                <c:pt idx="174">
                  <c:v>7.3314926311900005E-8</c:v>
                </c:pt>
                <c:pt idx="175">
                  <c:v>7.3314926311900005E-8</c:v>
                </c:pt>
                <c:pt idx="176">
                  <c:v>7.3314926311900005E-8</c:v>
                </c:pt>
                <c:pt idx="177">
                  <c:v>7.3314926311900005E-8</c:v>
                </c:pt>
                <c:pt idx="178">
                  <c:v>7.3314926311900005E-8</c:v>
                </c:pt>
                <c:pt idx="179">
                  <c:v>7.3314926311900005E-8</c:v>
                </c:pt>
                <c:pt idx="180">
                  <c:v>7.3314926311900005E-8</c:v>
                </c:pt>
                <c:pt idx="181">
                  <c:v>7.3314926311900005E-8</c:v>
                </c:pt>
                <c:pt idx="182">
                  <c:v>7.3314926311900005E-8</c:v>
                </c:pt>
                <c:pt idx="183">
                  <c:v>7.3314926311900005E-8</c:v>
                </c:pt>
                <c:pt idx="184">
                  <c:v>7.3314926311900005E-8</c:v>
                </c:pt>
                <c:pt idx="185">
                  <c:v>7.3314926311900005E-8</c:v>
                </c:pt>
                <c:pt idx="186">
                  <c:v>7.3314926311900005E-8</c:v>
                </c:pt>
                <c:pt idx="187">
                  <c:v>7.3314926311900005E-8</c:v>
                </c:pt>
                <c:pt idx="188">
                  <c:v>7.3314926311900005E-8</c:v>
                </c:pt>
                <c:pt idx="189">
                  <c:v>7.3314926311900005E-8</c:v>
                </c:pt>
                <c:pt idx="190">
                  <c:v>7.3314926311900005E-8</c:v>
                </c:pt>
                <c:pt idx="191">
                  <c:v>7.3314926311900005E-8</c:v>
                </c:pt>
                <c:pt idx="192">
                  <c:v>7.3314926311900005E-8</c:v>
                </c:pt>
                <c:pt idx="193">
                  <c:v>7.3314926311900005E-8</c:v>
                </c:pt>
                <c:pt idx="194">
                  <c:v>7.3314926311900005E-8</c:v>
                </c:pt>
                <c:pt idx="195">
                  <c:v>7.3314926311900005E-8</c:v>
                </c:pt>
                <c:pt idx="196">
                  <c:v>7.3314926311900005E-8</c:v>
                </c:pt>
                <c:pt idx="197">
                  <c:v>7.3314926311900005E-8</c:v>
                </c:pt>
                <c:pt idx="198">
                  <c:v>7.3314926311900005E-8</c:v>
                </c:pt>
                <c:pt idx="199">
                  <c:v>7.3314926311900005E-8</c:v>
                </c:pt>
                <c:pt idx="200">
                  <c:v>2.3240341607299999E-7</c:v>
                </c:pt>
                <c:pt idx="201">
                  <c:v>2.3240341607299999E-7</c:v>
                </c:pt>
                <c:pt idx="202">
                  <c:v>2.3240341607299999E-7</c:v>
                </c:pt>
                <c:pt idx="203">
                  <c:v>2.3240341607299999E-7</c:v>
                </c:pt>
                <c:pt idx="204">
                  <c:v>2.3240341607299999E-7</c:v>
                </c:pt>
                <c:pt idx="205">
                  <c:v>2.3240341607299999E-7</c:v>
                </c:pt>
                <c:pt idx="206">
                  <c:v>2.3240341607299999E-7</c:v>
                </c:pt>
                <c:pt idx="207">
                  <c:v>2.3240341607299999E-7</c:v>
                </c:pt>
                <c:pt idx="208">
                  <c:v>2.3240341607299999E-7</c:v>
                </c:pt>
                <c:pt idx="209">
                  <c:v>2.3240341607299999E-7</c:v>
                </c:pt>
                <c:pt idx="210">
                  <c:v>2.3240341607299999E-7</c:v>
                </c:pt>
                <c:pt idx="211">
                  <c:v>2.3240341607299999E-7</c:v>
                </c:pt>
                <c:pt idx="212">
                  <c:v>2.3240341607299999E-7</c:v>
                </c:pt>
                <c:pt idx="213">
                  <c:v>2.3240341607299999E-7</c:v>
                </c:pt>
                <c:pt idx="214">
                  <c:v>2.3240341607299999E-7</c:v>
                </c:pt>
                <c:pt idx="215">
                  <c:v>2.3240341607299999E-7</c:v>
                </c:pt>
                <c:pt idx="216">
                  <c:v>2.3240341607299999E-7</c:v>
                </c:pt>
                <c:pt idx="217">
                  <c:v>2.3240341607299999E-7</c:v>
                </c:pt>
                <c:pt idx="218">
                  <c:v>2.3240341607299999E-7</c:v>
                </c:pt>
                <c:pt idx="219">
                  <c:v>2.3240341607299999E-7</c:v>
                </c:pt>
                <c:pt idx="220">
                  <c:v>2.3240341607299999E-7</c:v>
                </c:pt>
                <c:pt idx="221">
                  <c:v>2.3240341607299999E-7</c:v>
                </c:pt>
                <c:pt idx="222">
                  <c:v>2.3240341607299999E-7</c:v>
                </c:pt>
                <c:pt idx="223">
                  <c:v>2.3240341607299999E-7</c:v>
                </c:pt>
                <c:pt idx="224">
                  <c:v>2.3240341607299999E-7</c:v>
                </c:pt>
                <c:pt idx="225">
                  <c:v>2.3240341607299999E-7</c:v>
                </c:pt>
                <c:pt idx="226">
                  <c:v>2.3240341607299999E-7</c:v>
                </c:pt>
                <c:pt idx="227">
                  <c:v>2.3240341607299999E-7</c:v>
                </c:pt>
                <c:pt idx="228">
                  <c:v>2.3240341607299999E-7</c:v>
                </c:pt>
                <c:pt idx="229">
                  <c:v>2.3240341607299999E-7</c:v>
                </c:pt>
                <c:pt idx="230">
                  <c:v>2.3240341607299999E-7</c:v>
                </c:pt>
                <c:pt idx="231">
                  <c:v>2.3240341607299999E-7</c:v>
                </c:pt>
                <c:pt idx="232">
                  <c:v>2.3240341607299999E-7</c:v>
                </c:pt>
                <c:pt idx="233">
                  <c:v>2.3240341607299999E-7</c:v>
                </c:pt>
                <c:pt idx="234">
                  <c:v>2.3240341607299999E-7</c:v>
                </c:pt>
                <c:pt idx="235">
                  <c:v>2.3240341607299999E-7</c:v>
                </c:pt>
                <c:pt idx="236">
                  <c:v>2.3240341607299999E-7</c:v>
                </c:pt>
                <c:pt idx="237">
                  <c:v>2.3240341607299999E-7</c:v>
                </c:pt>
                <c:pt idx="238">
                  <c:v>2.3240341607299999E-7</c:v>
                </c:pt>
                <c:pt idx="239">
                  <c:v>2.3240341607299999E-7</c:v>
                </c:pt>
                <c:pt idx="240">
                  <c:v>2.3240341607299999E-7</c:v>
                </c:pt>
                <c:pt idx="241">
                  <c:v>2.3240341607299999E-7</c:v>
                </c:pt>
                <c:pt idx="242">
                  <c:v>2.3240341607299999E-7</c:v>
                </c:pt>
                <c:pt idx="243">
                  <c:v>2.3240341607299999E-7</c:v>
                </c:pt>
                <c:pt idx="244">
                  <c:v>2.3240341607299999E-7</c:v>
                </c:pt>
                <c:pt idx="245">
                  <c:v>2.3240341607299999E-7</c:v>
                </c:pt>
                <c:pt idx="246">
                  <c:v>2.3240341607299999E-7</c:v>
                </c:pt>
                <c:pt idx="247">
                  <c:v>2.3240341607299999E-7</c:v>
                </c:pt>
                <c:pt idx="248">
                  <c:v>2.3240341607299999E-7</c:v>
                </c:pt>
                <c:pt idx="249">
                  <c:v>2.3240341607299999E-7</c:v>
                </c:pt>
                <c:pt idx="250">
                  <c:v>7.3670329521600003E-7</c:v>
                </c:pt>
                <c:pt idx="251">
                  <c:v>7.3670329521600003E-7</c:v>
                </c:pt>
                <c:pt idx="252">
                  <c:v>7.3670329521600003E-7</c:v>
                </c:pt>
                <c:pt idx="253">
                  <c:v>7.3670329521600003E-7</c:v>
                </c:pt>
                <c:pt idx="254">
                  <c:v>7.3670329521600003E-7</c:v>
                </c:pt>
                <c:pt idx="255">
                  <c:v>7.3670329521600003E-7</c:v>
                </c:pt>
                <c:pt idx="256">
                  <c:v>7.3670329521600003E-7</c:v>
                </c:pt>
                <c:pt idx="257">
                  <c:v>7.3670329521600003E-7</c:v>
                </c:pt>
                <c:pt idx="258">
                  <c:v>7.3670329521600003E-7</c:v>
                </c:pt>
                <c:pt idx="259">
                  <c:v>7.3670329521600003E-7</c:v>
                </c:pt>
                <c:pt idx="260">
                  <c:v>7.3670329521600003E-7</c:v>
                </c:pt>
                <c:pt idx="261">
                  <c:v>7.3670329521600003E-7</c:v>
                </c:pt>
                <c:pt idx="262">
                  <c:v>7.3670329521600003E-7</c:v>
                </c:pt>
                <c:pt idx="263">
                  <c:v>7.3670329521600003E-7</c:v>
                </c:pt>
                <c:pt idx="264">
                  <c:v>7.3670329521600003E-7</c:v>
                </c:pt>
                <c:pt idx="265">
                  <c:v>7.3670329521600003E-7</c:v>
                </c:pt>
                <c:pt idx="266">
                  <c:v>7.3670329521600003E-7</c:v>
                </c:pt>
                <c:pt idx="267">
                  <c:v>7.3670329521600003E-7</c:v>
                </c:pt>
                <c:pt idx="268">
                  <c:v>7.3670329521600003E-7</c:v>
                </c:pt>
                <c:pt idx="269">
                  <c:v>7.3670329521600003E-7</c:v>
                </c:pt>
                <c:pt idx="270">
                  <c:v>7.3670329521600003E-7</c:v>
                </c:pt>
                <c:pt idx="271">
                  <c:v>7.3670329521600003E-7</c:v>
                </c:pt>
                <c:pt idx="272">
                  <c:v>7.3670329521600003E-7</c:v>
                </c:pt>
                <c:pt idx="273">
                  <c:v>7.3670329521600003E-7</c:v>
                </c:pt>
                <c:pt idx="274">
                  <c:v>7.3670329521600003E-7</c:v>
                </c:pt>
                <c:pt idx="275">
                  <c:v>7.3670329521600003E-7</c:v>
                </c:pt>
                <c:pt idx="276">
                  <c:v>7.3670329521600003E-7</c:v>
                </c:pt>
                <c:pt idx="277">
                  <c:v>7.3670329521600003E-7</c:v>
                </c:pt>
                <c:pt idx="278">
                  <c:v>7.3670329521600003E-7</c:v>
                </c:pt>
                <c:pt idx="279">
                  <c:v>7.3670329521600003E-7</c:v>
                </c:pt>
                <c:pt idx="280">
                  <c:v>7.3670329521600003E-7</c:v>
                </c:pt>
                <c:pt idx="281">
                  <c:v>7.3670329521600003E-7</c:v>
                </c:pt>
                <c:pt idx="282">
                  <c:v>7.3670329521600003E-7</c:v>
                </c:pt>
                <c:pt idx="283">
                  <c:v>7.3670329521600003E-7</c:v>
                </c:pt>
                <c:pt idx="284">
                  <c:v>7.3670329521600003E-7</c:v>
                </c:pt>
                <c:pt idx="285">
                  <c:v>7.3670329521600003E-7</c:v>
                </c:pt>
                <c:pt idx="286">
                  <c:v>7.3670329521600003E-7</c:v>
                </c:pt>
                <c:pt idx="287">
                  <c:v>7.3670329521600003E-7</c:v>
                </c:pt>
                <c:pt idx="288">
                  <c:v>7.3670329521600003E-7</c:v>
                </c:pt>
                <c:pt idx="289">
                  <c:v>7.3670329521600003E-7</c:v>
                </c:pt>
                <c:pt idx="290">
                  <c:v>7.3670329521600003E-7</c:v>
                </c:pt>
                <c:pt idx="291">
                  <c:v>7.3670329521600003E-7</c:v>
                </c:pt>
                <c:pt idx="292">
                  <c:v>7.3670329521600003E-7</c:v>
                </c:pt>
                <c:pt idx="293">
                  <c:v>7.3670329521600003E-7</c:v>
                </c:pt>
                <c:pt idx="294">
                  <c:v>7.3670329521600003E-7</c:v>
                </c:pt>
                <c:pt idx="295">
                  <c:v>7.3670329521600003E-7</c:v>
                </c:pt>
                <c:pt idx="296">
                  <c:v>7.3670329521600003E-7</c:v>
                </c:pt>
                <c:pt idx="297">
                  <c:v>7.3670329521600003E-7</c:v>
                </c:pt>
                <c:pt idx="298">
                  <c:v>7.3670329521600003E-7</c:v>
                </c:pt>
                <c:pt idx="299">
                  <c:v>7.3670329521600003E-7</c:v>
                </c:pt>
                <c:pt idx="300">
                  <c:v>2.3299286269599998E-6</c:v>
                </c:pt>
                <c:pt idx="301">
                  <c:v>2.3299286269599998E-6</c:v>
                </c:pt>
                <c:pt idx="302">
                  <c:v>2.3299286269599998E-6</c:v>
                </c:pt>
                <c:pt idx="303">
                  <c:v>2.3299286269599998E-6</c:v>
                </c:pt>
                <c:pt idx="304">
                  <c:v>2.3299286269599998E-6</c:v>
                </c:pt>
                <c:pt idx="305">
                  <c:v>2.3299286269599998E-6</c:v>
                </c:pt>
                <c:pt idx="306">
                  <c:v>2.3299286269599998E-6</c:v>
                </c:pt>
                <c:pt idx="307">
                  <c:v>2.3299286269599998E-6</c:v>
                </c:pt>
                <c:pt idx="308">
                  <c:v>2.3299286269599998E-6</c:v>
                </c:pt>
                <c:pt idx="309">
                  <c:v>2.3299286269599998E-6</c:v>
                </c:pt>
                <c:pt idx="310">
                  <c:v>2.3299286269599998E-6</c:v>
                </c:pt>
                <c:pt idx="311">
                  <c:v>2.3299286269599998E-6</c:v>
                </c:pt>
                <c:pt idx="312">
                  <c:v>2.3299286269599998E-6</c:v>
                </c:pt>
                <c:pt idx="313">
                  <c:v>2.3299286269599998E-6</c:v>
                </c:pt>
                <c:pt idx="314">
                  <c:v>2.3299286269599998E-6</c:v>
                </c:pt>
                <c:pt idx="315">
                  <c:v>2.3299286269599998E-6</c:v>
                </c:pt>
                <c:pt idx="316">
                  <c:v>2.3299286269599998E-6</c:v>
                </c:pt>
                <c:pt idx="317">
                  <c:v>2.3299286269599998E-6</c:v>
                </c:pt>
                <c:pt idx="318">
                  <c:v>2.3299286269599998E-6</c:v>
                </c:pt>
                <c:pt idx="319">
                  <c:v>2.3299286269599998E-6</c:v>
                </c:pt>
                <c:pt idx="320">
                  <c:v>2.3299286269599998E-6</c:v>
                </c:pt>
                <c:pt idx="321">
                  <c:v>2.3299286269599998E-6</c:v>
                </c:pt>
                <c:pt idx="322">
                  <c:v>2.3299286269599998E-6</c:v>
                </c:pt>
                <c:pt idx="323">
                  <c:v>2.3299286269599998E-6</c:v>
                </c:pt>
                <c:pt idx="324">
                  <c:v>2.3299286269599998E-6</c:v>
                </c:pt>
                <c:pt idx="325">
                  <c:v>2.3299286269599998E-6</c:v>
                </c:pt>
                <c:pt idx="326">
                  <c:v>2.3299286269599998E-6</c:v>
                </c:pt>
                <c:pt idx="327">
                  <c:v>2.3299286269599998E-6</c:v>
                </c:pt>
                <c:pt idx="328">
                  <c:v>2.3299286269599998E-6</c:v>
                </c:pt>
                <c:pt idx="329">
                  <c:v>2.3299286269599998E-6</c:v>
                </c:pt>
                <c:pt idx="330">
                  <c:v>2.3299286269599998E-6</c:v>
                </c:pt>
                <c:pt idx="331">
                  <c:v>2.3299286269599998E-6</c:v>
                </c:pt>
                <c:pt idx="332">
                  <c:v>2.3299286269599998E-6</c:v>
                </c:pt>
                <c:pt idx="333">
                  <c:v>2.3299286269599998E-6</c:v>
                </c:pt>
                <c:pt idx="334">
                  <c:v>2.3299286269599998E-6</c:v>
                </c:pt>
                <c:pt idx="335">
                  <c:v>2.3299286269599998E-6</c:v>
                </c:pt>
                <c:pt idx="336">
                  <c:v>2.3299286269599998E-6</c:v>
                </c:pt>
                <c:pt idx="337">
                  <c:v>2.3299286269599998E-6</c:v>
                </c:pt>
                <c:pt idx="338">
                  <c:v>2.3299286269599998E-6</c:v>
                </c:pt>
                <c:pt idx="339">
                  <c:v>2.3299286269599998E-6</c:v>
                </c:pt>
                <c:pt idx="340">
                  <c:v>2.3299286269599998E-6</c:v>
                </c:pt>
                <c:pt idx="341">
                  <c:v>2.3299286269599998E-6</c:v>
                </c:pt>
                <c:pt idx="342">
                  <c:v>2.3299286269599998E-6</c:v>
                </c:pt>
                <c:pt idx="343">
                  <c:v>2.3299286269599998E-6</c:v>
                </c:pt>
                <c:pt idx="344">
                  <c:v>2.3299286269599998E-6</c:v>
                </c:pt>
                <c:pt idx="345">
                  <c:v>2.3299286269599998E-6</c:v>
                </c:pt>
                <c:pt idx="346">
                  <c:v>2.3299286269599998E-6</c:v>
                </c:pt>
                <c:pt idx="347">
                  <c:v>2.3299286269599998E-6</c:v>
                </c:pt>
                <c:pt idx="348">
                  <c:v>2.3299286269599998E-6</c:v>
                </c:pt>
                <c:pt idx="349">
                  <c:v>2.3299286269599998E-6</c:v>
                </c:pt>
                <c:pt idx="350">
                  <c:v>7.4369185053999999E-6</c:v>
                </c:pt>
                <c:pt idx="351">
                  <c:v>7.4369185053999999E-6</c:v>
                </c:pt>
                <c:pt idx="352">
                  <c:v>7.4369185053999999E-6</c:v>
                </c:pt>
                <c:pt idx="353">
                  <c:v>7.4369185053999999E-6</c:v>
                </c:pt>
                <c:pt idx="354">
                  <c:v>7.4369185053999999E-6</c:v>
                </c:pt>
                <c:pt idx="355">
                  <c:v>7.4369185053999999E-6</c:v>
                </c:pt>
                <c:pt idx="356">
                  <c:v>7.4369185053999999E-6</c:v>
                </c:pt>
                <c:pt idx="357">
                  <c:v>7.4369185053999999E-6</c:v>
                </c:pt>
                <c:pt idx="358">
                  <c:v>7.4369185053999999E-6</c:v>
                </c:pt>
                <c:pt idx="359">
                  <c:v>7.4369185053999999E-6</c:v>
                </c:pt>
                <c:pt idx="360">
                  <c:v>7.4369185053999999E-6</c:v>
                </c:pt>
                <c:pt idx="361">
                  <c:v>7.4369185053999999E-6</c:v>
                </c:pt>
                <c:pt idx="362">
                  <c:v>7.4369185053999999E-6</c:v>
                </c:pt>
                <c:pt idx="363">
                  <c:v>7.4369185053999999E-6</c:v>
                </c:pt>
                <c:pt idx="364">
                  <c:v>7.4369185053999999E-6</c:v>
                </c:pt>
                <c:pt idx="365">
                  <c:v>7.4369185053999999E-6</c:v>
                </c:pt>
                <c:pt idx="366">
                  <c:v>7.4369185053999999E-6</c:v>
                </c:pt>
                <c:pt idx="367">
                  <c:v>7.4369185053999999E-6</c:v>
                </c:pt>
                <c:pt idx="368">
                  <c:v>7.4369185053999999E-6</c:v>
                </c:pt>
                <c:pt idx="369">
                  <c:v>7.4369185053999999E-6</c:v>
                </c:pt>
                <c:pt idx="370">
                  <c:v>7.4369185053999999E-6</c:v>
                </c:pt>
                <c:pt idx="371">
                  <c:v>7.4369185053999999E-6</c:v>
                </c:pt>
                <c:pt idx="372">
                  <c:v>7.4369185053999999E-6</c:v>
                </c:pt>
                <c:pt idx="373">
                  <c:v>7.4369185053999999E-6</c:v>
                </c:pt>
                <c:pt idx="374">
                  <c:v>7.4369185053999999E-6</c:v>
                </c:pt>
                <c:pt idx="375">
                  <c:v>7.4369185053999999E-6</c:v>
                </c:pt>
                <c:pt idx="376">
                  <c:v>7.4369185053999999E-6</c:v>
                </c:pt>
                <c:pt idx="377">
                  <c:v>7.4369185053999999E-6</c:v>
                </c:pt>
                <c:pt idx="378">
                  <c:v>7.4369185053999999E-6</c:v>
                </c:pt>
                <c:pt idx="379">
                  <c:v>7.4369185053999999E-6</c:v>
                </c:pt>
                <c:pt idx="380">
                  <c:v>7.4369185053999999E-6</c:v>
                </c:pt>
                <c:pt idx="381">
                  <c:v>7.4369185053999999E-6</c:v>
                </c:pt>
                <c:pt idx="382">
                  <c:v>7.4369185053999999E-6</c:v>
                </c:pt>
                <c:pt idx="383">
                  <c:v>7.4369185053999999E-6</c:v>
                </c:pt>
                <c:pt idx="384">
                  <c:v>7.4369185053999999E-6</c:v>
                </c:pt>
                <c:pt idx="385">
                  <c:v>7.4369185053999999E-6</c:v>
                </c:pt>
                <c:pt idx="386">
                  <c:v>7.4369185053999999E-6</c:v>
                </c:pt>
                <c:pt idx="387">
                  <c:v>7.4369185053999999E-6</c:v>
                </c:pt>
                <c:pt idx="388">
                  <c:v>7.4369185053999999E-6</c:v>
                </c:pt>
                <c:pt idx="389">
                  <c:v>7.4369185053999999E-6</c:v>
                </c:pt>
                <c:pt idx="390">
                  <c:v>7.4369185053999999E-6</c:v>
                </c:pt>
                <c:pt idx="391">
                  <c:v>7.4369185053999999E-6</c:v>
                </c:pt>
                <c:pt idx="392">
                  <c:v>7.4369185053999999E-6</c:v>
                </c:pt>
                <c:pt idx="393">
                  <c:v>7.4369185053999999E-6</c:v>
                </c:pt>
                <c:pt idx="394">
                  <c:v>7.4369185053999999E-6</c:v>
                </c:pt>
                <c:pt idx="395">
                  <c:v>7.4369185053999999E-6</c:v>
                </c:pt>
                <c:pt idx="396">
                  <c:v>7.4369185053999999E-6</c:v>
                </c:pt>
                <c:pt idx="397">
                  <c:v>7.4369185053999999E-6</c:v>
                </c:pt>
                <c:pt idx="398">
                  <c:v>7.4369185053999999E-6</c:v>
                </c:pt>
                <c:pt idx="399">
                  <c:v>7.4369185053999999E-6</c:v>
                </c:pt>
                <c:pt idx="400">
                  <c:v>2.3412232453200001E-5</c:v>
                </c:pt>
                <c:pt idx="401">
                  <c:v>2.3412232453200001E-5</c:v>
                </c:pt>
                <c:pt idx="402">
                  <c:v>2.3412232453200001E-5</c:v>
                </c:pt>
                <c:pt idx="403">
                  <c:v>2.3412232453200001E-5</c:v>
                </c:pt>
                <c:pt idx="404">
                  <c:v>2.3412232453200001E-5</c:v>
                </c:pt>
                <c:pt idx="405">
                  <c:v>2.3412232453200001E-5</c:v>
                </c:pt>
                <c:pt idx="406">
                  <c:v>2.3412232453200001E-5</c:v>
                </c:pt>
                <c:pt idx="407">
                  <c:v>2.3412232453200001E-5</c:v>
                </c:pt>
                <c:pt idx="408">
                  <c:v>2.3412232453200001E-5</c:v>
                </c:pt>
                <c:pt idx="409">
                  <c:v>2.3412232453200001E-5</c:v>
                </c:pt>
                <c:pt idx="410">
                  <c:v>2.3412232453200001E-5</c:v>
                </c:pt>
                <c:pt idx="411">
                  <c:v>2.3412232453200001E-5</c:v>
                </c:pt>
                <c:pt idx="412">
                  <c:v>2.3412232453200001E-5</c:v>
                </c:pt>
                <c:pt idx="413">
                  <c:v>2.3412232453200001E-5</c:v>
                </c:pt>
                <c:pt idx="414">
                  <c:v>2.3412232453200001E-5</c:v>
                </c:pt>
                <c:pt idx="415">
                  <c:v>2.3412232453200001E-5</c:v>
                </c:pt>
                <c:pt idx="416">
                  <c:v>2.3412232453200001E-5</c:v>
                </c:pt>
                <c:pt idx="417">
                  <c:v>2.3412232453200001E-5</c:v>
                </c:pt>
                <c:pt idx="418">
                  <c:v>2.3412232453200001E-5</c:v>
                </c:pt>
                <c:pt idx="419">
                  <c:v>2.3412232453200001E-5</c:v>
                </c:pt>
                <c:pt idx="420">
                  <c:v>2.3412232453200001E-5</c:v>
                </c:pt>
                <c:pt idx="421">
                  <c:v>2.3412232453200001E-5</c:v>
                </c:pt>
                <c:pt idx="422">
                  <c:v>2.3412232453200001E-5</c:v>
                </c:pt>
                <c:pt idx="423">
                  <c:v>2.3412232453200001E-5</c:v>
                </c:pt>
                <c:pt idx="424">
                  <c:v>2.3412232453200001E-5</c:v>
                </c:pt>
                <c:pt idx="425">
                  <c:v>2.3412232453200001E-5</c:v>
                </c:pt>
                <c:pt idx="426">
                  <c:v>2.3412232453200001E-5</c:v>
                </c:pt>
                <c:pt idx="427">
                  <c:v>2.3412232453200001E-5</c:v>
                </c:pt>
                <c:pt idx="428">
                  <c:v>2.3412232453200001E-5</c:v>
                </c:pt>
                <c:pt idx="429">
                  <c:v>2.3412232453200001E-5</c:v>
                </c:pt>
                <c:pt idx="430">
                  <c:v>2.3412232453200001E-5</c:v>
                </c:pt>
                <c:pt idx="431">
                  <c:v>2.3412232453200001E-5</c:v>
                </c:pt>
                <c:pt idx="432">
                  <c:v>2.3412232453200001E-5</c:v>
                </c:pt>
                <c:pt idx="433">
                  <c:v>2.3412232453200001E-5</c:v>
                </c:pt>
                <c:pt idx="434">
                  <c:v>2.3412232453200001E-5</c:v>
                </c:pt>
                <c:pt idx="435">
                  <c:v>2.3412232453200001E-5</c:v>
                </c:pt>
                <c:pt idx="436">
                  <c:v>2.3412232453200001E-5</c:v>
                </c:pt>
                <c:pt idx="437">
                  <c:v>2.3412232453200001E-5</c:v>
                </c:pt>
                <c:pt idx="438">
                  <c:v>2.3412232453200001E-5</c:v>
                </c:pt>
                <c:pt idx="439">
                  <c:v>2.3412232453200001E-5</c:v>
                </c:pt>
                <c:pt idx="440">
                  <c:v>2.3412232453200001E-5</c:v>
                </c:pt>
                <c:pt idx="441">
                  <c:v>2.3412232453200001E-5</c:v>
                </c:pt>
                <c:pt idx="442">
                  <c:v>2.3412232453200001E-5</c:v>
                </c:pt>
                <c:pt idx="443">
                  <c:v>2.3412232453200001E-5</c:v>
                </c:pt>
                <c:pt idx="444">
                  <c:v>2.3412232453200001E-5</c:v>
                </c:pt>
                <c:pt idx="445">
                  <c:v>2.3412232453200001E-5</c:v>
                </c:pt>
                <c:pt idx="446">
                  <c:v>2.3412232453200001E-5</c:v>
                </c:pt>
                <c:pt idx="447">
                  <c:v>2.3412232453200001E-5</c:v>
                </c:pt>
                <c:pt idx="448">
                  <c:v>2.3412232453200001E-5</c:v>
                </c:pt>
                <c:pt idx="449">
                  <c:v>2.3412232453200001E-5</c:v>
                </c:pt>
                <c:pt idx="450">
                  <c:v>7.6294658349899998E-5</c:v>
                </c:pt>
                <c:pt idx="451">
                  <c:v>7.6294658349899998E-5</c:v>
                </c:pt>
                <c:pt idx="452">
                  <c:v>7.6294658349899998E-5</c:v>
                </c:pt>
                <c:pt idx="453">
                  <c:v>7.6294658349899998E-5</c:v>
                </c:pt>
                <c:pt idx="454">
                  <c:v>7.6294658349899998E-5</c:v>
                </c:pt>
                <c:pt idx="455">
                  <c:v>7.6294658349899998E-5</c:v>
                </c:pt>
                <c:pt idx="456">
                  <c:v>7.6294658349899998E-5</c:v>
                </c:pt>
                <c:pt idx="457">
                  <c:v>7.6294658349899998E-5</c:v>
                </c:pt>
                <c:pt idx="458">
                  <c:v>7.6294658349899998E-5</c:v>
                </c:pt>
                <c:pt idx="459">
                  <c:v>7.6294658349899998E-5</c:v>
                </c:pt>
                <c:pt idx="460">
                  <c:v>7.6294658349899998E-5</c:v>
                </c:pt>
                <c:pt idx="461">
                  <c:v>7.6294658349899998E-5</c:v>
                </c:pt>
                <c:pt idx="462">
                  <c:v>7.6294658349899998E-5</c:v>
                </c:pt>
                <c:pt idx="463">
                  <c:v>7.6294658349899998E-5</c:v>
                </c:pt>
                <c:pt idx="464">
                  <c:v>7.6294658349899998E-5</c:v>
                </c:pt>
                <c:pt idx="465">
                  <c:v>7.6294658349899998E-5</c:v>
                </c:pt>
                <c:pt idx="466">
                  <c:v>7.6294658349899998E-5</c:v>
                </c:pt>
                <c:pt idx="467">
                  <c:v>7.6294658349899998E-5</c:v>
                </c:pt>
                <c:pt idx="468">
                  <c:v>7.6294658349899998E-5</c:v>
                </c:pt>
                <c:pt idx="469">
                  <c:v>7.6294658349899998E-5</c:v>
                </c:pt>
                <c:pt idx="470">
                  <c:v>7.6294658349899998E-5</c:v>
                </c:pt>
                <c:pt idx="471">
                  <c:v>7.6294658349899998E-5</c:v>
                </c:pt>
                <c:pt idx="472">
                  <c:v>7.6294658349899998E-5</c:v>
                </c:pt>
                <c:pt idx="473">
                  <c:v>7.6294658349899998E-5</c:v>
                </c:pt>
                <c:pt idx="474">
                  <c:v>7.6294658349899998E-5</c:v>
                </c:pt>
                <c:pt idx="475">
                  <c:v>7.6294658349899998E-5</c:v>
                </c:pt>
                <c:pt idx="476">
                  <c:v>7.6294658349899998E-5</c:v>
                </c:pt>
                <c:pt idx="477">
                  <c:v>7.6294658349899998E-5</c:v>
                </c:pt>
                <c:pt idx="478">
                  <c:v>7.6294658349899998E-5</c:v>
                </c:pt>
                <c:pt idx="479">
                  <c:v>7.6294658349899998E-5</c:v>
                </c:pt>
                <c:pt idx="480">
                  <c:v>7.6294658349899998E-5</c:v>
                </c:pt>
                <c:pt idx="481">
                  <c:v>7.6294658349899998E-5</c:v>
                </c:pt>
                <c:pt idx="482">
                  <c:v>7.6294658349899998E-5</c:v>
                </c:pt>
                <c:pt idx="483">
                  <c:v>7.6294658349899998E-5</c:v>
                </c:pt>
                <c:pt idx="484">
                  <c:v>7.6294658349899998E-5</c:v>
                </c:pt>
                <c:pt idx="485">
                  <c:v>7.6294658349899998E-5</c:v>
                </c:pt>
                <c:pt idx="486">
                  <c:v>7.6294658349899998E-5</c:v>
                </c:pt>
                <c:pt idx="487">
                  <c:v>7.6294658349899998E-5</c:v>
                </c:pt>
                <c:pt idx="488">
                  <c:v>7.6294658349899998E-5</c:v>
                </c:pt>
                <c:pt idx="489">
                  <c:v>7.6294658349899998E-5</c:v>
                </c:pt>
                <c:pt idx="490">
                  <c:v>7.6294658349899998E-5</c:v>
                </c:pt>
                <c:pt idx="491">
                  <c:v>7.6294658349899998E-5</c:v>
                </c:pt>
                <c:pt idx="492">
                  <c:v>7.6294658349899998E-5</c:v>
                </c:pt>
                <c:pt idx="493">
                  <c:v>7.6294658349899998E-5</c:v>
                </c:pt>
                <c:pt idx="494">
                  <c:v>7.6294658349899998E-5</c:v>
                </c:pt>
                <c:pt idx="495">
                  <c:v>7.6294658349899998E-5</c:v>
                </c:pt>
                <c:pt idx="496">
                  <c:v>7.6294658349899998E-5</c:v>
                </c:pt>
                <c:pt idx="497">
                  <c:v>7.6294658349899998E-5</c:v>
                </c:pt>
                <c:pt idx="498">
                  <c:v>7.6294658349899998E-5</c:v>
                </c:pt>
                <c:pt idx="499">
                  <c:v>7.6294658349899998E-5</c:v>
                </c:pt>
                <c:pt idx="500" formatCode="General">
                  <c:v>1.6539704111500001E-4</c:v>
                </c:pt>
                <c:pt idx="501" formatCode="General">
                  <c:v>1.6539704111500001E-4</c:v>
                </c:pt>
                <c:pt idx="502" formatCode="General">
                  <c:v>1.6539704111500001E-4</c:v>
                </c:pt>
                <c:pt idx="503" formatCode="General">
                  <c:v>1.6539704111500001E-4</c:v>
                </c:pt>
                <c:pt idx="504" formatCode="General">
                  <c:v>1.6539704111500001E-4</c:v>
                </c:pt>
                <c:pt idx="505" formatCode="General">
                  <c:v>1.6539704111500001E-4</c:v>
                </c:pt>
                <c:pt idx="506" formatCode="General">
                  <c:v>1.6539704111500001E-4</c:v>
                </c:pt>
                <c:pt idx="507" formatCode="General">
                  <c:v>1.6539704111500001E-4</c:v>
                </c:pt>
                <c:pt idx="508" formatCode="General">
                  <c:v>1.6539704111500001E-4</c:v>
                </c:pt>
                <c:pt idx="509" formatCode="General">
                  <c:v>1.6539704111500001E-4</c:v>
                </c:pt>
                <c:pt idx="510" formatCode="General">
                  <c:v>1.6539704111500001E-4</c:v>
                </c:pt>
                <c:pt idx="511" formatCode="General">
                  <c:v>1.6539704111500001E-4</c:v>
                </c:pt>
                <c:pt idx="512" formatCode="General">
                  <c:v>1.6539704111500001E-4</c:v>
                </c:pt>
                <c:pt idx="513" formatCode="General">
                  <c:v>1.6539704111500001E-4</c:v>
                </c:pt>
                <c:pt idx="514" formatCode="General">
                  <c:v>1.6539704111500001E-4</c:v>
                </c:pt>
                <c:pt idx="515" formatCode="General">
                  <c:v>1.6539704111500001E-4</c:v>
                </c:pt>
                <c:pt idx="516" formatCode="General">
                  <c:v>1.6539704111500001E-4</c:v>
                </c:pt>
                <c:pt idx="517" formatCode="General">
                  <c:v>1.6539704111500001E-4</c:v>
                </c:pt>
                <c:pt idx="518" formatCode="General">
                  <c:v>1.6539704111500001E-4</c:v>
                </c:pt>
                <c:pt idx="519" formatCode="General">
                  <c:v>1.6539704111500001E-4</c:v>
                </c:pt>
                <c:pt idx="520" formatCode="General">
                  <c:v>1.6539704111500001E-4</c:v>
                </c:pt>
                <c:pt idx="521" formatCode="General">
                  <c:v>1.6539704111500001E-4</c:v>
                </c:pt>
                <c:pt idx="522" formatCode="General">
                  <c:v>1.6539704111500001E-4</c:v>
                </c:pt>
                <c:pt idx="523" formatCode="General">
                  <c:v>1.6539704111500001E-4</c:v>
                </c:pt>
                <c:pt idx="524" formatCode="General">
                  <c:v>1.6539704111500001E-4</c:v>
                </c:pt>
                <c:pt idx="525" formatCode="General">
                  <c:v>1.6539704111500001E-4</c:v>
                </c:pt>
                <c:pt idx="526" formatCode="General">
                  <c:v>1.6539704111500001E-4</c:v>
                </c:pt>
                <c:pt idx="527" formatCode="General">
                  <c:v>1.6539704111500001E-4</c:v>
                </c:pt>
                <c:pt idx="528" formatCode="General">
                  <c:v>1.6539704111500001E-4</c:v>
                </c:pt>
                <c:pt idx="529" formatCode="General">
                  <c:v>1.6539704111500001E-4</c:v>
                </c:pt>
                <c:pt idx="530" formatCode="General">
                  <c:v>1.6539704111500001E-4</c:v>
                </c:pt>
                <c:pt idx="531" formatCode="General">
                  <c:v>1.6539704111500001E-4</c:v>
                </c:pt>
                <c:pt idx="532" formatCode="General">
                  <c:v>1.6539704111500001E-4</c:v>
                </c:pt>
                <c:pt idx="533" formatCode="General">
                  <c:v>1.6539704111500001E-4</c:v>
                </c:pt>
                <c:pt idx="534" formatCode="General">
                  <c:v>1.6539704111500001E-4</c:v>
                </c:pt>
                <c:pt idx="535" formatCode="General">
                  <c:v>1.6539704111500001E-4</c:v>
                </c:pt>
                <c:pt idx="536" formatCode="General">
                  <c:v>1.6539704111500001E-4</c:v>
                </c:pt>
                <c:pt idx="537" formatCode="General">
                  <c:v>1.6539704111500001E-4</c:v>
                </c:pt>
                <c:pt idx="538" formatCode="General">
                  <c:v>1.6539704111500001E-4</c:v>
                </c:pt>
                <c:pt idx="539" formatCode="General">
                  <c:v>1.6539704111500001E-4</c:v>
                </c:pt>
                <c:pt idx="540" formatCode="General">
                  <c:v>1.6539704111500001E-4</c:v>
                </c:pt>
                <c:pt idx="541" formatCode="General">
                  <c:v>1.6539704111500001E-4</c:v>
                </c:pt>
                <c:pt idx="542" formatCode="General">
                  <c:v>1.6539704111500001E-4</c:v>
                </c:pt>
                <c:pt idx="543" formatCode="General">
                  <c:v>1.6539704111500001E-4</c:v>
                </c:pt>
                <c:pt idx="544" formatCode="General">
                  <c:v>1.6539704111500001E-4</c:v>
                </c:pt>
                <c:pt idx="545" formatCode="General">
                  <c:v>1.6539704111500001E-4</c:v>
                </c:pt>
                <c:pt idx="546" formatCode="General">
                  <c:v>1.6539704111500001E-4</c:v>
                </c:pt>
                <c:pt idx="547" formatCode="General">
                  <c:v>1.6539704111500001E-4</c:v>
                </c:pt>
                <c:pt idx="548" formatCode="General">
                  <c:v>1.6539704111500001E-4</c:v>
                </c:pt>
                <c:pt idx="549" formatCode="General">
                  <c:v>1.6539704111500001E-4</c:v>
                </c:pt>
                <c:pt idx="550" formatCode="General">
                  <c:v>2.3043165412799999E-4</c:v>
                </c:pt>
                <c:pt idx="551" formatCode="General">
                  <c:v>2.3043165412799999E-4</c:v>
                </c:pt>
                <c:pt idx="552" formatCode="General">
                  <c:v>2.3043165412799999E-4</c:v>
                </c:pt>
                <c:pt idx="553" formatCode="General">
                  <c:v>2.3043165412799999E-4</c:v>
                </c:pt>
                <c:pt idx="554" formatCode="General">
                  <c:v>2.3043165412799999E-4</c:v>
                </c:pt>
                <c:pt idx="555" formatCode="General">
                  <c:v>2.3043165412799999E-4</c:v>
                </c:pt>
                <c:pt idx="556" formatCode="General">
                  <c:v>2.3043165412799999E-4</c:v>
                </c:pt>
                <c:pt idx="557" formatCode="General">
                  <c:v>2.3043165412799999E-4</c:v>
                </c:pt>
                <c:pt idx="558" formatCode="General">
                  <c:v>2.3043165412799999E-4</c:v>
                </c:pt>
                <c:pt idx="559" formatCode="General">
                  <c:v>2.3043165412799999E-4</c:v>
                </c:pt>
                <c:pt idx="560" formatCode="General">
                  <c:v>2.3043165412799999E-4</c:v>
                </c:pt>
                <c:pt idx="561" formatCode="General">
                  <c:v>2.3043165412799999E-4</c:v>
                </c:pt>
                <c:pt idx="562" formatCode="General">
                  <c:v>2.3043165412799999E-4</c:v>
                </c:pt>
                <c:pt idx="563" formatCode="General">
                  <c:v>2.3043165412799999E-4</c:v>
                </c:pt>
                <c:pt idx="564" formatCode="General">
                  <c:v>2.3043165412799999E-4</c:v>
                </c:pt>
                <c:pt idx="565" formatCode="General">
                  <c:v>2.3043165412799999E-4</c:v>
                </c:pt>
                <c:pt idx="566" formatCode="General">
                  <c:v>2.3043165412799999E-4</c:v>
                </c:pt>
                <c:pt idx="567" formatCode="General">
                  <c:v>2.3043165412799999E-4</c:v>
                </c:pt>
                <c:pt idx="568" formatCode="General">
                  <c:v>2.3043165412799999E-4</c:v>
                </c:pt>
                <c:pt idx="569" formatCode="General">
                  <c:v>2.3043165412799999E-4</c:v>
                </c:pt>
                <c:pt idx="570" formatCode="General">
                  <c:v>2.3043165412799999E-4</c:v>
                </c:pt>
                <c:pt idx="571" formatCode="General">
                  <c:v>2.3043165412799999E-4</c:v>
                </c:pt>
                <c:pt idx="572" formatCode="General">
                  <c:v>2.3043165412799999E-4</c:v>
                </c:pt>
                <c:pt idx="573" formatCode="General">
                  <c:v>2.3043165412799999E-4</c:v>
                </c:pt>
                <c:pt idx="574" formatCode="General">
                  <c:v>2.3043165412799999E-4</c:v>
                </c:pt>
                <c:pt idx="575" formatCode="General">
                  <c:v>2.3043165412799999E-4</c:v>
                </c:pt>
                <c:pt idx="576" formatCode="General">
                  <c:v>2.3043165412799999E-4</c:v>
                </c:pt>
                <c:pt idx="577" formatCode="General">
                  <c:v>2.3043165412799999E-4</c:v>
                </c:pt>
                <c:pt idx="578" formatCode="General">
                  <c:v>2.3043165412799999E-4</c:v>
                </c:pt>
                <c:pt idx="579" formatCode="General">
                  <c:v>2.3043165412799999E-4</c:v>
                </c:pt>
                <c:pt idx="580" formatCode="General">
                  <c:v>2.3043165412799999E-4</c:v>
                </c:pt>
                <c:pt idx="581" formatCode="General">
                  <c:v>2.3043165412799999E-4</c:v>
                </c:pt>
                <c:pt idx="582" formatCode="General">
                  <c:v>2.3043165412799999E-4</c:v>
                </c:pt>
                <c:pt idx="583" formatCode="General">
                  <c:v>2.3043165412799999E-4</c:v>
                </c:pt>
                <c:pt idx="584" formatCode="General">
                  <c:v>2.3043165412799999E-4</c:v>
                </c:pt>
                <c:pt idx="585" formatCode="General">
                  <c:v>2.3043165412799999E-4</c:v>
                </c:pt>
                <c:pt idx="586" formatCode="General">
                  <c:v>2.3043165412799999E-4</c:v>
                </c:pt>
                <c:pt idx="587" formatCode="General">
                  <c:v>2.3043165412799999E-4</c:v>
                </c:pt>
                <c:pt idx="588" formatCode="General">
                  <c:v>2.3043165412799999E-4</c:v>
                </c:pt>
                <c:pt idx="589" formatCode="General">
                  <c:v>2.3043165412799999E-4</c:v>
                </c:pt>
                <c:pt idx="590" formatCode="General">
                  <c:v>2.3043165412799999E-4</c:v>
                </c:pt>
                <c:pt idx="591" formatCode="General">
                  <c:v>2.3043165412799999E-4</c:v>
                </c:pt>
                <c:pt idx="592" formatCode="General">
                  <c:v>2.3043165412799999E-4</c:v>
                </c:pt>
                <c:pt idx="593" formatCode="General">
                  <c:v>2.3043165412799999E-4</c:v>
                </c:pt>
                <c:pt idx="594" formatCode="General">
                  <c:v>2.3043165412799999E-4</c:v>
                </c:pt>
                <c:pt idx="595" formatCode="General">
                  <c:v>2.3043165412799999E-4</c:v>
                </c:pt>
                <c:pt idx="596" formatCode="General">
                  <c:v>2.3043165412799999E-4</c:v>
                </c:pt>
                <c:pt idx="597" formatCode="General">
                  <c:v>2.3043165412799999E-4</c:v>
                </c:pt>
                <c:pt idx="598" formatCode="General">
                  <c:v>2.3043165412799999E-4</c:v>
                </c:pt>
                <c:pt idx="599" formatCode="General">
                  <c:v>2.3043165412799999E-4</c:v>
                </c:pt>
                <c:pt idx="600" formatCode="General">
                  <c:v>3.0168508424509299E-4</c:v>
                </c:pt>
                <c:pt idx="601" formatCode="General">
                  <c:v>3.0168508424509299E-4</c:v>
                </c:pt>
                <c:pt idx="602" formatCode="General">
                  <c:v>3.0168508424509299E-4</c:v>
                </c:pt>
                <c:pt idx="603" formatCode="General">
                  <c:v>3.0168508424509299E-4</c:v>
                </c:pt>
                <c:pt idx="604" formatCode="General">
                  <c:v>3.0168508424509299E-4</c:v>
                </c:pt>
                <c:pt idx="605" formatCode="General">
                  <c:v>3.0168508424509299E-4</c:v>
                </c:pt>
                <c:pt idx="606" formatCode="General">
                  <c:v>3.0168508424509299E-4</c:v>
                </c:pt>
                <c:pt idx="607" formatCode="General">
                  <c:v>3.0168508424509299E-4</c:v>
                </c:pt>
                <c:pt idx="608" formatCode="General">
                  <c:v>3.0168508424509299E-4</c:v>
                </c:pt>
                <c:pt idx="609" formatCode="General">
                  <c:v>3.0168508424509299E-4</c:v>
                </c:pt>
                <c:pt idx="610" formatCode="General">
                  <c:v>3.0168508424509299E-4</c:v>
                </c:pt>
                <c:pt idx="611" formatCode="General">
                  <c:v>3.0168508424509299E-4</c:v>
                </c:pt>
                <c:pt idx="612" formatCode="General">
                  <c:v>3.0168508424509299E-4</c:v>
                </c:pt>
                <c:pt idx="613" formatCode="General">
                  <c:v>3.0168508424509299E-4</c:v>
                </c:pt>
                <c:pt idx="614" formatCode="General">
                  <c:v>3.0168508424509299E-4</c:v>
                </c:pt>
                <c:pt idx="615" formatCode="General">
                  <c:v>3.0168508424509299E-4</c:v>
                </c:pt>
                <c:pt idx="616" formatCode="General">
                  <c:v>3.0168508424509299E-4</c:v>
                </c:pt>
                <c:pt idx="617" formatCode="General">
                  <c:v>3.0168508424509299E-4</c:v>
                </c:pt>
                <c:pt idx="618" formatCode="General">
                  <c:v>3.0168508424509299E-4</c:v>
                </c:pt>
                <c:pt idx="619" formatCode="General">
                  <c:v>3.0168508424509299E-4</c:v>
                </c:pt>
                <c:pt idx="620" formatCode="General">
                  <c:v>3.0168508424509299E-4</c:v>
                </c:pt>
                <c:pt idx="621" formatCode="General">
                  <c:v>3.0168508424509299E-4</c:v>
                </c:pt>
                <c:pt idx="622" formatCode="General">
                  <c:v>3.0168508424509299E-4</c:v>
                </c:pt>
                <c:pt idx="623" formatCode="General">
                  <c:v>3.0168508424509299E-4</c:v>
                </c:pt>
                <c:pt idx="624" formatCode="General">
                  <c:v>3.0168508424509299E-4</c:v>
                </c:pt>
                <c:pt idx="625" formatCode="General">
                  <c:v>3.0168508424509299E-4</c:v>
                </c:pt>
                <c:pt idx="626" formatCode="General">
                  <c:v>3.0168508424509299E-4</c:v>
                </c:pt>
                <c:pt idx="627" formatCode="General">
                  <c:v>3.0168508424509299E-4</c:v>
                </c:pt>
                <c:pt idx="628" formatCode="General">
                  <c:v>3.0168508424509299E-4</c:v>
                </c:pt>
                <c:pt idx="629" formatCode="General">
                  <c:v>3.0168508424509299E-4</c:v>
                </c:pt>
                <c:pt idx="630" formatCode="General">
                  <c:v>3.0168508424509299E-4</c:v>
                </c:pt>
                <c:pt idx="631" formatCode="General">
                  <c:v>3.0168508424509299E-4</c:v>
                </c:pt>
                <c:pt idx="632" formatCode="General">
                  <c:v>3.0168508424509299E-4</c:v>
                </c:pt>
                <c:pt idx="633" formatCode="General">
                  <c:v>3.0168508424509299E-4</c:v>
                </c:pt>
                <c:pt idx="634" formatCode="General">
                  <c:v>3.0168508424509299E-4</c:v>
                </c:pt>
                <c:pt idx="635" formatCode="General">
                  <c:v>3.0168508424509299E-4</c:v>
                </c:pt>
                <c:pt idx="636" formatCode="General">
                  <c:v>3.0168508424509299E-4</c:v>
                </c:pt>
                <c:pt idx="637" formatCode="General">
                  <c:v>3.0168508424509299E-4</c:v>
                </c:pt>
                <c:pt idx="638" formatCode="General">
                  <c:v>3.0168508424509299E-4</c:v>
                </c:pt>
                <c:pt idx="639" formatCode="General">
                  <c:v>3.0168508424509299E-4</c:v>
                </c:pt>
                <c:pt idx="640" formatCode="General">
                  <c:v>3.0168508424509299E-4</c:v>
                </c:pt>
                <c:pt idx="641" formatCode="General">
                  <c:v>3.0168508424509299E-4</c:v>
                </c:pt>
                <c:pt idx="642" formatCode="General">
                  <c:v>3.0168508424509299E-4</c:v>
                </c:pt>
                <c:pt idx="643" formatCode="General">
                  <c:v>3.0168508424509299E-4</c:v>
                </c:pt>
                <c:pt idx="644" formatCode="General">
                  <c:v>3.0168508424509299E-4</c:v>
                </c:pt>
                <c:pt idx="645" formatCode="General">
                  <c:v>3.0168508424509299E-4</c:v>
                </c:pt>
                <c:pt idx="646" formatCode="General">
                  <c:v>3.0168508424509299E-4</c:v>
                </c:pt>
                <c:pt idx="647" formatCode="General">
                  <c:v>3.0168508424509299E-4</c:v>
                </c:pt>
                <c:pt idx="648" formatCode="General">
                  <c:v>3.0168508424509299E-4</c:v>
                </c:pt>
                <c:pt idx="649" formatCode="General">
                  <c:v>3.0168508424509299E-4</c:v>
                </c:pt>
                <c:pt idx="650" formatCode="General">
                  <c:v>3.0168508424509299E-4</c:v>
                </c:pt>
                <c:pt idx="651" formatCode="General">
                  <c:v>3.0168508424509299E-4</c:v>
                </c:pt>
                <c:pt idx="652" formatCode="General">
                  <c:v>3.0168508424509299E-4</c:v>
                </c:pt>
                <c:pt idx="653" formatCode="General">
                  <c:v>3.0168508424509299E-4</c:v>
                </c:pt>
                <c:pt idx="654" formatCode="General">
                  <c:v>3.0168508424509299E-4</c:v>
                </c:pt>
                <c:pt idx="655" formatCode="General">
                  <c:v>3.0168508424509299E-4</c:v>
                </c:pt>
                <c:pt idx="656" formatCode="General">
                  <c:v>3.0168508424509299E-4</c:v>
                </c:pt>
                <c:pt idx="657" formatCode="General">
                  <c:v>3.0168508424509299E-4</c:v>
                </c:pt>
                <c:pt idx="658" formatCode="General">
                  <c:v>3.0168508424509299E-4</c:v>
                </c:pt>
                <c:pt idx="659" formatCode="General">
                  <c:v>3.0168508424509299E-4</c:v>
                </c:pt>
                <c:pt idx="660" formatCode="General">
                  <c:v>3.0168508424509299E-4</c:v>
                </c:pt>
                <c:pt idx="661" formatCode="General">
                  <c:v>3.0168508424509299E-4</c:v>
                </c:pt>
                <c:pt idx="662" formatCode="General">
                  <c:v>3.0168508424509299E-4</c:v>
                </c:pt>
                <c:pt idx="663" formatCode="General">
                  <c:v>3.0168508424509299E-4</c:v>
                </c:pt>
                <c:pt idx="664" formatCode="General">
                  <c:v>3.0168508424509299E-4</c:v>
                </c:pt>
                <c:pt idx="665" formatCode="General">
                  <c:v>3.0168508424509299E-4</c:v>
                </c:pt>
                <c:pt idx="666" formatCode="General">
                  <c:v>3.0168508424509299E-4</c:v>
                </c:pt>
                <c:pt idx="667" formatCode="General">
                  <c:v>3.0168508424509299E-4</c:v>
                </c:pt>
                <c:pt idx="668" formatCode="General">
                  <c:v>3.0168508424509299E-4</c:v>
                </c:pt>
                <c:pt idx="669" formatCode="General">
                  <c:v>3.0168508424509299E-4</c:v>
                </c:pt>
                <c:pt idx="670" formatCode="General">
                  <c:v>3.0168508424509299E-4</c:v>
                </c:pt>
                <c:pt idx="671" formatCode="General">
                  <c:v>3.0168508424509299E-4</c:v>
                </c:pt>
                <c:pt idx="672" formatCode="General">
                  <c:v>3.0168508424509299E-4</c:v>
                </c:pt>
                <c:pt idx="673" formatCode="General">
                  <c:v>3.0168508424509299E-4</c:v>
                </c:pt>
                <c:pt idx="674" formatCode="General">
                  <c:v>3.0168508424509299E-4</c:v>
                </c:pt>
                <c:pt idx="675" formatCode="General">
                  <c:v>3.0168508424509299E-4</c:v>
                </c:pt>
                <c:pt idx="676" formatCode="General">
                  <c:v>3.0168508424509299E-4</c:v>
                </c:pt>
                <c:pt idx="677" formatCode="General">
                  <c:v>3.0168508424509299E-4</c:v>
                </c:pt>
                <c:pt idx="678" formatCode="General">
                  <c:v>3.0168508424509299E-4</c:v>
                </c:pt>
                <c:pt idx="679" formatCode="General">
                  <c:v>3.0168508424509299E-4</c:v>
                </c:pt>
                <c:pt idx="680" formatCode="General">
                  <c:v>3.0168508424509299E-4</c:v>
                </c:pt>
                <c:pt idx="681" formatCode="General">
                  <c:v>3.0168508424509299E-4</c:v>
                </c:pt>
                <c:pt idx="682" formatCode="General">
                  <c:v>3.0168508424509299E-4</c:v>
                </c:pt>
                <c:pt idx="683" formatCode="General">
                  <c:v>3.0168508424509299E-4</c:v>
                </c:pt>
                <c:pt idx="684" formatCode="General">
                  <c:v>3.0168508424509299E-4</c:v>
                </c:pt>
                <c:pt idx="685" formatCode="General">
                  <c:v>3.0168508424509299E-4</c:v>
                </c:pt>
                <c:pt idx="686" formatCode="General">
                  <c:v>3.0168508424509299E-4</c:v>
                </c:pt>
                <c:pt idx="687" formatCode="General">
                  <c:v>3.0168508424509299E-4</c:v>
                </c:pt>
                <c:pt idx="688" formatCode="General">
                  <c:v>3.0168508424509299E-4</c:v>
                </c:pt>
                <c:pt idx="689" formatCode="General">
                  <c:v>3.0168508424509299E-4</c:v>
                </c:pt>
                <c:pt idx="690" formatCode="General">
                  <c:v>3.0168508424509299E-4</c:v>
                </c:pt>
                <c:pt idx="691" formatCode="General">
                  <c:v>3.0168508424509299E-4</c:v>
                </c:pt>
                <c:pt idx="692" formatCode="General">
                  <c:v>3.0168508424509299E-4</c:v>
                </c:pt>
                <c:pt idx="693" formatCode="General">
                  <c:v>3.0168508424509299E-4</c:v>
                </c:pt>
                <c:pt idx="694" formatCode="General">
                  <c:v>3.0168508424509299E-4</c:v>
                </c:pt>
                <c:pt idx="695" formatCode="General">
                  <c:v>3.0168508424509299E-4</c:v>
                </c:pt>
                <c:pt idx="696" formatCode="General">
                  <c:v>3.0168508424509299E-4</c:v>
                </c:pt>
                <c:pt idx="697" formatCode="General">
                  <c:v>3.0168508424509299E-4</c:v>
                </c:pt>
                <c:pt idx="698" formatCode="General">
                  <c:v>3.0168508424509299E-4</c:v>
                </c:pt>
                <c:pt idx="699" formatCode="General">
                  <c:v>3.0168508424509299E-4</c:v>
                </c:pt>
                <c:pt idx="700" formatCode="General">
                  <c:v>3.0168508424509299E-4</c:v>
                </c:pt>
                <c:pt idx="701" formatCode="General">
                  <c:v>3.0168508424509299E-4</c:v>
                </c:pt>
                <c:pt idx="702" formatCode="General">
                  <c:v>3.0168508424509299E-4</c:v>
                </c:pt>
                <c:pt idx="703" formatCode="General">
                  <c:v>3.0168508424509299E-4</c:v>
                </c:pt>
                <c:pt idx="704" formatCode="General">
                  <c:v>3.0168508424509299E-4</c:v>
                </c:pt>
                <c:pt idx="705" formatCode="General">
                  <c:v>3.0168508424509299E-4</c:v>
                </c:pt>
                <c:pt idx="706" formatCode="General">
                  <c:v>3.0168508424509299E-4</c:v>
                </c:pt>
                <c:pt idx="707" formatCode="General">
                  <c:v>3.0168508424509299E-4</c:v>
                </c:pt>
                <c:pt idx="708" formatCode="General">
                  <c:v>3.0168508424509299E-4</c:v>
                </c:pt>
                <c:pt idx="709" formatCode="General">
                  <c:v>3.0168508424509299E-4</c:v>
                </c:pt>
                <c:pt idx="710" formatCode="General">
                  <c:v>3.0168508424509299E-4</c:v>
                </c:pt>
                <c:pt idx="711" formatCode="General">
                  <c:v>3.0168508424509299E-4</c:v>
                </c:pt>
                <c:pt idx="712" formatCode="General">
                  <c:v>3.0168508424509299E-4</c:v>
                </c:pt>
                <c:pt idx="713" formatCode="General">
                  <c:v>3.0168508424509299E-4</c:v>
                </c:pt>
                <c:pt idx="714" formatCode="General">
                  <c:v>3.0168508424509299E-4</c:v>
                </c:pt>
                <c:pt idx="715" formatCode="General">
                  <c:v>3.0168508424509299E-4</c:v>
                </c:pt>
                <c:pt idx="716" formatCode="General">
                  <c:v>3.0168508424509299E-4</c:v>
                </c:pt>
                <c:pt idx="717" formatCode="General">
                  <c:v>3.0168508424509299E-4</c:v>
                </c:pt>
                <c:pt idx="718" formatCode="General">
                  <c:v>3.0168508424509299E-4</c:v>
                </c:pt>
                <c:pt idx="719" formatCode="General">
                  <c:v>3.0168508424509299E-4</c:v>
                </c:pt>
                <c:pt idx="720" formatCode="General">
                  <c:v>3.0168508424509299E-4</c:v>
                </c:pt>
                <c:pt idx="721" formatCode="General">
                  <c:v>3.0168508424509299E-4</c:v>
                </c:pt>
                <c:pt idx="722" formatCode="General">
                  <c:v>3.0168508424509299E-4</c:v>
                </c:pt>
                <c:pt idx="723" formatCode="General">
                  <c:v>3.0168508424509299E-4</c:v>
                </c:pt>
                <c:pt idx="724" formatCode="General">
                  <c:v>3.0168508424509299E-4</c:v>
                </c:pt>
                <c:pt idx="725" formatCode="General">
                  <c:v>3.0168508424509299E-4</c:v>
                </c:pt>
                <c:pt idx="726" formatCode="General">
                  <c:v>3.0168508424509299E-4</c:v>
                </c:pt>
                <c:pt idx="727" formatCode="General">
                  <c:v>3.0168508424509299E-4</c:v>
                </c:pt>
                <c:pt idx="728" formatCode="General">
                  <c:v>3.0168508424509299E-4</c:v>
                </c:pt>
                <c:pt idx="729" formatCode="General">
                  <c:v>3.0168508424509299E-4</c:v>
                </c:pt>
                <c:pt idx="730" formatCode="General">
                  <c:v>3.0168508424509299E-4</c:v>
                </c:pt>
                <c:pt idx="731" formatCode="General">
                  <c:v>3.0168508424509299E-4</c:v>
                </c:pt>
                <c:pt idx="732" formatCode="General">
                  <c:v>3.0168508424509299E-4</c:v>
                </c:pt>
                <c:pt idx="733" formatCode="General">
                  <c:v>3.0168508424509299E-4</c:v>
                </c:pt>
                <c:pt idx="734" formatCode="General">
                  <c:v>3.0168508424509299E-4</c:v>
                </c:pt>
                <c:pt idx="735" formatCode="General">
                  <c:v>3.0168508424509299E-4</c:v>
                </c:pt>
                <c:pt idx="736" formatCode="General">
                  <c:v>3.0168508424509299E-4</c:v>
                </c:pt>
                <c:pt idx="737" formatCode="General">
                  <c:v>3.0168508424509299E-4</c:v>
                </c:pt>
                <c:pt idx="738" formatCode="General">
                  <c:v>3.0168508424509299E-4</c:v>
                </c:pt>
                <c:pt idx="739" formatCode="General">
                  <c:v>3.0168508424509299E-4</c:v>
                </c:pt>
                <c:pt idx="740" formatCode="General">
                  <c:v>3.0168508424509299E-4</c:v>
                </c:pt>
                <c:pt idx="741" formatCode="General">
                  <c:v>3.0168508424509299E-4</c:v>
                </c:pt>
                <c:pt idx="742" formatCode="General">
                  <c:v>3.0168508424509299E-4</c:v>
                </c:pt>
                <c:pt idx="743" formatCode="General">
                  <c:v>3.0168508424509299E-4</c:v>
                </c:pt>
                <c:pt idx="744" formatCode="General">
                  <c:v>3.0168508424509299E-4</c:v>
                </c:pt>
                <c:pt idx="745" formatCode="General">
                  <c:v>3.0168508424509299E-4</c:v>
                </c:pt>
                <c:pt idx="746" formatCode="General">
                  <c:v>3.0168508424509299E-4</c:v>
                </c:pt>
                <c:pt idx="747" formatCode="General">
                  <c:v>3.0168508424509299E-4</c:v>
                </c:pt>
                <c:pt idx="748" formatCode="General">
                  <c:v>3.0168508424509299E-4</c:v>
                </c:pt>
                <c:pt idx="749" formatCode="General">
                  <c:v>3.0168508424509299E-4</c:v>
                </c:pt>
                <c:pt idx="750" formatCode="General">
                  <c:v>3.0168508424509299E-4</c:v>
                </c:pt>
                <c:pt idx="751" formatCode="General">
                  <c:v>3.0168508424509299E-4</c:v>
                </c:pt>
                <c:pt idx="752" formatCode="General">
                  <c:v>3.0168508424509299E-4</c:v>
                </c:pt>
                <c:pt idx="753" formatCode="General">
                  <c:v>3.0168508424509299E-4</c:v>
                </c:pt>
                <c:pt idx="754" formatCode="General">
                  <c:v>3.0168508424509299E-4</c:v>
                </c:pt>
                <c:pt idx="755" formatCode="General">
                  <c:v>3.0168508424509299E-4</c:v>
                </c:pt>
                <c:pt idx="756" formatCode="General">
                  <c:v>3.0168508424509299E-4</c:v>
                </c:pt>
                <c:pt idx="757" formatCode="General">
                  <c:v>3.0168508424509299E-4</c:v>
                </c:pt>
                <c:pt idx="758" formatCode="General">
                  <c:v>3.0168508424509299E-4</c:v>
                </c:pt>
                <c:pt idx="759" formatCode="General">
                  <c:v>3.0168508424509299E-4</c:v>
                </c:pt>
                <c:pt idx="760" formatCode="General">
                  <c:v>3.0168508424509299E-4</c:v>
                </c:pt>
                <c:pt idx="761" formatCode="General">
                  <c:v>3.0168508424509299E-4</c:v>
                </c:pt>
                <c:pt idx="762" formatCode="General">
                  <c:v>3.0168508424509299E-4</c:v>
                </c:pt>
                <c:pt idx="763" formatCode="General">
                  <c:v>3.0168508424509299E-4</c:v>
                </c:pt>
                <c:pt idx="764" formatCode="General">
                  <c:v>3.0168508424509299E-4</c:v>
                </c:pt>
                <c:pt idx="765" formatCode="General">
                  <c:v>3.0168508424509299E-4</c:v>
                </c:pt>
                <c:pt idx="766" formatCode="General">
                  <c:v>3.0168508424509299E-4</c:v>
                </c:pt>
                <c:pt idx="767" formatCode="General">
                  <c:v>3.0168508424509299E-4</c:v>
                </c:pt>
                <c:pt idx="768" formatCode="General">
                  <c:v>3.0168508424509299E-4</c:v>
                </c:pt>
                <c:pt idx="769" formatCode="General">
                  <c:v>3.0168508424509299E-4</c:v>
                </c:pt>
                <c:pt idx="770" formatCode="General">
                  <c:v>3.0168508424509299E-4</c:v>
                </c:pt>
                <c:pt idx="771" formatCode="General">
                  <c:v>3.0168508424509299E-4</c:v>
                </c:pt>
                <c:pt idx="772" formatCode="General">
                  <c:v>3.0168508424509299E-4</c:v>
                </c:pt>
                <c:pt idx="773" formatCode="General">
                  <c:v>3.0168508424509299E-4</c:v>
                </c:pt>
                <c:pt idx="774" formatCode="General">
                  <c:v>3.0168508424509299E-4</c:v>
                </c:pt>
                <c:pt idx="775" formatCode="General">
                  <c:v>3.0168508424509299E-4</c:v>
                </c:pt>
                <c:pt idx="776" formatCode="General">
                  <c:v>3.0168508424509299E-4</c:v>
                </c:pt>
                <c:pt idx="777" formatCode="General">
                  <c:v>3.0168508424509299E-4</c:v>
                </c:pt>
                <c:pt idx="778" formatCode="General">
                  <c:v>3.0168508424509299E-4</c:v>
                </c:pt>
                <c:pt idx="779" formatCode="General">
                  <c:v>3.0168508424509299E-4</c:v>
                </c:pt>
                <c:pt idx="780" formatCode="General">
                  <c:v>3.0168508424509299E-4</c:v>
                </c:pt>
                <c:pt idx="781" formatCode="General">
                  <c:v>3.0168508424509299E-4</c:v>
                </c:pt>
                <c:pt idx="782" formatCode="General">
                  <c:v>3.0168508424509299E-4</c:v>
                </c:pt>
                <c:pt idx="783" formatCode="General">
                  <c:v>3.0168508424509299E-4</c:v>
                </c:pt>
                <c:pt idx="784" formatCode="General">
                  <c:v>3.0168508424509299E-4</c:v>
                </c:pt>
                <c:pt idx="785" formatCode="General">
                  <c:v>3.0168508424509299E-4</c:v>
                </c:pt>
                <c:pt idx="786" formatCode="General">
                  <c:v>3.0168508424509299E-4</c:v>
                </c:pt>
                <c:pt idx="787" formatCode="General">
                  <c:v>3.0168508424509299E-4</c:v>
                </c:pt>
                <c:pt idx="788" formatCode="General">
                  <c:v>3.0168508424509299E-4</c:v>
                </c:pt>
                <c:pt idx="789" formatCode="General">
                  <c:v>3.0168508424509299E-4</c:v>
                </c:pt>
                <c:pt idx="790" formatCode="General">
                  <c:v>3.0168508424509299E-4</c:v>
                </c:pt>
                <c:pt idx="791" formatCode="General">
                  <c:v>3.0168508424509299E-4</c:v>
                </c:pt>
                <c:pt idx="792" formatCode="General">
                  <c:v>3.0168508424509299E-4</c:v>
                </c:pt>
                <c:pt idx="793" formatCode="General">
                  <c:v>3.0168508424509299E-4</c:v>
                </c:pt>
                <c:pt idx="794" formatCode="General">
                  <c:v>3.0168508424509299E-4</c:v>
                </c:pt>
                <c:pt idx="795" formatCode="General">
                  <c:v>3.0168508424509299E-4</c:v>
                </c:pt>
                <c:pt idx="796" formatCode="General">
                  <c:v>3.0168508424509299E-4</c:v>
                </c:pt>
                <c:pt idx="797" formatCode="General">
                  <c:v>3.0168508424509299E-4</c:v>
                </c:pt>
                <c:pt idx="798" formatCode="General">
                  <c:v>3.0168508424509299E-4</c:v>
                </c:pt>
                <c:pt idx="799" formatCode="General">
                  <c:v>3.01685084245092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C11-4266-8588-62E1C1BF544D}"/>
            </c:ext>
          </c:extLst>
        </c:ser>
        <c:ser>
          <c:idx val="10"/>
          <c:order val="10"/>
          <c:tx>
            <c:v>delta (0.2)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varG.p!$C$4002:$C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E$4002:$E$4801</c:f>
              <c:numCache>
                <c:formatCode>General</c:formatCode>
                <c:ptCount val="800"/>
                <c:pt idx="0">
                  <c:v>3.8009938807970098E-4</c:v>
                </c:pt>
                <c:pt idx="1">
                  <c:v>3.8009938807970098E-4</c:v>
                </c:pt>
                <c:pt idx="2">
                  <c:v>3.8009938807970098E-4</c:v>
                </c:pt>
                <c:pt idx="3">
                  <c:v>3.8009938807970098E-4</c:v>
                </c:pt>
                <c:pt idx="4">
                  <c:v>3.8009938807970098E-4</c:v>
                </c:pt>
                <c:pt idx="5">
                  <c:v>3.8009938807970098E-4</c:v>
                </c:pt>
                <c:pt idx="6">
                  <c:v>3.8009938807970098E-4</c:v>
                </c:pt>
                <c:pt idx="7">
                  <c:v>3.8009938807970098E-4</c:v>
                </c:pt>
                <c:pt idx="8">
                  <c:v>3.8009938807970098E-4</c:v>
                </c:pt>
                <c:pt idx="9">
                  <c:v>3.8009938807970098E-4</c:v>
                </c:pt>
                <c:pt idx="10">
                  <c:v>3.8009938807970098E-4</c:v>
                </c:pt>
                <c:pt idx="11">
                  <c:v>3.8009938807970098E-4</c:v>
                </c:pt>
                <c:pt idx="12">
                  <c:v>3.8009938807970098E-4</c:v>
                </c:pt>
                <c:pt idx="13">
                  <c:v>3.8009938807970098E-4</c:v>
                </c:pt>
                <c:pt idx="14">
                  <c:v>3.8009938807970098E-4</c:v>
                </c:pt>
                <c:pt idx="15">
                  <c:v>3.8009938807970098E-4</c:v>
                </c:pt>
                <c:pt idx="16">
                  <c:v>3.8009938807970098E-4</c:v>
                </c:pt>
                <c:pt idx="17">
                  <c:v>3.8009938807970098E-4</c:v>
                </c:pt>
                <c:pt idx="18">
                  <c:v>3.8009938807970098E-4</c:v>
                </c:pt>
                <c:pt idx="19">
                  <c:v>3.8009938807970098E-4</c:v>
                </c:pt>
                <c:pt idx="20">
                  <c:v>3.8009938807970098E-4</c:v>
                </c:pt>
                <c:pt idx="21">
                  <c:v>3.8009938807970098E-4</c:v>
                </c:pt>
                <c:pt idx="22">
                  <c:v>3.8009938807970098E-4</c:v>
                </c:pt>
                <c:pt idx="23">
                  <c:v>3.8009938807970098E-4</c:v>
                </c:pt>
                <c:pt idx="24">
                  <c:v>3.8009938807970098E-4</c:v>
                </c:pt>
                <c:pt idx="25">
                  <c:v>3.8009938807970098E-4</c:v>
                </c:pt>
                <c:pt idx="26">
                  <c:v>3.8009938807970098E-4</c:v>
                </c:pt>
                <c:pt idx="27">
                  <c:v>3.8009938807970098E-4</c:v>
                </c:pt>
                <c:pt idx="28">
                  <c:v>3.8009938807970098E-4</c:v>
                </c:pt>
                <c:pt idx="29">
                  <c:v>3.8009938807970098E-4</c:v>
                </c:pt>
                <c:pt idx="30">
                  <c:v>3.8009938807970098E-4</c:v>
                </c:pt>
                <c:pt idx="31">
                  <c:v>3.8009938807970098E-4</c:v>
                </c:pt>
                <c:pt idx="32">
                  <c:v>3.8009938807970098E-4</c:v>
                </c:pt>
                <c:pt idx="33">
                  <c:v>3.8009938807970098E-4</c:v>
                </c:pt>
                <c:pt idx="34">
                  <c:v>3.8009938807970098E-4</c:v>
                </c:pt>
                <c:pt idx="35">
                  <c:v>3.8009938807970098E-4</c:v>
                </c:pt>
                <c:pt idx="36">
                  <c:v>3.8009938807970098E-4</c:v>
                </c:pt>
                <c:pt idx="37">
                  <c:v>3.8009938807970098E-4</c:v>
                </c:pt>
                <c:pt idx="38">
                  <c:v>3.8009938807970098E-4</c:v>
                </c:pt>
                <c:pt idx="39">
                  <c:v>3.8009938807970098E-4</c:v>
                </c:pt>
                <c:pt idx="40">
                  <c:v>3.8009938807970098E-4</c:v>
                </c:pt>
                <c:pt idx="41">
                  <c:v>3.8009938807970098E-4</c:v>
                </c:pt>
                <c:pt idx="42">
                  <c:v>3.8009938807970098E-4</c:v>
                </c:pt>
                <c:pt idx="43">
                  <c:v>3.8009938807970098E-4</c:v>
                </c:pt>
                <c:pt idx="44">
                  <c:v>3.8009938807970098E-4</c:v>
                </c:pt>
                <c:pt idx="45">
                  <c:v>3.8009938807970098E-4</c:v>
                </c:pt>
                <c:pt idx="46">
                  <c:v>3.8009938807970098E-4</c:v>
                </c:pt>
                <c:pt idx="47">
                  <c:v>3.8009938807970098E-4</c:v>
                </c:pt>
                <c:pt idx="48">
                  <c:v>3.8009938807970098E-4</c:v>
                </c:pt>
                <c:pt idx="49">
                  <c:v>3.8009938807970098E-4</c:v>
                </c:pt>
                <c:pt idx="50">
                  <c:v>3.8009938807970098E-4</c:v>
                </c:pt>
                <c:pt idx="51">
                  <c:v>3.8009938807970098E-4</c:v>
                </c:pt>
                <c:pt idx="52">
                  <c:v>3.8009938807970098E-4</c:v>
                </c:pt>
                <c:pt idx="53">
                  <c:v>3.8009938807970098E-4</c:v>
                </c:pt>
                <c:pt idx="54">
                  <c:v>3.8009938807970098E-4</c:v>
                </c:pt>
                <c:pt idx="55">
                  <c:v>3.8009938807970098E-4</c:v>
                </c:pt>
                <c:pt idx="56">
                  <c:v>3.8009938807970098E-4</c:v>
                </c:pt>
                <c:pt idx="57">
                  <c:v>3.8009938807970098E-4</c:v>
                </c:pt>
                <c:pt idx="58">
                  <c:v>3.8009938807970098E-4</c:v>
                </c:pt>
                <c:pt idx="59">
                  <c:v>3.8009938807970098E-4</c:v>
                </c:pt>
                <c:pt idx="60">
                  <c:v>3.8009938807970098E-4</c:v>
                </c:pt>
                <c:pt idx="61">
                  <c:v>3.8009938807970098E-4</c:v>
                </c:pt>
                <c:pt idx="62">
                  <c:v>3.8009938807970098E-4</c:v>
                </c:pt>
                <c:pt idx="63">
                  <c:v>3.8009938807970098E-4</c:v>
                </c:pt>
                <c:pt idx="64">
                  <c:v>3.8009938807970098E-4</c:v>
                </c:pt>
                <c:pt idx="65">
                  <c:v>3.8009938807970098E-4</c:v>
                </c:pt>
                <c:pt idx="66">
                  <c:v>3.8009938807970098E-4</c:v>
                </c:pt>
                <c:pt idx="67">
                  <c:v>3.8009938807970098E-4</c:v>
                </c:pt>
                <c:pt idx="68">
                  <c:v>3.8009938807970098E-4</c:v>
                </c:pt>
                <c:pt idx="69">
                  <c:v>3.8009938807970098E-4</c:v>
                </c:pt>
                <c:pt idx="70">
                  <c:v>3.8009938807970098E-4</c:v>
                </c:pt>
                <c:pt idx="71">
                  <c:v>3.8009938807970098E-4</c:v>
                </c:pt>
                <c:pt idx="72">
                  <c:v>3.8009938807970098E-4</c:v>
                </c:pt>
                <c:pt idx="73">
                  <c:v>3.8009938807970098E-4</c:v>
                </c:pt>
                <c:pt idx="74">
                  <c:v>3.8009938807970098E-4</c:v>
                </c:pt>
                <c:pt idx="75">
                  <c:v>3.8009938807970098E-4</c:v>
                </c:pt>
                <c:pt idx="76">
                  <c:v>3.8009938807970098E-4</c:v>
                </c:pt>
                <c:pt idx="77">
                  <c:v>3.8009938807970098E-4</c:v>
                </c:pt>
                <c:pt idx="78">
                  <c:v>3.8009938807970098E-4</c:v>
                </c:pt>
                <c:pt idx="79">
                  <c:v>3.8009938807970098E-4</c:v>
                </c:pt>
                <c:pt idx="80">
                  <c:v>3.8009938807970098E-4</c:v>
                </c:pt>
                <c:pt idx="81">
                  <c:v>3.8009938807970098E-4</c:v>
                </c:pt>
                <c:pt idx="82">
                  <c:v>3.8009938807970098E-4</c:v>
                </c:pt>
                <c:pt idx="83">
                  <c:v>3.8009938807970098E-4</c:v>
                </c:pt>
                <c:pt idx="84">
                  <c:v>3.8009938807970098E-4</c:v>
                </c:pt>
                <c:pt idx="85">
                  <c:v>3.8009938807970098E-4</c:v>
                </c:pt>
                <c:pt idx="86">
                  <c:v>3.8009938807970098E-4</c:v>
                </c:pt>
                <c:pt idx="87">
                  <c:v>3.8009938807970098E-4</c:v>
                </c:pt>
                <c:pt idx="88">
                  <c:v>3.8009938807970098E-4</c:v>
                </c:pt>
                <c:pt idx="89">
                  <c:v>3.8009938807970098E-4</c:v>
                </c:pt>
                <c:pt idx="90">
                  <c:v>3.8009938807970098E-4</c:v>
                </c:pt>
                <c:pt idx="91">
                  <c:v>3.8009938807970098E-4</c:v>
                </c:pt>
                <c:pt idx="92">
                  <c:v>3.8009938807970098E-4</c:v>
                </c:pt>
                <c:pt idx="93">
                  <c:v>3.8009938807970098E-4</c:v>
                </c:pt>
                <c:pt idx="94">
                  <c:v>3.8009938807970098E-4</c:v>
                </c:pt>
                <c:pt idx="95">
                  <c:v>3.8009938807970098E-4</c:v>
                </c:pt>
                <c:pt idx="96">
                  <c:v>3.8009938807970098E-4</c:v>
                </c:pt>
                <c:pt idx="97">
                  <c:v>3.8009938807970098E-4</c:v>
                </c:pt>
                <c:pt idx="98">
                  <c:v>3.8009938807970098E-4</c:v>
                </c:pt>
                <c:pt idx="99">
                  <c:v>3.8009938807970098E-4</c:v>
                </c:pt>
                <c:pt idx="100">
                  <c:v>3.8009938807970098E-4</c:v>
                </c:pt>
                <c:pt idx="101">
                  <c:v>3.8009938807970098E-4</c:v>
                </c:pt>
                <c:pt idx="102">
                  <c:v>3.8009938807970098E-4</c:v>
                </c:pt>
                <c:pt idx="103">
                  <c:v>3.8009938807970098E-4</c:v>
                </c:pt>
                <c:pt idx="104">
                  <c:v>3.8009938807970098E-4</c:v>
                </c:pt>
                <c:pt idx="105">
                  <c:v>3.8009938807970098E-4</c:v>
                </c:pt>
                <c:pt idx="106">
                  <c:v>3.8009938807970098E-4</c:v>
                </c:pt>
                <c:pt idx="107">
                  <c:v>3.8009938807970098E-4</c:v>
                </c:pt>
                <c:pt idx="108">
                  <c:v>3.8009938807970098E-4</c:v>
                </c:pt>
                <c:pt idx="109">
                  <c:v>3.8009938807970098E-4</c:v>
                </c:pt>
                <c:pt idx="110">
                  <c:v>3.8009938807970098E-4</c:v>
                </c:pt>
                <c:pt idx="111">
                  <c:v>3.8009938807970098E-4</c:v>
                </c:pt>
                <c:pt idx="112">
                  <c:v>3.8009938807970098E-4</c:v>
                </c:pt>
                <c:pt idx="113">
                  <c:v>3.8009938807970098E-4</c:v>
                </c:pt>
                <c:pt idx="114">
                  <c:v>3.8009938807970098E-4</c:v>
                </c:pt>
                <c:pt idx="115">
                  <c:v>3.8009938807970098E-4</c:v>
                </c:pt>
                <c:pt idx="116">
                  <c:v>3.8009938807970098E-4</c:v>
                </c:pt>
                <c:pt idx="117">
                  <c:v>3.8009938807970098E-4</c:v>
                </c:pt>
                <c:pt idx="118">
                  <c:v>3.8009938807970098E-4</c:v>
                </c:pt>
                <c:pt idx="119">
                  <c:v>3.8009938807970098E-4</c:v>
                </c:pt>
                <c:pt idx="120">
                  <c:v>3.8009938807970098E-4</c:v>
                </c:pt>
                <c:pt idx="121">
                  <c:v>3.8009938807970098E-4</c:v>
                </c:pt>
                <c:pt idx="122">
                  <c:v>3.8009938807970098E-4</c:v>
                </c:pt>
                <c:pt idx="123">
                  <c:v>3.8009938807970098E-4</c:v>
                </c:pt>
                <c:pt idx="124">
                  <c:v>3.8009938807970098E-4</c:v>
                </c:pt>
                <c:pt idx="125">
                  <c:v>3.8009938807970098E-4</c:v>
                </c:pt>
                <c:pt idx="126">
                  <c:v>3.8009938807970098E-4</c:v>
                </c:pt>
                <c:pt idx="127">
                  <c:v>3.8009938807970098E-4</c:v>
                </c:pt>
                <c:pt idx="128">
                  <c:v>3.8009938807970098E-4</c:v>
                </c:pt>
                <c:pt idx="129">
                  <c:v>3.8009938807970098E-4</c:v>
                </c:pt>
                <c:pt idx="130">
                  <c:v>3.8009938807970098E-4</c:v>
                </c:pt>
                <c:pt idx="131">
                  <c:v>3.8009938807970098E-4</c:v>
                </c:pt>
                <c:pt idx="132">
                  <c:v>3.8009938807970098E-4</c:v>
                </c:pt>
                <c:pt idx="133">
                  <c:v>3.8009938807970098E-4</c:v>
                </c:pt>
                <c:pt idx="134">
                  <c:v>3.8009938807970098E-4</c:v>
                </c:pt>
                <c:pt idx="135">
                  <c:v>3.8009938807970098E-4</c:v>
                </c:pt>
                <c:pt idx="136">
                  <c:v>3.8009938807970098E-4</c:v>
                </c:pt>
                <c:pt idx="137">
                  <c:v>3.8009938807970098E-4</c:v>
                </c:pt>
                <c:pt idx="138">
                  <c:v>3.8009938807970098E-4</c:v>
                </c:pt>
                <c:pt idx="139">
                  <c:v>3.8009938807970098E-4</c:v>
                </c:pt>
                <c:pt idx="140">
                  <c:v>3.8009938807970098E-4</c:v>
                </c:pt>
                <c:pt idx="141">
                  <c:v>3.8009938807970098E-4</c:v>
                </c:pt>
                <c:pt idx="142">
                  <c:v>3.8009938807970098E-4</c:v>
                </c:pt>
                <c:pt idx="143">
                  <c:v>3.8009938807970098E-4</c:v>
                </c:pt>
                <c:pt idx="144">
                  <c:v>3.8009938807970098E-4</c:v>
                </c:pt>
                <c:pt idx="145">
                  <c:v>3.8009938807970098E-4</c:v>
                </c:pt>
                <c:pt idx="146">
                  <c:v>3.8009938807970098E-4</c:v>
                </c:pt>
                <c:pt idx="147">
                  <c:v>3.8009938807970098E-4</c:v>
                </c:pt>
                <c:pt idx="148">
                  <c:v>3.8009938807970098E-4</c:v>
                </c:pt>
                <c:pt idx="149">
                  <c:v>3.8009938807970098E-4</c:v>
                </c:pt>
                <c:pt idx="150">
                  <c:v>3.8009938807970098E-4</c:v>
                </c:pt>
                <c:pt idx="151">
                  <c:v>3.8009938807970098E-4</c:v>
                </c:pt>
                <c:pt idx="152">
                  <c:v>3.8009938807970098E-4</c:v>
                </c:pt>
                <c:pt idx="153">
                  <c:v>3.8009938807970098E-4</c:v>
                </c:pt>
                <c:pt idx="154">
                  <c:v>3.8009938807970098E-4</c:v>
                </c:pt>
                <c:pt idx="155">
                  <c:v>3.8009938807970098E-4</c:v>
                </c:pt>
                <c:pt idx="156">
                  <c:v>3.8009938807970098E-4</c:v>
                </c:pt>
                <c:pt idx="157">
                  <c:v>3.8009938807970098E-4</c:v>
                </c:pt>
                <c:pt idx="158">
                  <c:v>3.8009938807970098E-4</c:v>
                </c:pt>
                <c:pt idx="159">
                  <c:v>3.8009938807970098E-4</c:v>
                </c:pt>
                <c:pt idx="160">
                  <c:v>3.8009938807970098E-4</c:v>
                </c:pt>
                <c:pt idx="161">
                  <c:v>3.8009938807970098E-4</c:v>
                </c:pt>
                <c:pt idx="162">
                  <c:v>3.8009938807970098E-4</c:v>
                </c:pt>
                <c:pt idx="163">
                  <c:v>3.8009938807970098E-4</c:v>
                </c:pt>
                <c:pt idx="164">
                  <c:v>3.8009938807970098E-4</c:v>
                </c:pt>
                <c:pt idx="165">
                  <c:v>3.8009938807970098E-4</c:v>
                </c:pt>
                <c:pt idx="166">
                  <c:v>3.8009938807970098E-4</c:v>
                </c:pt>
                <c:pt idx="167">
                  <c:v>3.8009938807970098E-4</c:v>
                </c:pt>
                <c:pt idx="168">
                  <c:v>3.8009938807970098E-4</c:v>
                </c:pt>
                <c:pt idx="169">
                  <c:v>3.8009938807970098E-4</c:v>
                </c:pt>
                <c:pt idx="170">
                  <c:v>3.8009938807970098E-4</c:v>
                </c:pt>
                <c:pt idx="171">
                  <c:v>3.8009938807970098E-4</c:v>
                </c:pt>
                <c:pt idx="172">
                  <c:v>3.8009938807970098E-4</c:v>
                </c:pt>
                <c:pt idx="173">
                  <c:v>3.8009938807970098E-4</c:v>
                </c:pt>
                <c:pt idx="174">
                  <c:v>3.8009938807970098E-4</c:v>
                </c:pt>
                <c:pt idx="175">
                  <c:v>3.8009938807970098E-4</c:v>
                </c:pt>
                <c:pt idx="176">
                  <c:v>3.8009938807970098E-4</c:v>
                </c:pt>
                <c:pt idx="177">
                  <c:v>3.8009938807970098E-4</c:v>
                </c:pt>
                <c:pt idx="178">
                  <c:v>3.8009938807970098E-4</c:v>
                </c:pt>
                <c:pt idx="179">
                  <c:v>3.8009938807970098E-4</c:v>
                </c:pt>
                <c:pt idx="180">
                  <c:v>3.8009938807970098E-4</c:v>
                </c:pt>
                <c:pt idx="181">
                  <c:v>3.8009938807970098E-4</c:v>
                </c:pt>
                <c:pt idx="182">
                  <c:v>3.8009938807970098E-4</c:v>
                </c:pt>
                <c:pt idx="183">
                  <c:v>3.8009938807970098E-4</c:v>
                </c:pt>
                <c:pt idx="184">
                  <c:v>3.8009938807970098E-4</c:v>
                </c:pt>
                <c:pt idx="185">
                  <c:v>3.8009938807970098E-4</c:v>
                </c:pt>
                <c:pt idx="186">
                  <c:v>3.8009938807970098E-4</c:v>
                </c:pt>
                <c:pt idx="187">
                  <c:v>3.8009938807970098E-4</c:v>
                </c:pt>
                <c:pt idx="188">
                  <c:v>3.8009938807970098E-4</c:v>
                </c:pt>
                <c:pt idx="189">
                  <c:v>3.8009938807970098E-4</c:v>
                </c:pt>
                <c:pt idx="190">
                  <c:v>3.8009938807970098E-4</c:v>
                </c:pt>
                <c:pt idx="191">
                  <c:v>3.8009938807970098E-4</c:v>
                </c:pt>
                <c:pt idx="192">
                  <c:v>3.8009938807970098E-4</c:v>
                </c:pt>
                <c:pt idx="193">
                  <c:v>3.8009938807970098E-4</c:v>
                </c:pt>
                <c:pt idx="194">
                  <c:v>3.8009938807970098E-4</c:v>
                </c:pt>
                <c:pt idx="195">
                  <c:v>3.8009938807970098E-4</c:v>
                </c:pt>
                <c:pt idx="196">
                  <c:v>3.8009938807970098E-4</c:v>
                </c:pt>
                <c:pt idx="197">
                  <c:v>3.8009938807970098E-4</c:v>
                </c:pt>
                <c:pt idx="198">
                  <c:v>3.8009938807970098E-4</c:v>
                </c:pt>
                <c:pt idx="199">
                  <c:v>3.8009938807970098E-4</c:v>
                </c:pt>
                <c:pt idx="200">
                  <c:v>3.8009938807970098E-4</c:v>
                </c:pt>
                <c:pt idx="201">
                  <c:v>3.8009938807970098E-4</c:v>
                </c:pt>
                <c:pt idx="202">
                  <c:v>3.8009938807970098E-4</c:v>
                </c:pt>
                <c:pt idx="203">
                  <c:v>3.8009938807970098E-4</c:v>
                </c:pt>
                <c:pt idx="204">
                  <c:v>3.8009938807970098E-4</c:v>
                </c:pt>
                <c:pt idx="205">
                  <c:v>3.8009938807970098E-4</c:v>
                </c:pt>
                <c:pt idx="206">
                  <c:v>3.8009938807970098E-4</c:v>
                </c:pt>
                <c:pt idx="207">
                  <c:v>3.8009938807970098E-4</c:v>
                </c:pt>
                <c:pt idx="208">
                  <c:v>3.8009938807970098E-4</c:v>
                </c:pt>
                <c:pt idx="209">
                  <c:v>3.8009938807970098E-4</c:v>
                </c:pt>
                <c:pt idx="210">
                  <c:v>3.8009938807970098E-4</c:v>
                </c:pt>
                <c:pt idx="211">
                  <c:v>3.8009938807970098E-4</c:v>
                </c:pt>
                <c:pt idx="212">
                  <c:v>3.8009938807970098E-4</c:v>
                </c:pt>
                <c:pt idx="213">
                  <c:v>3.8009938807970098E-4</c:v>
                </c:pt>
                <c:pt idx="214">
                  <c:v>3.8009938807970098E-4</c:v>
                </c:pt>
                <c:pt idx="215">
                  <c:v>3.8009938807970098E-4</c:v>
                </c:pt>
                <c:pt idx="216">
                  <c:v>3.8009938807970098E-4</c:v>
                </c:pt>
                <c:pt idx="217">
                  <c:v>3.8009938807970098E-4</c:v>
                </c:pt>
                <c:pt idx="218">
                  <c:v>3.8009938807970098E-4</c:v>
                </c:pt>
                <c:pt idx="219">
                  <c:v>3.8009938807970098E-4</c:v>
                </c:pt>
                <c:pt idx="220">
                  <c:v>3.8009938807970098E-4</c:v>
                </c:pt>
                <c:pt idx="221">
                  <c:v>3.8009938807970098E-4</c:v>
                </c:pt>
                <c:pt idx="222">
                  <c:v>3.8009938807970098E-4</c:v>
                </c:pt>
                <c:pt idx="223">
                  <c:v>3.8009938807970098E-4</c:v>
                </c:pt>
                <c:pt idx="224">
                  <c:v>3.8009938807970098E-4</c:v>
                </c:pt>
                <c:pt idx="225">
                  <c:v>3.8009938807970098E-4</c:v>
                </c:pt>
                <c:pt idx="226">
                  <c:v>3.8009938807970098E-4</c:v>
                </c:pt>
                <c:pt idx="227">
                  <c:v>3.8009938807970098E-4</c:v>
                </c:pt>
                <c:pt idx="228">
                  <c:v>3.8009938807970098E-4</c:v>
                </c:pt>
                <c:pt idx="229">
                  <c:v>3.8009938807970098E-4</c:v>
                </c:pt>
                <c:pt idx="230">
                  <c:v>3.8009938807970098E-4</c:v>
                </c:pt>
                <c:pt idx="231">
                  <c:v>3.8009938807970098E-4</c:v>
                </c:pt>
                <c:pt idx="232">
                  <c:v>3.8009938807970098E-4</c:v>
                </c:pt>
                <c:pt idx="233">
                  <c:v>3.8009938807970098E-4</c:v>
                </c:pt>
                <c:pt idx="234">
                  <c:v>3.8009938807970098E-4</c:v>
                </c:pt>
                <c:pt idx="235">
                  <c:v>3.8009938807970098E-4</c:v>
                </c:pt>
                <c:pt idx="236">
                  <c:v>3.8009938807970098E-4</c:v>
                </c:pt>
                <c:pt idx="237">
                  <c:v>3.8009938807970098E-4</c:v>
                </c:pt>
                <c:pt idx="238">
                  <c:v>3.8009938807970098E-4</c:v>
                </c:pt>
                <c:pt idx="239">
                  <c:v>3.8009938807970098E-4</c:v>
                </c:pt>
                <c:pt idx="240">
                  <c:v>3.8009938807970098E-4</c:v>
                </c:pt>
                <c:pt idx="241">
                  <c:v>3.8009938807970098E-4</c:v>
                </c:pt>
                <c:pt idx="242">
                  <c:v>3.8009938807970098E-4</c:v>
                </c:pt>
                <c:pt idx="243">
                  <c:v>3.8009938807970098E-4</c:v>
                </c:pt>
                <c:pt idx="244">
                  <c:v>3.8009938807970098E-4</c:v>
                </c:pt>
                <c:pt idx="245">
                  <c:v>3.8009938807970098E-4</c:v>
                </c:pt>
                <c:pt idx="246">
                  <c:v>3.8009938807970098E-4</c:v>
                </c:pt>
                <c:pt idx="247">
                  <c:v>3.8009938807970098E-4</c:v>
                </c:pt>
                <c:pt idx="248">
                  <c:v>3.8009938807970098E-4</c:v>
                </c:pt>
                <c:pt idx="249">
                  <c:v>3.8009938807970098E-4</c:v>
                </c:pt>
                <c:pt idx="250">
                  <c:v>3.8009938807970098E-4</c:v>
                </c:pt>
                <c:pt idx="251">
                  <c:v>3.8009938807970098E-4</c:v>
                </c:pt>
                <c:pt idx="252">
                  <c:v>3.8009938807970098E-4</c:v>
                </c:pt>
                <c:pt idx="253">
                  <c:v>3.8009938807970098E-4</c:v>
                </c:pt>
                <c:pt idx="254">
                  <c:v>3.8009938807970098E-4</c:v>
                </c:pt>
                <c:pt idx="255">
                  <c:v>3.8009938807970098E-4</c:v>
                </c:pt>
                <c:pt idx="256">
                  <c:v>3.8009938807970098E-4</c:v>
                </c:pt>
                <c:pt idx="257">
                  <c:v>3.8009938807970098E-4</c:v>
                </c:pt>
                <c:pt idx="258">
                  <c:v>3.8009938807970098E-4</c:v>
                </c:pt>
                <c:pt idx="259">
                  <c:v>3.8009938807970098E-4</c:v>
                </c:pt>
                <c:pt idx="260">
                  <c:v>3.8009938807970098E-4</c:v>
                </c:pt>
                <c:pt idx="261">
                  <c:v>3.8009938807970098E-4</c:v>
                </c:pt>
                <c:pt idx="262">
                  <c:v>3.8009938807970098E-4</c:v>
                </c:pt>
                <c:pt idx="263">
                  <c:v>3.8009938807970098E-4</c:v>
                </c:pt>
                <c:pt idx="264">
                  <c:v>3.8009938807970098E-4</c:v>
                </c:pt>
                <c:pt idx="265">
                  <c:v>3.8009938807970098E-4</c:v>
                </c:pt>
                <c:pt idx="266">
                  <c:v>3.8009938807970098E-4</c:v>
                </c:pt>
                <c:pt idx="267">
                  <c:v>3.8009938807970098E-4</c:v>
                </c:pt>
                <c:pt idx="268">
                  <c:v>3.8009938807970098E-4</c:v>
                </c:pt>
                <c:pt idx="269">
                  <c:v>3.8009938807970098E-4</c:v>
                </c:pt>
                <c:pt idx="270">
                  <c:v>3.8009938807970098E-4</c:v>
                </c:pt>
                <c:pt idx="271">
                  <c:v>3.8009938807970098E-4</c:v>
                </c:pt>
                <c:pt idx="272">
                  <c:v>3.8009938807970098E-4</c:v>
                </c:pt>
                <c:pt idx="273">
                  <c:v>3.8009938807970098E-4</c:v>
                </c:pt>
                <c:pt idx="274">
                  <c:v>3.8009938807970098E-4</c:v>
                </c:pt>
                <c:pt idx="275">
                  <c:v>3.8009938807970098E-4</c:v>
                </c:pt>
                <c:pt idx="276">
                  <c:v>3.8009938807970098E-4</c:v>
                </c:pt>
                <c:pt idx="277">
                  <c:v>3.8009938807970098E-4</c:v>
                </c:pt>
                <c:pt idx="278">
                  <c:v>3.8009938807970098E-4</c:v>
                </c:pt>
                <c:pt idx="279">
                  <c:v>3.8009938807970098E-4</c:v>
                </c:pt>
                <c:pt idx="280">
                  <c:v>3.8009938807970098E-4</c:v>
                </c:pt>
                <c:pt idx="281">
                  <c:v>3.8009938807970098E-4</c:v>
                </c:pt>
                <c:pt idx="282">
                  <c:v>3.8009938807970098E-4</c:v>
                </c:pt>
                <c:pt idx="283">
                  <c:v>3.8009938807970098E-4</c:v>
                </c:pt>
                <c:pt idx="284">
                  <c:v>3.8009938807970098E-4</c:v>
                </c:pt>
                <c:pt idx="285">
                  <c:v>3.8009938807970098E-4</c:v>
                </c:pt>
                <c:pt idx="286">
                  <c:v>3.8009938807970098E-4</c:v>
                </c:pt>
                <c:pt idx="287">
                  <c:v>3.8009938807970098E-4</c:v>
                </c:pt>
                <c:pt idx="288">
                  <c:v>3.8009938807970098E-4</c:v>
                </c:pt>
                <c:pt idx="289">
                  <c:v>3.8009938807970098E-4</c:v>
                </c:pt>
                <c:pt idx="290">
                  <c:v>3.8009938807970098E-4</c:v>
                </c:pt>
                <c:pt idx="291">
                  <c:v>3.8009938807970098E-4</c:v>
                </c:pt>
                <c:pt idx="292">
                  <c:v>3.8009938807970098E-4</c:v>
                </c:pt>
                <c:pt idx="293">
                  <c:v>3.8009938807970098E-4</c:v>
                </c:pt>
                <c:pt idx="294">
                  <c:v>3.8009938807970098E-4</c:v>
                </c:pt>
                <c:pt idx="295">
                  <c:v>3.8009938807970098E-4</c:v>
                </c:pt>
                <c:pt idx="296">
                  <c:v>3.8009938807970098E-4</c:v>
                </c:pt>
                <c:pt idx="297">
                  <c:v>3.8009938807970098E-4</c:v>
                </c:pt>
                <c:pt idx="298">
                  <c:v>3.8009938807970098E-4</c:v>
                </c:pt>
                <c:pt idx="299">
                  <c:v>3.8009938807970098E-4</c:v>
                </c:pt>
                <c:pt idx="300">
                  <c:v>3.8009938807970098E-4</c:v>
                </c:pt>
                <c:pt idx="301">
                  <c:v>3.8009938807970098E-4</c:v>
                </c:pt>
                <c:pt idx="302">
                  <c:v>3.8009938807970098E-4</c:v>
                </c:pt>
                <c:pt idx="303">
                  <c:v>3.8009938807970098E-4</c:v>
                </c:pt>
                <c:pt idx="304">
                  <c:v>3.8009938807970098E-4</c:v>
                </c:pt>
                <c:pt idx="305">
                  <c:v>3.8009938807970098E-4</c:v>
                </c:pt>
                <c:pt idx="306">
                  <c:v>3.8009938807970098E-4</c:v>
                </c:pt>
                <c:pt idx="307">
                  <c:v>3.8009938807970098E-4</c:v>
                </c:pt>
                <c:pt idx="308">
                  <c:v>3.8009938807970098E-4</c:v>
                </c:pt>
                <c:pt idx="309">
                  <c:v>3.8009938807970098E-4</c:v>
                </c:pt>
                <c:pt idx="310">
                  <c:v>3.8009938807970098E-4</c:v>
                </c:pt>
                <c:pt idx="311">
                  <c:v>3.8009938807970098E-4</c:v>
                </c:pt>
                <c:pt idx="312">
                  <c:v>3.8009938807970098E-4</c:v>
                </c:pt>
                <c:pt idx="313">
                  <c:v>3.8009938807970098E-4</c:v>
                </c:pt>
                <c:pt idx="314">
                  <c:v>3.8009938807970098E-4</c:v>
                </c:pt>
                <c:pt idx="315">
                  <c:v>3.8009938807970098E-4</c:v>
                </c:pt>
                <c:pt idx="316">
                  <c:v>3.8009938807970098E-4</c:v>
                </c:pt>
                <c:pt idx="317">
                  <c:v>3.8009938807970098E-4</c:v>
                </c:pt>
                <c:pt idx="318">
                  <c:v>3.8009938807970098E-4</c:v>
                </c:pt>
                <c:pt idx="319">
                  <c:v>3.8009938807970098E-4</c:v>
                </c:pt>
                <c:pt idx="320">
                  <c:v>3.8009938807970098E-4</c:v>
                </c:pt>
                <c:pt idx="321">
                  <c:v>3.8009938807970098E-4</c:v>
                </c:pt>
                <c:pt idx="322">
                  <c:v>3.8009938807970098E-4</c:v>
                </c:pt>
                <c:pt idx="323">
                  <c:v>3.8009938807970098E-4</c:v>
                </c:pt>
                <c:pt idx="324">
                  <c:v>3.8009938807970098E-4</c:v>
                </c:pt>
                <c:pt idx="325">
                  <c:v>3.8009938807970098E-4</c:v>
                </c:pt>
                <c:pt idx="326">
                  <c:v>3.8009938807970098E-4</c:v>
                </c:pt>
                <c:pt idx="327">
                  <c:v>3.8009938807970098E-4</c:v>
                </c:pt>
                <c:pt idx="328">
                  <c:v>3.8009938807970098E-4</c:v>
                </c:pt>
                <c:pt idx="329">
                  <c:v>3.8009938807970098E-4</c:v>
                </c:pt>
                <c:pt idx="330">
                  <c:v>3.8009938807970098E-4</c:v>
                </c:pt>
                <c:pt idx="331">
                  <c:v>3.8009938807970098E-4</c:v>
                </c:pt>
                <c:pt idx="332">
                  <c:v>3.8009938807970098E-4</c:v>
                </c:pt>
                <c:pt idx="333">
                  <c:v>3.8009938807970098E-4</c:v>
                </c:pt>
                <c:pt idx="334">
                  <c:v>3.8009938807970098E-4</c:v>
                </c:pt>
                <c:pt idx="335">
                  <c:v>3.8009938807970098E-4</c:v>
                </c:pt>
                <c:pt idx="336">
                  <c:v>3.8009938807970098E-4</c:v>
                </c:pt>
                <c:pt idx="337">
                  <c:v>3.8009938807970098E-4</c:v>
                </c:pt>
                <c:pt idx="338">
                  <c:v>3.8009938807970098E-4</c:v>
                </c:pt>
                <c:pt idx="339">
                  <c:v>3.8009938807970098E-4</c:v>
                </c:pt>
                <c:pt idx="340">
                  <c:v>3.8009938807970098E-4</c:v>
                </c:pt>
                <c:pt idx="341">
                  <c:v>3.8009938807970098E-4</c:v>
                </c:pt>
                <c:pt idx="342">
                  <c:v>3.8009938807970098E-4</c:v>
                </c:pt>
                <c:pt idx="343">
                  <c:v>3.8009938807970098E-4</c:v>
                </c:pt>
                <c:pt idx="344">
                  <c:v>3.8009938807970098E-4</c:v>
                </c:pt>
                <c:pt idx="345">
                  <c:v>3.8009938807970098E-4</c:v>
                </c:pt>
                <c:pt idx="346">
                  <c:v>3.8009938807970098E-4</c:v>
                </c:pt>
                <c:pt idx="347">
                  <c:v>3.8009938807970098E-4</c:v>
                </c:pt>
                <c:pt idx="348">
                  <c:v>3.8009938807970098E-4</c:v>
                </c:pt>
                <c:pt idx="349">
                  <c:v>3.8009938807970098E-4</c:v>
                </c:pt>
                <c:pt idx="350">
                  <c:v>3.8009938807970098E-4</c:v>
                </c:pt>
                <c:pt idx="351">
                  <c:v>3.8009938807970098E-4</c:v>
                </c:pt>
                <c:pt idx="352">
                  <c:v>3.8009938807970098E-4</c:v>
                </c:pt>
                <c:pt idx="353">
                  <c:v>3.8009938807970098E-4</c:v>
                </c:pt>
                <c:pt idx="354">
                  <c:v>3.8009938807970098E-4</c:v>
                </c:pt>
                <c:pt idx="355">
                  <c:v>3.8009938807970098E-4</c:v>
                </c:pt>
                <c:pt idx="356">
                  <c:v>3.8009938807970098E-4</c:v>
                </c:pt>
                <c:pt idx="357">
                  <c:v>3.8009938807970098E-4</c:v>
                </c:pt>
                <c:pt idx="358">
                  <c:v>3.8009938807970098E-4</c:v>
                </c:pt>
                <c:pt idx="359">
                  <c:v>3.8009938807970098E-4</c:v>
                </c:pt>
                <c:pt idx="360">
                  <c:v>3.8009938807970098E-4</c:v>
                </c:pt>
                <c:pt idx="361">
                  <c:v>3.8009938807970098E-4</c:v>
                </c:pt>
                <c:pt idx="362">
                  <c:v>3.8009938807970098E-4</c:v>
                </c:pt>
                <c:pt idx="363">
                  <c:v>3.8009938807970098E-4</c:v>
                </c:pt>
                <c:pt idx="364">
                  <c:v>3.8009938807970098E-4</c:v>
                </c:pt>
                <c:pt idx="365">
                  <c:v>3.8009938807970098E-4</c:v>
                </c:pt>
                <c:pt idx="366">
                  <c:v>3.8009938807970098E-4</c:v>
                </c:pt>
                <c:pt idx="367">
                  <c:v>3.8009938807970098E-4</c:v>
                </c:pt>
                <c:pt idx="368">
                  <c:v>3.8009938807970098E-4</c:v>
                </c:pt>
                <c:pt idx="369">
                  <c:v>3.8009938807970098E-4</c:v>
                </c:pt>
                <c:pt idx="370">
                  <c:v>3.8009938807970098E-4</c:v>
                </c:pt>
                <c:pt idx="371">
                  <c:v>3.8009938807970098E-4</c:v>
                </c:pt>
                <c:pt idx="372">
                  <c:v>3.8009938807970098E-4</c:v>
                </c:pt>
                <c:pt idx="373">
                  <c:v>3.8009938807970098E-4</c:v>
                </c:pt>
                <c:pt idx="374">
                  <c:v>3.8009938807970098E-4</c:v>
                </c:pt>
                <c:pt idx="375">
                  <c:v>3.8009938807970098E-4</c:v>
                </c:pt>
                <c:pt idx="376">
                  <c:v>3.8009938807970098E-4</c:v>
                </c:pt>
                <c:pt idx="377">
                  <c:v>3.8009938807970098E-4</c:v>
                </c:pt>
                <c:pt idx="378">
                  <c:v>3.8009938807970098E-4</c:v>
                </c:pt>
                <c:pt idx="379">
                  <c:v>3.8009938807970098E-4</c:v>
                </c:pt>
                <c:pt idx="380">
                  <c:v>3.8009938807970098E-4</c:v>
                </c:pt>
                <c:pt idx="381">
                  <c:v>3.8009938807970098E-4</c:v>
                </c:pt>
                <c:pt idx="382">
                  <c:v>3.8009938807970098E-4</c:v>
                </c:pt>
                <c:pt idx="383">
                  <c:v>3.8009938807970098E-4</c:v>
                </c:pt>
                <c:pt idx="384">
                  <c:v>3.8009938807970098E-4</c:v>
                </c:pt>
                <c:pt idx="385">
                  <c:v>3.8009938807970098E-4</c:v>
                </c:pt>
                <c:pt idx="386">
                  <c:v>3.8009938807970098E-4</c:v>
                </c:pt>
                <c:pt idx="387">
                  <c:v>3.8009938807970098E-4</c:v>
                </c:pt>
                <c:pt idx="388">
                  <c:v>3.8009938807970098E-4</c:v>
                </c:pt>
                <c:pt idx="389">
                  <c:v>3.8009938807970098E-4</c:v>
                </c:pt>
                <c:pt idx="390">
                  <c:v>3.8009938807970098E-4</c:v>
                </c:pt>
                <c:pt idx="391">
                  <c:v>3.8009938807970098E-4</c:v>
                </c:pt>
                <c:pt idx="392">
                  <c:v>3.8009938807970098E-4</c:v>
                </c:pt>
                <c:pt idx="393">
                  <c:v>3.8009938807970098E-4</c:v>
                </c:pt>
                <c:pt idx="394">
                  <c:v>3.8009938807970098E-4</c:v>
                </c:pt>
                <c:pt idx="395">
                  <c:v>3.8009938807970098E-4</c:v>
                </c:pt>
                <c:pt idx="396">
                  <c:v>3.8009938807970098E-4</c:v>
                </c:pt>
                <c:pt idx="397">
                  <c:v>3.8009938807970098E-4</c:v>
                </c:pt>
                <c:pt idx="398">
                  <c:v>3.8009938807970098E-4</c:v>
                </c:pt>
                <c:pt idx="399">
                  <c:v>3.8009938807970098E-4</c:v>
                </c:pt>
                <c:pt idx="400">
                  <c:v>3.8009938807970098E-4</c:v>
                </c:pt>
                <c:pt idx="401">
                  <c:v>3.8009938807970098E-4</c:v>
                </c:pt>
                <c:pt idx="402">
                  <c:v>3.8009938807970098E-4</c:v>
                </c:pt>
                <c:pt idx="403">
                  <c:v>3.8009938807970098E-4</c:v>
                </c:pt>
                <c:pt idx="404">
                  <c:v>3.8009938807970098E-4</c:v>
                </c:pt>
                <c:pt idx="405">
                  <c:v>3.8009938807970098E-4</c:v>
                </c:pt>
                <c:pt idx="406">
                  <c:v>3.8009938807970098E-4</c:v>
                </c:pt>
                <c:pt idx="407">
                  <c:v>3.8009938807970098E-4</c:v>
                </c:pt>
                <c:pt idx="408">
                  <c:v>3.8009938807970098E-4</c:v>
                </c:pt>
                <c:pt idx="409">
                  <c:v>3.8009938807970098E-4</c:v>
                </c:pt>
                <c:pt idx="410">
                  <c:v>3.8009938807970098E-4</c:v>
                </c:pt>
                <c:pt idx="411">
                  <c:v>3.8009938807970098E-4</c:v>
                </c:pt>
                <c:pt idx="412">
                  <c:v>3.8009938807970098E-4</c:v>
                </c:pt>
                <c:pt idx="413">
                  <c:v>3.8009938807970098E-4</c:v>
                </c:pt>
                <c:pt idx="414">
                  <c:v>3.8009938807970098E-4</c:v>
                </c:pt>
                <c:pt idx="415">
                  <c:v>3.8009938807970098E-4</c:v>
                </c:pt>
                <c:pt idx="416">
                  <c:v>3.8009938807970098E-4</c:v>
                </c:pt>
                <c:pt idx="417">
                  <c:v>3.8009938807970098E-4</c:v>
                </c:pt>
                <c:pt idx="418">
                  <c:v>3.8009938807970098E-4</c:v>
                </c:pt>
                <c:pt idx="419">
                  <c:v>3.8009938807970098E-4</c:v>
                </c:pt>
                <c:pt idx="420">
                  <c:v>3.8009938807970098E-4</c:v>
                </c:pt>
                <c:pt idx="421">
                  <c:v>3.8009938807970098E-4</c:v>
                </c:pt>
                <c:pt idx="422">
                  <c:v>3.8009938807970098E-4</c:v>
                </c:pt>
                <c:pt idx="423">
                  <c:v>3.8009938807970098E-4</c:v>
                </c:pt>
                <c:pt idx="424">
                  <c:v>3.8009938807970098E-4</c:v>
                </c:pt>
                <c:pt idx="425">
                  <c:v>3.8009938807970098E-4</c:v>
                </c:pt>
                <c:pt idx="426">
                  <c:v>3.8009938807970098E-4</c:v>
                </c:pt>
                <c:pt idx="427">
                  <c:v>3.8009938807970098E-4</c:v>
                </c:pt>
                <c:pt idx="428">
                  <c:v>3.8009938807970098E-4</c:v>
                </c:pt>
                <c:pt idx="429">
                  <c:v>3.8009938807970098E-4</c:v>
                </c:pt>
                <c:pt idx="430">
                  <c:v>3.8009938807970098E-4</c:v>
                </c:pt>
                <c:pt idx="431">
                  <c:v>3.8009938807970098E-4</c:v>
                </c:pt>
                <c:pt idx="432">
                  <c:v>3.8009938807970098E-4</c:v>
                </c:pt>
                <c:pt idx="433">
                  <c:v>3.8009938807970098E-4</c:v>
                </c:pt>
                <c:pt idx="434">
                  <c:v>3.8009938807970098E-4</c:v>
                </c:pt>
                <c:pt idx="435">
                  <c:v>3.8009938807970098E-4</c:v>
                </c:pt>
                <c:pt idx="436">
                  <c:v>3.8009938807970098E-4</c:v>
                </c:pt>
                <c:pt idx="437">
                  <c:v>3.8009938807970098E-4</c:v>
                </c:pt>
                <c:pt idx="438">
                  <c:v>3.8009938807970098E-4</c:v>
                </c:pt>
                <c:pt idx="439">
                  <c:v>3.8009938807970098E-4</c:v>
                </c:pt>
                <c:pt idx="440">
                  <c:v>3.8009938807970098E-4</c:v>
                </c:pt>
                <c:pt idx="441">
                  <c:v>3.8009938807970098E-4</c:v>
                </c:pt>
                <c:pt idx="442">
                  <c:v>3.8009938807970098E-4</c:v>
                </c:pt>
                <c:pt idx="443">
                  <c:v>3.8009938807970098E-4</c:v>
                </c:pt>
                <c:pt idx="444">
                  <c:v>3.8009938807970098E-4</c:v>
                </c:pt>
                <c:pt idx="445">
                  <c:v>3.8009938807970098E-4</c:v>
                </c:pt>
                <c:pt idx="446">
                  <c:v>3.8009938807970098E-4</c:v>
                </c:pt>
                <c:pt idx="447">
                  <c:v>3.8009938807970098E-4</c:v>
                </c:pt>
                <c:pt idx="448">
                  <c:v>3.8009938807970098E-4</c:v>
                </c:pt>
                <c:pt idx="449">
                  <c:v>3.8009938807970098E-4</c:v>
                </c:pt>
                <c:pt idx="450">
                  <c:v>3.8009938807970098E-4</c:v>
                </c:pt>
                <c:pt idx="451">
                  <c:v>3.8009938807970098E-4</c:v>
                </c:pt>
                <c:pt idx="452">
                  <c:v>3.8009938807970098E-4</c:v>
                </c:pt>
                <c:pt idx="453">
                  <c:v>3.8009938807970098E-4</c:v>
                </c:pt>
                <c:pt idx="454">
                  <c:v>3.8009938807970098E-4</c:v>
                </c:pt>
                <c:pt idx="455">
                  <c:v>3.8009938807970098E-4</c:v>
                </c:pt>
                <c:pt idx="456">
                  <c:v>3.8009938807970098E-4</c:v>
                </c:pt>
                <c:pt idx="457">
                  <c:v>3.8009938807970098E-4</c:v>
                </c:pt>
                <c:pt idx="458">
                  <c:v>3.8009938807970098E-4</c:v>
                </c:pt>
                <c:pt idx="459">
                  <c:v>3.8009938807970098E-4</c:v>
                </c:pt>
                <c:pt idx="460">
                  <c:v>3.8009938807970098E-4</c:v>
                </c:pt>
                <c:pt idx="461">
                  <c:v>3.8009938807970098E-4</c:v>
                </c:pt>
                <c:pt idx="462">
                  <c:v>3.8009938807970098E-4</c:v>
                </c:pt>
                <c:pt idx="463">
                  <c:v>3.8009938807970098E-4</c:v>
                </c:pt>
                <c:pt idx="464">
                  <c:v>3.8009938807970098E-4</c:v>
                </c:pt>
                <c:pt idx="465">
                  <c:v>3.8009938807970098E-4</c:v>
                </c:pt>
                <c:pt idx="466">
                  <c:v>3.8009938807970098E-4</c:v>
                </c:pt>
                <c:pt idx="467">
                  <c:v>3.8009938807970098E-4</c:v>
                </c:pt>
                <c:pt idx="468">
                  <c:v>3.8009938807970098E-4</c:v>
                </c:pt>
                <c:pt idx="469">
                  <c:v>3.8009938807970098E-4</c:v>
                </c:pt>
                <c:pt idx="470">
                  <c:v>3.8009938807970098E-4</c:v>
                </c:pt>
                <c:pt idx="471">
                  <c:v>3.8009938807970098E-4</c:v>
                </c:pt>
                <c:pt idx="472">
                  <c:v>3.8009938807970098E-4</c:v>
                </c:pt>
                <c:pt idx="473">
                  <c:v>3.8009938807970098E-4</c:v>
                </c:pt>
                <c:pt idx="474">
                  <c:v>3.8009938807970098E-4</c:v>
                </c:pt>
                <c:pt idx="475">
                  <c:v>3.8009938807970098E-4</c:v>
                </c:pt>
                <c:pt idx="476">
                  <c:v>3.8009938807970098E-4</c:v>
                </c:pt>
                <c:pt idx="477">
                  <c:v>3.8009938807970098E-4</c:v>
                </c:pt>
                <c:pt idx="478">
                  <c:v>3.8009938807970098E-4</c:v>
                </c:pt>
                <c:pt idx="479">
                  <c:v>3.8009938807970098E-4</c:v>
                </c:pt>
                <c:pt idx="480">
                  <c:v>3.8009938807970098E-4</c:v>
                </c:pt>
                <c:pt idx="481">
                  <c:v>3.8009938807970098E-4</c:v>
                </c:pt>
                <c:pt idx="482">
                  <c:v>3.8009938807970098E-4</c:v>
                </c:pt>
                <c:pt idx="483">
                  <c:v>3.8009938807970098E-4</c:v>
                </c:pt>
                <c:pt idx="484">
                  <c:v>3.8009938807970098E-4</c:v>
                </c:pt>
                <c:pt idx="485">
                  <c:v>3.8009938807970098E-4</c:v>
                </c:pt>
                <c:pt idx="486">
                  <c:v>3.8009938807970098E-4</c:v>
                </c:pt>
                <c:pt idx="487">
                  <c:v>3.8009938807970098E-4</c:v>
                </c:pt>
                <c:pt idx="488">
                  <c:v>3.8009938807970098E-4</c:v>
                </c:pt>
                <c:pt idx="489">
                  <c:v>3.8009938807970098E-4</c:v>
                </c:pt>
                <c:pt idx="490">
                  <c:v>3.8009938807970098E-4</c:v>
                </c:pt>
                <c:pt idx="491">
                  <c:v>3.8009938807970098E-4</c:v>
                </c:pt>
                <c:pt idx="492">
                  <c:v>3.8009938807970098E-4</c:v>
                </c:pt>
                <c:pt idx="493">
                  <c:v>3.8009938807970098E-4</c:v>
                </c:pt>
                <c:pt idx="494">
                  <c:v>3.8009938807970098E-4</c:v>
                </c:pt>
                <c:pt idx="495">
                  <c:v>3.8009938807970098E-4</c:v>
                </c:pt>
                <c:pt idx="496">
                  <c:v>3.8009938807970098E-4</c:v>
                </c:pt>
                <c:pt idx="497">
                  <c:v>3.8009938807970098E-4</c:v>
                </c:pt>
                <c:pt idx="498">
                  <c:v>3.8009938807970098E-4</c:v>
                </c:pt>
                <c:pt idx="499">
                  <c:v>3.8009938807970098E-4</c:v>
                </c:pt>
                <c:pt idx="500">
                  <c:v>3.8009938807970098E-4</c:v>
                </c:pt>
                <c:pt idx="501">
                  <c:v>3.8009938807970098E-4</c:v>
                </c:pt>
                <c:pt idx="502">
                  <c:v>3.8009938807970098E-4</c:v>
                </c:pt>
                <c:pt idx="503">
                  <c:v>3.8009938807970098E-4</c:v>
                </c:pt>
                <c:pt idx="504">
                  <c:v>3.8009938807970098E-4</c:v>
                </c:pt>
                <c:pt idx="505">
                  <c:v>3.8009938807970098E-4</c:v>
                </c:pt>
                <c:pt idx="506">
                  <c:v>3.8009938807970098E-4</c:v>
                </c:pt>
                <c:pt idx="507">
                  <c:v>3.8009938807970098E-4</c:v>
                </c:pt>
                <c:pt idx="508">
                  <c:v>3.8009938807970098E-4</c:v>
                </c:pt>
                <c:pt idx="509">
                  <c:v>3.8009938807970098E-4</c:v>
                </c:pt>
                <c:pt idx="510">
                  <c:v>3.8009938807970098E-4</c:v>
                </c:pt>
                <c:pt idx="511">
                  <c:v>3.8009938807970098E-4</c:v>
                </c:pt>
                <c:pt idx="512">
                  <c:v>3.8009938807970098E-4</c:v>
                </c:pt>
                <c:pt idx="513">
                  <c:v>3.8009938807970098E-4</c:v>
                </c:pt>
                <c:pt idx="514">
                  <c:v>3.8009938807970098E-4</c:v>
                </c:pt>
                <c:pt idx="515">
                  <c:v>3.8009938807970098E-4</c:v>
                </c:pt>
                <c:pt idx="516">
                  <c:v>3.8009938807970098E-4</c:v>
                </c:pt>
                <c:pt idx="517">
                  <c:v>3.8009938807970098E-4</c:v>
                </c:pt>
                <c:pt idx="518">
                  <c:v>3.8009938807970098E-4</c:v>
                </c:pt>
                <c:pt idx="519">
                  <c:v>3.8009938807970098E-4</c:v>
                </c:pt>
                <c:pt idx="520">
                  <c:v>3.8009938807970098E-4</c:v>
                </c:pt>
                <c:pt idx="521">
                  <c:v>3.8009938807970098E-4</c:v>
                </c:pt>
                <c:pt idx="522">
                  <c:v>3.8009938807970098E-4</c:v>
                </c:pt>
                <c:pt idx="523">
                  <c:v>3.8009938807970098E-4</c:v>
                </c:pt>
                <c:pt idx="524">
                  <c:v>3.8009938807970098E-4</c:v>
                </c:pt>
                <c:pt idx="525">
                  <c:v>3.8009938807970098E-4</c:v>
                </c:pt>
                <c:pt idx="526">
                  <c:v>3.8009938807970098E-4</c:v>
                </c:pt>
                <c:pt idx="527">
                  <c:v>3.8009938807970098E-4</c:v>
                </c:pt>
                <c:pt idx="528">
                  <c:v>3.8009938807970098E-4</c:v>
                </c:pt>
                <c:pt idx="529">
                  <c:v>3.8009938807970098E-4</c:v>
                </c:pt>
                <c:pt idx="530">
                  <c:v>3.8009938807970098E-4</c:v>
                </c:pt>
                <c:pt idx="531">
                  <c:v>3.8009938807970098E-4</c:v>
                </c:pt>
                <c:pt idx="532">
                  <c:v>3.8009938807970098E-4</c:v>
                </c:pt>
                <c:pt idx="533">
                  <c:v>3.8009938807970098E-4</c:v>
                </c:pt>
                <c:pt idx="534">
                  <c:v>3.8009938807970098E-4</c:v>
                </c:pt>
                <c:pt idx="535">
                  <c:v>3.8009938807970098E-4</c:v>
                </c:pt>
                <c:pt idx="536">
                  <c:v>3.8009938807970098E-4</c:v>
                </c:pt>
                <c:pt idx="537">
                  <c:v>3.8009938807970098E-4</c:v>
                </c:pt>
                <c:pt idx="538">
                  <c:v>3.8009938807970098E-4</c:v>
                </c:pt>
                <c:pt idx="539">
                  <c:v>3.8009938807970098E-4</c:v>
                </c:pt>
                <c:pt idx="540">
                  <c:v>3.8009938807970098E-4</c:v>
                </c:pt>
                <c:pt idx="541">
                  <c:v>3.8009938807970098E-4</c:v>
                </c:pt>
                <c:pt idx="542">
                  <c:v>3.8009938807970098E-4</c:v>
                </c:pt>
                <c:pt idx="543">
                  <c:v>3.8009938807970098E-4</c:v>
                </c:pt>
                <c:pt idx="544">
                  <c:v>3.8009938807970098E-4</c:v>
                </c:pt>
                <c:pt idx="545">
                  <c:v>3.8009938807970098E-4</c:v>
                </c:pt>
                <c:pt idx="546">
                  <c:v>3.8009938807970098E-4</c:v>
                </c:pt>
                <c:pt idx="547">
                  <c:v>3.8009938807970098E-4</c:v>
                </c:pt>
                <c:pt idx="548">
                  <c:v>3.8009938807970098E-4</c:v>
                </c:pt>
                <c:pt idx="549">
                  <c:v>3.8009938807970098E-4</c:v>
                </c:pt>
                <c:pt idx="550">
                  <c:v>3.8009938807970098E-4</c:v>
                </c:pt>
                <c:pt idx="551">
                  <c:v>3.8009938807970098E-4</c:v>
                </c:pt>
                <c:pt idx="552">
                  <c:v>3.8009938807970098E-4</c:v>
                </c:pt>
                <c:pt idx="553">
                  <c:v>3.8009938807970098E-4</c:v>
                </c:pt>
                <c:pt idx="554">
                  <c:v>3.8009938807970098E-4</c:v>
                </c:pt>
                <c:pt idx="555">
                  <c:v>3.8009938807970098E-4</c:v>
                </c:pt>
                <c:pt idx="556">
                  <c:v>3.8009938807970098E-4</c:v>
                </c:pt>
                <c:pt idx="557">
                  <c:v>3.8009938807970098E-4</c:v>
                </c:pt>
                <c:pt idx="558">
                  <c:v>3.8009938807970098E-4</c:v>
                </c:pt>
                <c:pt idx="559">
                  <c:v>3.8009938807970098E-4</c:v>
                </c:pt>
                <c:pt idx="560">
                  <c:v>3.8009938807970098E-4</c:v>
                </c:pt>
                <c:pt idx="561">
                  <c:v>3.8009938807970098E-4</c:v>
                </c:pt>
                <c:pt idx="562">
                  <c:v>3.8009938807970098E-4</c:v>
                </c:pt>
                <c:pt idx="563">
                  <c:v>3.8009938807970098E-4</c:v>
                </c:pt>
                <c:pt idx="564">
                  <c:v>3.8009938807970098E-4</c:v>
                </c:pt>
                <c:pt idx="565">
                  <c:v>3.8009938807970098E-4</c:v>
                </c:pt>
                <c:pt idx="566">
                  <c:v>3.8009938807970098E-4</c:v>
                </c:pt>
                <c:pt idx="567">
                  <c:v>3.8009938807970098E-4</c:v>
                </c:pt>
                <c:pt idx="568">
                  <c:v>3.8009938807970098E-4</c:v>
                </c:pt>
                <c:pt idx="569">
                  <c:v>3.8009938807970098E-4</c:v>
                </c:pt>
                <c:pt idx="570">
                  <c:v>3.8009938807970098E-4</c:v>
                </c:pt>
                <c:pt idx="571">
                  <c:v>3.8009938807970098E-4</c:v>
                </c:pt>
                <c:pt idx="572">
                  <c:v>3.8009938807970098E-4</c:v>
                </c:pt>
                <c:pt idx="573">
                  <c:v>3.8009938807970098E-4</c:v>
                </c:pt>
                <c:pt idx="574">
                  <c:v>3.8009938807970098E-4</c:v>
                </c:pt>
                <c:pt idx="575">
                  <c:v>3.8009938807970098E-4</c:v>
                </c:pt>
                <c:pt idx="576">
                  <c:v>3.8009938807970098E-4</c:v>
                </c:pt>
                <c:pt idx="577">
                  <c:v>3.8009938807970098E-4</c:v>
                </c:pt>
                <c:pt idx="578">
                  <c:v>3.8009938807970098E-4</c:v>
                </c:pt>
                <c:pt idx="579">
                  <c:v>3.8009938807970098E-4</c:v>
                </c:pt>
                <c:pt idx="580">
                  <c:v>3.8009938807970098E-4</c:v>
                </c:pt>
                <c:pt idx="581">
                  <c:v>3.8009938807970098E-4</c:v>
                </c:pt>
                <c:pt idx="582">
                  <c:v>3.8009938807970098E-4</c:v>
                </c:pt>
                <c:pt idx="583">
                  <c:v>3.8009938807970098E-4</c:v>
                </c:pt>
                <c:pt idx="584">
                  <c:v>3.8009938807970098E-4</c:v>
                </c:pt>
                <c:pt idx="585">
                  <c:v>3.8009938807970098E-4</c:v>
                </c:pt>
                <c:pt idx="586">
                  <c:v>3.8009938807970098E-4</c:v>
                </c:pt>
                <c:pt idx="587">
                  <c:v>3.8009938807970098E-4</c:v>
                </c:pt>
                <c:pt idx="588">
                  <c:v>3.8009938807970098E-4</c:v>
                </c:pt>
                <c:pt idx="589">
                  <c:v>3.8009938807970098E-4</c:v>
                </c:pt>
                <c:pt idx="590">
                  <c:v>3.8009938807970098E-4</c:v>
                </c:pt>
                <c:pt idx="591">
                  <c:v>3.8009938807970098E-4</c:v>
                </c:pt>
                <c:pt idx="592">
                  <c:v>3.8009938807970098E-4</c:v>
                </c:pt>
                <c:pt idx="593">
                  <c:v>3.8009938807970098E-4</c:v>
                </c:pt>
                <c:pt idx="594">
                  <c:v>3.8009938807970098E-4</c:v>
                </c:pt>
                <c:pt idx="595">
                  <c:v>3.8009938807970098E-4</c:v>
                </c:pt>
                <c:pt idx="596">
                  <c:v>3.8009938807970098E-4</c:v>
                </c:pt>
                <c:pt idx="597">
                  <c:v>3.8009938807970098E-4</c:v>
                </c:pt>
                <c:pt idx="598">
                  <c:v>3.8009938807970098E-4</c:v>
                </c:pt>
                <c:pt idx="599">
                  <c:v>3.8009938807970098E-4</c:v>
                </c:pt>
                <c:pt idx="600">
                  <c:v>3.8009938807970098E-4</c:v>
                </c:pt>
                <c:pt idx="601">
                  <c:v>3.8009938807970098E-4</c:v>
                </c:pt>
                <c:pt idx="602">
                  <c:v>3.8009938807970098E-4</c:v>
                </c:pt>
                <c:pt idx="603">
                  <c:v>3.8009938807970098E-4</c:v>
                </c:pt>
                <c:pt idx="604">
                  <c:v>3.8009938807970098E-4</c:v>
                </c:pt>
                <c:pt idx="605">
                  <c:v>3.8009938807970098E-4</c:v>
                </c:pt>
                <c:pt idx="606">
                  <c:v>3.8009938807970098E-4</c:v>
                </c:pt>
                <c:pt idx="607">
                  <c:v>3.8009938807970098E-4</c:v>
                </c:pt>
                <c:pt idx="608">
                  <c:v>3.8009938807970098E-4</c:v>
                </c:pt>
                <c:pt idx="609">
                  <c:v>3.8009938807970098E-4</c:v>
                </c:pt>
                <c:pt idx="610">
                  <c:v>3.8009938807970098E-4</c:v>
                </c:pt>
                <c:pt idx="611">
                  <c:v>3.8009938807970098E-4</c:v>
                </c:pt>
                <c:pt idx="612">
                  <c:v>3.8009938807970098E-4</c:v>
                </c:pt>
                <c:pt idx="613">
                  <c:v>3.8009938807970098E-4</c:v>
                </c:pt>
                <c:pt idx="614">
                  <c:v>3.8009938807970098E-4</c:v>
                </c:pt>
                <c:pt idx="615">
                  <c:v>3.8009938807970098E-4</c:v>
                </c:pt>
                <c:pt idx="616">
                  <c:v>3.8009938807970098E-4</c:v>
                </c:pt>
                <c:pt idx="617">
                  <c:v>3.8009938807970098E-4</c:v>
                </c:pt>
                <c:pt idx="618">
                  <c:v>3.8009938807970098E-4</c:v>
                </c:pt>
                <c:pt idx="619">
                  <c:v>3.8009938807970098E-4</c:v>
                </c:pt>
                <c:pt idx="620">
                  <c:v>3.8009938807970098E-4</c:v>
                </c:pt>
                <c:pt idx="621">
                  <c:v>3.8009938807970098E-4</c:v>
                </c:pt>
                <c:pt idx="622">
                  <c:v>3.8009938807970098E-4</c:v>
                </c:pt>
                <c:pt idx="623">
                  <c:v>3.8009938807970098E-4</c:v>
                </c:pt>
                <c:pt idx="624">
                  <c:v>3.8009938807970098E-4</c:v>
                </c:pt>
                <c:pt idx="625">
                  <c:v>3.8009938807970098E-4</c:v>
                </c:pt>
                <c:pt idx="626">
                  <c:v>3.8009938807970098E-4</c:v>
                </c:pt>
                <c:pt idx="627">
                  <c:v>3.8009938807970098E-4</c:v>
                </c:pt>
                <c:pt idx="628">
                  <c:v>3.8009938807970098E-4</c:v>
                </c:pt>
                <c:pt idx="629">
                  <c:v>3.8009938807970098E-4</c:v>
                </c:pt>
                <c:pt idx="630">
                  <c:v>3.8009938807970098E-4</c:v>
                </c:pt>
                <c:pt idx="631">
                  <c:v>3.8009938807970098E-4</c:v>
                </c:pt>
                <c:pt idx="632">
                  <c:v>3.8009938807970098E-4</c:v>
                </c:pt>
                <c:pt idx="633">
                  <c:v>3.8009938807970098E-4</c:v>
                </c:pt>
                <c:pt idx="634">
                  <c:v>3.8009938807970098E-4</c:v>
                </c:pt>
                <c:pt idx="635">
                  <c:v>3.8009938807970098E-4</c:v>
                </c:pt>
                <c:pt idx="636">
                  <c:v>3.8009938807970098E-4</c:v>
                </c:pt>
                <c:pt idx="637">
                  <c:v>3.8009938807970098E-4</c:v>
                </c:pt>
                <c:pt idx="638">
                  <c:v>3.8009938807970098E-4</c:v>
                </c:pt>
                <c:pt idx="639">
                  <c:v>3.8009938807970098E-4</c:v>
                </c:pt>
                <c:pt idx="640">
                  <c:v>3.8009938807970098E-4</c:v>
                </c:pt>
                <c:pt idx="641">
                  <c:v>3.8009938807970098E-4</c:v>
                </c:pt>
                <c:pt idx="642">
                  <c:v>3.8009938807970098E-4</c:v>
                </c:pt>
                <c:pt idx="643">
                  <c:v>3.8009938807970098E-4</c:v>
                </c:pt>
                <c:pt idx="644">
                  <c:v>3.8009938807970098E-4</c:v>
                </c:pt>
                <c:pt idx="645">
                  <c:v>3.8009938807970098E-4</c:v>
                </c:pt>
                <c:pt idx="646">
                  <c:v>3.8009938807970098E-4</c:v>
                </c:pt>
                <c:pt idx="647">
                  <c:v>3.8009938807970098E-4</c:v>
                </c:pt>
                <c:pt idx="648">
                  <c:v>3.8009938807970098E-4</c:v>
                </c:pt>
                <c:pt idx="649">
                  <c:v>3.8009938807970098E-4</c:v>
                </c:pt>
                <c:pt idx="650">
                  <c:v>3.8009938807970098E-4</c:v>
                </c:pt>
                <c:pt idx="651">
                  <c:v>3.8009938807970098E-4</c:v>
                </c:pt>
                <c:pt idx="652">
                  <c:v>3.8009938807970098E-4</c:v>
                </c:pt>
                <c:pt idx="653">
                  <c:v>3.8009938807970098E-4</c:v>
                </c:pt>
                <c:pt idx="654">
                  <c:v>3.8009938807970098E-4</c:v>
                </c:pt>
                <c:pt idx="655">
                  <c:v>3.8009938807970098E-4</c:v>
                </c:pt>
                <c:pt idx="656">
                  <c:v>3.8009938807970098E-4</c:v>
                </c:pt>
                <c:pt idx="657">
                  <c:v>3.8009938807970098E-4</c:v>
                </c:pt>
                <c:pt idx="658">
                  <c:v>3.8009938807970098E-4</c:v>
                </c:pt>
                <c:pt idx="659">
                  <c:v>3.8009938807970098E-4</c:v>
                </c:pt>
                <c:pt idx="660">
                  <c:v>3.8009938807970098E-4</c:v>
                </c:pt>
                <c:pt idx="661">
                  <c:v>3.8009938807970098E-4</c:v>
                </c:pt>
                <c:pt idx="662">
                  <c:v>3.8009938807970098E-4</c:v>
                </c:pt>
                <c:pt idx="663">
                  <c:v>3.8009938807970098E-4</c:v>
                </c:pt>
                <c:pt idx="664">
                  <c:v>3.8009938807970098E-4</c:v>
                </c:pt>
                <c:pt idx="665">
                  <c:v>3.8009938807970098E-4</c:v>
                </c:pt>
                <c:pt idx="666">
                  <c:v>3.8009938807970098E-4</c:v>
                </c:pt>
                <c:pt idx="667">
                  <c:v>3.8009938807970098E-4</c:v>
                </c:pt>
                <c:pt idx="668">
                  <c:v>3.8009938807970098E-4</c:v>
                </c:pt>
                <c:pt idx="669">
                  <c:v>3.8009938807970098E-4</c:v>
                </c:pt>
                <c:pt idx="670">
                  <c:v>3.8009938807970098E-4</c:v>
                </c:pt>
                <c:pt idx="671">
                  <c:v>3.8009938807970098E-4</c:v>
                </c:pt>
                <c:pt idx="672">
                  <c:v>3.8009938807970098E-4</c:v>
                </c:pt>
                <c:pt idx="673">
                  <c:v>3.8009938807970098E-4</c:v>
                </c:pt>
                <c:pt idx="674">
                  <c:v>3.8009938807970098E-4</c:v>
                </c:pt>
                <c:pt idx="675">
                  <c:v>3.8009938807970098E-4</c:v>
                </c:pt>
                <c:pt idx="676">
                  <c:v>3.8009938807970098E-4</c:v>
                </c:pt>
                <c:pt idx="677">
                  <c:v>3.8009938807970098E-4</c:v>
                </c:pt>
                <c:pt idx="678">
                  <c:v>3.8009938807970098E-4</c:v>
                </c:pt>
                <c:pt idx="679">
                  <c:v>3.8009938807970098E-4</c:v>
                </c:pt>
                <c:pt idx="680">
                  <c:v>3.8009938807970098E-4</c:v>
                </c:pt>
                <c:pt idx="681">
                  <c:v>3.8009938807970098E-4</c:v>
                </c:pt>
                <c:pt idx="682">
                  <c:v>3.8009938807970098E-4</c:v>
                </c:pt>
                <c:pt idx="683">
                  <c:v>3.8009938807970098E-4</c:v>
                </c:pt>
                <c:pt idx="684">
                  <c:v>3.8009938807970098E-4</c:v>
                </c:pt>
                <c:pt idx="685">
                  <c:v>3.8009938807970098E-4</c:v>
                </c:pt>
                <c:pt idx="686">
                  <c:v>3.8009938807970098E-4</c:v>
                </c:pt>
                <c:pt idx="687">
                  <c:v>3.8009938807970098E-4</c:v>
                </c:pt>
                <c:pt idx="688">
                  <c:v>3.8009938807970098E-4</c:v>
                </c:pt>
                <c:pt idx="689">
                  <c:v>3.8009938807970098E-4</c:v>
                </c:pt>
                <c:pt idx="690">
                  <c:v>3.8009938807970098E-4</c:v>
                </c:pt>
                <c:pt idx="691">
                  <c:v>3.8009938807970098E-4</c:v>
                </c:pt>
                <c:pt idx="692">
                  <c:v>3.8009938807970098E-4</c:v>
                </c:pt>
                <c:pt idx="693">
                  <c:v>3.8009938807970098E-4</c:v>
                </c:pt>
                <c:pt idx="694">
                  <c:v>3.8009938807970098E-4</c:v>
                </c:pt>
                <c:pt idx="695">
                  <c:v>3.8009938807970098E-4</c:v>
                </c:pt>
                <c:pt idx="696">
                  <c:v>3.8009938807970098E-4</c:v>
                </c:pt>
                <c:pt idx="697">
                  <c:v>3.8009938807970098E-4</c:v>
                </c:pt>
                <c:pt idx="698">
                  <c:v>3.8009938807970098E-4</c:v>
                </c:pt>
                <c:pt idx="699">
                  <c:v>3.8009938807970098E-4</c:v>
                </c:pt>
                <c:pt idx="700">
                  <c:v>3.8009938807970098E-4</c:v>
                </c:pt>
                <c:pt idx="701">
                  <c:v>3.8009938807970098E-4</c:v>
                </c:pt>
                <c:pt idx="702">
                  <c:v>3.8009938807970098E-4</c:v>
                </c:pt>
                <c:pt idx="703">
                  <c:v>3.8009938807970098E-4</c:v>
                </c:pt>
                <c:pt idx="704">
                  <c:v>3.8009938807970098E-4</c:v>
                </c:pt>
                <c:pt idx="705">
                  <c:v>3.8009938807970098E-4</c:v>
                </c:pt>
                <c:pt idx="706">
                  <c:v>3.8009938807970098E-4</c:v>
                </c:pt>
                <c:pt idx="707">
                  <c:v>3.8009938807970098E-4</c:v>
                </c:pt>
                <c:pt idx="708">
                  <c:v>3.8009938807970098E-4</c:v>
                </c:pt>
                <c:pt idx="709">
                  <c:v>3.8009938807970098E-4</c:v>
                </c:pt>
                <c:pt idx="710">
                  <c:v>3.8009938807970098E-4</c:v>
                </c:pt>
                <c:pt idx="711">
                  <c:v>3.8009938807970098E-4</c:v>
                </c:pt>
                <c:pt idx="712">
                  <c:v>3.8009938807970098E-4</c:v>
                </c:pt>
                <c:pt idx="713">
                  <c:v>3.8009938807970098E-4</c:v>
                </c:pt>
                <c:pt idx="714">
                  <c:v>3.8009938807970098E-4</c:v>
                </c:pt>
                <c:pt idx="715">
                  <c:v>3.8009938807970098E-4</c:v>
                </c:pt>
                <c:pt idx="716">
                  <c:v>3.8009938807970098E-4</c:v>
                </c:pt>
                <c:pt idx="717">
                  <c:v>3.8009938807970098E-4</c:v>
                </c:pt>
                <c:pt idx="718">
                  <c:v>3.8009938807970098E-4</c:v>
                </c:pt>
                <c:pt idx="719">
                  <c:v>3.8009938807970098E-4</c:v>
                </c:pt>
                <c:pt idx="720">
                  <c:v>3.8009938807970098E-4</c:v>
                </c:pt>
                <c:pt idx="721">
                  <c:v>3.8009938807970098E-4</c:v>
                </c:pt>
                <c:pt idx="722">
                  <c:v>3.8009938807970098E-4</c:v>
                </c:pt>
                <c:pt idx="723">
                  <c:v>3.8009938807970098E-4</c:v>
                </c:pt>
                <c:pt idx="724">
                  <c:v>3.8009938807970098E-4</c:v>
                </c:pt>
                <c:pt idx="725">
                  <c:v>3.8009938807970098E-4</c:v>
                </c:pt>
                <c:pt idx="726">
                  <c:v>3.8009938807970098E-4</c:v>
                </c:pt>
                <c:pt idx="727">
                  <c:v>3.8009938807970098E-4</c:v>
                </c:pt>
                <c:pt idx="728">
                  <c:v>3.8009938807970098E-4</c:v>
                </c:pt>
                <c:pt idx="729">
                  <c:v>3.8009938807970098E-4</c:v>
                </c:pt>
                <c:pt idx="730">
                  <c:v>3.8009938807970098E-4</c:v>
                </c:pt>
                <c:pt idx="731">
                  <c:v>3.8009938807970098E-4</c:v>
                </c:pt>
                <c:pt idx="732">
                  <c:v>3.8009938807970098E-4</c:v>
                </c:pt>
                <c:pt idx="733">
                  <c:v>3.8009938807970098E-4</c:v>
                </c:pt>
                <c:pt idx="734">
                  <c:v>3.8009938807970098E-4</c:v>
                </c:pt>
                <c:pt idx="735">
                  <c:v>3.8009938807970098E-4</c:v>
                </c:pt>
                <c:pt idx="736">
                  <c:v>3.8009938807970098E-4</c:v>
                </c:pt>
                <c:pt idx="737">
                  <c:v>3.8009938807970098E-4</c:v>
                </c:pt>
                <c:pt idx="738">
                  <c:v>3.8009938807970098E-4</c:v>
                </c:pt>
                <c:pt idx="739">
                  <c:v>3.8009938807970098E-4</c:v>
                </c:pt>
                <c:pt idx="740">
                  <c:v>3.8009938807970098E-4</c:v>
                </c:pt>
                <c:pt idx="741">
                  <c:v>3.8009938807970098E-4</c:v>
                </c:pt>
                <c:pt idx="742">
                  <c:v>3.8009938807970098E-4</c:v>
                </c:pt>
                <c:pt idx="743">
                  <c:v>3.8009938807970098E-4</c:v>
                </c:pt>
                <c:pt idx="744">
                  <c:v>3.8009938807970098E-4</c:v>
                </c:pt>
                <c:pt idx="745">
                  <c:v>3.8009938807970098E-4</c:v>
                </c:pt>
                <c:pt idx="746">
                  <c:v>3.8009938807970098E-4</c:v>
                </c:pt>
                <c:pt idx="747">
                  <c:v>3.8009938807970098E-4</c:v>
                </c:pt>
                <c:pt idx="748">
                  <c:v>3.8009938807970098E-4</c:v>
                </c:pt>
                <c:pt idx="749">
                  <c:v>3.8009938807970098E-4</c:v>
                </c:pt>
                <c:pt idx="750">
                  <c:v>3.8009938807970098E-4</c:v>
                </c:pt>
                <c:pt idx="751">
                  <c:v>3.8009938807970098E-4</c:v>
                </c:pt>
                <c:pt idx="752">
                  <c:v>3.8009938807970098E-4</c:v>
                </c:pt>
                <c:pt idx="753">
                  <c:v>3.8009938807970098E-4</c:v>
                </c:pt>
                <c:pt idx="754">
                  <c:v>3.8009938807970098E-4</c:v>
                </c:pt>
                <c:pt idx="755">
                  <c:v>3.8009938807970098E-4</c:v>
                </c:pt>
                <c:pt idx="756">
                  <c:v>3.8009938807970098E-4</c:v>
                </c:pt>
                <c:pt idx="757">
                  <c:v>3.8009938807970098E-4</c:v>
                </c:pt>
                <c:pt idx="758">
                  <c:v>3.8009938807970098E-4</c:v>
                </c:pt>
                <c:pt idx="759">
                  <c:v>3.8009938807970098E-4</c:v>
                </c:pt>
                <c:pt idx="760">
                  <c:v>3.8009938807970098E-4</c:v>
                </c:pt>
                <c:pt idx="761">
                  <c:v>3.8009938807970098E-4</c:v>
                </c:pt>
                <c:pt idx="762">
                  <c:v>3.8009938807970098E-4</c:v>
                </c:pt>
                <c:pt idx="763">
                  <c:v>3.8009938807970098E-4</c:v>
                </c:pt>
                <c:pt idx="764">
                  <c:v>3.8009938807970098E-4</c:v>
                </c:pt>
                <c:pt idx="765">
                  <c:v>3.8009938807970098E-4</c:v>
                </c:pt>
                <c:pt idx="766">
                  <c:v>3.8009938807970098E-4</c:v>
                </c:pt>
                <c:pt idx="767">
                  <c:v>3.8009938807970098E-4</c:v>
                </c:pt>
                <c:pt idx="768">
                  <c:v>3.8009938807970098E-4</c:v>
                </c:pt>
                <c:pt idx="769">
                  <c:v>3.8009938807970098E-4</c:v>
                </c:pt>
                <c:pt idx="770">
                  <c:v>3.8009938807970098E-4</c:v>
                </c:pt>
                <c:pt idx="771">
                  <c:v>3.8009938807970098E-4</c:v>
                </c:pt>
                <c:pt idx="772">
                  <c:v>3.8009938807970098E-4</c:v>
                </c:pt>
                <c:pt idx="773">
                  <c:v>3.8009938807970098E-4</c:v>
                </c:pt>
                <c:pt idx="774">
                  <c:v>3.8009938807970098E-4</c:v>
                </c:pt>
                <c:pt idx="775">
                  <c:v>3.8009938807970098E-4</c:v>
                </c:pt>
                <c:pt idx="776">
                  <c:v>3.8009938807970098E-4</c:v>
                </c:pt>
                <c:pt idx="777">
                  <c:v>3.8009938807970098E-4</c:v>
                </c:pt>
                <c:pt idx="778">
                  <c:v>3.8009938807970098E-4</c:v>
                </c:pt>
                <c:pt idx="779">
                  <c:v>3.8009938807970098E-4</c:v>
                </c:pt>
                <c:pt idx="780">
                  <c:v>3.8009938807970098E-4</c:v>
                </c:pt>
                <c:pt idx="781">
                  <c:v>3.8009938807970098E-4</c:v>
                </c:pt>
                <c:pt idx="782">
                  <c:v>3.8009938807970098E-4</c:v>
                </c:pt>
                <c:pt idx="783">
                  <c:v>3.8009938807970098E-4</c:v>
                </c:pt>
                <c:pt idx="784">
                  <c:v>3.8009938807970098E-4</c:v>
                </c:pt>
                <c:pt idx="785">
                  <c:v>3.8009938807970098E-4</c:v>
                </c:pt>
                <c:pt idx="786">
                  <c:v>3.8009938807970098E-4</c:v>
                </c:pt>
                <c:pt idx="787">
                  <c:v>3.8009938807970098E-4</c:v>
                </c:pt>
                <c:pt idx="788">
                  <c:v>3.8009938807970098E-4</c:v>
                </c:pt>
                <c:pt idx="789">
                  <c:v>3.8009938807970098E-4</c:v>
                </c:pt>
                <c:pt idx="790">
                  <c:v>3.8009938807970098E-4</c:v>
                </c:pt>
                <c:pt idx="791">
                  <c:v>3.8009938807970098E-4</c:v>
                </c:pt>
                <c:pt idx="792">
                  <c:v>3.8009938807970098E-4</c:v>
                </c:pt>
                <c:pt idx="793">
                  <c:v>3.8009938807970098E-4</c:v>
                </c:pt>
                <c:pt idx="794">
                  <c:v>3.8009938807970098E-4</c:v>
                </c:pt>
                <c:pt idx="795">
                  <c:v>3.8009938807970098E-4</c:v>
                </c:pt>
                <c:pt idx="796">
                  <c:v>3.8009938807970098E-4</c:v>
                </c:pt>
                <c:pt idx="797">
                  <c:v>3.8009938807970098E-4</c:v>
                </c:pt>
                <c:pt idx="798">
                  <c:v>3.8009938807970098E-4</c:v>
                </c:pt>
                <c:pt idx="799">
                  <c:v>3.800993880797009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C11-4266-8588-62E1C1BF544D}"/>
            </c:ext>
          </c:extLst>
        </c:ser>
        <c:ser>
          <c:idx val="11"/>
          <c:order val="11"/>
          <c:tx>
            <c:strRef>
              <c:f>varG.p!$A$4002</c:f>
              <c:strCache>
                <c:ptCount val="1"/>
                <c:pt idx="0">
                  <c:v>Γ = 0.2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plus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G.p!$C$4002:$C$4801</c:f>
              <c:numCache>
                <c:formatCode>0.00E+00</c:formatCode>
                <c:ptCount val="800"/>
                <c:pt idx="0">
                  <c:v>9.9999999999999994E-12</c:v>
                </c:pt>
                <c:pt idx="1">
                  <c:v>9.9999999999999994E-12</c:v>
                </c:pt>
                <c:pt idx="2">
                  <c:v>9.9999999999999994E-12</c:v>
                </c:pt>
                <c:pt idx="3">
                  <c:v>9.9999999999999994E-12</c:v>
                </c:pt>
                <c:pt idx="4">
                  <c:v>9.9999999999999994E-12</c:v>
                </c:pt>
                <c:pt idx="5">
                  <c:v>9.9999999999999994E-12</c:v>
                </c:pt>
                <c:pt idx="6">
                  <c:v>9.9999999999999994E-12</c:v>
                </c:pt>
                <c:pt idx="7">
                  <c:v>9.9999999999999994E-12</c:v>
                </c:pt>
                <c:pt idx="8">
                  <c:v>9.9999999999999994E-12</c:v>
                </c:pt>
                <c:pt idx="9">
                  <c:v>9.9999999999999994E-12</c:v>
                </c:pt>
                <c:pt idx="10">
                  <c:v>9.9999999999999994E-12</c:v>
                </c:pt>
                <c:pt idx="11">
                  <c:v>9.9999999999999994E-12</c:v>
                </c:pt>
                <c:pt idx="12">
                  <c:v>9.9999999999999994E-12</c:v>
                </c:pt>
                <c:pt idx="13">
                  <c:v>9.9999999999999994E-12</c:v>
                </c:pt>
                <c:pt idx="14">
                  <c:v>9.9999999999999994E-12</c:v>
                </c:pt>
                <c:pt idx="15">
                  <c:v>9.9999999999999994E-12</c:v>
                </c:pt>
                <c:pt idx="16">
                  <c:v>9.9999999999999994E-12</c:v>
                </c:pt>
                <c:pt idx="17">
                  <c:v>9.9999999999999994E-12</c:v>
                </c:pt>
                <c:pt idx="18">
                  <c:v>9.9999999999999994E-12</c:v>
                </c:pt>
                <c:pt idx="19">
                  <c:v>9.9999999999999994E-12</c:v>
                </c:pt>
                <c:pt idx="20">
                  <c:v>9.9999999999999994E-12</c:v>
                </c:pt>
                <c:pt idx="21">
                  <c:v>9.9999999999999994E-12</c:v>
                </c:pt>
                <c:pt idx="22">
                  <c:v>9.9999999999999994E-12</c:v>
                </c:pt>
                <c:pt idx="23">
                  <c:v>9.9999999999999994E-12</c:v>
                </c:pt>
                <c:pt idx="24">
                  <c:v>9.9999999999999994E-12</c:v>
                </c:pt>
                <c:pt idx="25">
                  <c:v>9.9999999999999994E-12</c:v>
                </c:pt>
                <c:pt idx="26">
                  <c:v>9.9999999999999994E-12</c:v>
                </c:pt>
                <c:pt idx="27">
                  <c:v>9.9999999999999994E-12</c:v>
                </c:pt>
                <c:pt idx="28">
                  <c:v>9.9999999999999994E-12</c:v>
                </c:pt>
                <c:pt idx="29">
                  <c:v>9.9999999999999994E-12</c:v>
                </c:pt>
                <c:pt idx="30">
                  <c:v>9.9999999999999994E-12</c:v>
                </c:pt>
                <c:pt idx="31">
                  <c:v>9.9999999999999994E-12</c:v>
                </c:pt>
                <c:pt idx="32">
                  <c:v>9.9999999999999994E-12</c:v>
                </c:pt>
                <c:pt idx="33">
                  <c:v>9.9999999999999994E-12</c:v>
                </c:pt>
                <c:pt idx="34">
                  <c:v>9.9999999999999994E-12</c:v>
                </c:pt>
                <c:pt idx="35">
                  <c:v>9.9999999999999994E-12</c:v>
                </c:pt>
                <c:pt idx="36">
                  <c:v>9.9999999999999994E-12</c:v>
                </c:pt>
                <c:pt idx="37">
                  <c:v>9.9999999999999994E-12</c:v>
                </c:pt>
                <c:pt idx="38">
                  <c:v>9.9999999999999994E-12</c:v>
                </c:pt>
                <c:pt idx="39">
                  <c:v>9.9999999999999994E-12</c:v>
                </c:pt>
                <c:pt idx="40">
                  <c:v>9.9999999999999994E-12</c:v>
                </c:pt>
                <c:pt idx="41">
                  <c:v>9.9999999999999994E-12</c:v>
                </c:pt>
                <c:pt idx="42">
                  <c:v>9.9999999999999994E-12</c:v>
                </c:pt>
                <c:pt idx="43">
                  <c:v>9.9999999999999994E-12</c:v>
                </c:pt>
                <c:pt idx="44">
                  <c:v>9.9999999999999994E-12</c:v>
                </c:pt>
                <c:pt idx="45">
                  <c:v>9.9999999999999994E-12</c:v>
                </c:pt>
                <c:pt idx="46">
                  <c:v>9.9999999999999994E-12</c:v>
                </c:pt>
                <c:pt idx="47">
                  <c:v>9.9999999999999994E-12</c:v>
                </c:pt>
                <c:pt idx="48">
                  <c:v>9.9999999999999994E-12</c:v>
                </c:pt>
                <c:pt idx="49">
                  <c:v>9.9999999999999994E-12</c:v>
                </c:pt>
                <c:pt idx="50">
                  <c:v>1E-10</c:v>
                </c:pt>
                <c:pt idx="51">
                  <c:v>1E-10</c:v>
                </c:pt>
                <c:pt idx="52">
                  <c:v>1E-10</c:v>
                </c:pt>
                <c:pt idx="53">
                  <c:v>1E-10</c:v>
                </c:pt>
                <c:pt idx="54">
                  <c:v>1E-10</c:v>
                </c:pt>
                <c:pt idx="55">
                  <c:v>1E-10</c:v>
                </c:pt>
                <c:pt idx="56">
                  <c:v>1E-10</c:v>
                </c:pt>
                <c:pt idx="57">
                  <c:v>1E-10</c:v>
                </c:pt>
                <c:pt idx="58">
                  <c:v>1E-10</c:v>
                </c:pt>
                <c:pt idx="59">
                  <c:v>1E-10</c:v>
                </c:pt>
                <c:pt idx="60">
                  <c:v>1E-10</c:v>
                </c:pt>
                <c:pt idx="61">
                  <c:v>1E-10</c:v>
                </c:pt>
                <c:pt idx="62">
                  <c:v>1E-10</c:v>
                </c:pt>
                <c:pt idx="63">
                  <c:v>1E-10</c:v>
                </c:pt>
                <c:pt idx="64">
                  <c:v>1E-10</c:v>
                </c:pt>
                <c:pt idx="65">
                  <c:v>1E-10</c:v>
                </c:pt>
                <c:pt idx="66">
                  <c:v>1E-10</c:v>
                </c:pt>
                <c:pt idx="67">
                  <c:v>1E-10</c:v>
                </c:pt>
                <c:pt idx="68">
                  <c:v>1E-10</c:v>
                </c:pt>
                <c:pt idx="69">
                  <c:v>1E-10</c:v>
                </c:pt>
                <c:pt idx="70">
                  <c:v>1E-10</c:v>
                </c:pt>
                <c:pt idx="71">
                  <c:v>1E-10</c:v>
                </c:pt>
                <c:pt idx="72">
                  <c:v>1E-10</c:v>
                </c:pt>
                <c:pt idx="73">
                  <c:v>1E-10</c:v>
                </c:pt>
                <c:pt idx="74">
                  <c:v>1E-10</c:v>
                </c:pt>
                <c:pt idx="75">
                  <c:v>1E-10</c:v>
                </c:pt>
                <c:pt idx="76">
                  <c:v>1E-10</c:v>
                </c:pt>
                <c:pt idx="77">
                  <c:v>1E-10</c:v>
                </c:pt>
                <c:pt idx="78">
                  <c:v>1E-10</c:v>
                </c:pt>
                <c:pt idx="79">
                  <c:v>1E-10</c:v>
                </c:pt>
                <c:pt idx="80">
                  <c:v>1E-10</c:v>
                </c:pt>
                <c:pt idx="81">
                  <c:v>1E-10</c:v>
                </c:pt>
                <c:pt idx="82">
                  <c:v>1E-10</c:v>
                </c:pt>
                <c:pt idx="83">
                  <c:v>1E-10</c:v>
                </c:pt>
                <c:pt idx="84">
                  <c:v>1E-10</c:v>
                </c:pt>
                <c:pt idx="85">
                  <c:v>1E-10</c:v>
                </c:pt>
                <c:pt idx="86">
                  <c:v>1E-10</c:v>
                </c:pt>
                <c:pt idx="87">
                  <c:v>1E-10</c:v>
                </c:pt>
                <c:pt idx="88">
                  <c:v>1E-10</c:v>
                </c:pt>
                <c:pt idx="89">
                  <c:v>1E-10</c:v>
                </c:pt>
                <c:pt idx="90">
                  <c:v>1E-10</c:v>
                </c:pt>
                <c:pt idx="91">
                  <c:v>1E-10</c:v>
                </c:pt>
                <c:pt idx="92">
                  <c:v>1E-10</c:v>
                </c:pt>
                <c:pt idx="93">
                  <c:v>1E-10</c:v>
                </c:pt>
                <c:pt idx="94">
                  <c:v>1E-10</c:v>
                </c:pt>
                <c:pt idx="95">
                  <c:v>1E-10</c:v>
                </c:pt>
                <c:pt idx="96">
                  <c:v>1E-10</c:v>
                </c:pt>
                <c:pt idx="97">
                  <c:v>1E-10</c:v>
                </c:pt>
                <c:pt idx="98">
                  <c:v>1E-10</c:v>
                </c:pt>
                <c:pt idx="99">
                  <c:v>1E-10</c:v>
                </c:pt>
                <c:pt idx="100">
                  <c:v>1.0000000000000001E-9</c:v>
                </c:pt>
                <c:pt idx="101">
                  <c:v>1.0000000000000001E-9</c:v>
                </c:pt>
                <c:pt idx="102">
                  <c:v>1.0000000000000001E-9</c:v>
                </c:pt>
                <c:pt idx="103">
                  <c:v>1.0000000000000001E-9</c:v>
                </c:pt>
                <c:pt idx="104">
                  <c:v>1.0000000000000001E-9</c:v>
                </c:pt>
                <c:pt idx="105">
                  <c:v>1.0000000000000001E-9</c:v>
                </c:pt>
                <c:pt idx="106">
                  <c:v>1.0000000000000001E-9</c:v>
                </c:pt>
                <c:pt idx="107">
                  <c:v>1.0000000000000001E-9</c:v>
                </c:pt>
                <c:pt idx="108">
                  <c:v>1.0000000000000001E-9</c:v>
                </c:pt>
                <c:pt idx="109">
                  <c:v>1.0000000000000001E-9</c:v>
                </c:pt>
                <c:pt idx="110">
                  <c:v>1.0000000000000001E-9</c:v>
                </c:pt>
                <c:pt idx="111">
                  <c:v>1.0000000000000001E-9</c:v>
                </c:pt>
                <c:pt idx="112">
                  <c:v>1.0000000000000001E-9</c:v>
                </c:pt>
                <c:pt idx="113">
                  <c:v>1.0000000000000001E-9</c:v>
                </c:pt>
                <c:pt idx="114">
                  <c:v>1.0000000000000001E-9</c:v>
                </c:pt>
                <c:pt idx="115">
                  <c:v>1.0000000000000001E-9</c:v>
                </c:pt>
                <c:pt idx="116">
                  <c:v>1.0000000000000001E-9</c:v>
                </c:pt>
                <c:pt idx="117">
                  <c:v>1.0000000000000001E-9</c:v>
                </c:pt>
                <c:pt idx="118">
                  <c:v>1.0000000000000001E-9</c:v>
                </c:pt>
                <c:pt idx="119">
                  <c:v>1.0000000000000001E-9</c:v>
                </c:pt>
                <c:pt idx="120">
                  <c:v>1.0000000000000001E-9</c:v>
                </c:pt>
                <c:pt idx="121">
                  <c:v>1.0000000000000001E-9</c:v>
                </c:pt>
                <c:pt idx="122">
                  <c:v>1.0000000000000001E-9</c:v>
                </c:pt>
                <c:pt idx="123">
                  <c:v>1.0000000000000001E-9</c:v>
                </c:pt>
                <c:pt idx="124">
                  <c:v>1.0000000000000001E-9</c:v>
                </c:pt>
                <c:pt idx="125">
                  <c:v>1.0000000000000001E-9</c:v>
                </c:pt>
                <c:pt idx="126">
                  <c:v>1.0000000000000001E-9</c:v>
                </c:pt>
                <c:pt idx="127">
                  <c:v>1.0000000000000001E-9</c:v>
                </c:pt>
                <c:pt idx="128">
                  <c:v>1.0000000000000001E-9</c:v>
                </c:pt>
                <c:pt idx="129">
                  <c:v>1.0000000000000001E-9</c:v>
                </c:pt>
                <c:pt idx="130">
                  <c:v>1.0000000000000001E-9</c:v>
                </c:pt>
                <c:pt idx="131">
                  <c:v>1.0000000000000001E-9</c:v>
                </c:pt>
                <c:pt idx="132">
                  <c:v>1.0000000000000001E-9</c:v>
                </c:pt>
                <c:pt idx="133">
                  <c:v>1.0000000000000001E-9</c:v>
                </c:pt>
                <c:pt idx="134">
                  <c:v>1.0000000000000001E-9</c:v>
                </c:pt>
                <c:pt idx="135">
                  <c:v>1.0000000000000001E-9</c:v>
                </c:pt>
                <c:pt idx="136">
                  <c:v>1.0000000000000001E-9</c:v>
                </c:pt>
                <c:pt idx="137">
                  <c:v>1.0000000000000001E-9</c:v>
                </c:pt>
                <c:pt idx="138">
                  <c:v>1.0000000000000001E-9</c:v>
                </c:pt>
                <c:pt idx="139">
                  <c:v>1.0000000000000001E-9</c:v>
                </c:pt>
                <c:pt idx="140">
                  <c:v>1.0000000000000001E-9</c:v>
                </c:pt>
                <c:pt idx="141">
                  <c:v>1.0000000000000001E-9</c:v>
                </c:pt>
                <c:pt idx="142">
                  <c:v>1.0000000000000001E-9</c:v>
                </c:pt>
                <c:pt idx="143">
                  <c:v>1.0000000000000001E-9</c:v>
                </c:pt>
                <c:pt idx="144">
                  <c:v>1.0000000000000001E-9</c:v>
                </c:pt>
                <c:pt idx="145">
                  <c:v>1.0000000000000001E-9</c:v>
                </c:pt>
                <c:pt idx="146">
                  <c:v>1.0000000000000001E-9</c:v>
                </c:pt>
                <c:pt idx="147">
                  <c:v>1.0000000000000001E-9</c:v>
                </c:pt>
                <c:pt idx="148">
                  <c:v>1.0000000000000001E-9</c:v>
                </c:pt>
                <c:pt idx="149">
                  <c:v>1.0000000000000001E-9</c:v>
                </c:pt>
                <c:pt idx="150">
                  <c:v>1E-8</c:v>
                </c:pt>
                <c:pt idx="151">
                  <c:v>1E-8</c:v>
                </c:pt>
                <c:pt idx="152">
                  <c:v>1E-8</c:v>
                </c:pt>
                <c:pt idx="153">
                  <c:v>1E-8</c:v>
                </c:pt>
                <c:pt idx="154">
                  <c:v>1E-8</c:v>
                </c:pt>
                <c:pt idx="155">
                  <c:v>1E-8</c:v>
                </c:pt>
                <c:pt idx="156">
                  <c:v>1E-8</c:v>
                </c:pt>
                <c:pt idx="157">
                  <c:v>1E-8</c:v>
                </c:pt>
                <c:pt idx="158">
                  <c:v>1E-8</c:v>
                </c:pt>
                <c:pt idx="159">
                  <c:v>1E-8</c:v>
                </c:pt>
                <c:pt idx="160">
                  <c:v>1E-8</c:v>
                </c:pt>
                <c:pt idx="161">
                  <c:v>1E-8</c:v>
                </c:pt>
                <c:pt idx="162">
                  <c:v>1E-8</c:v>
                </c:pt>
                <c:pt idx="163">
                  <c:v>1E-8</c:v>
                </c:pt>
                <c:pt idx="164">
                  <c:v>1E-8</c:v>
                </c:pt>
                <c:pt idx="165">
                  <c:v>1E-8</c:v>
                </c:pt>
                <c:pt idx="166">
                  <c:v>1E-8</c:v>
                </c:pt>
                <c:pt idx="167">
                  <c:v>1E-8</c:v>
                </c:pt>
                <c:pt idx="168">
                  <c:v>1E-8</c:v>
                </c:pt>
                <c:pt idx="169">
                  <c:v>1E-8</c:v>
                </c:pt>
                <c:pt idx="170">
                  <c:v>1E-8</c:v>
                </c:pt>
                <c:pt idx="171">
                  <c:v>1E-8</c:v>
                </c:pt>
                <c:pt idx="172">
                  <c:v>1E-8</c:v>
                </c:pt>
                <c:pt idx="173">
                  <c:v>1E-8</c:v>
                </c:pt>
                <c:pt idx="174">
                  <c:v>1E-8</c:v>
                </c:pt>
                <c:pt idx="175">
                  <c:v>1E-8</c:v>
                </c:pt>
                <c:pt idx="176">
                  <c:v>1E-8</c:v>
                </c:pt>
                <c:pt idx="177">
                  <c:v>1E-8</c:v>
                </c:pt>
                <c:pt idx="178">
                  <c:v>1E-8</c:v>
                </c:pt>
                <c:pt idx="179">
                  <c:v>1E-8</c:v>
                </c:pt>
                <c:pt idx="180">
                  <c:v>1E-8</c:v>
                </c:pt>
                <c:pt idx="181">
                  <c:v>1E-8</c:v>
                </c:pt>
                <c:pt idx="182">
                  <c:v>1E-8</c:v>
                </c:pt>
                <c:pt idx="183">
                  <c:v>1E-8</c:v>
                </c:pt>
                <c:pt idx="184">
                  <c:v>1E-8</c:v>
                </c:pt>
                <c:pt idx="185">
                  <c:v>1E-8</c:v>
                </c:pt>
                <c:pt idx="186">
                  <c:v>1E-8</c:v>
                </c:pt>
                <c:pt idx="187">
                  <c:v>1E-8</c:v>
                </c:pt>
                <c:pt idx="188">
                  <c:v>1E-8</c:v>
                </c:pt>
                <c:pt idx="189">
                  <c:v>1E-8</c:v>
                </c:pt>
                <c:pt idx="190">
                  <c:v>1E-8</c:v>
                </c:pt>
                <c:pt idx="191">
                  <c:v>1E-8</c:v>
                </c:pt>
                <c:pt idx="192">
                  <c:v>1E-8</c:v>
                </c:pt>
                <c:pt idx="193">
                  <c:v>1E-8</c:v>
                </c:pt>
                <c:pt idx="194">
                  <c:v>1E-8</c:v>
                </c:pt>
                <c:pt idx="195">
                  <c:v>1E-8</c:v>
                </c:pt>
                <c:pt idx="196">
                  <c:v>1E-8</c:v>
                </c:pt>
                <c:pt idx="197">
                  <c:v>1E-8</c:v>
                </c:pt>
                <c:pt idx="198">
                  <c:v>1E-8</c:v>
                </c:pt>
                <c:pt idx="199">
                  <c:v>1E-8</c:v>
                </c:pt>
                <c:pt idx="200">
                  <c:v>9.9999999999999995E-8</c:v>
                </c:pt>
                <c:pt idx="201">
                  <c:v>9.9999999999999995E-8</c:v>
                </c:pt>
                <c:pt idx="202">
                  <c:v>9.9999999999999995E-8</c:v>
                </c:pt>
                <c:pt idx="203">
                  <c:v>9.9999999999999995E-8</c:v>
                </c:pt>
                <c:pt idx="204">
                  <c:v>9.9999999999999995E-8</c:v>
                </c:pt>
                <c:pt idx="205">
                  <c:v>9.9999999999999995E-8</c:v>
                </c:pt>
                <c:pt idx="206">
                  <c:v>9.9999999999999995E-8</c:v>
                </c:pt>
                <c:pt idx="207">
                  <c:v>9.9999999999999995E-8</c:v>
                </c:pt>
                <c:pt idx="208">
                  <c:v>9.9999999999999995E-8</c:v>
                </c:pt>
                <c:pt idx="209">
                  <c:v>9.9999999999999995E-8</c:v>
                </c:pt>
                <c:pt idx="210">
                  <c:v>9.9999999999999995E-8</c:v>
                </c:pt>
                <c:pt idx="211">
                  <c:v>9.9999999999999995E-8</c:v>
                </c:pt>
                <c:pt idx="212">
                  <c:v>9.9999999999999995E-8</c:v>
                </c:pt>
                <c:pt idx="213">
                  <c:v>9.9999999999999995E-8</c:v>
                </c:pt>
                <c:pt idx="214">
                  <c:v>9.9999999999999995E-8</c:v>
                </c:pt>
                <c:pt idx="215">
                  <c:v>9.9999999999999995E-8</c:v>
                </c:pt>
                <c:pt idx="216">
                  <c:v>9.9999999999999995E-8</c:v>
                </c:pt>
                <c:pt idx="217">
                  <c:v>9.9999999999999995E-8</c:v>
                </c:pt>
                <c:pt idx="218">
                  <c:v>9.9999999999999995E-8</c:v>
                </c:pt>
                <c:pt idx="219">
                  <c:v>9.9999999999999995E-8</c:v>
                </c:pt>
                <c:pt idx="220">
                  <c:v>9.9999999999999995E-8</c:v>
                </c:pt>
                <c:pt idx="221">
                  <c:v>9.9999999999999995E-8</c:v>
                </c:pt>
                <c:pt idx="222">
                  <c:v>9.9999999999999995E-8</c:v>
                </c:pt>
                <c:pt idx="223">
                  <c:v>9.9999999999999995E-8</c:v>
                </c:pt>
                <c:pt idx="224">
                  <c:v>9.9999999999999995E-8</c:v>
                </c:pt>
                <c:pt idx="225">
                  <c:v>9.9999999999999995E-8</c:v>
                </c:pt>
                <c:pt idx="226">
                  <c:v>9.9999999999999995E-8</c:v>
                </c:pt>
                <c:pt idx="227">
                  <c:v>9.9999999999999995E-8</c:v>
                </c:pt>
                <c:pt idx="228">
                  <c:v>9.9999999999999995E-8</c:v>
                </c:pt>
                <c:pt idx="229">
                  <c:v>9.9999999999999995E-8</c:v>
                </c:pt>
                <c:pt idx="230">
                  <c:v>9.9999999999999995E-8</c:v>
                </c:pt>
                <c:pt idx="231">
                  <c:v>9.9999999999999995E-8</c:v>
                </c:pt>
                <c:pt idx="232">
                  <c:v>9.9999999999999995E-8</c:v>
                </c:pt>
                <c:pt idx="233">
                  <c:v>9.9999999999999995E-8</c:v>
                </c:pt>
                <c:pt idx="234">
                  <c:v>9.9999999999999995E-8</c:v>
                </c:pt>
                <c:pt idx="235">
                  <c:v>9.9999999999999995E-8</c:v>
                </c:pt>
                <c:pt idx="236">
                  <c:v>9.9999999999999995E-8</c:v>
                </c:pt>
                <c:pt idx="237">
                  <c:v>9.9999999999999995E-8</c:v>
                </c:pt>
                <c:pt idx="238">
                  <c:v>9.9999999999999995E-8</c:v>
                </c:pt>
                <c:pt idx="239">
                  <c:v>9.9999999999999995E-8</c:v>
                </c:pt>
                <c:pt idx="240">
                  <c:v>9.9999999999999995E-8</c:v>
                </c:pt>
                <c:pt idx="241">
                  <c:v>9.9999999999999995E-8</c:v>
                </c:pt>
                <c:pt idx="242">
                  <c:v>9.9999999999999995E-8</c:v>
                </c:pt>
                <c:pt idx="243">
                  <c:v>9.9999999999999995E-8</c:v>
                </c:pt>
                <c:pt idx="244">
                  <c:v>9.9999999999999995E-8</c:v>
                </c:pt>
                <c:pt idx="245">
                  <c:v>9.9999999999999995E-8</c:v>
                </c:pt>
                <c:pt idx="246">
                  <c:v>9.9999999999999995E-8</c:v>
                </c:pt>
                <c:pt idx="247">
                  <c:v>9.9999999999999995E-8</c:v>
                </c:pt>
                <c:pt idx="248">
                  <c:v>9.9999999999999995E-8</c:v>
                </c:pt>
                <c:pt idx="249">
                  <c:v>9.9999999999999995E-8</c:v>
                </c:pt>
                <c:pt idx="250">
                  <c:v>9.9999999999999995E-7</c:v>
                </c:pt>
                <c:pt idx="251">
                  <c:v>9.9999999999999995E-7</c:v>
                </c:pt>
                <c:pt idx="252">
                  <c:v>9.9999999999999995E-7</c:v>
                </c:pt>
                <c:pt idx="253">
                  <c:v>9.9999999999999995E-7</c:v>
                </c:pt>
                <c:pt idx="254">
                  <c:v>9.9999999999999995E-7</c:v>
                </c:pt>
                <c:pt idx="255">
                  <c:v>9.9999999999999995E-7</c:v>
                </c:pt>
                <c:pt idx="256">
                  <c:v>9.9999999999999995E-7</c:v>
                </c:pt>
                <c:pt idx="257">
                  <c:v>9.9999999999999995E-7</c:v>
                </c:pt>
                <c:pt idx="258">
                  <c:v>9.9999999999999995E-7</c:v>
                </c:pt>
                <c:pt idx="259">
                  <c:v>9.9999999999999995E-7</c:v>
                </c:pt>
                <c:pt idx="260">
                  <c:v>9.9999999999999995E-7</c:v>
                </c:pt>
                <c:pt idx="261">
                  <c:v>9.9999999999999995E-7</c:v>
                </c:pt>
                <c:pt idx="262">
                  <c:v>9.9999999999999995E-7</c:v>
                </c:pt>
                <c:pt idx="263">
                  <c:v>9.9999999999999995E-7</c:v>
                </c:pt>
                <c:pt idx="264">
                  <c:v>9.9999999999999995E-7</c:v>
                </c:pt>
                <c:pt idx="265">
                  <c:v>9.9999999999999995E-7</c:v>
                </c:pt>
                <c:pt idx="266">
                  <c:v>9.9999999999999995E-7</c:v>
                </c:pt>
                <c:pt idx="267">
                  <c:v>9.9999999999999995E-7</c:v>
                </c:pt>
                <c:pt idx="268">
                  <c:v>9.9999999999999995E-7</c:v>
                </c:pt>
                <c:pt idx="269">
                  <c:v>9.9999999999999995E-7</c:v>
                </c:pt>
                <c:pt idx="270">
                  <c:v>9.9999999999999995E-7</c:v>
                </c:pt>
                <c:pt idx="271">
                  <c:v>9.9999999999999995E-7</c:v>
                </c:pt>
                <c:pt idx="272">
                  <c:v>9.9999999999999995E-7</c:v>
                </c:pt>
                <c:pt idx="273">
                  <c:v>9.9999999999999995E-7</c:v>
                </c:pt>
                <c:pt idx="274">
                  <c:v>9.9999999999999995E-7</c:v>
                </c:pt>
                <c:pt idx="275">
                  <c:v>9.9999999999999995E-7</c:v>
                </c:pt>
                <c:pt idx="276">
                  <c:v>9.9999999999999995E-7</c:v>
                </c:pt>
                <c:pt idx="277">
                  <c:v>9.9999999999999995E-7</c:v>
                </c:pt>
                <c:pt idx="278">
                  <c:v>9.9999999999999995E-7</c:v>
                </c:pt>
                <c:pt idx="279">
                  <c:v>9.9999999999999995E-7</c:v>
                </c:pt>
                <c:pt idx="280">
                  <c:v>9.9999999999999995E-7</c:v>
                </c:pt>
                <c:pt idx="281">
                  <c:v>9.9999999999999995E-7</c:v>
                </c:pt>
                <c:pt idx="282">
                  <c:v>9.9999999999999995E-7</c:v>
                </c:pt>
                <c:pt idx="283">
                  <c:v>9.9999999999999995E-7</c:v>
                </c:pt>
                <c:pt idx="284">
                  <c:v>9.9999999999999995E-7</c:v>
                </c:pt>
                <c:pt idx="285">
                  <c:v>9.9999999999999995E-7</c:v>
                </c:pt>
                <c:pt idx="286">
                  <c:v>9.9999999999999995E-7</c:v>
                </c:pt>
                <c:pt idx="287">
                  <c:v>9.9999999999999995E-7</c:v>
                </c:pt>
                <c:pt idx="288">
                  <c:v>9.9999999999999995E-7</c:v>
                </c:pt>
                <c:pt idx="289">
                  <c:v>9.9999999999999995E-7</c:v>
                </c:pt>
                <c:pt idx="290">
                  <c:v>9.9999999999999995E-7</c:v>
                </c:pt>
                <c:pt idx="291">
                  <c:v>9.9999999999999995E-7</c:v>
                </c:pt>
                <c:pt idx="292">
                  <c:v>9.9999999999999995E-7</c:v>
                </c:pt>
                <c:pt idx="293">
                  <c:v>9.9999999999999995E-7</c:v>
                </c:pt>
                <c:pt idx="294">
                  <c:v>9.9999999999999995E-7</c:v>
                </c:pt>
                <c:pt idx="295">
                  <c:v>9.9999999999999995E-7</c:v>
                </c:pt>
                <c:pt idx="296">
                  <c:v>9.9999999999999995E-7</c:v>
                </c:pt>
                <c:pt idx="297">
                  <c:v>9.9999999999999995E-7</c:v>
                </c:pt>
                <c:pt idx="298">
                  <c:v>9.9999999999999995E-7</c:v>
                </c:pt>
                <c:pt idx="299">
                  <c:v>9.9999999999999995E-7</c:v>
                </c:pt>
                <c:pt idx="300">
                  <c:v>1.0000000000000001E-5</c:v>
                </c:pt>
                <c:pt idx="301">
                  <c:v>1.0000000000000001E-5</c:v>
                </c:pt>
                <c:pt idx="302">
                  <c:v>1.0000000000000001E-5</c:v>
                </c:pt>
                <c:pt idx="303">
                  <c:v>1.0000000000000001E-5</c:v>
                </c:pt>
                <c:pt idx="304">
                  <c:v>1.0000000000000001E-5</c:v>
                </c:pt>
                <c:pt idx="305">
                  <c:v>1.0000000000000001E-5</c:v>
                </c:pt>
                <c:pt idx="306">
                  <c:v>1.0000000000000001E-5</c:v>
                </c:pt>
                <c:pt idx="307">
                  <c:v>1.0000000000000001E-5</c:v>
                </c:pt>
                <c:pt idx="308">
                  <c:v>1.0000000000000001E-5</c:v>
                </c:pt>
                <c:pt idx="309">
                  <c:v>1.0000000000000001E-5</c:v>
                </c:pt>
                <c:pt idx="310">
                  <c:v>1.0000000000000001E-5</c:v>
                </c:pt>
                <c:pt idx="311">
                  <c:v>1.0000000000000001E-5</c:v>
                </c:pt>
                <c:pt idx="312">
                  <c:v>1.0000000000000001E-5</c:v>
                </c:pt>
                <c:pt idx="313">
                  <c:v>1.0000000000000001E-5</c:v>
                </c:pt>
                <c:pt idx="314">
                  <c:v>1.0000000000000001E-5</c:v>
                </c:pt>
                <c:pt idx="315">
                  <c:v>1.0000000000000001E-5</c:v>
                </c:pt>
                <c:pt idx="316">
                  <c:v>1.0000000000000001E-5</c:v>
                </c:pt>
                <c:pt idx="317">
                  <c:v>1.0000000000000001E-5</c:v>
                </c:pt>
                <c:pt idx="318">
                  <c:v>1.0000000000000001E-5</c:v>
                </c:pt>
                <c:pt idx="319">
                  <c:v>1.0000000000000001E-5</c:v>
                </c:pt>
                <c:pt idx="320">
                  <c:v>1.0000000000000001E-5</c:v>
                </c:pt>
                <c:pt idx="321">
                  <c:v>1.0000000000000001E-5</c:v>
                </c:pt>
                <c:pt idx="322">
                  <c:v>1.0000000000000001E-5</c:v>
                </c:pt>
                <c:pt idx="323">
                  <c:v>1.0000000000000001E-5</c:v>
                </c:pt>
                <c:pt idx="324">
                  <c:v>1.0000000000000001E-5</c:v>
                </c:pt>
                <c:pt idx="325">
                  <c:v>1.0000000000000001E-5</c:v>
                </c:pt>
                <c:pt idx="326">
                  <c:v>1.0000000000000001E-5</c:v>
                </c:pt>
                <c:pt idx="327">
                  <c:v>1.0000000000000001E-5</c:v>
                </c:pt>
                <c:pt idx="328">
                  <c:v>1.0000000000000001E-5</c:v>
                </c:pt>
                <c:pt idx="329">
                  <c:v>1.0000000000000001E-5</c:v>
                </c:pt>
                <c:pt idx="330">
                  <c:v>1.0000000000000001E-5</c:v>
                </c:pt>
                <c:pt idx="331">
                  <c:v>1.0000000000000001E-5</c:v>
                </c:pt>
                <c:pt idx="332">
                  <c:v>1.0000000000000001E-5</c:v>
                </c:pt>
                <c:pt idx="333">
                  <c:v>1.0000000000000001E-5</c:v>
                </c:pt>
                <c:pt idx="334">
                  <c:v>1.0000000000000001E-5</c:v>
                </c:pt>
                <c:pt idx="335">
                  <c:v>1.0000000000000001E-5</c:v>
                </c:pt>
                <c:pt idx="336">
                  <c:v>1.0000000000000001E-5</c:v>
                </c:pt>
                <c:pt idx="337">
                  <c:v>1.0000000000000001E-5</c:v>
                </c:pt>
                <c:pt idx="338">
                  <c:v>1.0000000000000001E-5</c:v>
                </c:pt>
                <c:pt idx="339">
                  <c:v>1.0000000000000001E-5</c:v>
                </c:pt>
                <c:pt idx="340">
                  <c:v>1.0000000000000001E-5</c:v>
                </c:pt>
                <c:pt idx="341">
                  <c:v>1.0000000000000001E-5</c:v>
                </c:pt>
                <c:pt idx="342">
                  <c:v>1.0000000000000001E-5</c:v>
                </c:pt>
                <c:pt idx="343">
                  <c:v>1.0000000000000001E-5</c:v>
                </c:pt>
                <c:pt idx="344">
                  <c:v>1.0000000000000001E-5</c:v>
                </c:pt>
                <c:pt idx="345">
                  <c:v>1.0000000000000001E-5</c:v>
                </c:pt>
                <c:pt idx="346">
                  <c:v>1.0000000000000001E-5</c:v>
                </c:pt>
                <c:pt idx="347">
                  <c:v>1.0000000000000001E-5</c:v>
                </c:pt>
                <c:pt idx="348">
                  <c:v>1.0000000000000001E-5</c:v>
                </c:pt>
                <c:pt idx="349">
                  <c:v>1.0000000000000001E-5</c:v>
                </c:pt>
                <c:pt idx="350" formatCode="General">
                  <c:v>1E-4</c:v>
                </c:pt>
                <c:pt idx="351" formatCode="General">
                  <c:v>1E-4</c:v>
                </c:pt>
                <c:pt idx="352" formatCode="General">
                  <c:v>1E-4</c:v>
                </c:pt>
                <c:pt idx="353" formatCode="General">
                  <c:v>1E-4</c:v>
                </c:pt>
                <c:pt idx="354" formatCode="General">
                  <c:v>1E-4</c:v>
                </c:pt>
                <c:pt idx="355" formatCode="General">
                  <c:v>1E-4</c:v>
                </c:pt>
                <c:pt idx="356" formatCode="General">
                  <c:v>1E-4</c:v>
                </c:pt>
                <c:pt idx="357" formatCode="General">
                  <c:v>1E-4</c:v>
                </c:pt>
                <c:pt idx="358" formatCode="General">
                  <c:v>1E-4</c:v>
                </c:pt>
                <c:pt idx="359" formatCode="General">
                  <c:v>1E-4</c:v>
                </c:pt>
                <c:pt idx="360" formatCode="General">
                  <c:v>1E-4</c:v>
                </c:pt>
                <c:pt idx="361" formatCode="General">
                  <c:v>1E-4</c:v>
                </c:pt>
                <c:pt idx="362" formatCode="General">
                  <c:v>1E-4</c:v>
                </c:pt>
                <c:pt idx="363" formatCode="General">
                  <c:v>1E-4</c:v>
                </c:pt>
                <c:pt idx="364" formatCode="General">
                  <c:v>1E-4</c:v>
                </c:pt>
                <c:pt idx="365" formatCode="General">
                  <c:v>1E-4</c:v>
                </c:pt>
                <c:pt idx="366" formatCode="General">
                  <c:v>1E-4</c:v>
                </c:pt>
                <c:pt idx="367" formatCode="General">
                  <c:v>1E-4</c:v>
                </c:pt>
                <c:pt idx="368" formatCode="General">
                  <c:v>1E-4</c:v>
                </c:pt>
                <c:pt idx="369" formatCode="General">
                  <c:v>1E-4</c:v>
                </c:pt>
                <c:pt idx="370" formatCode="General">
                  <c:v>1E-4</c:v>
                </c:pt>
                <c:pt idx="371" formatCode="General">
                  <c:v>1E-4</c:v>
                </c:pt>
                <c:pt idx="372" formatCode="General">
                  <c:v>1E-4</c:v>
                </c:pt>
                <c:pt idx="373" formatCode="General">
                  <c:v>1E-4</c:v>
                </c:pt>
                <c:pt idx="374" formatCode="General">
                  <c:v>1E-4</c:v>
                </c:pt>
                <c:pt idx="375" formatCode="General">
                  <c:v>1E-4</c:v>
                </c:pt>
                <c:pt idx="376" formatCode="General">
                  <c:v>1E-4</c:v>
                </c:pt>
                <c:pt idx="377" formatCode="General">
                  <c:v>1E-4</c:v>
                </c:pt>
                <c:pt idx="378" formatCode="General">
                  <c:v>1E-4</c:v>
                </c:pt>
                <c:pt idx="379" formatCode="General">
                  <c:v>1E-4</c:v>
                </c:pt>
                <c:pt idx="380" formatCode="General">
                  <c:v>1E-4</c:v>
                </c:pt>
                <c:pt idx="381" formatCode="General">
                  <c:v>1E-4</c:v>
                </c:pt>
                <c:pt idx="382" formatCode="General">
                  <c:v>1E-4</c:v>
                </c:pt>
                <c:pt idx="383" formatCode="General">
                  <c:v>1E-4</c:v>
                </c:pt>
                <c:pt idx="384" formatCode="General">
                  <c:v>1E-4</c:v>
                </c:pt>
                <c:pt idx="385" formatCode="General">
                  <c:v>1E-4</c:v>
                </c:pt>
                <c:pt idx="386" formatCode="General">
                  <c:v>1E-4</c:v>
                </c:pt>
                <c:pt idx="387" formatCode="General">
                  <c:v>1E-4</c:v>
                </c:pt>
                <c:pt idx="388" formatCode="General">
                  <c:v>1E-4</c:v>
                </c:pt>
                <c:pt idx="389" formatCode="General">
                  <c:v>1E-4</c:v>
                </c:pt>
                <c:pt idx="390" formatCode="General">
                  <c:v>1E-4</c:v>
                </c:pt>
                <c:pt idx="391" formatCode="General">
                  <c:v>1E-4</c:v>
                </c:pt>
                <c:pt idx="392" formatCode="General">
                  <c:v>1E-4</c:v>
                </c:pt>
                <c:pt idx="393" formatCode="General">
                  <c:v>1E-4</c:v>
                </c:pt>
                <c:pt idx="394" formatCode="General">
                  <c:v>1E-4</c:v>
                </c:pt>
                <c:pt idx="395" formatCode="General">
                  <c:v>1E-4</c:v>
                </c:pt>
                <c:pt idx="396" formatCode="General">
                  <c:v>1E-4</c:v>
                </c:pt>
                <c:pt idx="397" formatCode="General">
                  <c:v>1E-4</c:v>
                </c:pt>
                <c:pt idx="398" formatCode="General">
                  <c:v>1E-4</c:v>
                </c:pt>
                <c:pt idx="399" formatCode="General">
                  <c:v>1E-4</c:v>
                </c:pt>
                <c:pt idx="400" formatCode="General">
                  <c:v>1E-3</c:v>
                </c:pt>
                <c:pt idx="401" formatCode="General">
                  <c:v>1E-3</c:v>
                </c:pt>
                <c:pt idx="402" formatCode="General">
                  <c:v>1E-3</c:v>
                </c:pt>
                <c:pt idx="403" formatCode="General">
                  <c:v>1E-3</c:v>
                </c:pt>
                <c:pt idx="404" formatCode="General">
                  <c:v>1E-3</c:v>
                </c:pt>
                <c:pt idx="405" formatCode="General">
                  <c:v>1E-3</c:v>
                </c:pt>
                <c:pt idx="406" formatCode="General">
                  <c:v>1E-3</c:v>
                </c:pt>
                <c:pt idx="407" formatCode="General">
                  <c:v>1E-3</c:v>
                </c:pt>
                <c:pt idx="408" formatCode="General">
                  <c:v>1E-3</c:v>
                </c:pt>
                <c:pt idx="409" formatCode="General">
                  <c:v>1E-3</c:v>
                </c:pt>
                <c:pt idx="410" formatCode="General">
                  <c:v>1E-3</c:v>
                </c:pt>
                <c:pt idx="411" formatCode="General">
                  <c:v>1E-3</c:v>
                </c:pt>
                <c:pt idx="412" formatCode="General">
                  <c:v>1E-3</c:v>
                </c:pt>
                <c:pt idx="413" formatCode="General">
                  <c:v>1E-3</c:v>
                </c:pt>
                <c:pt idx="414" formatCode="General">
                  <c:v>1E-3</c:v>
                </c:pt>
                <c:pt idx="415" formatCode="General">
                  <c:v>1E-3</c:v>
                </c:pt>
                <c:pt idx="416" formatCode="General">
                  <c:v>1E-3</c:v>
                </c:pt>
                <c:pt idx="417" formatCode="General">
                  <c:v>1E-3</c:v>
                </c:pt>
                <c:pt idx="418" formatCode="General">
                  <c:v>1E-3</c:v>
                </c:pt>
                <c:pt idx="419" formatCode="General">
                  <c:v>1E-3</c:v>
                </c:pt>
                <c:pt idx="420" formatCode="General">
                  <c:v>1E-3</c:v>
                </c:pt>
                <c:pt idx="421" formatCode="General">
                  <c:v>1E-3</c:v>
                </c:pt>
                <c:pt idx="422" formatCode="General">
                  <c:v>1E-3</c:v>
                </c:pt>
                <c:pt idx="423" formatCode="General">
                  <c:v>1E-3</c:v>
                </c:pt>
                <c:pt idx="424" formatCode="General">
                  <c:v>1E-3</c:v>
                </c:pt>
                <c:pt idx="425" formatCode="General">
                  <c:v>1E-3</c:v>
                </c:pt>
                <c:pt idx="426" formatCode="General">
                  <c:v>1E-3</c:v>
                </c:pt>
                <c:pt idx="427" formatCode="General">
                  <c:v>1E-3</c:v>
                </c:pt>
                <c:pt idx="428" formatCode="General">
                  <c:v>1E-3</c:v>
                </c:pt>
                <c:pt idx="429" formatCode="General">
                  <c:v>1E-3</c:v>
                </c:pt>
                <c:pt idx="430" formatCode="General">
                  <c:v>1E-3</c:v>
                </c:pt>
                <c:pt idx="431" formatCode="General">
                  <c:v>1E-3</c:v>
                </c:pt>
                <c:pt idx="432" formatCode="General">
                  <c:v>1E-3</c:v>
                </c:pt>
                <c:pt idx="433" formatCode="General">
                  <c:v>1E-3</c:v>
                </c:pt>
                <c:pt idx="434" formatCode="General">
                  <c:v>1E-3</c:v>
                </c:pt>
                <c:pt idx="435" formatCode="General">
                  <c:v>1E-3</c:v>
                </c:pt>
                <c:pt idx="436" formatCode="General">
                  <c:v>1E-3</c:v>
                </c:pt>
                <c:pt idx="437" formatCode="General">
                  <c:v>1E-3</c:v>
                </c:pt>
                <c:pt idx="438" formatCode="General">
                  <c:v>1E-3</c:v>
                </c:pt>
                <c:pt idx="439" formatCode="General">
                  <c:v>1E-3</c:v>
                </c:pt>
                <c:pt idx="440" formatCode="General">
                  <c:v>1E-3</c:v>
                </c:pt>
                <c:pt idx="441" formatCode="General">
                  <c:v>1E-3</c:v>
                </c:pt>
                <c:pt idx="442" formatCode="General">
                  <c:v>1E-3</c:v>
                </c:pt>
                <c:pt idx="443" formatCode="General">
                  <c:v>1E-3</c:v>
                </c:pt>
                <c:pt idx="444" formatCode="General">
                  <c:v>1E-3</c:v>
                </c:pt>
                <c:pt idx="445" formatCode="General">
                  <c:v>1E-3</c:v>
                </c:pt>
                <c:pt idx="446" formatCode="General">
                  <c:v>1E-3</c:v>
                </c:pt>
                <c:pt idx="447" formatCode="General">
                  <c:v>1E-3</c:v>
                </c:pt>
                <c:pt idx="448" formatCode="General">
                  <c:v>1E-3</c:v>
                </c:pt>
                <c:pt idx="449" formatCode="General">
                  <c:v>1E-3</c:v>
                </c:pt>
                <c:pt idx="450" formatCode="General">
                  <c:v>0.01</c:v>
                </c:pt>
                <c:pt idx="451" formatCode="General">
                  <c:v>0.01</c:v>
                </c:pt>
                <c:pt idx="452" formatCode="General">
                  <c:v>0.01</c:v>
                </c:pt>
                <c:pt idx="453" formatCode="General">
                  <c:v>0.01</c:v>
                </c:pt>
                <c:pt idx="454" formatCode="General">
                  <c:v>0.01</c:v>
                </c:pt>
                <c:pt idx="455" formatCode="General">
                  <c:v>0.01</c:v>
                </c:pt>
                <c:pt idx="456" formatCode="General">
                  <c:v>0.01</c:v>
                </c:pt>
                <c:pt idx="457" formatCode="General">
                  <c:v>0.01</c:v>
                </c:pt>
                <c:pt idx="458" formatCode="General">
                  <c:v>0.01</c:v>
                </c:pt>
                <c:pt idx="459" formatCode="General">
                  <c:v>0.01</c:v>
                </c:pt>
                <c:pt idx="460" formatCode="General">
                  <c:v>0.01</c:v>
                </c:pt>
                <c:pt idx="461" formatCode="General">
                  <c:v>0.01</c:v>
                </c:pt>
                <c:pt idx="462" formatCode="General">
                  <c:v>0.01</c:v>
                </c:pt>
                <c:pt idx="463" formatCode="General">
                  <c:v>0.01</c:v>
                </c:pt>
                <c:pt idx="464" formatCode="General">
                  <c:v>0.01</c:v>
                </c:pt>
                <c:pt idx="465" formatCode="General">
                  <c:v>0.01</c:v>
                </c:pt>
                <c:pt idx="466" formatCode="General">
                  <c:v>0.01</c:v>
                </c:pt>
                <c:pt idx="467" formatCode="General">
                  <c:v>0.01</c:v>
                </c:pt>
                <c:pt idx="468" formatCode="General">
                  <c:v>0.01</c:v>
                </c:pt>
                <c:pt idx="469" formatCode="General">
                  <c:v>0.01</c:v>
                </c:pt>
                <c:pt idx="470" formatCode="General">
                  <c:v>0.01</c:v>
                </c:pt>
                <c:pt idx="471" formatCode="General">
                  <c:v>0.01</c:v>
                </c:pt>
                <c:pt idx="472" formatCode="General">
                  <c:v>0.01</c:v>
                </c:pt>
                <c:pt idx="473" formatCode="General">
                  <c:v>0.01</c:v>
                </c:pt>
                <c:pt idx="474" formatCode="General">
                  <c:v>0.01</c:v>
                </c:pt>
                <c:pt idx="475" formatCode="General">
                  <c:v>0.01</c:v>
                </c:pt>
                <c:pt idx="476" formatCode="General">
                  <c:v>0.01</c:v>
                </c:pt>
                <c:pt idx="477" formatCode="General">
                  <c:v>0.01</c:v>
                </c:pt>
                <c:pt idx="478" formatCode="General">
                  <c:v>0.01</c:v>
                </c:pt>
                <c:pt idx="479" formatCode="General">
                  <c:v>0.01</c:v>
                </c:pt>
                <c:pt idx="480" formatCode="General">
                  <c:v>0.01</c:v>
                </c:pt>
                <c:pt idx="481" formatCode="General">
                  <c:v>0.01</c:v>
                </c:pt>
                <c:pt idx="482" formatCode="General">
                  <c:v>0.01</c:v>
                </c:pt>
                <c:pt idx="483" formatCode="General">
                  <c:v>0.01</c:v>
                </c:pt>
                <c:pt idx="484" formatCode="General">
                  <c:v>0.01</c:v>
                </c:pt>
                <c:pt idx="485" formatCode="General">
                  <c:v>0.01</c:v>
                </c:pt>
                <c:pt idx="486" formatCode="General">
                  <c:v>0.01</c:v>
                </c:pt>
                <c:pt idx="487" formatCode="General">
                  <c:v>0.01</c:v>
                </c:pt>
                <c:pt idx="488" formatCode="General">
                  <c:v>0.01</c:v>
                </c:pt>
                <c:pt idx="489" formatCode="General">
                  <c:v>0.01</c:v>
                </c:pt>
                <c:pt idx="490" formatCode="General">
                  <c:v>0.01</c:v>
                </c:pt>
                <c:pt idx="491" formatCode="General">
                  <c:v>0.01</c:v>
                </c:pt>
                <c:pt idx="492" formatCode="General">
                  <c:v>0.01</c:v>
                </c:pt>
                <c:pt idx="493" formatCode="General">
                  <c:v>0.01</c:v>
                </c:pt>
                <c:pt idx="494" formatCode="General">
                  <c:v>0.01</c:v>
                </c:pt>
                <c:pt idx="495" formatCode="General">
                  <c:v>0.01</c:v>
                </c:pt>
                <c:pt idx="496" formatCode="General">
                  <c:v>0.01</c:v>
                </c:pt>
                <c:pt idx="497" formatCode="General">
                  <c:v>0.01</c:v>
                </c:pt>
                <c:pt idx="498" formatCode="General">
                  <c:v>0.01</c:v>
                </c:pt>
                <c:pt idx="499" formatCode="General">
                  <c:v>0.01</c:v>
                </c:pt>
                <c:pt idx="500" formatCode="General">
                  <c:v>0.05</c:v>
                </c:pt>
                <c:pt idx="501" formatCode="General">
                  <c:v>0.05</c:v>
                </c:pt>
                <c:pt idx="502" formatCode="General">
                  <c:v>0.05</c:v>
                </c:pt>
                <c:pt idx="503" formatCode="General">
                  <c:v>0.05</c:v>
                </c:pt>
                <c:pt idx="504" formatCode="General">
                  <c:v>0.05</c:v>
                </c:pt>
                <c:pt idx="505" formatCode="General">
                  <c:v>0.05</c:v>
                </c:pt>
                <c:pt idx="506" formatCode="General">
                  <c:v>0.05</c:v>
                </c:pt>
                <c:pt idx="507" formatCode="General">
                  <c:v>0.05</c:v>
                </c:pt>
                <c:pt idx="508" formatCode="General">
                  <c:v>0.05</c:v>
                </c:pt>
                <c:pt idx="509" formatCode="General">
                  <c:v>0.05</c:v>
                </c:pt>
                <c:pt idx="510" formatCode="General">
                  <c:v>0.05</c:v>
                </c:pt>
                <c:pt idx="511" formatCode="General">
                  <c:v>0.05</c:v>
                </c:pt>
                <c:pt idx="512" formatCode="General">
                  <c:v>0.05</c:v>
                </c:pt>
                <c:pt idx="513" formatCode="General">
                  <c:v>0.05</c:v>
                </c:pt>
                <c:pt idx="514" formatCode="General">
                  <c:v>0.05</c:v>
                </c:pt>
                <c:pt idx="515" formatCode="General">
                  <c:v>0.05</c:v>
                </c:pt>
                <c:pt idx="516" formatCode="General">
                  <c:v>0.05</c:v>
                </c:pt>
                <c:pt idx="517" formatCode="General">
                  <c:v>0.05</c:v>
                </c:pt>
                <c:pt idx="518" formatCode="General">
                  <c:v>0.05</c:v>
                </c:pt>
                <c:pt idx="519" formatCode="General">
                  <c:v>0.05</c:v>
                </c:pt>
                <c:pt idx="520" formatCode="General">
                  <c:v>0.05</c:v>
                </c:pt>
                <c:pt idx="521" formatCode="General">
                  <c:v>0.05</c:v>
                </c:pt>
                <c:pt idx="522" formatCode="General">
                  <c:v>0.05</c:v>
                </c:pt>
                <c:pt idx="523" formatCode="General">
                  <c:v>0.05</c:v>
                </c:pt>
                <c:pt idx="524" formatCode="General">
                  <c:v>0.05</c:v>
                </c:pt>
                <c:pt idx="525" formatCode="General">
                  <c:v>0.05</c:v>
                </c:pt>
                <c:pt idx="526" formatCode="General">
                  <c:v>0.05</c:v>
                </c:pt>
                <c:pt idx="527" formatCode="General">
                  <c:v>0.05</c:v>
                </c:pt>
                <c:pt idx="528" formatCode="General">
                  <c:v>0.05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5</c:v>
                </c:pt>
                <c:pt idx="532" formatCode="General">
                  <c:v>0.05</c:v>
                </c:pt>
                <c:pt idx="533" formatCode="General">
                  <c:v>0.05</c:v>
                </c:pt>
                <c:pt idx="534" formatCode="General">
                  <c:v>0.05</c:v>
                </c:pt>
                <c:pt idx="535" formatCode="General">
                  <c:v>0.05</c:v>
                </c:pt>
                <c:pt idx="536" formatCode="General">
                  <c:v>0.05</c:v>
                </c:pt>
                <c:pt idx="537" formatCode="General">
                  <c:v>0.05</c:v>
                </c:pt>
                <c:pt idx="538" formatCode="General">
                  <c:v>0.05</c:v>
                </c:pt>
                <c:pt idx="539" formatCode="General">
                  <c:v>0.05</c:v>
                </c:pt>
                <c:pt idx="540" formatCode="General">
                  <c:v>0.05</c:v>
                </c:pt>
                <c:pt idx="541" formatCode="General">
                  <c:v>0.05</c:v>
                </c:pt>
                <c:pt idx="542" formatCode="General">
                  <c:v>0.05</c:v>
                </c:pt>
                <c:pt idx="543" formatCode="General">
                  <c:v>0.05</c:v>
                </c:pt>
                <c:pt idx="544" formatCode="General">
                  <c:v>0.05</c:v>
                </c:pt>
                <c:pt idx="545" formatCode="General">
                  <c:v>0.05</c:v>
                </c:pt>
                <c:pt idx="546" formatCode="General">
                  <c:v>0.05</c:v>
                </c:pt>
                <c:pt idx="547" formatCode="General">
                  <c:v>0.05</c:v>
                </c:pt>
                <c:pt idx="548" formatCode="General">
                  <c:v>0.05</c:v>
                </c:pt>
                <c:pt idx="549" formatCode="General">
                  <c:v>0.05</c:v>
                </c:pt>
                <c:pt idx="550" formatCode="General">
                  <c:v>0.1</c:v>
                </c:pt>
                <c:pt idx="551" formatCode="General">
                  <c:v>0.1</c:v>
                </c:pt>
                <c:pt idx="552" formatCode="General">
                  <c:v>0.1</c:v>
                </c:pt>
                <c:pt idx="553" formatCode="General">
                  <c:v>0.1</c:v>
                </c:pt>
                <c:pt idx="554" formatCode="General">
                  <c:v>0.1</c:v>
                </c:pt>
                <c:pt idx="555" formatCode="General">
                  <c:v>0.1</c:v>
                </c:pt>
                <c:pt idx="556" formatCode="General">
                  <c:v>0.1</c:v>
                </c:pt>
                <c:pt idx="557" formatCode="General">
                  <c:v>0.1</c:v>
                </c:pt>
                <c:pt idx="558" formatCode="General">
                  <c:v>0.1</c:v>
                </c:pt>
                <c:pt idx="559" formatCode="General">
                  <c:v>0.1</c:v>
                </c:pt>
                <c:pt idx="560" formatCode="General">
                  <c:v>0.1</c:v>
                </c:pt>
                <c:pt idx="561" formatCode="General">
                  <c:v>0.1</c:v>
                </c:pt>
                <c:pt idx="562" formatCode="General">
                  <c:v>0.1</c:v>
                </c:pt>
                <c:pt idx="563" formatCode="General">
                  <c:v>0.1</c:v>
                </c:pt>
                <c:pt idx="564" formatCode="General">
                  <c:v>0.1</c:v>
                </c:pt>
                <c:pt idx="565" formatCode="General">
                  <c:v>0.1</c:v>
                </c:pt>
                <c:pt idx="566" formatCode="General">
                  <c:v>0.1</c:v>
                </c:pt>
                <c:pt idx="567" formatCode="General">
                  <c:v>0.1</c:v>
                </c:pt>
                <c:pt idx="568" formatCode="General">
                  <c:v>0.1</c:v>
                </c:pt>
                <c:pt idx="569" formatCode="General">
                  <c:v>0.1</c:v>
                </c:pt>
                <c:pt idx="570" formatCode="General">
                  <c:v>0.1</c:v>
                </c:pt>
                <c:pt idx="571" formatCode="General">
                  <c:v>0.1</c:v>
                </c:pt>
                <c:pt idx="572" formatCode="General">
                  <c:v>0.1</c:v>
                </c:pt>
                <c:pt idx="573" formatCode="General">
                  <c:v>0.1</c:v>
                </c:pt>
                <c:pt idx="574" formatCode="General">
                  <c:v>0.1</c:v>
                </c:pt>
                <c:pt idx="575" formatCode="General">
                  <c:v>0.1</c:v>
                </c:pt>
                <c:pt idx="576" formatCode="General">
                  <c:v>0.1</c:v>
                </c:pt>
                <c:pt idx="577" formatCode="General">
                  <c:v>0.1</c:v>
                </c:pt>
                <c:pt idx="578" formatCode="General">
                  <c:v>0.1</c:v>
                </c:pt>
                <c:pt idx="579" formatCode="General">
                  <c:v>0.1</c:v>
                </c:pt>
                <c:pt idx="580" formatCode="General">
                  <c:v>0.1</c:v>
                </c:pt>
                <c:pt idx="581" formatCode="General">
                  <c:v>0.1</c:v>
                </c:pt>
                <c:pt idx="582" formatCode="General">
                  <c:v>0.1</c:v>
                </c:pt>
                <c:pt idx="583" formatCode="General">
                  <c:v>0.1</c:v>
                </c:pt>
                <c:pt idx="584" formatCode="General">
                  <c:v>0.1</c:v>
                </c:pt>
                <c:pt idx="585" formatCode="General">
                  <c:v>0.1</c:v>
                </c:pt>
                <c:pt idx="586" formatCode="General">
                  <c:v>0.1</c:v>
                </c:pt>
                <c:pt idx="587" formatCode="General">
                  <c:v>0.1</c:v>
                </c:pt>
                <c:pt idx="588" formatCode="General">
                  <c:v>0.1</c:v>
                </c:pt>
                <c:pt idx="589" formatCode="General">
                  <c:v>0.1</c:v>
                </c:pt>
                <c:pt idx="590" formatCode="General">
                  <c:v>0.1</c:v>
                </c:pt>
                <c:pt idx="591" formatCode="General">
                  <c:v>0.1</c:v>
                </c:pt>
                <c:pt idx="592" formatCode="General">
                  <c:v>0.1</c:v>
                </c:pt>
                <c:pt idx="593" formatCode="General">
                  <c:v>0.1</c:v>
                </c:pt>
                <c:pt idx="594" formatCode="General">
                  <c:v>0.1</c:v>
                </c:pt>
                <c:pt idx="595" formatCode="General">
                  <c:v>0.1</c:v>
                </c:pt>
                <c:pt idx="596" formatCode="General">
                  <c:v>0.1</c:v>
                </c:pt>
                <c:pt idx="597" formatCode="General">
                  <c:v>0.1</c:v>
                </c:pt>
                <c:pt idx="598" formatCode="General">
                  <c:v>0.1</c:v>
                </c:pt>
                <c:pt idx="599" formatCode="General">
                  <c:v>0.1</c:v>
                </c:pt>
                <c:pt idx="600" formatCode="General">
                  <c:v>0.25</c:v>
                </c:pt>
                <c:pt idx="601" formatCode="General">
                  <c:v>0.25</c:v>
                </c:pt>
                <c:pt idx="602" formatCode="General">
                  <c:v>0.25</c:v>
                </c:pt>
                <c:pt idx="603" formatCode="General">
                  <c:v>0.25</c:v>
                </c:pt>
                <c:pt idx="604" formatCode="General">
                  <c:v>0.25</c:v>
                </c:pt>
                <c:pt idx="605" formatCode="General">
                  <c:v>0.25</c:v>
                </c:pt>
                <c:pt idx="606" formatCode="General">
                  <c:v>0.25</c:v>
                </c:pt>
                <c:pt idx="607" formatCode="General">
                  <c:v>0.25</c:v>
                </c:pt>
                <c:pt idx="608" formatCode="General">
                  <c:v>0.25</c:v>
                </c:pt>
                <c:pt idx="609" formatCode="General">
                  <c:v>0.25</c:v>
                </c:pt>
                <c:pt idx="610" formatCode="General">
                  <c:v>0.25</c:v>
                </c:pt>
                <c:pt idx="611" formatCode="General">
                  <c:v>0.25</c:v>
                </c:pt>
                <c:pt idx="612" formatCode="General">
                  <c:v>0.25</c:v>
                </c:pt>
                <c:pt idx="613" formatCode="General">
                  <c:v>0.25</c:v>
                </c:pt>
                <c:pt idx="614" formatCode="General">
                  <c:v>0.25</c:v>
                </c:pt>
                <c:pt idx="615" formatCode="General">
                  <c:v>0.25</c:v>
                </c:pt>
                <c:pt idx="616" formatCode="General">
                  <c:v>0.25</c:v>
                </c:pt>
                <c:pt idx="617" formatCode="General">
                  <c:v>0.25</c:v>
                </c:pt>
                <c:pt idx="618" formatCode="General">
                  <c:v>0.25</c:v>
                </c:pt>
                <c:pt idx="619" formatCode="General">
                  <c:v>0.25</c:v>
                </c:pt>
                <c:pt idx="620" formatCode="General">
                  <c:v>0.25</c:v>
                </c:pt>
                <c:pt idx="621" formatCode="General">
                  <c:v>0.25</c:v>
                </c:pt>
                <c:pt idx="622" formatCode="General">
                  <c:v>0.25</c:v>
                </c:pt>
                <c:pt idx="623" formatCode="General">
                  <c:v>0.25</c:v>
                </c:pt>
                <c:pt idx="624" formatCode="General">
                  <c:v>0.25</c:v>
                </c:pt>
                <c:pt idx="625" formatCode="General">
                  <c:v>0.25</c:v>
                </c:pt>
                <c:pt idx="626" formatCode="General">
                  <c:v>0.25</c:v>
                </c:pt>
                <c:pt idx="627" formatCode="General">
                  <c:v>0.25</c:v>
                </c:pt>
                <c:pt idx="628" formatCode="General">
                  <c:v>0.25</c:v>
                </c:pt>
                <c:pt idx="629" formatCode="General">
                  <c:v>0.25</c:v>
                </c:pt>
                <c:pt idx="630" formatCode="General">
                  <c:v>0.25</c:v>
                </c:pt>
                <c:pt idx="631" formatCode="General">
                  <c:v>0.25</c:v>
                </c:pt>
                <c:pt idx="632" formatCode="General">
                  <c:v>0.25</c:v>
                </c:pt>
                <c:pt idx="633" formatCode="General">
                  <c:v>0.25</c:v>
                </c:pt>
                <c:pt idx="634" formatCode="General">
                  <c:v>0.25</c:v>
                </c:pt>
                <c:pt idx="635" formatCode="General">
                  <c:v>0.25</c:v>
                </c:pt>
                <c:pt idx="636" formatCode="General">
                  <c:v>0.25</c:v>
                </c:pt>
                <c:pt idx="637" formatCode="General">
                  <c:v>0.25</c:v>
                </c:pt>
                <c:pt idx="638" formatCode="General">
                  <c:v>0.25</c:v>
                </c:pt>
                <c:pt idx="639" formatCode="General">
                  <c:v>0.25</c:v>
                </c:pt>
                <c:pt idx="640" formatCode="General">
                  <c:v>0.25</c:v>
                </c:pt>
                <c:pt idx="641" formatCode="General">
                  <c:v>0.25</c:v>
                </c:pt>
                <c:pt idx="642" formatCode="General">
                  <c:v>0.25</c:v>
                </c:pt>
                <c:pt idx="643" formatCode="General">
                  <c:v>0.25</c:v>
                </c:pt>
                <c:pt idx="644" formatCode="General">
                  <c:v>0.25</c:v>
                </c:pt>
                <c:pt idx="645" formatCode="General">
                  <c:v>0.25</c:v>
                </c:pt>
                <c:pt idx="646" formatCode="General">
                  <c:v>0.25</c:v>
                </c:pt>
                <c:pt idx="647" formatCode="General">
                  <c:v>0.25</c:v>
                </c:pt>
                <c:pt idx="648" formatCode="General">
                  <c:v>0.25</c:v>
                </c:pt>
                <c:pt idx="649" formatCode="General">
                  <c:v>0.25</c:v>
                </c:pt>
                <c:pt idx="650" formatCode="General">
                  <c:v>0.5</c:v>
                </c:pt>
                <c:pt idx="651" formatCode="General">
                  <c:v>0.5</c:v>
                </c:pt>
                <c:pt idx="652" formatCode="General">
                  <c:v>0.5</c:v>
                </c:pt>
                <c:pt idx="653" formatCode="General">
                  <c:v>0.5</c:v>
                </c:pt>
                <c:pt idx="654" formatCode="General">
                  <c:v>0.5</c:v>
                </c:pt>
                <c:pt idx="655" formatCode="General">
                  <c:v>0.5</c:v>
                </c:pt>
                <c:pt idx="656" formatCode="General">
                  <c:v>0.5</c:v>
                </c:pt>
                <c:pt idx="657" formatCode="General">
                  <c:v>0.5</c:v>
                </c:pt>
                <c:pt idx="658" formatCode="General">
                  <c:v>0.5</c:v>
                </c:pt>
                <c:pt idx="659" formatCode="General">
                  <c:v>0.5</c:v>
                </c:pt>
                <c:pt idx="660" formatCode="General">
                  <c:v>0.5</c:v>
                </c:pt>
                <c:pt idx="661" formatCode="General">
                  <c:v>0.5</c:v>
                </c:pt>
                <c:pt idx="662" formatCode="General">
                  <c:v>0.5</c:v>
                </c:pt>
                <c:pt idx="663" formatCode="General">
                  <c:v>0.5</c:v>
                </c:pt>
                <c:pt idx="664" formatCode="General">
                  <c:v>0.5</c:v>
                </c:pt>
                <c:pt idx="665" formatCode="General">
                  <c:v>0.5</c:v>
                </c:pt>
                <c:pt idx="666" formatCode="General">
                  <c:v>0.5</c:v>
                </c:pt>
                <c:pt idx="667" formatCode="General">
                  <c:v>0.5</c:v>
                </c:pt>
                <c:pt idx="668" formatCode="General">
                  <c:v>0.5</c:v>
                </c:pt>
                <c:pt idx="669" formatCode="General">
                  <c:v>0.5</c:v>
                </c:pt>
                <c:pt idx="670" formatCode="General">
                  <c:v>0.5</c:v>
                </c:pt>
                <c:pt idx="671" formatCode="General">
                  <c:v>0.5</c:v>
                </c:pt>
                <c:pt idx="672" formatCode="General">
                  <c:v>0.5</c:v>
                </c:pt>
                <c:pt idx="673" formatCode="General">
                  <c:v>0.5</c:v>
                </c:pt>
                <c:pt idx="674" formatCode="General">
                  <c:v>0.5</c:v>
                </c:pt>
                <c:pt idx="675" formatCode="General">
                  <c:v>0.5</c:v>
                </c:pt>
                <c:pt idx="676" formatCode="General">
                  <c:v>0.5</c:v>
                </c:pt>
                <c:pt idx="677" formatCode="General">
                  <c:v>0.5</c:v>
                </c:pt>
                <c:pt idx="678" formatCode="General">
                  <c:v>0.5</c:v>
                </c:pt>
                <c:pt idx="679" formatCode="General">
                  <c:v>0.5</c:v>
                </c:pt>
                <c:pt idx="680" formatCode="General">
                  <c:v>0.5</c:v>
                </c:pt>
                <c:pt idx="681" formatCode="General">
                  <c:v>0.5</c:v>
                </c:pt>
                <c:pt idx="682" formatCode="General">
                  <c:v>0.5</c:v>
                </c:pt>
                <c:pt idx="683" formatCode="General">
                  <c:v>0.5</c:v>
                </c:pt>
                <c:pt idx="684" formatCode="General">
                  <c:v>0.5</c:v>
                </c:pt>
                <c:pt idx="685" formatCode="General">
                  <c:v>0.5</c:v>
                </c:pt>
                <c:pt idx="686" formatCode="General">
                  <c:v>0.5</c:v>
                </c:pt>
                <c:pt idx="687" formatCode="General">
                  <c:v>0.5</c:v>
                </c:pt>
                <c:pt idx="688" formatCode="General">
                  <c:v>0.5</c:v>
                </c:pt>
                <c:pt idx="689" formatCode="General">
                  <c:v>0.5</c:v>
                </c:pt>
                <c:pt idx="690" formatCode="General">
                  <c:v>0.5</c:v>
                </c:pt>
                <c:pt idx="691" formatCode="General">
                  <c:v>0.5</c:v>
                </c:pt>
                <c:pt idx="692" formatCode="General">
                  <c:v>0.5</c:v>
                </c:pt>
                <c:pt idx="693" formatCode="General">
                  <c:v>0.5</c:v>
                </c:pt>
                <c:pt idx="694" formatCode="General">
                  <c:v>0.5</c:v>
                </c:pt>
                <c:pt idx="695" formatCode="General">
                  <c:v>0.5</c:v>
                </c:pt>
                <c:pt idx="696" formatCode="General">
                  <c:v>0.5</c:v>
                </c:pt>
                <c:pt idx="697" formatCode="General">
                  <c:v>0.5</c:v>
                </c:pt>
                <c:pt idx="698" formatCode="General">
                  <c:v>0.5</c:v>
                </c:pt>
                <c:pt idx="699" formatCode="General">
                  <c:v>0.5</c:v>
                </c:pt>
                <c:pt idx="700" formatCode="General">
                  <c:v>0.75</c:v>
                </c:pt>
                <c:pt idx="701" formatCode="General">
                  <c:v>0.75</c:v>
                </c:pt>
                <c:pt idx="702" formatCode="General">
                  <c:v>0.75</c:v>
                </c:pt>
                <c:pt idx="703" formatCode="General">
                  <c:v>0.75</c:v>
                </c:pt>
                <c:pt idx="704" formatCode="General">
                  <c:v>0.75</c:v>
                </c:pt>
                <c:pt idx="705" formatCode="General">
                  <c:v>0.75</c:v>
                </c:pt>
                <c:pt idx="706" formatCode="General">
                  <c:v>0.75</c:v>
                </c:pt>
                <c:pt idx="707" formatCode="General">
                  <c:v>0.75</c:v>
                </c:pt>
                <c:pt idx="708" formatCode="General">
                  <c:v>0.75</c:v>
                </c:pt>
                <c:pt idx="709" formatCode="General">
                  <c:v>0.75</c:v>
                </c:pt>
                <c:pt idx="710" formatCode="General">
                  <c:v>0.75</c:v>
                </c:pt>
                <c:pt idx="711" formatCode="General">
                  <c:v>0.75</c:v>
                </c:pt>
                <c:pt idx="712" formatCode="General">
                  <c:v>0.75</c:v>
                </c:pt>
                <c:pt idx="713" formatCode="General">
                  <c:v>0.75</c:v>
                </c:pt>
                <c:pt idx="714" formatCode="General">
                  <c:v>0.75</c:v>
                </c:pt>
                <c:pt idx="715" formatCode="General">
                  <c:v>0.75</c:v>
                </c:pt>
                <c:pt idx="716" formatCode="General">
                  <c:v>0.75</c:v>
                </c:pt>
                <c:pt idx="717" formatCode="General">
                  <c:v>0.75</c:v>
                </c:pt>
                <c:pt idx="718" formatCode="General">
                  <c:v>0.75</c:v>
                </c:pt>
                <c:pt idx="719" formatCode="General">
                  <c:v>0.75</c:v>
                </c:pt>
                <c:pt idx="720" formatCode="General">
                  <c:v>0.75</c:v>
                </c:pt>
                <c:pt idx="721" formatCode="General">
                  <c:v>0.75</c:v>
                </c:pt>
                <c:pt idx="722" formatCode="General">
                  <c:v>0.75</c:v>
                </c:pt>
                <c:pt idx="723" formatCode="General">
                  <c:v>0.75</c:v>
                </c:pt>
                <c:pt idx="724" formatCode="General">
                  <c:v>0.75</c:v>
                </c:pt>
                <c:pt idx="725" formatCode="General">
                  <c:v>0.75</c:v>
                </c:pt>
                <c:pt idx="726" formatCode="General">
                  <c:v>0.75</c:v>
                </c:pt>
                <c:pt idx="727" formatCode="General">
                  <c:v>0.75</c:v>
                </c:pt>
                <c:pt idx="728" formatCode="General">
                  <c:v>0.75</c:v>
                </c:pt>
                <c:pt idx="729" formatCode="General">
                  <c:v>0.75</c:v>
                </c:pt>
                <c:pt idx="730" formatCode="General">
                  <c:v>0.75</c:v>
                </c:pt>
                <c:pt idx="731" formatCode="General">
                  <c:v>0.75</c:v>
                </c:pt>
                <c:pt idx="732" formatCode="General">
                  <c:v>0.75</c:v>
                </c:pt>
                <c:pt idx="733" formatCode="General">
                  <c:v>0.75</c:v>
                </c:pt>
                <c:pt idx="734" formatCode="General">
                  <c:v>0.75</c:v>
                </c:pt>
                <c:pt idx="735" formatCode="General">
                  <c:v>0.75</c:v>
                </c:pt>
                <c:pt idx="736" formatCode="General">
                  <c:v>0.75</c:v>
                </c:pt>
                <c:pt idx="737" formatCode="General">
                  <c:v>0.75</c:v>
                </c:pt>
                <c:pt idx="738" formatCode="General">
                  <c:v>0.75</c:v>
                </c:pt>
                <c:pt idx="739" formatCode="General">
                  <c:v>0.75</c:v>
                </c:pt>
                <c:pt idx="740" formatCode="General">
                  <c:v>0.75</c:v>
                </c:pt>
                <c:pt idx="741" formatCode="General">
                  <c:v>0.75</c:v>
                </c:pt>
                <c:pt idx="742" formatCode="General">
                  <c:v>0.75</c:v>
                </c:pt>
                <c:pt idx="743" formatCode="General">
                  <c:v>0.75</c:v>
                </c:pt>
                <c:pt idx="744" formatCode="General">
                  <c:v>0.75</c:v>
                </c:pt>
                <c:pt idx="745" formatCode="General">
                  <c:v>0.75</c:v>
                </c:pt>
                <c:pt idx="746" formatCode="General">
                  <c:v>0.75</c:v>
                </c:pt>
                <c:pt idx="747" formatCode="General">
                  <c:v>0.75</c:v>
                </c:pt>
                <c:pt idx="748" formatCode="General">
                  <c:v>0.75</c:v>
                </c:pt>
                <c:pt idx="749" formatCode="General">
                  <c:v>0.75</c:v>
                </c:pt>
                <c:pt idx="750" formatCode="General">
                  <c:v>1</c:v>
                </c:pt>
                <c:pt idx="751" formatCode="General">
                  <c:v>1</c:v>
                </c:pt>
                <c:pt idx="752" formatCode="General">
                  <c:v>1</c:v>
                </c:pt>
                <c:pt idx="753" formatCode="General">
                  <c:v>1</c:v>
                </c:pt>
                <c:pt idx="754" formatCode="General">
                  <c:v>1</c:v>
                </c:pt>
                <c:pt idx="755" formatCode="General">
                  <c:v>1</c:v>
                </c:pt>
                <c:pt idx="756" formatCode="General">
                  <c:v>1</c:v>
                </c:pt>
                <c:pt idx="757" formatCode="General">
                  <c:v>1</c:v>
                </c:pt>
                <c:pt idx="758" formatCode="General">
                  <c:v>1</c:v>
                </c:pt>
                <c:pt idx="759" formatCode="General">
                  <c:v>1</c:v>
                </c:pt>
                <c:pt idx="760" formatCode="General">
                  <c:v>1</c:v>
                </c:pt>
                <c:pt idx="761" formatCode="General">
                  <c:v>1</c:v>
                </c:pt>
                <c:pt idx="762" formatCode="General">
                  <c:v>1</c:v>
                </c:pt>
                <c:pt idx="763" formatCode="General">
                  <c:v>1</c:v>
                </c:pt>
                <c:pt idx="764" formatCode="General">
                  <c:v>1</c:v>
                </c:pt>
                <c:pt idx="765" formatCode="General">
                  <c:v>1</c:v>
                </c:pt>
                <c:pt idx="766" formatCode="General">
                  <c:v>1</c:v>
                </c:pt>
                <c:pt idx="767" formatCode="General">
                  <c:v>1</c:v>
                </c:pt>
                <c:pt idx="768" formatCode="General">
                  <c:v>1</c:v>
                </c:pt>
                <c:pt idx="769" formatCode="General">
                  <c:v>1</c:v>
                </c:pt>
                <c:pt idx="770" formatCode="General">
                  <c:v>1</c:v>
                </c:pt>
                <c:pt idx="771" formatCode="General">
                  <c:v>1</c:v>
                </c:pt>
                <c:pt idx="772" formatCode="General">
                  <c:v>1</c:v>
                </c:pt>
                <c:pt idx="773" formatCode="General">
                  <c:v>1</c:v>
                </c:pt>
                <c:pt idx="774" formatCode="General">
                  <c:v>1</c:v>
                </c:pt>
                <c:pt idx="775" formatCode="General">
                  <c:v>1</c:v>
                </c:pt>
                <c:pt idx="776" formatCode="General">
                  <c:v>1</c:v>
                </c:pt>
                <c:pt idx="777" formatCode="General">
                  <c:v>1</c:v>
                </c:pt>
                <c:pt idx="778" formatCode="General">
                  <c:v>1</c:v>
                </c:pt>
                <c:pt idx="779" formatCode="General">
                  <c:v>1</c:v>
                </c:pt>
                <c:pt idx="780" formatCode="General">
                  <c:v>1</c:v>
                </c:pt>
                <c:pt idx="781" formatCode="General">
                  <c:v>1</c:v>
                </c:pt>
                <c:pt idx="782" formatCode="General">
                  <c:v>1</c:v>
                </c:pt>
                <c:pt idx="783" formatCode="General">
                  <c:v>1</c:v>
                </c:pt>
                <c:pt idx="784" formatCode="General">
                  <c:v>1</c:v>
                </c:pt>
                <c:pt idx="785" formatCode="General">
                  <c:v>1</c:v>
                </c:pt>
                <c:pt idx="786" formatCode="General">
                  <c:v>1</c:v>
                </c:pt>
                <c:pt idx="787" formatCode="General">
                  <c:v>1</c:v>
                </c:pt>
                <c:pt idx="788" formatCode="General">
                  <c:v>1</c:v>
                </c:pt>
                <c:pt idx="789" formatCode="General">
                  <c:v>1</c:v>
                </c:pt>
                <c:pt idx="790" formatCode="General">
                  <c:v>1</c:v>
                </c:pt>
                <c:pt idx="791" formatCode="General">
                  <c:v>1</c:v>
                </c:pt>
                <c:pt idx="792" formatCode="General">
                  <c:v>1</c:v>
                </c:pt>
                <c:pt idx="793" formatCode="General">
                  <c:v>1</c:v>
                </c:pt>
                <c:pt idx="794" formatCode="General">
                  <c:v>1</c:v>
                </c:pt>
                <c:pt idx="795" formatCode="General">
                  <c:v>1</c:v>
                </c:pt>
                <c:pt idx="796" formatCode="General">
                  <c:v>1</c:v>
                </c:pt>
                <c:pt idx="797" formatCode="General">
                  <c:v>1</c:v>
                </c:pt>
                <c:pt idx="798" formatCode="General">
                  <c:v>1</c:v>
                </c:pt>
                <c:pt idx="799" formatCode="General">
                  <c:v>1</c:v>
                </c:pt>
              </c:numCache>
            </c:numRef>
          </c:xVal>
          <c:yVal>
            <c:numRef>
              <c:f>varG.p!$F$4002:$F$4801</c:f>
              <c:numCache>
                <c:formatCode>0.00E+00</c:formatCode>
                <c:ptCount val="800"/>
                <c:pt idx="0">
                  <c:v>1.8465701773600001E-9</c:v>
                </c:pt>
                <c:pt idx="1">
                  <c:v>1.8465701773600001E-9</c:v>
                </c:pt>
                <c:pt idx="2">
                  <c:v>1.8465701773600001E-9</c:v>
                </c:pt>
                <c:pt idx="3">
                  <c:v>1.8465701773600001E-9</c:v>
                </c:pt>
                <c:pt idx="4">
                  <c:v>1.8465701773600001E-9</c:v>
                </c:pt>
                <c:pt idx="5">
                  <c:v>1.8465701773600001E-9</c:v>
                </c:pt>
                <c:pt idx="6">
                  <c:v>1.8465701773600001E-9</c:v>
                </c:pt>
                <c:pt idx="7">
                  <c:v>1.8465701773600001E-9</c:v>
                </c:pt>
                <c:pt idx="8">
                  <c:v>1.8465701773600001E-9</c:v>
                </c:pt>
                <c:pt idx="9">
                  <c:v>1.8465701773600001E-9</c:v>
                </c:pt>
                <c:pt idx="10">
                  <c:v>1.8465701773600001E-9</c:v>
                </c:pt>
                <c:pt idx="11">
                  <c:v>1.8465701773600001E-9</c:v>
                </c:pt>
                <c:pt idx="12">
                  <c:v>1.8465701773600001E-9</c:v>
                </c:pt>
                <c:pt idx="13">
                  <c:v>1.8465701773600001E-9</c:v>
                </c:pt>
                <c:pt idx="14">
                  <c:v>1.8465701773600001E-9</c:v>
                </c:pt>
                <c:pt idx="15">
                  <c:v>1.8465701773600001E-9</c:v>
                </c:pt>
                <c:pt idx="16">
                  <c:v>1.8465701773600001E-9</c:v>
                </c:pt>
                <c:pt idx="17">
                  <c:v>1.8465701773600001E-9</c:v>
                </c:pt>
                <c:pt idx="18">
                  <c:v>1.8465701773600001E-9</c:v>
                </c:pt>
                <c:pt idx="19">
                  <c:v>1.8465701773600001E-9</c:v>
                </c:pt>
                <c:pt idx="20">
                  <c:v>1.8465701773600001E-9</c:v>
                </c:pt>
                <c:pt idx="21">
                  <c:v>1.8465701773600001E-9</c:v>
                </c:pt>
                <c:pt idx="22">
                  <c:v>1.8465701773600001E-9</c:v>
                </c:pt>
                <c:pt idx="23">
                  <c:v>1.8465701773600001E-9</c:v>
                </c:pt>
                <c:pt idx="24">
                  <c:v>1.8465701773600001E-9</c:v>
                </c:pt>
                <c:pt idx="25">
                  <c:v>1.8465701773600001E-9</c:v>
                </c:pt>
                <c:pt idx="26">
                  <c:v>1.8465701773600001E-9</c:v>
                </c:pt>
                <c:pt idx="27">
                  <c:v>1.8465701773600001E-9</c:v>
                </c:pt>
                <c:pt idx="28">
                  <c:v>1.8465701773600001E-9</c:v>
                </c:pt>
                <c:pt idx="29">
                  <c:v>1.8465701773600001E-9</c:v>
                </c:pt>
                <c:pt idx="30">
                  <c:v>1.8465701773600001E-9</c:v>
                </c:pt>
                <c:pt idx="31">
                  <c:v>1.8465701773600001E-9</c:v>
                </c:pt>
                <c:pt idx="32">
                  <c:v>1.8465701773600001E-9</c:v>
                </c:pt>
                <c:pt idx="33">
                  <c:v>1.8465701773600001E-9</c:v>
                </c:pt>
                <c:pt idx="34">
                  <c:v>1.8465701773600001E-9</c:v>
                </c:pt>
                <c:pt idx="35">
                  <c:v>1.8465701773600001E-9</c:v>
                </c:pt>
                <c:pt idx="36">
                  <c:v>1.8465701773600001E-9</c:v>
                </c:pt>
                <c:pt idx="37">
                  <c:v>1.8465701773600001E-9</c:v>
                </c:pt>
                <c:pt idx="38">
                  <c:v>1.8465701773600001E-9</c:v>
                </c:pt>
                <c:pt idx="39">
                  <c:v>1.8465701773600001E-9</c:v>
                </c:pt>
                <c:pt idx="40">
                  <c:v>1.8465701773600001E-9</c:v>
                </c:pt>
                <c:pt idx="41">
                  <c:v>1.8465701773600001E-9</c:v>
                </c:pt>
                <c:pt idx="42">
                  <c:v>1.8465701773600001E-9</c:v>
                </c:pt>
                <c:pt idx="43">
                  <c:v>1.8465701773600001E-9</c:v>
                </c:pt>
                <c:pt idx="44">
                  <c:v>1.8465701773600001E-9</c:v>
                </c:pt>
                <c:pt idx="45">
                  <c:v>1.8465701773600001E-9</c:v>
                </c:pt>
                <c:pt idx="46">
                  <c:v>1.8465701773600001E-9</c:v>
                </c:pt>
                <c:pt idx="47">
                  <c:v>1.8465701773600001E-9</c:v>
                </c:pt>
                <c:pt idx="48">
                  <c:v>1.8465701773600001E-9</c:v>
                </c:pt>
                <c:pt idx="49">
                  <c:v>1.8465701773600001E-9</c:v>
                </c:pt>
                <c:pt idx="50">
                  <c:v>5.8940826618399998E-9</c:v>
                </c:pt>
                <c:pt idx="51">
                  <c:v>5.8940826618399998E-9</c:v>
                </c:pt>
                <c:pt idx="52">
                  <c:v>5.8940826618399998E-9</c:v>
                </c:pt>
                <c:pt idx="53">
                  <c:v>5.8940826618399998E-9</c:v>
                </c:pt>
                <c:pt idx="54">
                  <c:v>5.8940826618399998E-9</c:v>
                </c:pt>
                <c:pt idx="55">
                  <c:v>5.8940826618399998E-9</c:v>
                </c:pt>
                <c:pt idx="56">
                  <c:v>5.8940826618399998E-9</c:v>
                </c:pt>
                <c:pt idx="57">
                  <c:v>5.8940826618399998E-9</c:v>
                </c:pt>
                <c:pt idx="58">
                  <c:v>5.8940826618399998E-9</c:v>
                </c:pt>
                <c:pt idx="59">
                  <c:v>5.8940826618399998E-9</c:v>
                </c:pt>
                <c:pt idx="60">
                  <c:v>5.8940826618399998E-9</c:v>
                </c:pt>
                <c:pt idx="61">
                  <c:v>5.8940826618399998E-9</c:v>
                </c:pt>
                <c:pt idx="62">
                  <c:v>5.8940826618399998E-9</c:v>
                </c:pt>
                <c:pt idx="63">
                  <c:v>5.8940826618399998E-9</c:v>
                </c:pt>
                <c:pt idx="64">
                  <c:v>5.8940826618399998E-9</c:v>
                </c:pt>
                <c:pt idx="65">
                  <c:v>5.8940826618399998E-9</c:v>
                </c:pt>
                <c:pt idx="66">
                  <c:v>5.8940826618399998E-9</c:v>
                </c:pt>
                <c:pt idx="67">
                  <c:v>5.8940826618399998E-9</c:v>
                </c:pt>
                <c:pt idx="68">
                  <c:v>5.8940826618399998E-9</c:v>
                </c:pt>
                <c:pt idx="69">
                  <c:v>5.8940826618399998E-9</c:v>
                </c:pt>
                <c:pt idx="70">
                  <c:v>5.8940826618399998E-9</c:v>
                </c:pt>
                <c:pt idx="71">
                  <c:v>5.8940826618399998E-9</c:v>
                </c:pt>
                <c:pt idx="72">
                  <c:v>5.8940826618399998E-9</c:v>
                </c:pt>
                <c:pt idx="73">
                  <c:v>5.8940826618399998E-9</c:v>
                </c:pt>
                <c:pt idx="74">
                  <c:v>5.8940826618399998E-9</c:v>
                </c:pt>
                <c:pt idx="75">
                  <c:v>5.8940826618399998E-9</c:v>
                </c:pt>
                <c:pt idx="76">
                  <c:v>5.8940826618399998E-9</c:v>
                </c:pt>
                <c:pt idx="77">
                  <c:v>5.8940826618399998E-9</c:v>
                </c:pt>
                <c:pt idx="78">
                  <c:v>5.8940826618399998E-9</c:v>
                </c:pt>
                <c:pt idx="79">
                  <c:v>5.8940826618399998E-9</c:v>
                </c:pt>
                <c:pt idx="80">
                  <c:v>5.8940826618399998E-9</c:v>
                </c:pt>
                <c:pt idx="81">
                  <c:v>5.8940826618399998E-9</c:v>
                </c:pt>
                <c:pt idx="82">
                  <c:v>5.8940826618399998E-9</c:v>
                </c:pt>
                <c:pt idx="83">
                  <c:v>5.8940826618399998E-9</c:v>
                </c:pt>
                <c:pt idx="84">
                  <c:v>5.8940826618399998E-9</c:v>
                </c:pt>
                <c:pt idx="85">
                  <c:v>5.8940826618399998E-9</c:v>
                </c:pt>
                <c:pt idx="86">
                  <c:v>5.8940826618399998E-9</c:v>
                </c:pt>
                <c:pt idx="87">
                  <c:v>5.8940826618399998E-9</c:v>
                </c:pt>
                <c:pt idx="88">
                  <c:v>5.8940826618399998E-9</c:v>
                </c:pt>
                <c:pt idx="89">
                  <c:v>5.8940826618399998E-9</c:v>
                </c:pt>
                <c:pt idx="90">
                  <c:v>5.8940826618399998E-9</c:v>
                </c:pt>
                <c:pt idx="91">
                  <c:v>5.8940826618399998E-9</c:v>
                </c:pt>
                <c:pt idx="92">
                  <c:v>5.8940826618399998E-9</c:v>
                </c:pt>
                <c:pt idx="93">
                  <c:v>5.8940826618399998E-9</c:v>
                </c:pt>
                <c:pt idx="94">
                  <c:v>5.8940826618399998E-9</c:v>
                </c:pt>
                <c:pt idx="95">
                  <c:v>5.8940826618399998E-9</c:v>
                </c:pt>
                <c:pt idx="96">
                  <c:v>5.8940826618399998E-9</c:v>
                </c:pt>
                <c:pt idx="97">
                  <c:v>5.8940826618399998E-9</c:v>
                </c:pt>
                <c:pt idx="98">
                  <c:v>5.8940826618399998E-9</c:v>
                </c:pt>
                <c:pt idx="99">
                  <c:v>5.8940826618399998E-9</c:v>
                </c:pt>
                <c:pt idx="100">
                  <c:v>1.84699545734E-8</c:v>
                </c:pt>
                <c:pt idx="101">
                  <c:v>1.84699545734E-8</c:v>
                </c:pt>
                <c:pt idx="102">
                  <c:v>1.84699545734E-8</c:v>
                </c:pt>
                <c:pt idx="103">
                  <c:v>1.84699545734E-8</c:v>
                </c:pt>
                <c:pt idx="104">
                  <c:v>1.84699545734E-8</c:v>
                </c:pt>
                <c:pt idx="105">
                  <c:v>1.84699545734E-8</c:v>
                </c:pt>
                <c:pt idx="106">
                  <c:v>1.84699545734E-8</c:v>
                </c:pt>
                <c:pt idx="107">
                  <c:v>1.84699545734E-8</c:v>
                </c:pt>
                <c:pt idx="108">
                  <c:v>1.84699545734E-8</c:v>
                </c:pt>
                <c:pt idx="109">
                  <c:v>1.84699545734E-8</c:v>
                </c:pt>
                <c:pt idx="110">
                  <c:v>1.84699545734E-8</c:v>
                </c:pt>
                <c:pt idx="111">
                  <c:v>1.84699545734E-8</c:v>
                </c:pt>
                <c:pt idx="112">
                  <c:v>1.84699545734E-8</c:v>
                </c:pt>
                <c:pt idx="113">
                  <c:v>1.84699545734E-8</c:v>
                </c:pt>
                <c:pt idx="114">
                  <c:v>1.84699545734E-8</c:v>
                </c:pt>
                <c:pt idx="115">
                  <c:v>1.84699545734E-8</c:v>
                </c:pt>
                <c:pt idx="116">
                  <c:v>1.84699545734E-8</c:v>
                </c:pt>
                <c:pt idx="117">
                  <c:v>1.84699545734E-8</c:v>
                </c:pt>
                <c:pt idx="118">
                  <c:v>1.84699545734E-8</c:v>
                </c:pt>
                <c:pt idx="119">
                  <c:v>1.84699545734E-8</c:v>
                </c:pt>
                <c:pt idx="120">
                  <c:v>1.84699545734E-8</c:v>
                </c:pt>
                <c:pt idx="121">
                  <c:v>1.84699545734E-8</c:v>
                </c:pt>
                <c:pt idx="122">
                  <c:v>1.84699545734E-8</c:v>
                </c:pt>
                <c:pt idx="123">
                  <c:v>1.84699545734E-8</c:v>
                </c:pt>
                <c:pt idx="124">
                  <c:v>1.84699545734E-8</c:v>
                </c:pt>
                <c:pt idx="125">
                  <c:v>1.84699545734E-8</c:v>
                </c:pt>
                <c:pt idx="126">
                  <c:v>1.84699545734E-8</c:v>
                </c:pt>
                <c:pt idx="127">
                  <c:v>1.84699545734E-8</c:v>
                </c:pt>
                <c:pt idx="128">
                  <c:v>1.84699545734E-8</c:v>
                </c:pt>
                <c:pt idx="129">
                  <c:v>1.84699545734E-8</c:v>
                </c:pt>
                <c:pt idx="130">
                  <c:v>1.84699545734E-8</c:v>
                </c:pt>
                <c:pt idx="131">
                  <c:v>1.84699545734E-8</c:v>
                </c:pt>
                <c:pt idx="132">
                  <c:v>1.84699545734E-8</c:v>
                </c:pt>
                <c:pt idx="133">
                  <c:v>1.84699545734E-8</c:v>
                </c:pt>
                <c:pt idx="134">
                  <c:v>1.84699545734E-8</c:v>
                </c:pt>
                <c:pt idx="135">
                  <c:v>1.84699545734E-8</c:v>
                </c:pt>
                <c:pt idx="136">
                  <c:v>1.84699545734E-8</c:v>
                </c:pt>
                <c:pt idx="137">
                  <c:v>1.84699545734E-8</c:v>
                </c:pt>
                <c:pt idx="138">
                  <c:v>1.84699545734E-8</c:v>
                </c:pt>
                <c:pt idx="139">
                  <c:v>1.84699545734E-8</c:v>
                </c:pt>
                <c:pt idx="140">
                  <c:v>1.84699545734E-8</c:v>
                </c:pt>
                <c:pt idx="141">
                  <c:v>1.84699545734E-8</c:v>
                </c:pt>
                <c:pt idx="142">
                  <c:v>1.84699545734E-8</c:v>
                </c:pt>
                <c:pt idx="143">
                  <c:v>1.84699545734E-8</c:v>
                </c:pt>
                <c:pt idx="144">
                  <c:v>1.84699545734E-8</c:v>
                </c:pt>
                <c:pt idx="145">
                  <c:v>1.84699545734E-8</c:v>
                </c:pt>
                <c:pt idx="146">
                  <c:v>1.84699545734E-8</c:v>
                </c:pt>
                <c:pt idx="147">
                  <c:v>1.84699545734E-8</c:v>
                </c:pt>
                <c:pt idx="148">
                  <c:v>1.84699545734E-8</c:v>
                </c:pt>
                <c:pt idx="149">
                  <c:v>1.84699545734E-8</c:v>
                </c:pt>
                <c:pt idx="150">
                  <c:v>5.8279488612299999E-8</c:v>
                </c:pt>
                <c:pt idx="151">
                  <c:v>5.8279488612299999E-8</c:v>
                </c:pt>
                <c:pt idx="152">
                  <c:v>5.8279488612299999E-8</c:v>
                </c:pt>
                <c:pt idx="153">
                  <c:v>5.8279488612299999E-8</c:v>
                </c:pt>
                <c:pt idx="154">
                  <c:v>5.8279488612299999E-8</c:v>
                </c:pt>
                <c:pt idx="155">
                  <c:v>5.8279488612299999E-8</c:v>
                </c:pt>
                <c:pt idx="156">
                  <c:v>5.8279488612299999E-8</c:v>
                </c:pt>
                <c:pt idx="157">
                  <c:v>5.8279488612299999E-8</c:v>
                </c:pt>
                <c:pt idx="158">
                  <c:v>5.8279488612299999E-8</c:v>
                </c:pt>
                <c:pt idx="159">
                  <c:v>5.8279488612299999E-8</c:v>
                </c:pt>
                <c:pt idx="160">
                  <c:v>5.8279488612299999E-8</c:v>
                </c:pt>
                <c:pt idx="161">
                  <c:v>5.8279488612299999E-8</c:v>
                </c:pt>
                <c:pt idx="162">
                  <c:v>5.8279488612299999E-8</c:v>
                </c:pt>
                <c:pt idx="163">
                  <c:v>5.8279488612299999E-8</c:v>
                </c:pt>
                <c:pt idx="164">
                  <c:v>5.8279488612299999E-8</c:v>
                </c:pt>
                <c:pt idx="165">
                  <c:v>5.8279488612299999E-8</c:v>
                </c:pt>
                <c:pt idx="166">
                  <c:v>5.8279488612299999E-8</c:v>
                </c:pt>
                <c:pt idx="167">
                  <c:v>5.8279488612299999E-8</c:v>
                </c:pt>
                <c:pt idx="168">
                  <c:v>5.8279488612299999E-8</c:v>
                </c:pt>
                <c:pt idx="169">
                  <c:v>5.8279488612299999E-8</c:v>
                </c:pt>
                <c:pt idx="170">
                  <c:v>5.8279488612299999E-8</c:v>
                </c:pt>
                <c:pt idx="171">
                  <c:v>5.8279488612299999E-8</c:v>
                </c:pt>
                <c:pt idx="172">
                  <c:v>5.8279488612299999E-8</c:v>
                </c:pt>
                <c:pt idx="173">
                  <c:v>5.8279488612299999E-8</c:v>
                </c:pt>
                <c:pt idx="174">
                  <c:v>5.8279488612299999E-8</c:v>
                </c:pt>
                <c:pt idx="175">
                  <c:v>5.8279488612299999E-8</c:v>
                </c:pt>
                <c:pt idx="176">
                  <c:v>5.8279488612299999E-8</c:v>
                </c:pt>
                <c:pt idx="177">
                  <c:v>5.8279488612299999E-8</c:v>
                </c:pt>
                <c:pt idx="178">
                  <c:v>5.8279488612299999E-8</c:v>
                </c:pt>
                <c:pt idx="179">
                  <c:v>5.8279488612299999E-8</c:v>
                </c:pt>
                <c:pt idx="180">
                  <c:v>5.8279488612299999E-8</c:v>
                </c:pt>
                <c:pt idx="181">
                  <c:v>5.8279488612299999E-8</c:v>
                </c:pt>
                <c:pt idx="182">
                  <c:v>5.8279488612299999E-8</c:v>
                </c:pt>
                <c:pt idx="183">
                  <c:v>5.8279488612299999E-8</c:v>
                </c:pt>
                <c:pt idx="184">
                  <c:v>5.8279488612299999E-8</c:v>
                </c:pt>
                <c:pt idx="185">
                  <c:v>5.8279488612299999E-8</c:v>
                </c:pt>
                <c:pt idx="186">
                  <c:v>5.8279488612299999E-8</c:v>
                </c:pt>
                <c:pt idx="187">
                  <c:v>5.8279488612299999E-8</c:v>
                </c:pt>
                <c:pt idx="188">
                  <c:v>5.8279488612299999E-8</c:v>
                </c:pt>
                <c:pt idx="189">
                  <c:v>5.8279488612299999E-8</c:v>
                </c:pt>
                <c:pt idx="190">
                  <c:v>5.8279488612299999E-8</c:v>
                </c:pt>
                <c:pt idx="191">
                  <c:v>5.8279488612299999E-8</c:v>
                </c:pt>
                <c:pt idx="192">
                  <c:v>5.8279488612299999E-8</c:v>
                </c:pt>
                <c:pt idx="193">
                  <c:v>5.8279488612299999E-8</c:v>
                </c:pt>
                <c:pt idx="194">
                  <c:v>5.8279488612299999E-8</c:v>
                </c:pt>
                <c:pt idx="195">
                  <c:v>5.8279488612299999E-8</c:v>
                </c:pt>
                <c:pt idx="196">
                  <c:v>5.8279488612299999E-8</c:v>
                </c:pt>
                <c:pt idx="197">
                  <c:v>5.8279488612299999E-8</c:v>
                </c:pt>
                <c:pt idx="198">
                  <c:v>5.8279488612299999E-8</c:v>
                </c:pt>
                <c:pt idx="199">
                  <c:v>5.8279488612299999E-8</c:v>
                </c:pt>
                <c:pt idx="200">
                  <c:v>1.8431714608100001E-7</c:v>
                </c:pt>
                <c:pt idx="201">
                  <c:v>1.8431714608100001E-7</c:v>
                </c:pt>
                <c:pt idx="202">
                  <c:v>1.8431714608100001E-7</c:v>
                </c:pt>
                <c:pt idx="203">
                  <c:v>1.8431714608100001E-7</c:v>
                </c:pt>
                <c:pt idx="204">
                  <c:v>1.8431714608100001E-7</c:v>
                </c:pt>
                <c:pt idx="205">
                  <c:v>1.8431714608100001E-7</c:v>
                </c:pt>
                <c:pt idx="206">
                  <c:v>1.8431714608100001E-7</c:v>
                </c:pt>
                <c:pt idx="207">
                  <c:v>1.8431714608100001E-7</c:v>
                </c:pt>
                <c:pt idx="208">
                  <c:v>1.8431714608100001E-7</c:v>
                </c:pt>
                <c:pt idx="209">
                  <c:v>1.8431714608100001E-7</c:v>
                </c:pt>
                <c:pt idx="210">
                  <c:v>1.8431714608100001E-7</c:v>
                </c:pt>
                <c:pt idx="211">
                  <c:v>1.8431714608100001E-7</c:v>
                </c:pt>
                <c:pt idx="212">
                  <c:v>1.8431714608100001E-7</c:v>
                </c:pt>
                <c:pt idx="213">
                  <c:v>1.8431714608100001E-7</c:v>
                </c:pt>
                <c:pt idx="214">
                  <c:v>1.8431714608100001E-7</c:v>
                </c:pt>
                <c:pt idx="215">
                  <c:v>1.8431714608100001E-7</c:v>
                </c:pt>
                <c:pt idx="216">
                  <c:v>1.8431714608100001E-7</c:v>
                </c:pt>
                <c:pt idx="217">
                  <c:v>1.8431714608100001E-7</c:v>
                </c:pt>
                <c:pt idx="218">
                  <c:v>1.8431714608100001E-7</c:v>
                </c:pt>
                <c:pt idx="219">
                  <c:v>1.8431714608100001E-7</c:v>
                </c:pt>
                <c:pt idx="220">
                  <c:v>1.8431714608100001E-7</c:v>
                </c:pt>
                <c:pt idx="221">
                  <c:v>1.8431714608100001E-7</c:v>
                </c:pt>
                <c:pt idx="222">
                  <c:v>1.8431714608100001E-7</c:v>
                </c:pt>
                <c:pt idx="223">
                  <c:v>1.8431714608100001E-7</c:v>
                </c:pt>
                <c:pt idx="224">
                  <c:v>1.8431714608100001E-7</c:v>
                </c:pt>
                <c:pt idx="225">
                  <c:v>1.8431714608100001E-7</c:v>
                </c:pt>
                <c:pt idx="226">
                  <c:v>1.8431714608100001E-7</c:v>
                </c:pt>
                <c:pt idx="227">
                  <c:v>1.8431714608100001E-7</c:v>
                </c:pt>
                <c:pt idx="228">
                  <c:v>1.8431714608100001E-7</c:v>
                </c:pt>
                <c:pt idx="229">
                  <c:v>1.8431714608100001E-7</c:v>
                </c:pt>
                <c:pt idx="230">
                  <c:v>1.8431714608100001E-7</c:v>
                </c:pt>
                <c:pt idx="231">
                  <c:v>1.8431714608100001E-7</c:v>
                </c:pt>
                <c:pt idx="232">
                  <c:v>1.8431714608100001E-7</c:v>
                </c:pt>
                <c:pt idx="233">
                  <c:v>1.8431714608100001E-7</c:v>
                </c:pt>
                <c:pt idx="234">
                  <c:v>1.8431714608100001E-7</c:v>
                </c:pt>
                <c:pt idx="235">
                  <c:v>1.8431714608100001E-7</c:v>
                </c:pt>
                <c:pt idx="236">
                  <c:v>1.8431714608100001E-7</c:v>
                </c:pt>
                <c:pt idx="237">
                  <c:v>1.8431714608100001E-7</c:v>
                </c:pt>
                <c:pt idx="238">
                  <c:v>1.8431714608100001E-7</c:v>
                </c:pt>
                <c:pt idx="239">
                  <c:v>1.8431714608100001E-7</c:v>
                </c:pt>
                <c:pt idx="240">
                  <c:v>1.8431714608100001E-7</c:v>
                </c:pt>
                <c:pt idx="241">
                  <c:v>1.8431714608100001E-7</c:v>
                </c:pt>
                <c:pt idx="242">
                  <c:v>1.8431714608100001E-7</c:v>
                </c:pt>
                <c:pt idx="243">
                  <c:v>1.8431714608100001E-7</c:v>
                </c:pt>
                <c:pt idx="244">
                  <c:v>1.8431714608100001E-7</c:v>
                </c:pt>
                <c:pt idx="245">
                  <c:v>1.8431714608100001E-7</c:v>
                </c:pt>
                <c:pt idx="246">
                  <c:v>1.8431714608100001E-7</c:v>
                </c:pt>
                <c:pt idx="247">
                  <c:v>1.8431714608100001E-7</c:v>
                </c:pt>
                <c:pt idx="248">
                  <c:v>1.8431714608100001E-7</c:v>
                </c:pt>
                <c:pt idx="249">
                  <c:v>1.8431714608100001E-7</c:v>
                </c:pt>
                <c:pt idx="250">
                  <c:v>5.8292910847899998E-7</c:v>
                </c:pt>
                <c:pt idx="251">
                  <c:v>5.8292910847899998E-7</c:v>
                </c:pt>
                <c:pt idx="252">
                  <c:v>5.8292910847899998E-7</c:v>
                </c:pt>
                <c:pt idx="253">
                  <c:v>5.8292910847899998E-7</c:v>
                </c:pt>
                <c:pt idx="254">
                  <c:v>5.8292910847899998E-7</c:v>
                </c:pt>
                <c:pt idx="255">
                  <c:v>5.8292910847899998E-7</c:v>
                </c:pt>
                <c:pt idx="256">
                  <c:v>5.8292910847899998E-7</c:v>
                </c:pt>
                <c:pt idx="257">
                  <c:v>5.8292910847899998E-7</c:v>
                </c:pt>
                <c:pt idx="258">
                  <c:v>5.8292910847899998E-7</c:v>
                </c:pt>
                <c:pt idx="259">
                  <c:v>5.8292910847899998E-7</c:v>
                </c:pt>
                <c:pt idx="260">
                  <c:v>5.8292910847899998E-7</c:v>
                </c:pt>
                <c:pt idx="261">
                  <c:v>5.8292910847899998E-7</c:v>
                </c:pt>
                <c:pt idx="262">
                  <c:v>5.8292910847899998E-7</c:v>
                </c:pt>
                <c:pt idx="263">
                  <c:v>5.8292910847899998E-7</c:v>
                </c:pt>
                <c:pt idx="264">
                  <c:v>5.8292910847899998E-7</c:v>
                </c:pt>
                <c:pt idx="265">
                  <c:v>5.8292910847899998E-7</c:v>
                </c:pt>
                <c:pt idx="266">
                  <c:v>5.8292910847899998E-7</c:v>
                </c:pt>
                <c:pt idx="267">
                  <c:v>5.8292910847899998E-7</c:v>
                </c:pt>
                <c:pt idx="268">
                  <c:v>5.8292910847899998E-7</c:v>
                </c:pt>
                <c:pt idx="269">
                  <c:v>5.8292910847899998E-7</c:v>
                </c:pt>
                <c:pt idx="270">
                  <c:v>5.8292910847899998E-7</c:v>
                </c:pt>
                <c:pt idx="271">
                  <c:v>5.8292910847899998E-7</c:v>
                </c:pt>
                <c:pt idx="272">
                  <c:v>5.8292910847899998E-7</c:v>
                </c:pt>
                <c:pt idx="273">
                  <c:v>5.8292910847899998E-7</c:v>
                </c:pt>
                <c:pt idx="274">
                  <c:v>5.8292910847899998E-7</c:v>
                </c:pt>
                <c:pt idx="275">
                  <c:v>5.8292910847899998E-7</c:v>
                </c:pt>
                <c:pt idx="276">
                  <c:v>5.8292910847899998E-7</c:v>
                </c:pt>
                <c:pt idx="277">
                  <c:v>5.8292910847899998E-7</c:v>
                </c:pt>
                <c:pt idx="278">
                  <c:v>5.8292910847899998E-7</c:v>
                </c:pt>
                <c:pt idx="279">
                  <c:v>5.8292910847899998E-7</c:v>
                </c:pt>
                <c:pt idx="280">
                  <c:v>5.8292910847899998E-7</c:v>
                </c:pt>
                <c:pt idx="281">
                  <c:v>5.8292910847899998E-7</c:v>
                </c:pt>
                <c:pt idx="282">
                  <c:v>5.8292910847899998E-7</c:v>
                </c:pt>
                <c:pt idx="283">
                  <c:v>5.8292910847899998E-7</c:v>
                </c:pt>
                <c:pt idx="284">
                  <c:v>5.8292910847899998E-7</c:v>
                </c:pt>
                <c:pt idx="285">
                  <c:v>5.8292910847899998E-7</c:v>
                </c:pt>
                <c:pt idx="286">
                  <c:v>5.8292910847899998E-7</c:v>
                </c:pt>
                <c:pt idx="287">
                  <c:v>5.8292910847899998E-7</c:v>
                </c:pt>
                <c:pt idx="288">
                  <c:v>5.8292910847899998E-7</c:v>
                </c:pt>
                <c:pt idx="289">
                  <c:v>5.8292910847899998E-7</c:v>
                </c:pt>
                <c:pt idx="290">
                  <c:v>5.8292910847899998E-7</c:v>
                </c:pt>
                <c:pt idx="291">
                  <c:v>5.8292910847899998E-7</c:v>
                </c:pt>
                <c:pt idx="292">
                  <c:v>5.8292910847899998E-7</c:v>
                </c:pt>
                <c:pt idx="293">
                  <c:v>5.8292910847899998E-7</c:v>
                </c:pt>
                <c:pt idx="294">
                  <c:v>5.8292910847899998E-7</c:v>
                </c:pt>
                <c:pt idx="295">
                  <c:v>5.8292910847899998E-7</c:v>
                </c:pt>
                <c:pt idx="296">
                  <c:v>5.8292910847899998E-7</c:v>
                </c:pt>
                <c:pt idx="297">
                  <c:v>5.8292910847899998E-7</c:v>
                </c:pt>
                <c:pt idx="298">
                  <c:v>5.8292910847899998E-7</c:v>
                </c:pt>
                <c:pt idx="299">
                  <c:v>5.8292910847899998E-7</c:v>
                </c:pt>
                <c:pt idx="300">
                  <c:v>1.84784631117E-6</c:v>
                </c:pt>
                <c:pt idx="301">
                  <c:v>1.84784631117E-6</c:v>
                </c:pt>
                <c:pt idx="302">
                  <c:v>1.84784631117E-6</c:v>
                </c:pt>
                <c:pt idx="303">
                  <c:v>1.84784631117E-6</c:v>
                </c:pt>
                <c:pt idx="304">
                  <c:v>1.84784631117E-6</c:v>
                </c:pt>
                <c:pt idx="305">
                  <c:v>1.84784631117E-6</c:v>
                </c:pt>
                <c:pt idx="306">
                  <c:v>1.84784631117E-6</c:v>
                </c:pt>
                <c:pt idx="307">
                  <c:v>1.84784631117E-6</c:v>
                </c:pt>
                <c:pt idx="308">
                  <c:v>1.84784631117E-6</c:v>
                </c:pt>
                <c:pt idx="309">
                  <c:v>1.84784631117E-6</c:v>
                </c:pt>
                <c:pt idx="310">
                  <c:v>1.84784631117E-6</c:v>
                </c:pt>
                <c:pt idx="311">
                  <c:v>1.84784631117E-6</c:v>
                </c:pt>
                <c:pt idx="312">
                  <c:v>1.84784631117E-6</c:v>
                </c:pt>
                <c:pt idx="313">
                  <c:v>1.84784631117E-6</c:v>
                </c:pt>
                <c:pt idx="314">
                  <c:v>1.84784631117E-6</c:v>
                </c:pt>
                <c:pt idx="315">
                  <c:v>1.84784631117E-6</c:v>
                </c:pt>
                <c:pt idx="316">
                  <c:v>1.84784631117E-6</c:v>
                </c:pt>
                <c:pt idx="317">
                  <c:v>1.84784631117E-6</c:v>
                </c:pt>
                <c:pt idx="318">
                  <c:v>1.84784631117E-6</c:v>
                </c:pt>
                <c:pt idx="319">
                  <c:v>1.84784631117E-6</c:v>
                </c:pt>
                <c:pt idx="320">
                  <c:v>1.84784631117E-6</c:v>
                </c:pt>
                <c:pt idx="321">
                  <c:v>1.84784631117E-6</c:v>
                </c:pt>
                <c:pt idx="322">
                  <c:v>1.84784631117E-6</c:v>
                </c:pt>
                <c:pt idx="323">
                  <c:v>1.84784631117E-6</c:v>
                </c:pt>
                <c:pt idx="324">
                  <c:v>1.84784631117E-6</c:v>
                </c:pt>
                <c:pt idx="325">
                  <c:v>1.84784631117E-6</c:v>
                </c:pt>
                <c:pt idx="326">
                  <c:v>1.84784631117E-6</c:v>
                </c:pt>
                <c:pt idx="327">
                  <c:v>1.84784631117E-6</c:v>
                </c:pt>
                <c:pt idx="328">
                  <c:v>1.84784631117E-6</c:v>
                </c:pt>
                <c:pt idx="329">
                  <c:v>1.84784631117E-6</c:v>
                </c:pt>
                <c:pt idx="330">
                  <c:v>1.84784631117E-6</c:v>
                </c:pt>
                <c:pt idx="331">
                  <c:v>1.84784631117E-6</c:v>
                </c:pt>
                <c:pt idx="332">
                  <c:v>1.84784631117E-6</c:v>
                </c:pt>
                <c:pt idx="333">
                  <c:v>1.84784631117E-6</c:v>
                </c:pt>
                <c:pt idx="334">
                  <c:v>1.84784631117E-6</c:v>
                </c:pt>
                <c:pt idx="335">
                  <c:v>1.84784631117E-6</c:v>
                </c:pt>
                <c:pt idx="336">
                  <c:v>1.84784631117E-6</c:v>
                </c:pt>
                <c:pt idx="337">
                  <c:v>1.84784631117E-6</c:v>
                </c:pt>
                <c:pt idx="338">
                  <c:v>1.84784631117E-6</c:v>
                </c:pt>
                <c:pt idx="339">
                  <c:v>1.84784631117E-6</c:v>
                </c:pt>
                <c:pt idx="340">
                  <c:v>1.84784631117E-6</c:v>
                </c:pt>
                <c:pt idx="341">
                  <c:v>1.84784631117E-6</c:v>
                </c:pt>
                <c:pt idx="342">
                  <c:v>1.84784631117E-6</c:v>
                </c:pt>
                <c:pt idx="343">
                  <c:v>1.84784631117E-6</c:v>
                </c:pt>
                <c:pt idx="344">
                  <c:v>1.84784631117E-6</c:v>
                </c:pt>
                <c:pt idx="345">
                  <c:v>1.84784631117E-6</c:v>
                </c:pt>
                <c:pt idx="346">
                  <c:v>1.84784631117E-6</c:v>
                </c:pt>
                <c:pt idx="347">
                  <c:v>1.84784631117E-6</c:v>
                </c:pt>
                <c:pt idx="348">
                  <c:v>1.84784631117E-6</c:v>
                </c:pt>
                <c:pt idx="349">
                  <c:v>1.84784631117E-6</c:v>
                </c:pt>
                <c:pt idx="350">
                  <c:v>5.83063361748E-6</c:v>
                </c:pt>
                <c:pt idx="351">
                  <c:v>5.83063361748E-6</c:v>
                </c:pt>
                <c:pt idx="352">
                  <c:v>5.83063361748E-6</c:v>
                </c:pt>
                <c:pt idx="353">
                  <c:v>5.83063361748E-6</c:v>
                </c:pt>
                <c:pt idx="354">
                  <c:v>5.83063361748E-6</c:v>
                </c:pt>
                <c:pt idx="355">
                  <c:v>5.83063361748E-6</c:v>
                </c:pt>
                <c:pt idx="356">
                  <c:v>5.83063361748E-6</c:v>
                </c:pt>
                <c:pt idx="357">
                  <c:v>5.83063361748E-6</c:v>
                </c:pt>
                <c:pt idx="358">
                  <c:v>5.83063361748E-6</c:v>
                </c:pt>
                <c:pt idx="359">
                  <c:v>5.83063361748E-6</c:v>
                </c:pt>
                <c:pt idx="360">
                  <c:v>5.83063361748E-6</c:v>
                </c:pt>
                <c:pt idx="361">
                  <c:v>5.83063361748E-6</c:v>
                </c:pt>
                <c:pt idx="362">
                  <c:v>5.83063361748E-6</c:v>
                </c:pt>
                <c:pt idx="363">
                  <c:v>5.83063361748E-6</c:v>
                </c:pt>
                <c:pt idx="364">
                  <c:v>5.83063361748E-6</c:v>
                </c:pt>
                <c:pt idx="365">
                  <c:v>5.83063361748E-6</c:v>
                </c:pt>
                <c:pt idx="366">
                  <c:v>5.83063361748E-6</c:v>
                </c:pt>
                <c:pt idx="367">
                  <c:v>5.83063361748E-6</c:v>
                </c:pt>
                <c:pt idx="368">
                  <c:v>5.83063361748E-6</c:v>
                </c:pt>
                <c:pt idx="369">
                  <c:v>5.83063361748E-6</c:v>
                </c:pt>
                <c:pt idx="370">
                  <c:v>5.83063361748E-6</c:v>
                </c:pt>
                <c:pt idx="371">
                  <c:v>5.83063361748E-6</c:v>
                </c:pt>
                <c:pt idx="372">
                  <c:v>5.83063361748E-6</c:v>
                </c:pt>
                <c:pt idx="373">
                  <c:v>5.83063361748E-6</c:v>
                </c:pt>
                <c:pt idx="374">
                  <c:v>5.83063361748E-6</c:v>
                </c:pt>
                <c:pt idx="375">
                  <c:v>5.83063361748E-6</c:v>
                </c:pt>
                <c:pt idx="376">
                  <c:v>5.83063361748E-6</c:v>
                </c:pt>
                <c:pt idx="377">
                  <c:v>5.83063361748E-6</c:v>
                </c:pt>
                <c:pt idx="378">
                  <c:v>5.83063361748E-6</c:v>
                </c:pt>
                <c:pt idx="379">
                  <c:v>5.83063361748E-6</c:v>
                </c:pt>
                <c:pt idx="380">
                  <c:v>5.83063361748E-6</c:v>
                </c:pt>
                <c:pt idx="381">
                  <c:v>5.83063361748E-6</c:v>
                </c:pt>
                <c:pt idx="382">
                  <c:v>5.83063361748E-6</c:v>
                </c:pt>
                <c:pt idx="383">
                  <c:v>5.83063361748E-6</c:v>
                </c:pt>
                <c:pt idx="384">
                  <c:v>5.83063361748E-6</c:v>
                </c:pt>
                <c:pt idx="385">
                  <c:v>5.83063361748E-6</c:v>
                </c:pt>
                <c:pt idx="386">
                  <c:v>5.83063361748E-6</c:v>
                </c:pt>
                <c:pt idx="387">
                  <c:v>5.83063361748E-6</c:v>
                </c:pt>
                <c:pt idx="388">
                  <c:v>5.83063361748E-6</c:v>
                </c:pt>
                <c:pt idx="389">
                  <c:v>5.83063361748E-6</c:v>
                </c:pt>
                <c:pt idx="390">
                  <c:v>5.83063361748E-6</c:v>
                </c:pt>
                <c:pt idx="391">
                  <c:v>5.83063361748E-6</c:v>
                </c:pt>
                <c:pt idx="392">
                  <c:v>5.83063361748E-6</c:v>
                </c:pt>
                <c:pt idx="393">
                  <c:v>5.83063361748E-6</c:v>
                </c:pt>
                <c:pt idx="394">
                  <c:v>5.83063361748E-6</c:v>
                </c:pt>
                <c:pt idx="395">
                  <c:v>5.83063361748E-6</c:v>
                </c:pt>
                <c:pt idx="396">
                  <c:v>5.83063361748E-6</c:v>
                </c:pt>
                <c:pt idx="397">
                  <c:v>5.83063361748E-6</c:v>
                </c:pt>
                <c:pt idx="398">
                  <c:v>5.83063361748E-6</c:v>
                </c:pt>
                <c:pt idx="399">
                  <c:v>5.83063361748E-6</c:v>
                </c:pt>
                <c:pt idx="400">
                  <c:v>1.83132513968E-5</c:v>
                </c:pt>
                <c:pt idx="401">
                  <c:v>1.83132513968E-5</c:v>
                </c:pt>
                <c:pt idx="402">
                  <c:v>1.83132513968E-5</c:v>
                </c:pt>
                <c:pt idx="403">
                  <c:v>1.83132513968E-5</c:v>
                </c:pt>
                <c:pt idx="404">
                  <c:v>1.83132513968E-5</c:v>
                </c:pt>
                <c:pt idx="405">
                  <c:v>1.83132513968E-5</c:v>
                </c:pt>
                <c:pt idx="406">
                  <c:v>1.83132513968E-5</c:v>
                </c:pt>
                <c:pt idx="407">
                  <c:v>1.83132513968E-5</c:v>
                </c:pt>
                <c:pt idx="408">
                  <c:v>1.83132513968E-5</c:v>
                </c:pt>
                <c:pt idx="409">
                  <c:v>1.83132513968E-5</c:v>
                </c:pt>
                <c:pt idx="410">
                  <c:v>1.83132513968E-5</c:v>
                </c:pt>
                <c:pt idx="411">
                  <c:v>1.83132513968E-5</c:v>
                </c:pt>
                <c:pt idx="412">
                  <c:v>1.83132513968E-5</c:v>
                </c:pt>
                <c:pt idx="413">
                  <c:v>1.83132513968E-5</c:v>
                </c:pt>
                <c:pt idx="414">
                  <c:v>1.83132513968E-5</c:v>
                </c:pt>
                <c:pt idx="415">
                  <c:v>1.83132513968E-5</c:v>
                </c:pt>
                <c:pt idx="416">
                  <c:v>1.83132513968E-5</c:v>
                </c:pt>
                <c:pt idx="417">
                  <c:v>1.83132513968E-5</c:v>
                </c:pt>
                <c:pt idx="418">
                  <c:v>1.83132513968E-5</c:v>
                </c:pt>
                <c:pt idx="419">
                  <c:v>1.83132513968E-5</c:v>
                </c:pt>
                <c:pt idx="420">
                  <c:v>1.83132513968E-5</c:v>
                </c:pt>
                <c:pt idx="421">
                  <c:v>1.83132513968E-5</c:v>
                </c:pt>
                <c:pt idx="422">
                  <c:v>1.83132513968E-5</c:v>
                </c:pt>
                <c:pt idx="423">
                  <c:v>1.83132513968E-5</c:v>
                </c:pt>
                <c:pt idx="424">
                  <c:v>1.83132513968E-5</c:v>
                </c:pt>
                <c:pt idx="425">
                  <c:v>1.83132513968E-5</c:v>
                </c:pt>
                <c:pt idx="426">
                  <c:v>1.83132513968E-5</c:v>
                </c:pt>
                <c:pt idx="427">
                  <c:v>1.83132513968E-5</c:v>
                </c:pt>
                <c:pt idx="428">
                  <c:v>1.83132513968E-5</c:v>
                </c:pt>
                <c:pt idx="429">
                  <c:v>1.83132513968E-5</c:v>
                </c:pt>
                <c:pt idx="430">
                  <c:v>1.83132513968E-5</c:v>
                </c:pt>
                <c:pt idx="431">
                  <c:v>1.83132513968E-5</c:v>
                </c:pt>
                <c:pt idx="432">
                  <c:v>1.83132513968E-5</c:v>
                </c:pt>
                <c:pt idx="433">
                  <c:v>1.83132513968E-5</c:v>
                </c:pt>
                <c:pt idx="434">
                  <c:v>1.83132513968E-5</c:v>
                </c:pt>
                <c:pt idx="435">
                  <c:v>1.83132513968E-5</c:v>
                </c:pt>
                <c:pt idx="436">
                  <c:v>1.83132513968E-5</c:v>
                </c:pt>
                <c:pt idx="437">
                  <c:v>1.83132513968E-5</c:v>
                </c:pt>
                <c:pt idx="438">
                  <c:v>1.83132513968E-5</c:v>
                </c:pt>
                <c:pt idx="439">
                  <c:v>1.83132513968E-5</c:v>
                </c:pt>
                <c:pt idx="440">
                  <c:v>1.83132513968E-5</c:v>
                </c:pt>
                <c:pt idx="441">
                  <c:v>1.83132513968E-5</c:v>
                </c:pt>
                <c:pt idx="442">
                  <c:v>1.83132513968E-5</c:v>
                </c:pt>
                <c:pt idx="443">
                  <c:v>1.83132513968E-5</c:v>
                </c:pt>
                <c:pt idx="444">
                  <c:v>1.83132513968E-5</c:v>
                </c:pt>
                <c:pt idx="445">
                  <c:v>1.83132513968E-5</c:v>
                </c:pt>
                <c:pt idx="446">
                  <c:v>1.83132513968E-5</c:v>
                </c:pt>
                <c:pt idx="447">
                  <c:v>1.83132513968E-5</c:v>
                </c:pt>
                <c:pt idx="448">
                  <c:v>1.83132513968E-5</c:v>
                </c:pt>
                <c:pt idx="449">
                  <c:v>1.83132513968E-5</c:v>
                </c:pt>
                <c:pt idx="450">
                  <c:v>5.7918254145600002E-5</c:v>
                </c:pt>
                <c:pt idx="451">
                  <c:v>5.7918254145600002E-5</c:v>
                </c:pt>
                <c:pt idx="452">
                  <c:v>5.7918254145600002E-5</c:v>
                </c:pt>
                <c:pt idx="453">
                  <c:v>5.7918254145600002E-5</c:v>
                </c:pt>
                <c:pt idx="454">
                  <c:v>5.7918254145600002E-5</c:v>
                </c:pt>
                <c:pt idx="455">
                  <c:v>5.7918254145600002E-5</c:v>
                </c:pt>
                <c:pt idx="456">
                  <c:v>5.7918254145600002E-5</c:v>
                </c:pt>
                <c:pt idx="457">
                  <c:v>5.7918254145600002E-5</c:v>
                </c:pt>
                <c:pt idx="458">
                  <c:v>5.7918254145600002E-5</c:v>
                </c:pt>
                <c:pt idx="459">
                  <c:v>5.7918254145600002E-5</c:v>
                </c:pt>
                <c:pt idx="460">
                  <c:v>5.7918254145600002E-5</c:v>
                </c:pt>
                <c:pt idx="461">
                  <c:v>5.7918254145600002E-5</c:v>
                </c:pt>
                <c:pt idx="462">
                  <c:v>5.7918254145600002E-5</c:v>
                </c:pt>
                <c:pt idx="463">
                  <c:v>5.7918254145600002E-5</c:v>
                </c:pt>
                <c:pt idx="464">
                  <c:v>5.7918254145600002E-5</c:v>
                </c:pt>
                <c:pt idx="465">
                  <c:v>5.7918254145600002E-5</c:v>
                </c:pt>
                <c:pt idx="466">
                  <c:v>5.7918254145600002E-5</c:v>
                </c:pt>
                <c:pt idx="467">
                  <c:v>5.7918254145600002E-5</c:v>
                </c:pt>
                <c:pt idx="468">
                  <c:v>5.7918254145600002E-5</c:v>
                </c:pt>
                <c:pt idx="469">
                  <c:v>5.7918254145600002E-5</c:v>
                </c:pt>
                <c:pt idx="470">
                  <c:v>5.7918254145600002E-5</c:v>
                </c:pt>
                <c:pt idx="471">
                  <c:v>5.7918254145600002E-5</c:v>
                </c:pt>
                <c:pt idx="472">
                  <c:v>5.7918254145600002E-5</c:v>
                </c:pt>
                <c:pt idx="473">
                  <c:v>5.7918254145600002E-5</c:v>
                </c:pt>
                <c:pt idx="474">
                  <c:v>5.7918254145600002E-5</c:v>
                </c:pt>
                <c:pt idx="475">
                  <c:v>5.7918254145600002E-5</c:v>
                </c:pt>
                <c:pt idx="476">
                  <c:v>5.7918254145600002E-5</c:v>
                </c:pt>
                <c:pt idx="477">
                  <c:v>5.7918254145600002E-5</c:v>
                </c:pt>
                <c:pt idx="478">
                  <c:v>5.7918254145600002E-5</c:v>
                </c:pt>
                <c:pt idx="479">
                  <c:v>5.7918254145600002E-5</c:v>
                </c:pt>
                <c:pt idx="480">
                  <c:v>5.7918254145600002E-5</c:v>
                </c:pt>
                <c:pt idx="481">
                  <c:v>5.7918254145600002E-5</c:v>
                </c:pt>
                <c:pt idx="482">
                  <c:v>5.7918254145600002E-5</c:v>
                </c:pt>
                <c:pt idx="483">
                  <c:v>5.7918254145600002E-5</c:v>
                </c:pt>
                <c:pt idx="484">
                  <c:v>5.7918254145600002E-5</c:v>
                </c:pt>
                <c:pt idx="485">
                  <c:v>5.7918254145600002E-5</c:v>
                </c:pt>
                <c:pt idx="486">
                  <c:v>5.7918254145600002E-5</c:v>
                </c:pt>
                <c:pt idx="487">
                  <c:v>5.7918254145600002E-5</c:v>
                </c:pt>
                <c:pt idx="488">
                  <c:v>5.7918254145600002E-5</c:v>
                </c:pt>
                <c:pt idx="489">
                  <c:v>5.7918254145600002E-5</c:v>
                </c:pt>
                <c:pt idx="490">
                  <c:v>5.7918254145600002E-5</c:v>
                </c:pt>
                <c:pt idx="491">
                  <c:v>5.7918254145600002E-5</c:v>
                </c:pt>
                <c:pt idx="492">
                  <c:v>5.7918254145600002E-5</c:v>
                </c:pt>
                <c:pt idx="493">
                  <c:v>5.7918254145600002E-5</c:v>
                </c:pt>
                <c:pt idx="494">
                  <c:v>5.7918254145600002E-5</c:v>
                </c:pt>
                <c:pt idx="495">
                  <c:v>5.7918254145600002E-5</c:v>
                </c:pt>
                <c:pt idx="496">
                  <c:v>5.7918254145600002E-5</c:v>
                </c:pt>
                <c:pt idx="497">
                  <c:v>5.7918254145600002E-5</c:v>
                </c:pt>
                <c:pt idx="498">
                  <c:v>5.7918254145600002E-5</c:v>
                </c:pt>
                <c:pt idx="499">
                  <c:v>5.7918254145600002E-5</c:v>
                </c:pt>
                <c:pt idx="500" formatCode="General">
                  <c:v>1.3117496766500001E-4</c:v>
                </c:pt>
                <c:pt idx="501" formatCode="General">
                  <c:v>1.3117496766500001E-4</c:v>
                </c:pt>
                <c:pt idx="502" formatCode="General">
                  <c:v>1.3117496766500001E-4</c:v>
                </c:pt>
                <c:pt idx="503" formatCode="General">
                  <c:v>1.3117496766500001E-4</c:v>
                </c:pt>
                <c:pt idx="504" formatCode="General">
                  <c:v>1.3117496766500001E-4</c:v>
                </c:pt>
                <c:pt idx="505" formatCode="General">
                  <c:v>1.3117496766500001E-4</c:v>
                </c:pt>
                <c:pt idx="506" formatCode="General">
                  <c:v>1.3117496766500001E-4</c:v>
                </c:pt>
                <c:pt idx="507" formatCode="General">
                  <c:v>1.3117496766500001E-4</c:v>
                </c:pt>
                <c:pt idx="508" formatCode="General">
                  <c:v>1.3117496766500001E-4</c:v>
                </c:pt>
                <c:pt idx="509" formatCode="General">
                  <c:v>1.3117496766500001E-4</c:v>
                </c:pt>
                <c:pt idx="510" formatCode="General">
                  <c:v>1.3117496766500001E-4</c:v>
                </c:pt>
                <c:pt idx="511" formatCode="General">
                  <c:v>1.3117496766500001E-4</c:v>
                </c:pt>
                <c:pt idx="512" formatCode="General">
                  <c:v>1.3117496766500001E-4</c:v>
                </c:pt>
                <c:pt idx="513" formatCode="General">
                  <c:v>1.3117496766500001E-4</c:v>
                </c:pt>
                <c:pt idx="514" formatCode="General">
                  <c:v>1.3117496766500001E-4</c:v>
                </c:pt>
                <c:pt idx="515" formatCode="General">
                  <c:v>1.3117496766500001E-4</c:v>
                </c:pt>
                <c:pt idx="516" formatCode="General">
                  <c:v>1.3117496766500001E-4</c:v>
                </c:pt>
                <c:pt idx="517" formatCode="General">
                  <c:v>1.3117496766500001E-4</c:v>
                </c:pt>
                <c:pt idx="518" formatCode="General">
                  <c:v>1.3117496766500001E-4</c:v>
                </c:pt>
                <c:pt idx="519" formatCode="General">
                  <c:v>1.3117496766500001E-4</c:v>
                </c:pt>
                <c:pt idx="520" formatCode="General">
                  <c:v>1.3117496766500001E-4</c:v>
                </c:pt>
                <c:pt idx="521" formatCode="General">
                  <c:v>1.3117496766500001E-4</c:v>
                </c:pt>
                <c:pt idx="522" formatCode="General">
                  <c:v>1.3117496766500001E-4</c:v>
                </c:pt>
                <c:pt idx="523" formatCode="General">
                  <c:v>1.3117496766500001E-4</c:v>
                </c:pt>
                <c:pt idx="524" formatCode="General">
                  <c:v>1.3117496766500001E-4</c:v>
                </c:pt>
                <c:pt idx="525" formatCode="General">
                  <c:v>1.3117496766500001E-4</c:v>
                </c:pt>
                <c:pt idx="526" formatCode="General">
                  <c:v>1.3117496766500001E-4</c:v>
                </c:pt>
                <c:pt idx="527" formatCode="General">
                  <c:v>1.3117496766500001E-4</c:v>
                </c:pt>
                <c:pt idx="528" formatCode="General">
                  <c:v>1.3117496766500001E-4</c:v>
                </c:pt>
                <c:pt idx="529" formatCode="General">
                  <c:v>1.3117496766500001E-4</c:v>
                </c:pt>
                <c:pt idx="530" formatCode="General">
                  <c:v>1.3117496766500001E-4</c:v>
                </c:pt>
                <c:pt idx="531" formatCode="General">
                  <c:v>1.3117496766500001E-4</c:v>
                </c:pt>
                <c:pt idx="532" formatCode="General">
                  <c:v>1.3117496766500001E-4</c:v>
                </c:pt>
                <c:pt idx="533" formatCode="General">
                  <c:v>1.3117496766500001E-4</c:v>
                </c:pt>
                <c:pt idx="534" formatCode="General">
                  <c:v>1.3117496766500001E-4</c:v>
                </c:pt>
                <c:pt idx="535" formatCode="General">
                  <c:v>1.3117496766500001E-4</c:v>
                </c:pt>
                <c:pt idx="536" formatCode="General">
                  <c:v>1.3117496766500001E-4</c:v>
                </c:pt>
                <c:pt idx="537" formatCode="General">
                  <c:v>1.3117496766500001E-4</c:v>
                </c:pt>
                <c:pt idx="538" formatCode="General">
                  <c:v>1.3117496766500001E-4</c:v>
                </c:pt>
                <c:pt idx="539" formatCode="General">
                  <c:v>1.3117496766500001E-4</c:v>
                </c:pt>
                <c:pt idx="540" formatCode="General">
                  <c:v>1.3117496766500001E-4</c:v>
                </c:pt>
                <c:pt idx="541" formatCode="General">
                  <c:v>1.3117496766500001E-4</c:v>
                </c:pt>
                <c:pt idx="542" formatCode="General">
                  <c:v>1.3117496766500001E-4</c:v>
                </c:pt>
                <c:pt idx="543" formatCode="General">
                  <c:v>1.3117496766500001E-4</c:v>
                </c:pt>
                <c:pt idx="544" formatCode="General">
                  <c:v>1.3117496766500001E-4</c:v>
                </c:pt>
                <c:pt idx="545" formatCode="General">
                  <c:v>1.3117496766500001E-4</c:v>
                </c:pt>
                <c:pt idx="546" formatCode="General">
                  <c:v>1.3117496766500001E-4</c:v>
                </c:pt>
                <c:pt idx="547" formatCode="General">
                  <c:v>1.3117496766500001E-4</c:v>
                </c:pt>
                <c:pt idx="548" formatCode="General">
                  <c:v>1.3117496766500001E-4</c:v>
                </c:pt>
                <c:pt idx="549" formatCode="General">
                  <c:v>1.3117496766500001E-4</c:v>
                </c:pt>
                <c:pt idx="550" formatCode="General">
                  <c:v>1.83174690861E-4</c:v>
                </c:pt>
                <c:pt idx="551" formatCode="General">
                  <c:v>1.83174690861E-4</c:v>
                </c:pt>
                <c:pt idx="552" formatCode="General">
                  <c:v>1.83174690861E-4</c:v>
                </c:pt>
                <c:pt idx="553" formatCode="General">
                  <c:v>1.83174690861E-4</c:v>
                </c:pt>
                <c:pt idx="554" formatCode="General">
                  <c:v>1.83174690861E-4</c:v>
                </c:pt>
                <c:pt idx="555" formatCode="General">
                  <c:v>1.83174690861E-4</c:v>
                </c:pt>
                <c:pt idx="556" formatCode="General">
                  <c:v>1.83174690861E-4</c:v>
                </c:pt>
                <c:pt idx="557" formatCode="General">
                  <c:v>1.83174690861E-4</c:v>
                </c:pt>
                <c:pt idx="558" formatCode="General">
                  <c:v>1.83174690861E-4</c:v>
                </c:pt>
                <c:pt idx="559" formatCode="General">
                  <c:v>1.83174690861E-4</c:v>
                </c:pt>
                <c:pt idx="560" formatCode="General">
                  <c:v>1.83174690861E-4</c:v>
                </c:pt>
                <c:pt idx="561" formatCode="General">
                  <c:v>1.83174690861E-4</c:v>
                </c:pt>
                <c:pt idx="562" formatCode="General">
                  <c:v>1.83174690861E-4</c:v>
                </c:pt>
                <c:pt idx="563" formatCode="General">
                  <c:v>1.83174690861E-4</c:v>
                </c:pt>
                <c:pt idx="564" formatCode="General">
                  <c:v>1.83174690861E-4</c:v>
                </c:pt>
                <c:pt idx="565" formatCode="General">
                  <c:v>1.83174690861E-4</c:v>
                </c:pt>
                <c:pt idx="566" formatCode="General">
                  <c:v>1.83174690861E-4</c:v>
                </c:pt>
                <c:pt idx="567" formatCode="General">
                  <c:v>1.83174690861E-4</c:v>
                </c:pt>
                <c:pt idx="568" formatCode="General">
                  <c:v>1.83174690861E-4</c:v>
                </c:pt>
                <c:pt idx="569" formatCode="General">
                  <c:v>1.83174690861E-4</c:v>
                </c:pt>
                <c:pt idx="570" formatCode="General">
                  <c:v>1.83174690861E-4</c:v>
                </c:pt>
                <c:pt idx="571" formatCode="General">
                  <c:v>1.83174690861E-4</c:v>
                </c:pt>
                <c:pt idx="572" formatCode="General">
                  <c:v>1.83174690861E-4</c:v>
                </c:pt>
                <c:pt idx="573" formatCode="General">
                  <c:v>1.83174690861E-4</c:v>
                </c:pt>
                <c:pt idx="574" formatCode="General">
                  <c:v>1.83174690861E-4</c:v>
                </c:pt>
                <c:pt idx="575" formatCode="General">
                  <c:v>1.83174690861E-4</c:v>
                </c:pt>
                <c:pt idx="576" formatCode="General">
                  <c:v>1.83174690861E-4</c:v>
                </c:pt>
                <c:pt idx="577" formatCode="General">
                  <c:v>1.83174690861E-4</c:v>
                </c:pt>
                <c:pt idx="578" formatCode="General">
                  <c:v>1.83174690861E-4</c:v>
                </c:pt>
                <c:pt idx="579" formatCode="General">
                  <c:v>1.83174690861E-4</c:v>
                </c:pt>
                <c:pt idx="580" formatCode="General">
                  <c:v>1.83174690861E-4</c:v>
                </c:pt>
                <c:pt idx="581" formatCode="General">
                  <c:v>1.83174690861E-4</c:v>
                </c:pt>
                <c:pt idx="582" formatCode="General">
                  <c:v>1.83174690861E-4</c:v>
                </c:pt>
                <c:pt idx="583" formatCode="General">
                  <c:v>1.83174690861E-4</c:v>
                </c:pt>
                <c:pt idx="584" formatCode="General">
                  <c:v>1.83174690861E-4</c:v>
                </c:pt>
                <c:pt idx="585" formatCode="General">
                  <c:v>1.83174690861E-4</c:v>
                </c:pt>
                <c:pt idx="586" formatCode="General">
                  <c:v>1.83174690861E-4</c:v>
                </c:pt>
                <c:pt idx="587" formatCode="General">
                  <c:v>1.83174690861E-4</c:v>
                </c:pt>
                <c:pt idx="588" formatCode="General">
                  <c:v>1.83174690861E-4</c:v>
                </c:pt>
                <c:pt idx="589" formatCode="General">
                  <c:v>1.83174690861E-4</c:v>
                </c:pt>
                <c:pt idx="590" formatCode="General">
                  <c:v>1.83174690861E-4</c:v>
                </c:pt>
                <c:pt idx="591" formatCode="General">
                  <c:v>1.83174690861E-4</c:v>
                </c:pt>
                <c:pt idx="592" formatCode="General">
                  <c:v>1.83174690861E-4</c:v>
                </c:pt>
                <c:pt idx="593" formatCode="General">
                  <c:v>1.83174690861E-4</c:v>
                </c:pt>
                <c:pt idx="594" formatCode="General">
                  <c:v>1.83174690861E-4</c:v>
                </c:pt>
                <c:pt idx="595" formatCode="General">
                  <c:v>1.83174690861E-4</c:v>
                </c:pt>
                <c:pt idx="596" formatCode="General">
                  <c:v>1.83174690861E-4</c:v>
                </c:pt>
                <c:pt idx="597" formatCode="General">
                  <c:v>1.83174690861E-4</c:v>
                </c:pt>
                <c:pt idx="598" formatCode="General">
                  <c:v>1.83174690861E-4</c:v>
                </c:pt>
                <c:pt idx="599" formatCode="General">
                  <c:v>1.83174690861E-4</c:v>
                </c:pt>
                <c:pt idx="600" formatCode="General">
                  <c:v>2.9099502844799998E-4</c:v>
                </c:pt>
                <c:pt idx="601" formatCode="General">
                  <c:v>2.9099502844799998E-4</c:v>
                </c:pt>
                <c:pt idx="602" formatCode="General">
                  <c:v>2.9099502844799998E-4</c:v>
                </c:pt>
                <c:pt idx="603" formatCode="General">
                  <c:v>2.9099502844799998E-4</c:v>
                </c:pt>
                <c:pt idx="604" formatCode="General">
                  <c:v>2.9099502844799998E-4</c:v>
                </c:pt>
                <c:pt idx="605" formatCode="General">
                  <c:v>2.9099502844799998E-4</c:v>
                </c:pt>
                <c:pt idx="606" formatCode="General">
                  <c:v>2.9099502844799998E-4</c:v>
                </c:pt>
                <c:pt idx="607" formatCode="General">
                  <c:v>2.9099502844799998E-4</c:v>
                </c:pt>
                <c:pt idx="608" formatCode="General">
                  <c:v>2.9099502844799998E-4</c:v>
                </c:pt>
                <c:pt idx="609" formatCode="General">
                  <c:v>2.9099502844799998E-4</c:v>
                </c:pt>
                <c:pt idx="610" formatCode="General">
                  <c:v>2.9099502844799998E-4</c:v>
                </c:pt>
                <c:pt idx="611" formatCode="General">
                  <c:v>2.9099502844799998E-4</c:v>
                </c:pt>
                <c:pt idx="612" formatCode="General">
                  <c:v>2.9099502844799998E-4</c:v>
                </c:pt>
                <c:pt idx="613" formatCode="General">
                  <c:v>2.9099502844799998E-4</c:v>
                </c:pt>
                <c:pt idx="614" formatCode="General">
                  <c:v>2.9099502844799998E-4</c:v>
                </c:pt>
                <c:pt idx="615" formatCode="General">
                  <c:v>2.9099502844799998E-4</c:v>
                </c:pt>
                <c:pt idx="616" formatCode="General">
                  <c:v>2.9099502844799998E-4</c:v>
                </c:pt>
                <c:pt idx="617" formatCode="General">
                  <c:v>2.9099502844799998E-4</c:v>
                </c:pt>
                <c:pt idx="618" formatCode="General">
                  <c:v>2.9099502844799998E-4</c:v>
                </c:pt>
                <c:pt idx="619" formatCode="General">
                  <c:v>2.9099502844799998E-4</c:v>
                </c:pt>
                <c:pt idx="620" formatCode="General">
                  <c:v>2.9099502844799998E-4</c:v>
                </c:pt>
                <c:pt idx="621" formatCode="General">
                  <c:v>2.9099502844799998E-4</c:v>
                </c:pt>
                <c:pt idx="622" formatCode="General">
                  <c:v>2.9099502844799998E-4</c:v>
                </c:pt>
                <c:pt idx="623" formatCode="General">
                  <c:v>2.9099502844799998E-4</c:v>
                </c:pt>
                <c:pt idx="624" formatCode="General">
                  <c:v>2.9099502844799998E-4</c:v>
                </c:pt>
                <c:pt idx="625" formatCode="General">
                  <c:v>2.9099502844799998E-4</c:v>
                </c:pt>
                <c:pt idx="626" formatCode="General">
                  <c:v>2.9099502844799998E-4</c:v>
                </c:pt>
                <c:pt idx="627" formatCode="General">
                  <c:v>2.9099502844799998E-4</c:v>
                </c:pt>
                <c:pt idx="628" formatCode="General">
                  <c:v>2.9099502844799998E-4</c:v>
                </c:pt>
                <c:pt idx="629" formatCode="General">
                  <c:v>2.9099502844799998E-4</c:v>
                </c:pt>
                <c:pt idx="630" formatCode="General">
                  <c:v>2.9099502844799998E-4</c:v>
                </c:pt>
                <c:pt idx="631" formatCode="General">
                  <c:v>2.9099502844799998E-4</c:v>
                </c:pt>
                <c:pt idx="632" formatCode="General">
                  <c:v>2.9099502844799998E-4</c:v>
                </c:pt>
                <c:pt idx="633" formatCode="General">
                  <c:v>2.9099502844799998E-4</c:v>
                </c:pt>
                <c:pt idx="634" formatCode="General">
                  <c:v>2.9099502844799998E-4</c:v>
                </c:pt>
                <c:pt idx="635" formatCode="General">
                  <c:v>2.9099502844799998E-4</c:v>
                </c:pt>
                <c:pt idx="636" formatCode="General">
                  <c:v>2.9099502844799998E-4</c:v>
                </c:pt>
                <c:pt idx="637" formatCode="General">
                  <c:v>2.9099502844799998E-4</c:v>
                </c:pt>
                <c:pt idx="638" formatCode="General">
                  <c:v>2.9099502844799998E-4</c:v>
                </c:pt>
                <c:pt idx="639" formatCode="General">
                  <c:v>2.9099502844799998E-4</c:v>
                </c:pt>
                <c:pt idx="640" formatCode="General">
                  <c:v>2.9099502844799998E-4</c:v>
                </c:pt>
                <c:pt idx="641" formatCode="General">
                  <c:v>2.9099502844799998E-4</c:v>
                </c:pt>
                <c:pt idx="642" formatCode="General">
                  <c:v>2.9099502844799998E-4</c:v>
                </c:pt>
                <c:pt idx="643" formatCode="General">
                  <c:v>2.9099502844799998E-4</c:v>
                </c:pt>
                <c:pt idx="644" formatCode="General">
                  <c:v>2.9099502844799998E-4</c:v>
                </c:pt>
                <c:pt idx="645" formatCode="General">
                  <c:v>2.9099502844799998E-4</c:v>
                </c:pt>
                <c:pt idx="646" formatCode="General">
                  <c:v>2.9099502844799998E-4</c:v>
                </c:pt>
                <c:pt idx="647" formatCode="General">
                  <c:v>2.9099502844799998E-4</c:v>
                </c:pt>
                <c:pt idx="648" formatCode="General">
                  <c:v>2.9099502844799998E-4</c:v>
                </c:pt>
                <c:pt idx="649" formatCode="General">
                  <c:v>2.9099502844799998E-4</c:v>
                </c:pt>
                <c:pt idx="650" formatCode="General">
                  <c:v>3.8009938807970098E-4</c:v>
                </c:pt>
                <c:pt idx="651" formatCode="General">
                  <c:v>3.8009938807970098E-4</c:v>
                </c:pt>
                <c:pt idx="652" formatCode="General">
                  <c:v>3.8009938807970098E-4</c:v>
                </c:pt>
                <c:pt idx="653" formatCode="General">
                  <c:v>3.8009938807970098E-4</c:v>
                </c:pt>
                <c:pt idx="654" formatCode="General">
                  <c:v>3.8009938807970098E-4</c:v>
                </c:pt>
                <c:pt idx="655" formatCode="General">
                  <c:v>3.8009938807970098E-4</c:v>
                </c:pt>
                <c:pt idx="656" formatCode="General">
                  <c:v>3.8009938807970098E-4</c:v>
                </c:pt>
                <c:pt idx="657" formatCode="General">
                  <c:v>3.8009938807970098E-4</c:v>
                </c:pt>
                <c:pt idx="658" formatCode="General">
                  <c:v>3.8009938807970098E-4</c:v>
                </c:pt>
                <c:pt idx="659" formatCode="General">
                  <c:v>3.8009938807970098E-4</c:v>
                </c:pt>
                <c:pt idx="660" formatCode="General">
                  <c:v>3.8009938807970098E-4</c:v>
                </c:pt>
                <c:pt idx="661" formatCode="General">
                  <c:v>3.8009938807970098E-4</c:v>
                </c:pt>
                <c:pt idx="662" formatCode="General">
                  <c:v>3.8009938807970098E-4</c:v>
                </c:pt>
                <c:pt idx="663" formatCode="General">
                  <c:v>3.8009938807970098E-4</c:v>
                </c:pt>
                <c:pt idx="664" formatCode="General">
                  <c:v>3.8009938807970098E-4</c:v>
                </c:pt>
                <c:pt idx="665" formatCode="General">
                  <c:v>3.8009938807970098E-4</c:v>
                </c:pt>
                <c:pt idx="666" formatCode="General">
                  <c:v>3.8009938807970098E-4</c:v>
                </c:pt>
                <c:pt idx="667" formatCode="General">
                  <c:v>3.8009938807970098E-4</c:v>
                </c:pt>
                <c:pt idx="668" formatCode="General">
                  <c:v>3.8009938807970098E-4</c:v>
                </c:pt>
                <c:pt idx="669" formatCode="General">
                  <c:v>3.8009938807970098E-4</c:v>
                </c:pt>
                <c:pt idx="670" formatCode="General">
                  <c:v>3.8009938807970098E-4</c:v>
                </c:pt>
                <c:pt idx="671" formatCode="General">
                  <c:v>3.8009938807970098E-4</c:v>
                </c:pt>
                <c:pt idx="672" formatCode="General">
                  <c:v>3.8009938807970098E-4</c:v>
                </c:pt>
                <c:pt idx="673" formatCode="General">
                  <c:v>3.8009938807970098E-4</c:v>
                </c:pt>
                <c:pt idx="674" formatCode="General">
                  <c:v>3.8009938807970098E-4</c:v>
                </c:pt>
                <c:pt idx="675" formatCode="General">
                  <c:v>3.8009938807970098E-4</c:v>
                </c:pt>
                <c:pt idx="676" formatCode="General">
                  <c:v>3.8009938807970098E-4</c:v>
                </c:pt>
                <c:pt idx="677" formatCode="General">
                  <c:v>3.8009938807970098E-4</c:v>
                </c:pt>
                <c:pt idx="678" formatCode="General">
                  <c:v>3.8009938807970098E-4</c:v>
                </c:pt>
                <c:pt idx="679" formatCode="General">
                  <c:v>3.8009938807970098E-4</c:v>
                </c:pt>
                <c:pt idx="680" formatCode="General">
                  <c:v>3.8009938807970098E-4</c:v>
                </c:pt>
                <c:pt idx="681" formatCode="General">
                  <c:v>3.8009938807970098E-4</c:v>
                </c:pt>
                <c:pt idx="682" formatCode="General">
                  <c:v>3.8009938807970098E-4</c:v>
                </c:pt>
                <c:pt idx="683" formatCode="General">
                  <c:v>3.8009938807970098E-4</c:v>
                </c:pt>
                <c:pt idx="684" formatCode="General">
                  <c:v>3.8009938807970098E-4</c:v>
                </c:pt>
                <c:pt idx="685" formatCode="General">
                  <c:v>3.8009938807970098E-4</c:v>
                </c:pt>
                <c:pt idx="686" formatCode="General">
                  <c:v>3.8009938807970098E-4</c:v>
                </c:pt>
                <c:pt idx="687" formatCode="General">
                  <c:v>3.8009938807970098E-4</c:v>
                </c:pt>
                <c:pt idx="688" formatCode="General">
                  <c:v>3.8009938807970098E-4</c:v>
                </c:pt>
                <c:pt idx="689" formatCode="General">
                  <c:v>3.8009938807970098E-4</c:v>
                </c:pt>
                <c:pt idx="690" formatCode="General">
                  <c:v>3.8009938807970098E-4</c:v>
                </c:pt>
                <c:pt idx="691" formatCode="General">
                  <c:v>3.8009938807970098E-4</c:v>
                </c:pt>
                <c:pt idx="692" formatCode="General">
                  <c:v>3.8009938807970098E-4</c:v>
                </c:pt>
                <c:pt idx="693" formatCode="General">
                  <c:v>3.8009938807970098E-4</c:v>
                </c:pt>
                <c:pt idx="694" formatCode="General">
                  <c:v>3.8009938807970098E-4</c:v>
                </c:pt>
                <c:pt idx="695" formatCode="General">
                  <c:v>3.8009938807970098E-4</c:v>
                </c:pt>
                <c:pt idx="696" formatCode="General">
                  <c:v>3.8009938807970098E-4</c:v>
                </c:pt>
                <c:pt idx="697" formatCode="General">
                  <c:v>3.8009938807970098E-4</c:v>
                </c:pt>
                <c:pt idx="698" formatCode="General">
                  <c:v>3.8009938807970098E-4</c:v>
                </c:pt>
                <c:pt idx="699" formatCode="General">
                  <c:v>3.8009938807970098E-4</c:v>
                </c:pt>
                <c:pt idx="700" formatCode="General">
                  <c:v>3.8009938807970098E-4</c:v>
                </c:pt>
                <c:pt idx="701" formatCode="General">
                  <c:v>3.8009938807970098E-4</c:v>
                </c:pt>
                <c:pt idx="702" formatCode="General">
                  <c:v>3.8009938807970098E-4</c:v>
                </c:pt>
                <c:pt idx="703" formatCode="General">
                  <c:v>3.8009938807970098E-4</c:v>
                </c:pt>
                <c:pt idx="704" formatCode="General">
                  <c:v>3.8009938807970098E-4</c:v>
                </c:pt>
                <c:pt idx="705" formatCode="General">
                  <c:v>3.8009938807970098E-4</c:v>
                </c:pt>
                <c:pt idx="706" formatCode="General">
                  <c:v>3.8009938807970098E-4</c:v>
                </c:pt>
                <c:pt idx="707" formatCode="General">
                  <c:v>3.8009938807970098E-4</c:v>
                </c:pt>
                <c:pt idx="708" formatCode="General">
                  <c:v>3.8009938807970098E-4</c:v>
                </c:pt>
                <c:pt idx="709" formatCode="General">
                  <c:v>3.8009938807970098E-4</c:v>
                </c:pt>
                <c:pt idx="710" formatCode="General">
                  <c:v>3.8009938807970098E-4</c:v>
                </c:pt>
                <c:pt idx="711" formatCode="General">
                  <c:v>3.8009938807970098E-4</c:v>
                </c:pt>
                <c:pt idx="712" formatCode="General">
                  <c:v>3.8009938807970098E-4</c:v>
                </c:pt>
                <c:pt idx="713" formatCode="General">
                  <c:v>3.8009938807970098E-4</c:v>
                </c:pt>
                <c:pt idx="714" formatCode="General">
                  <c:v>3.8009938807970098E-4</c:v>
                </c:pt>
                <c:pt idx="715" formatCode="General">
                  <c:v>3.8009938807970098E-4</c:v>
                </c:pt>
                <c:pt idx="716" formatCode="General">
                  <c:v>3.8009938807970098E-4</c:v>
                </c:pt>
                <c:pt idx="717" formatCode="General">
                  <c:v>3.8009938807970098E-4</c:v>
                </c:pt>
                <c:pt idx="718" formatCode="General">
                  <c:v>3.8009938807970098E-4</c:v>
                </c:pt>
                <c:pt idx="719" formatCode="General">
                  <c:v>3.8009938807970098E-4</c:v>
                </c:pt>
                <c:pt idx="720" formatCode="General">
                  <c:v>3.8009938807970098E-4</c:v>
                </c:pt>
                <c:pt idx="721" formatCode="General">
                  <c:v>3.8009938807970098E-4</c:v>
                </c:pt>
                <c:pt idx="722" formatCode="General">
                  <c:v>3.8009938807970098E-4</c:v>
                </c:pt>
                <c:pt idx="723" formatCode="General">
                  <c:v>3.8009938807970098E-4</c:v>
                </c:pt>
                <c:pt idx="724" formatCode="General">
                  <c:v>3.8009938807970098E-4</c:v>
                </c:pt>
                <c:pt idx="725" formatCode="General">
                  <c:v>3.8009938807970098E-4</c:v>
                </c:pt>
                <c:pt idx="726" formatCode="General">
                  <c:v>3.8009938807970098E-4</c:v>
                </c:pt>
                <c:pt idx="727" formatCode="General">
                  <c:v>3.8009938807970098E-4</c:v>
                </c:pt>
                <c:pt idx="728" formatCode="General">
                  <c:v>3.8009938807970098E-4</c:v>
                </c:pt>
                <c:pt idx="729" formatCode="General">
                  <c:v>3.8009938807970098E-4</c:v>
                </c:pt>
                <c:pt idx="730" formatCode="General">
                  <c:v>3.8009938807970098E-4</c:v>
                </c:pt>
                <c:pt idx="731" formatCode="General">
                  <c:v>3.8009938807970098E-4</c:v>
                </c:pt>
                <c:pt idx="732" formatCode="General">
                  <c:v>3.8009938807970098E-4</c:v>
                </c:pt>
                <c:pt idx="733" formatCode="General">
                  <c:v>3.8009938807970098E-4</c:v>
                </c:pt>
                <c:pt idx="734" formatCode="General">
                  <c:v>3.8009938807970098E-4</c:v>
                </c:pt>
                <c:pt idx="735" formatCode="General">
                  <c:v>3.8009938807970098E-4</c:v>
                </c:pt>
                <c:pt idx="736" formatCode="General">
                  <c:v>3.8009938807970098E-4</c:v>
                </c:pt>
                <c:pt idx="737" formatCode="General">
                  <c:v>3.8009938807970098E-4</c:v>
                </c:pt>
                <c:pt idx="738" formatCode="General">
                  <c:v>3.8009938807970098E-4</c:v>
                </c:pt>
                <c:pt idx="739" formatCode="General">
                  <c:v>3.8009938807970098E-4</c:v>
                </c:pt>
                <c:pt idx="740" formatCode="General">
                  <c:v>3.8009938807970098E-4</c:v>
                </c:pt>
                <c:pt idx="741" formatCode="General">
                  <c:v>3.8009938807970098E-4</c:v>
                </c:pt>
                <c:pt idx="742" formatCode="General">
                  <c:v>3.8009938807970098E-4</c:v>
                </c:pt>
                <c:pt idx="743" formatCode="General">
                  <c:v>3.8009938807970098E-4</c:v>
                </c:pt>
                <c:pt idx="744" formatCode="General">
                  <c:v>3.8009938807970098E-4</c:v>
                </c:pt>
                <c:pt idx="745" formatCode="General">
                  <c:v>3.8009938807970098E-4</c:v>
                </c:pt>
                <c:pt idx="746" formatCode="General">
                  <c:v>3.8009938807970098E-4</c:v>
                </c:pt>
                <c:pt idx="747" formatCode="General">
                  <c:v>3.8009938807970098E-4</c:v>
                </c:pt>
                <c:pt idx="748" formatCode="General">
                  <c:v>3.8009938807970098E-4</c:v>
                </c:pt>
                <c:pt idx="749" formatCode="General">
                  <c:v>3.8009938807970098E-4</c:v>
                </c:pt>
                <c:pt idx="750" formatCode="General">
                  <c:v>3.8009938807970098E-4</c:v>
                </c:pt>
                <c:pt idx="751" formatCode="General">
                  <c:v>3.8009938807970098E-4</c:v>
                </c:pt>
                <c:pt idx="752" formatCode="General">
                  <c:v>3.8009938807970098E-4</c:v>
                </c:pt>
                <c:pt idx="753" formatCode="General">
                  <c:v>3.8009938807970098E-4</c:v>
                </c:pt>
                <c:pt idx="754" formatCode="General">
                  <c:v>3.8009938807970098E-4</c:v>
                </c:pt>
                <c:pt idx="755" formatCode="General">
                  <c:v>3.8009938807970098E-4</c:v>
                </c:pt>
                <c:pt idx="756" formatCode="General">
                  <c:v>3.8009938807970098E-4</c:v>
                </c:pt>
                <c:pt idx="757" formatCode="General">
                  <c:v>3.8009938807970098E-4</c:v>
                </c:pt>
                <c:pt idx="758" formatCode="General">
                  <c:v>3.8009938807970098E-4</c:v>
                </c:pt>
                <c:pt idx="759" formatCode="General">
                  <c:v>3.8009938807970098E-4</c:v>
                </c:pt>
                <c:pt idx="760" formatCode="General">
                  <c:v>3.8009938807970098E-4</c:v>
                </c:pt>
                <c:pt idx="761" formatCode="General">
                  <c:v>3.8009938807970098E-4</c:v>
                </c:pt>
                <c:pt idx="762" formatCode="General">
                  <c:v>3.8009938807970098E-4</c:v>
                </c:pt>
                <c:pt idx="763" formatCode="General">
                  <c:v>3.8009938807970098E-4</c:v>
                </c:pt>
                <c:pt idx="764" formatCode="General">
                  <c:v>3.8009938807970098E-4</c:v>
                </c:pt>
                <c:pt idx="765" formatCode="General">
                  <c:v>3.8009938807970098E-4</c:v>
                </c:pt>
                <c:pt idx="766" formatCode="General">
                  <c:v>3.8009938807970098E-4</c:v>
                </c:pt>
                <c:pt idx="767" formatCode="General">
                  <c:v>3.8009938807970098E-4</c:v>
                </c:pt>
                <c:pt idx="768" formatCode="General">
                  <c:v>3.8009938807970098E-4</c:v>
                </c:pt>
                <c:pt idx="769" formatCode="General">
                  <c:v>3.8009938807970098E-4</c:v>
                </c:pt>
                <c:pt idx="770" formatCode="General">
                  <c:v>3.8009938807970098E-4</c:v>
                </c:pt>
                <c:pt idx="771" formatCode="General">
                  <c:v>3.8009938807970098E-4</c:v>
                </c:pt>
                <c:pt idx="772" formatCode="General">
                  <c:v>3.8009938807970098E-4</c:v>
                </c:pt>
                <c:pt idx="773" formatCode="General">
                  <c:v>3.8009938807970098E-4</c:v>
                </c:pt>
                <c:pt idx="774" formatCode="General">
                  <c:v>3.8009938807970098E-4</c:v>
                </c:pt>
                <c:pt idx="775" formatCode="General">
                  <c:v>3.8009938807970098E-4</c:v>
                </c:pt>
                <c:pt idx="776" formatCode="General">
                  <c:v>3.8009938807970098E-4</c:v>
                </c:pt>
                <c:pt idx="777" formatCode="General">
                  <c:v>3.8009938807970098E-4</c:v>
                </c:pt>
                <c:pt idx="778" formatCode="General">
                  <c:v>3.8009938807970098E-4</c:v>
                </c:pt>
                <c:pt idx="779" formatCode="General">
                  <c:v>3.8009938807970098E-4</c:v>
                </c:pt>
                <c:pt idx="780" formatCode="General">
                  <c:v>3.8009938807970098E-4</c:v>
                </c:pt>
                <c:pt idx="781" formatCode="General">
                  <c:v>3.8009938807970098E-4</c:v>
                </c:pt>
                <c:pt idx="782" formatCode="General">
                  <c:v>3.8009938807970098E-4</c:v>
                </c:pt>
                <c:pt idx="783" formatCode="General">
                  <c:v>3.8009938807970098E-4</c:v>
                </c:pt>
                <c:pt idx="784" formatCode="General">
                  <c:v>3.8009938807970098E-4</c:v>
                </c:pt>
                <c:pt idx="785" formatCode="General">
                  <c:v>3.8009938807970098E-4</c:v>
                </c:pt>
                <c:pt idx="786" formatCode="General">
                  <c:v>3.8009938807970098E-4</c:v>
                </c:pt>
                <c:pt idx="787" formatCode="General">
                  <c:v>3.8009938807970098E-4</c:v>
                </c:pt>
                <c:pt idx="788" formatCode="General">
                  <c:v>3.8009938807970098E-4</c:v>
                </c:pt>
                <c:pt idx="789" formatCode="General">
                  <c:v>3.8009938807970098E-4</c:v>
                </c:pt>
                <c:pt idx="790" formatCode="General">
                  <c:v>3.8009938807970098E-4</c:v>
                </c:pt>
                <c:pt idx="791" formatCode="General">
                  <c:v>3.8009938807970098E-4</c:v>
                </c:pt>
                <c:pt idx="792" formatCode="General">
                  <c:v>3.8009938807970098E-4</c:v>
                </c:pt>
                <c:pt idx="793" formatCode="General">
                  <c:v>3.8009938807970098E-4</c:v>
                </c:pt>
                <c:pt idx="794" formatCode="General">
                  <c:v>3.8009938807970098E-4</c:v>
                </c:pt>
                <c:pt idx="795" formatCode="General">
                  <c:v>3.8009938807970098E-4</c:v>
                </c:pt>
                <c:pt idx="796" formatCode="General">
                  <c:v>3.8009938807970098E-4</c:v>
                </c:pt>
                <c:pt idx="797" formatCode="General">
                  <c:v>3.8009938807970098E-4</c:v>
                </c:pt>
                <c:pt idx="798" formatCode="General">
                  <c:v>3.8009938807970098E-4</c:v>
                </c:pt>
                <c:pt idx="799" formatCode="General">
                  <c:v>3.800993880797009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C11-4266-8588-62E1C1BF54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168064"/>
        <c:axId val="349164736"/>
      </c:scatterChart>
      <c:valAx>
        <c:axId val="349168064"/>
        <c:scaling>
          <c:orientation val="minMax"/>
          <c:max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1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164736"/>
        <c:crosses val="autoZero"/>
        <c:crossBetween val="midCat"/>
      </c:valAx>
      <c:valAx>
        <c:axId val="349164736"/>
        <c:scaling>
          <c:orientation val="minMax"/>
          <c:max val="4.2000000000000013E-4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l-GR" sz="11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ξ</a:t>
                </a:r>
                <a:r>
                  <a:rPr lang="en-US" sz="11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168064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0"/>
        <c:delete val="1"/>
      </c:legendEntry>
      <c:legendEntry>
        <c:idx val="2"/>
        <c:delete val="1"/>
      </c:legendEntry>
      <c:legendEntry>
        <c:idx val="4"/>
        <c:delete val="1"/>
      </c:legendEntry>
      <c:legendEntry>
        <c:idx val="6"/>
        <c:delete val="1"/>
      </c:legendEntry>
      <c:legendEntry>
        <c:idx val="8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16682286469916452"/>
          <c:y val="4.5541185590143196E-2"/>
          <c:w val="0.73734293213348334"/>
          <c:h val="5.8927611394074958E-2"/>
        </c:manualLayout>
      </c:layout>
      <c:overlay val="0"/>
      <c:spPr>
        <a:noFill/>
        <a:ln w="1270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1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99249072067627"/>
          <c:y val="9.7776758343225384E-2"/>
          <c:w val="0.85918356254514505"/>
          <c:h val="0.78176101366023698"/>
        </c:manualLayout>
      </c:layout>
      <c:scatterChart>
        <c:scatterStyle val="lineMarker"/>
        <c:varyColors val="0"/>
        <c:ser>
          <c:idx val="0"/>
          <c:order val="0"/>
          <c:tx>
            <c:strRef>
              <c:f>varD.p.cA!$C$2</c:f>
              <c:strCache>
                <c:ptCount val="1"/>
                <c:pt idx="0">
                  <c:v>4.89E-06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2:$B$10</c:f>
              <c:numCache>
                <c:formatCode>General</c:formatCode>
                <c:ptCount val="9"/>
                <c:pt idx="0">
                  <c:v>1E-4</c:v>
                </c:pt>
                <c:pt idx="1">
                  <c:v>1E-3</c:v>
                </c:pt>
                <c:pt idx="2">
                  <c:v>0.01</c:v>
                </c:pt>
                <c:pt idx="3">
                  <c:v>0.05</c:v>
                </c:pt>
                <c:pt idx="4">
                  <c:v>0.1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  <c:pt idx="8">
                  <c:v>1</c:v>
                </c:pt>
              </c:numCache>
            </c:numRef>
          </c:xVal>
          <c:yVal>
            <c:numRef>
              <c:f>varD.p.cA!$D$2:$D$10</c:f>
              <c:numCache>
                <c:formatCode>General</c:formatCode>
                <c:ptCount val="9"/>
                <c:pt idx="0" formatCode="0.00E+00">
                  <c:v>3.3922609921100003E-11</c:v>
                </c:pt>
                <c:pt idx="1">
                  <c:v>1.93587352309E-3</c:v>
                </c:pt>
                <c:pt idx="2">
                  <c:v>1.9779992369E-2</c:v>
                </c:pt>
                <c:pt idx="3">
                  <c:v>2.8704167242499998E-2</c:v>
                </c:pt>
                <c:pt idx="4">
                  <c:v>3.09820863264E-2</c:v>
                </c:pt>
                <c:pt idx="5">
                  <c:v>3.3033626642799997E-2</c:v>
                </c:pt>
                <c:pt idx="6">
                  <c:v>3.4075045978300002E-2</c:v>
                </c:pt>
                <c:pt idx="7">
                  <c:v>3.45375258211E-2</c:v>
                </c:pt>
                <c:pt idx="8">
                  <c:v>3.4813473352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6F8-4735-BC0B-CEBAC6A75CC1}"/>
            </c:ext>
          </c:extLst>
        </c:ser>
        <c:ser>
          <c:idx val="1"/>
          <c:order val="1"/>
          <c:tx>
            <c:strRef>
              <c:f>varD.p.cA!$C$2</c:f>
              <c:strCache>
                <c:ptCount val="1"/>
                <c:pt idx="0">
                  <c:v>4.89E-06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D.p.cA!$B$2:$B$10</c:f>
              <c:numCache>
                <c:formatCode>General</c:formatCode>
                <c:ptCount val="9"/>
                <c:pt idx="0">
                  <c:v>1E-4</c:v>
                </c:pt>
                <c:pt idx="1">
                  <c:v>1E-3</c:v>
                </c:pt>
                <c:pt idx="2">
                  <c:v>0.01</c:v>
                </c:pt>
                <c:pt idx="3">
                  <c:v>0.05</c:v>
                </c:pt>
                <c:pt idx="4">
                  <c:v>0.1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  <c:pt idx="8">
                  <c:v>1</c:v>
                </c:pt>
              </c:numCache>
            </c:numRef>
          </c:xVal>
          <c:yVal>
            <c:numRef>
              <c:f>varD.p.cA!$E$2:$E$10</c:f>
              <c:numCache>
                <c:formatCode>General</c:formatCode>
                <c:ptCount val="9"/>
                <c:pt idx="0" formatCode="0.00E+00">
                  <c:v>3.3922605857661303E-11</c:v>
                </c:pt>
                <c:pt idx="1">
                  <c:v>1.93587352309162E-3</c:v>
                </c:pt>
                <c:pt idx="2">
                  <c:v>1.97799923690463E-2</c:v>
                </c:pt>
                <c:pt idx="3">
                  <c:v>2.8704167242473901E-2</c:v>
                </c:pt>
                <c:pt idx="4">
                  <c:v>3.0982086326380699E-2</c:v>
                </c:pt>
                <c:pt idx="5">
                  <c:v>3.3033626642800303E-2</c:v>
                </c:pt>
                <c:pt idx="6">
                  <c:v>3.40750459783161E-2</c:v>
                </c:pt>
                <c:pt idx="7">
                  <c:v>3.4537525820937401E-2</c:v>
                </c:pt>
                <c:pt idx="8">
                  <c:v>3.48134732960974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6F8-4735-BC0B-CEBAC6A75CC1}"/>
            </c:ext>
          </c:extLst>
        </c:ser>
        <c:ser>
          <c:idx val="2"/>
          <c:order val="2"/>
          <c:tx>
            <c:strRef>
              <c:f>varD.p.cA!$C$11</c:f>
              <c:strCache>
                <c:ptCount val="1"/>
                <c:pt idx="0">
                  <c:v>9.77E-06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11:$B$18</c:f>
              <c:numCache>
                <c:formatCode>General</c:formatCode>
                <c:ptCount val="8"/>
                <c:pt idx="0">
                  <c:v>1E-3</c:v>
                </c:pt>
                <c:pt idx="1">
                  <c:v>0.01</c:v>
                </c:pt>
                <c:pt idx="2">
                  <c:v>0.05</c:v>
                </c:pt>
                <c:pt idx="3">
                  <c:v>0.1</c:v>
                </c:pt>
                <c:pt idx="4">
                  <c:v>0.25</c:v>
                </c:pt>
                <c:pt idx="5">
                  <c:v>0.5</c:v>
                </c:pt>
                <c:pt idx="6">
                  <c:v>0.75</c:v>
                </c:pt>
                <c:pt idx="7">
                  <c:v>1</c:v>
                </c:pt>
              </c:numCache>
            </c:numRef>
          </c:xVal>
          <c:yVal>
            <c:numRef>
              <c:f>varD.p.cA!$D$11:$D$18</c:f>
              <c:numCache>
                <c:formatCode>General</c:formatCode>
                <c:ptCount val="8"/>
                <c:pt idx="0" formatCode="0.00E+00">
                  <c:v>3.9574494994899998E-6</c:v>
                </c:pt>
                <c:pt idx="1">
                  <c:v>8.0826447459999996E-3</c:v>
                </c:pt>
                <c:pt idx="2">
                  <c:v>2.1375044195400001E-2</c:v>
                </c:pt>
                <c:pt idx="3">
                  <c:v>2.5570164966400001E-2</c:v>
                </c:pt>
                <c:pt idx="4">
                  <c:v>2.95202460504E-2</c:v>
                </c:pt>
                <c:pt idx="5">
                  <c:v>3.1568933040600003E-2</c:v>
                </c:pt>
                <c:pt idx="6">
                  <c:v>3.2485326633099998E-2</c:v>
                </c:pt>
                <c:pt idx="7">
                  <c:v>3.30336267620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6F8-4735-BC0B-CEBAC6A75CC1}"/>
            </c:ext>
          </c:extLst>
        </c:ser>
        <c:ser>
          <c:idx val="3"/>
          <c:order val="3"/>
          <c:tx>
            <c:strRef>
              <c:f>varD.p.cA!$C$11</c:f>
              <c:strCache>
                <c:ptCount val="1"/>
                <c:pt idx="0">
                  <c:v>9.77E-06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D.p.cA!$B$11:$B$18</c:f>
              <c:numCache>
                <c:formatCode>General</c:formatCode>
                <c:ptCount val="8"/>
                <c:pt idx="0">
                  <c:v>1E-3</c:v>
                </c:pt>
                <c:pt idx="1">
                  <c:v>0.01</c:v>
                </c:pt>
                <c:pt idx="2">
                  <c:v>0.05</c:v>
                </c:pt>
                <c:pt idx="3">
                  <c:v>0.1</c:v>
                </c:pt>
                <c:pt idx="4">
                  <c:v>0.25</c:v>
                </c:pt>
                <c:pt idx="5">
                  <c:v>0.5</c:v>
                </c:pt>
                <c:pt idx="6">
                  <c:v>0.75</c:v>
                </c:pt>
                <c:pt idx="7">
                  <c:v>1</c:v>
                </c:pt>
              </c:numCache>
            </c:numRef>
          </c:xVal>
          <c:yVal>
            <c:numRef>
              <c:f>varD.p.cA!$E$11:$E$18</c:f>
              <c:numCache>
                <c:formatCode>General</c:formatCode>
                <c:ptCount val="8"/>
                <c:pt idx="0" formatCode="0.00E+00">
                  <c:v>3.9574494994871004E-6</c:v>
                </c:pt>
                <c:pt idx="1">
                  <c:v>8.08264474599759E-3</c:v>
                </c:pt>
                <c:pt idx="2">
                  <c:v>2.1375044195425699E-2</c:v>
                </c:pt>
                <c:pt idx="3">
                  <c:v>2.5570164966415902E-2</c:v>
                </c:pt>
                <c:pt idx="4">
                  <c:v>2.9520246050447702E-2</c:v>
                </c:pt>
                <c:pt idx="5">
                  <c:v>3.1568933040580199E-2</c:v>
                </c:pt>
                <c:pt idx="6">
                  <c:v>3.2485326632715202E-2</c:v>
                </c:pt>
                <c:pt idx="7">
                  <c:v>3.30336266428003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6F8-4735-BC0B-CEBAC6A75CC1}"/>
            </c:ext>
          </c:extLst>
        </c:ser>
        <c:ser>
          <c:idx val="4"/>
          <c:order val="4"/>
          <c:tx>
            <c:strRef>
              <c:f>varD.p.cA!$C$19</c:f>
              <c:strCache>
                <c:ptCount val="1"/>
                <c:pt idx="0">
                  <c:v>1.47E-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19:$B$26</c:f>
              <c:numCache>
                <c:formatCode>General</c:formatCode>
                <c:ptCount val="8"/>
                <c:pt idx="0">
                  <c:v>1E-3</c:v>
                </c:pt>
                <c:pt idx="1">
                  <c:v>0.01</c:v>
                </c:pt>
                <c:pt idx="2">
                  <c:v>0.05</c:v>
                </c:pt>
                <c:pt idx="3">
                  <c:v>0.1</c:v>
                </c:pt>
                <c:pt idx="4">
                  <c:v>0.25</c:v>
                </c:pt>
                <c:pt idx="5">
                  <c:v>0.5</c:v>
                </c:pt>
                <c:pt idx="6">
                  <c:v>0.75</c:v>
                </c:pt>
                <c:pt idx="7">
                  <c:v>1</c:v>
                </c:pt>
              </c:numCache>
            </c:numRef>
          </c:xVal>
          <c:yVal>
            <c:numRef>
              <c:f>varD.p.cA!$D$19:$D$26</c:f>
              <c:numCache>
                <c:formatCode>General</c:formatCode>
                <c:ptCount val="8"/>
                <c:pt idx="0" formatCode="0.00E+00">
                  <c:v>2.3224613758800001E-10</c:v>
                </c:pt>
                <c:pt idx="1">
                  <c:v>2.4262168924499999E-3</c:v>
                </c:pt>
                <c:pt idx="2">
                  <c:v>1.5060237744300001E-2</c:v>
                </c:pt>
                <c:pt idx="3">
                  <c:v>2.05478458764E-2</c:v>
                </c:pt>
                <c:pt idx="4">
                  <c:v>2.6110500429999999E-2</c:v>
                </c:pt>
                <c:pt idx="5">
                  <c:v>2.9100081546099998E-2</c:v>
                </c:pt>
                <c:pt idx="6">
                  <c:v>3.0453524115700001E-2</c:v>
                </c:pt>
                <c:pt idx="7">
                  <c:v>3.12670654497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6F8-4735-BC0B-CEBAC6A75CC1}"/>
            </c:ext>
          </c:extLst>
        </c:ser>
        <c:ser>
          <c:idx val="5"/>
          <c:order val="5"/>
          <c:tx>
            <c:strRef>
              <c:f>varD.p.cA!$C$19</c:f>
              <c:strCache>
                <c:ptCount val="1"/>
                <c:pt idx="0">
                  <c:v>1.47E-05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D.p.cA!$B$19:$B$26</c:f>
              <c:numCache>
                <c:formatCode>General</c:formatCode>
                <c:ptCount val="8"/>
                <c:pt idx="0">
                  <c:v>1E-3</c:v>
                </c:pt>
                <c:pt idx="1">
                  <c:v>0.01</c:v>
                </c:pt>
                <c:pt idx="2">
                  <c:v>0.05</c:v>
                </c:pt>
                <c:pt idx="3">
                  <c:v>0.1</c:v>
                </c:pt>
                <c:pt idx="4">
                  <c:v>0.25</c:v>
                </c:pt>
                <c:pt idx="5">
                  <c:v>0.5</c:v>
                </c:pt>
                <c:pt idx="6">
                  <c:v>0.75</c:v>
                </c:pt>
                <c:pt idx="7">
                  <c:v>1</c:v>
                </c:pt>
              </c:numCache>
            </c:numRef>
          </c:xVal>
          <c:yVal>
            <c:numRef>
              <c:f>varD.p.cA!$E$19:$E$26</c:f>
              <c:numCache>
                <c:formatCode>General</c:formatCode>
                <c:ptCount val="8"/>
                <c:pt idx="0" formatCode="0.00E+00">
                  <c:v>2.3224614977834699E-10</c:v>
                </c:pt>
                <c:pt idx="1">
                  <c:v>2.4262168924472399E-3</c:v>
                </c:pt>
                <c:pt idx="2">
                  <c:v>1.5060237744316E-2</c:v>
                </c:pt>
                <c:pt idx="3">
                  <c:v>2.0547845876445901E-2</c:v>
                </c:pt>
                <c:pt idx="4">
                  <c:v>2.61105004299883E-2</c:v>
                </c:pt>
                <c:pt idx="5">
                  <c:v>2.9100081546137298E-2</c:v>
                </c:pt>
                <c:pt idx="6">
                  <c:v>3.04535241150059E-2</c:v>
                </c:pt>
                <c:pt idx="7">
                  <c:v>3.12670652514338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6F8-4735-BC0B-CEBAC6A75CC1}"/>
            </c:ext>
          </c:extLst>
        </c:ser>
        <c:ser>
          <c:idx val="12"/>
          <c:order val="6"/>
          <c:tx>
            <c:strRef>
              <c:f>varD.p.cA!$C$35</c:f>
              <c:strCache>
                <c:ptCount val="1"/>
                <c:pt idx="0">
                  <c:v>2.44E-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35:$B$41</c:f>
              <c:numCache>
                <c:formatCode>General</c:formatCode>
                <c:ptCount val="7"/>
                <c:pt idx="0">
                  <c:v>0.01</c:v>
                </c:pt>
                <c:pt idx="1">
                  <c:v>0.05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0.75</c:v>
                </c:pt>
                <c:pt idx="6">
                  <c:v>1</c:v>
                </c:pt>
              </c:numCache>
            </c:numRef>
          </c:xVal>
          <c:yVal>
            <c:numRef>
              <c:f>varD.p.cA!$D$35:$D$41</c:f>
              <c:numCache>
                <c:formatCode>General</c:formatCode>
                <c:ptCount val="7"/>
                <c:pt idx="0" formatCode="0.00E+00">
                  <c:v>8.0803508404300001E-5</c:v>
                </c:pt>
                <c:pt idx="1">
                  <c:v>6.2606980856200001E-3</c:v>
                </c:pt>
                <c:pt idx="2">
                  <c:v>1.2191290568700001E-2</c:v>
                </c:pt>
                <c:pt idx="3">
                  <c:v>1.9779992369E-2</c:v>
                </c:pt>
                <c:pt idx="4">
                  <c:v>2.4343340497700001E-2</c:v>
                </c:pt>
                <c:pt idx="5">
                  <c:v>2.6489939706400002E-2</c:v>
                </c:pt>
                <c:pt idx="6">
                  <c:v>2.77994074430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F6F8-4735-BC0B-CEBAC6A75CC1}"/>
            </c:ext>
          </c:extLst>
        </c:ser>
        <c:ser>
          <c:idx val="13"/>
          <c:order val="7"/>
          <c:tx>
            <c:strRef>
              <c:f>varD.p.cA!$C$35</c:f>
              <c:strCache>
                <c:ptCount val="1"/>
                <c:pt idx="0">
                  <c:v>2.44E-05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varD.p.cA!$B$35:$B$41</c:f>
              <c:numCache>
                <c:formatCode>General</c:formatCode>
                <c:ptCount val="7"/>
                <c:pt idx="0">
                  <c:v>0.01</c:v>
                </c:pt>
                <c:pt idx="1">
                  <c:v>0.05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0.75</c:v>
                </c:pt>
                <c:pt idx="6">
                  <c:v>1</c:v>
                </c:pt>
              </c:numCache>
            </c:numRef>
          </c:xVal>
          <c:yVal>
            <c:numRef>
              <c:f>varD.p.cA!$E$35:$E$41</c:f>
              <c:numCache>
                <c:formatCode>General</c:formatCode>
                <c:ptCount val="7"/>
                <c:pt idx="0" formatCode="0.00E+00">
                  <c:v>8.0803508404268804E-5</c:v>
                </c:pt>
                <c:pt idx="1">
                  <c:v>6.2606980856215501E-3</c:v>
                </c:pt>
                <c:pt idx="2">
                  <c:v>1.21912905686764E-2</c:v>
                </c:pt>
                <c:pt idx="3">
                  <c:v>1.97799923690463E-2</c:v>
                </c:pt>
                <c:pt idx="4">
                  <c:v>2.4343340497662101E-2</c:v>
                </c:pt>
                <c:pt idx="5">
                  <c:v>2.6489939704649201E-2</c:v>
                </c:pt>
                <c:pt idx="6">
                  <c:v>2.77994069967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F6F8-4735-BC0B-CEBAC6A75CC1}"/>
            </c:ext>
          </c:extLst>
        </c:ser>
        <c:ser>
          <c:idx val="10"/>
          <c:order val="8"/>
          <c:tx>
            <c:strRef>
              <c:f>varD.p.cA!$C$77</c:f>
              <c:strCache>
                <c:ptCount val="1"/>
                <c:pt idx="0">
                  <c:v>5.38E-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77:$B$83</c:f>
              <c:numCache>
                <c:formatCode>General</c:formatCode>
                <c:ptCount val="7"/>
                <c:pt idx="0">
                  <c:v>0.01</c:v>
                </c:pt>
                <c:pt idx="1">
                  <c:v>0.05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0.75</c:v>
                </c:pt>
                <c:pt idx="6">
                  <c:v>1</c:v>
                </c:pt>
              </c:numCache>
            </c:numRef>
          </c:xVal>
          <c:yVal>
            <c:numRef>
              <c:f>varD.p.cA!$D$77:$D$83</c:f>
              <c:numCache>
                <c:formatCode>0.00E+00</c:formatCode>
                <c:ptCount val="7"/>
                <c:pt idx="0">
                  <c:v>6.0546527791400002E-13</c:v>
                </c:pt>
                <c:pt idx="1">
                  <c:v>9.5179517234399996E-5</c:v>
                </c:pt>
                <c:pt idx="2" formatCode="General">
                  <c:v>1.2159697954099999E-3</c:v>
                </c:pt>
                <c:pt idx="3" formatCode="General">
                  <c:v>6.5171982307E-3</c:v>
                </c:pt>
                <c:pt idx="4" formatCode="General">
                  <c:v>1.2478848917300001E-2</c:v>
                </c:pt>
                <c:pt idx="5" formatCode="General">
                  <c:v>1.5988397429E-2</c:v>
                </c:pt>
                <c:pt idx="6" formatCode="General">
                  <c:v>1.83261159561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F6F8-4735-BC0B-CEBAC6A75CC1}"/>
            </c:ext>
          </c:extLst>
        </c:ser>
        <c:ser>
          <c:idx val="11"/>
          <c:order val="9"/>
          <c:tx>
            <c:strRef>
              <c:f>varD.p.cA!$C$77</c:f>
              <c:strCache>
                <c:ptCount val="1"/>
                <c:pt idx="0">
                  <c:v>5.38E-05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varD.p.cA!$B$77:$B$83</c:f>
              <c:numCache>
                <c:formatCode>General</c:formatCode>
                <c:ptCount val="7"/>
                <c:pt idx="0">
                  <c:v>0.01</c:v>
                </c:pt>
                <c:pt idx="1">
                  <c:v>0.05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0.75</c:v>
                </c:pt>
                <c:pt idx="6">
                  <c:v>1</c:v>
                </c:pt>
              </c:numCache>
            </c:numRef>
          </c:xVal>
          <c:yVal>
            <c:numRef>
              <c:f>varD.p.cA!$E$77:$E$83</c:f>
              <c:numCache>
                <c:formatCode>0.00E+00</c:formatCode>
                <c:ptCount val="7"/>
                <c:pt idx="0">
                  <c:v>6.0546934133043296E-13</c:v>
                </c:pt>
                <c:pt idx="1">
                  <c:v>9.5179517234365301E-5</c:v>
                </c:pt>
                <c:pt idx="2" formatCode="General">
                  <c:v>1.2159697954060101E-3</c:v>
                </c:pt>
                <c:pt idx="3" formatCode="General">
                  <c:v>6.5171982306999297E-3</c:v>
                </c:pt>
                <c:pt idx="4" formatCode="General">
                  <c:v>1.24788489173155E-2</c:v>
                </c:pt>
                <c:pt idx="5" formatCode="General">
                  <c:v>1.5988397400588699E-2</c:v>
                </c:pt>
                <c:pt idx="6" formatCode="General">
                  <c:v>1.8326112276857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F6F8-4735-BC0B-CEBAC6A75CC1}"/>
            </c:ext>
          </c:extLst>
        </c:ser>
        <c:ser>
          <c:idx val="8"/>
          <c:order val="10"/>
          <c:tx>
            <c:strRef>
              <c:f>varD.p.cA!$C$138</c:f>
              <c:strCache>
                <c:ptCount val="1"/>
                <c:pt idx="0">
                  <c:v>9.77E-05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138:$B$143</c:f>
              <c:numCache>
                <c:formatCode>General</c:formatCode>
                <c:ptCount val="6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0.75</c:v>
                </c:pt>
                <c:pt idx="5">
                  <c:v>1</c:v>
                </c:pt>
              </c:numCache>
            </c:numRef>
          </c:xVal>
          <c:yVal>
            <c:numRef>
              <c:f>varD.p.cA!$D$138:$D$143</c:f>
              <c:numCache>
                <c:formatCode>0.00E+00</c:formatCode>
                <c:ptCount val="6"/>
                <c:pt idx="0">
                  <c:v>1.59896777658E-9</c:v>
                </c:pt>
                <c:pt idx="1">
                  <c:v>3.9574494994899998E-6</c:v>
                </c:pt>
                <c:pt idx="2" formatCode="General">
                  <c:v>5.2487634420100003E-4</c:v>
                </c:pt>
                <c:pt idx="3" formatCode="General">
                  <c:v>3.0515392661100002E-3</c:v>
                </c:pt>
                <c:pt idx="4" formatCode="General">
                  <c:v>5.7626140040199997E-3</c:v>
                </c:pt>
                <c:pt idx="5" formatCode="General">
                  <c:v>8.08271058799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F6F8-4735-BC0B-CEBAC6A75CC1}"/>
            </c:ext>
          </c:extLst>
        </c:ser>
        <c:ser>
          <c:idx val="9"/>
          <c:order val="11"/>
          <c:tx>
            <c:strRef>
              <c:f>varD.p.cA!$C$138</c:f>
              <c:strCache>
                <c:ptCount val="1"/>
                <c:pt idx="0">
                  <c:v>9.77E-05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varD.p.cA!$B$138:$B$143</c:f>
              <c:numCache>
                <c:formatCode>General</c:formatCode>
                <c:ptCount val="6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0.75</c:v>
                </c:pt>
                <c:pt idx="5">
                  <c:v>1</c:v>
                </c:pt>
              </c:numCache>
            </c:numRef>
          </c:xVal>
          <c:yVal>
            <c:numRef>
              <c:f>varD.p.cA!$E$138:$E$143</c:f>
              <c:numCache>
                <c:formatCode>0.00E+00</c:formatCode>
                <c:ptCount val="6"/>
                <c:pt idx="0">
                  <c:v>1.59896778064716E-9</c:v>
                </c:pt>
                <c:pt idx="1">
                  <c:v>3.9574494994871004E-6</c:v>
                </c:pt>
                <c:pt idx="2" formatCode="General">
                  <c:v>5.2487634420139804E-4</c:v>
                </c:pt>
                <c:pt idx="3" formatCode="General">
                  <c:v>3.0515392655777402E-3</c:v>
                </c:pt>
                <c:pt idx="4" formatCode="General">
                  <c:v>5.7626127161914597E-3</c:v>
                </c:pt>
                <c:pt idx="5" formatCode="General">
                  <c:v>8.0826447459975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F6F8-4735-BC0B-CEBAC6A75CC1}"/>
            </c:ext>
          </c:extLst>
        </c:ser>
        <c:ser>
          <c:idx val="14"/>
          <c:order val="12"/>
          <c:tx>
            <c:strRef>
              <c:f>varD.p.cA!$C$150</c:f>
              <c:strCache>
                <c:ptCount val="1"/>
                <c:pt idx="0">
                  <c:v>1.08E-04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150:$B$155</c:f>
              <c:numCache>
                <c:formatCode>General</c:formatCode>
                <c:ptCount val="6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0.75</c:v>
                </c:pt>
                <c:pt idx="5">
                  <c:v>1</c:v>
                </c:pt>
              </c:numCache>
            </c:numRef>
          </c:xVal>
          <c:yVal>
            <c:numRef>
              <c:f>varD.p.cA!$D$150:$D$155</c:f>
              <c:numCache>
                <c:formatCode>0.00E+00</c:formatCode>
                <c:ptCount val="6"/>
                <c:pt idx="0">
                  <c:v>6.2748224882700005E-11</c:v>
                </c:pt>
                <c:pt idx="1">
                  <c:v>7.5239565982100004E-7</c:v>
                </c:pt>
                <c:pt idx="2" formatCode="General">
                  <c:v>2.5880744388799998E-4</c:v>
                </c:pt>
                <c:pt idx="3" formatCode="General">
                  <c:v>2.08019145006E-3</c:v>
                </c:pt>
                <c:pt idx="4" formatCode="General">
                  <c:v>4.3893675886199999E-3</c:v>
                </c:pt>
                <c:pt idx="5" formatCode="General">
                  <c:v>6.51731833750000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F6F8-4735-BC0B-CEBAC6A75CC1}"/>
            </c:ext>
          </c:extLst>
        </c:ser>
        <c:ser>
          <c:idx val="15"/>
          <c:order val="13"/>
          <c:tx>
            <c:strRef>
              <c:f>varD.p.cA!$C$150</c:f>
              <c:strCache>
                <c:ptCount val="1"/>
                <c:pt idx="0">
                  <c:v>1.08E-04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varD.p.cA!$B$150:$B$155</c:f>
              <c:numCache>
                <c:formatCode>General</c:formatCode>
                <c:ptCount val="6"/>
                <c:pt idx="0">
                  <c:v>0.05</c:v>
                </c:pt>
                <c:pt idx="1">
                  <c:v>0.1</c:v>
                </c:pt>
                <c:pt idx="2">
                  <c:v>0.25</c:v>
                </c:pt>
                <c:pt idx="3">
                  <c:v>0.5</c:v>
                </c:pt>
                <c:pt idx="4">
                  <c:v>0.75</c:v>
                </c:pt>
                <c:pt idx="5">
                  <c:v>1</c:v>
                </c:pt>
              </c:numCache>
            </c:numRef>
          </c:xVal>
          <c:yVal>
            <c:numRef>
              <c:f>varD.p.cA!$E$150:$E$155</c:f>
              <c:numCache>
                <c:formatCode>0.00E+00</c:formatCode>
                <c:ptCount val="6"/>
                <c:pt idx="0">
                  <c:v>6.2748228946141102E-11</c:v>
                </c:pt>
                <c:pt idx="1">
                  <c:v>7.5239565982116998E-7</c:v>
                </c:pt>
                <c:pt idx="2" formatCode="General">
                  <c:v>2.5880744388824702E-4</c:v>
                </c:pt>
                <c:pt idx="3" formatCode="General">
                  <c:v>2.0801914483265702E-3</c:v>
                </c:pt>
                <c:pt idx="4" formatCode="General">
                  <c:v>4.3893647399122398E-3</c:v>
                </c:pt>
                <c:pt idx="5" formatCode="General">
                  <c:v>6.51719823069992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F6F8-4735-BC0B-CEBAC6A75CC1}"/>
            </c:ext>
          </c:extLst>
        </c:ser>
        <c:ser>
          <c:idx val="6"/>
          <c:order val="14"/>
          <c:tx>
            <c:strRef>
              <c:f>varD.p.cA!$C$254</c:f>
              <c:strCache>
                <c:ptCount val="1"/>
                <c:pt idx="0">
                  <c:v>2.00E-04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varD.p.cA!$B$254:$B$258</c:f>
              <c:numCache>
                <c:formatCode>General</c:formatCode>
                <c:ptCount val="5"/>
                <c:pt idx="0">
                  <c:v>0.1</c:v>
                </c:pt>
                <c:pt idx="1">
                  <c:v>0.25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</c:numCache>
            </c:numRef>
          </c:xVal>
          <c:yVal>
            <c:numRef>
              <c:f>varD.p.cA!$D$254:$D$258</c:f>
              <c:numCache>
                <c:formatCode>0.00E+00</c:formatCode>
                <c:ptCount val="5"/>
                <c:pt idx="0">
                  <c:v>7.7204909132399997E-17</c:v>
                </c:pt>
                <c:pt idx="1">
                  <c:v>1.8946413463999999E-8</c:v>
                </c:pt>
                <c:pt idx="2">
                  <c:v>1.4159517266199999E-5</c:v>
                </c:pt>
                <c:pt idx="3" formatCode="General">
                  <c:v>1.3945907597500001E-4</c:v>
                </c:pt>
                <c:pt idx="4" formatCode="General">
                  <c:v>4.59822430421999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F6F8-4735-BC0B-CEBAC6A75CC1}"/>
            </c:ext>
          </c:extLst>
        </c:ser>
        <c:ser>
          <c:idx val="7"/>
          <c:order val="15"/>
          <c:tx>
            <c:strRef>
              <c:f>varD.p.cA!$C$254</c:f>
              <c:strCache>
                <c:ptCount val="1"/>
                <c:pt idx="0">
                  <c:v>2.00E-04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varD.p.cA!$B$254:$B$258</c:f>
              <c:numCache>
                <c:formatCode>General</c:formatCode>
                <c:ptCount val="5"/>
                <c:pt idx="0">
                  <c:v>0.1</c:v>
                </c:pt>
                <c:pt idx="1">
                  <c:v>0.25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</c:numCache>
            </c:numRef>
          </c:xVal>
          <c:yVal>
            <c:numRef>
              <c:f>varD.p.cA!$E$254:$E$258</c:f>
              <c:numCache>
                <c:formatCode>0.00E+00</c:formatCode>
                <c:ptCount val="5"/>
                <c:pt idx="0">
                  <c:v>7.7204909132433302E-17</c:v>
                </c:pt>
                <c:pt idx="1">
                  <c:v>1.89463043003046E-8</c:v>
                </c:pt>
                <c:pt idx="2">
                  <c:v>1.41301175190829E-5</c:v>
                </c:pt>
                <c:pt idx="3" formatCode="General">
                  <c:v>1.3740946613886699E-4</c:v>
                </c:pt>
                <c:pt idx="4" formatCode="General">
                  <c:v>4.42095427330055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F6F8-4735-BC0B-CEBAC6A75C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836992"/>
        <c:axId val="349831584"/>
      </c:scatterChart>
      <c:valAx>
        <c:axId val="349836992"/>
        <c:scaling>
          <c:orientation val="minMax"/>
          <c:max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1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831584"/>
        <c:crosses val="autoZero"/>
        <c:crossBetween val="midCat"/>
      </c:valAx>
      <c:valAx>
        <c:axId val="349831584"/>
        <c:scaling>
          <c:orientation val="minMax"/>
          <c:max val="3.6600000000000008E-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100" b="1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100" b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11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ol/m</a:t>
                </a:r>
                <a:r>
                  <a:rPr lang="en-US" sz="1100" b="1" baseline="30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11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00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9836992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0"/>
        <c:delete val="1"/>
      </c:legendEntry>
      <c:legendEntry>
        <c:idx val="2"/>
        <c:delete val="1"/>
      </c:legendEntry>
      <c:legendEntry>
        <c:idx val="4"/>
        <c:delete val="1"/>
      </c:legendEntry>
      <c:legendEntry>
        <c:idx val="6"/>
        <c:delete val="1"/>
      </c:legendEntry>
      <c:legendEntry>
        <c:idx val="8"/>
        <c:delete val="1"/>
      </c:legendEntry>
      <c:legendEntry>
        <c:idx val="10"/>
        <c:delete val="1"/>
      </c:legendEntry>
      <c:legendEntry>
        <c:idx val="12"/>
        <c:delete val="1"/>
      </c:legendEntry>
      <c:legendEntry>
        <c:idx val="14"/>
        <c:delete val="1"/>
      </c:legendEntry>
      <c:layout>
        <c:manualLayout>
          <c:xMode val="edge"/>
          <c:yMode val="edge"/>
          <c:x val="0.10496170267544895"/>
          <c:y val="1.3620355667599759E-2"/>
          <c:w val="0.85689115835997343"/>
          <c:h val="6.4299048521550162E-2"/>
        </c:manualLayout>
      </c:layout>
      <c:overlay val="0"/>
      <c:spPr>
        <a:noFill/>
        <a:ln w="1270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3F59D1-A922-4DB2-8C26-248BCBC75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8</TotalTime>
  <Pages>14</Pages>
  <Words>5665</Words>
  <Characters>32292</Characters>
  <Application>Microsoft Office Word</Application>
  <DocSecurity>0</DocSecurity>
  <Lines>269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Pen</vt:lpstr>
    </vt:vector>
  </TitlesOfParts>
  <Company/>
  <LinksUpToDate>false</LinksUpToDate>
  <CharactersWithSpaces>37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Pen</dc:title>
  <dc:subject>Mass transfer</dc:subject>
  <dc:creator>Milad Asgarpour Khansary;Mohammad Ali Aroon</dc:creator>
  <cp:keywords>finite penetration depth</cp:keywords>
  <cp:lastModifiedBy>MAK</cp:lastModifiedBy>
  <cp:revision>11</cp:revision>
  <cp:lastPrinted>2017-07-12T06:33:00Z</cp:lastPrinted>
  <dcterms:created xsi:type="dcterms:W3CDTF">2019-11-09T22:18:00Z</dcterms:created>
  <dcterms:modified xsi:type="dcterms:W3CDTF">2020-04-19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6th edition (author-date)</vt:lpwstr>
  </property>
  <property fmtid="{D5CDD505-2E9C-101B-9397-08002B2CF9AE}" pid="12" name="Mendeley Recent Style Id 5_1">
    <vt:lpwstr>http://www.zotero.org/styles/harvard1</vt:lpwstr>
  </property>
  <property fmtid="{D5CDD505-2E9C-101B-9397-08002B2CF9AE}" pid="13" name="Mendeley Recent Style Name 5_1">
    <vt:lpwstr>Harvard Reference format 1 (author-date)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7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Citation Style_1">
    <vt:lpwstr>http://www.zotero.org/styles/ieee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8bfdc5d8-38eb-39a1-9721-8f082d0a4ee8</vt:lpwstr>
  </property>
</Properties>
</file>